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3.xml" ContentType="application/inkml+xml"/>
  <Override PartName="/ppt/notesSlides/notesSlide8.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notesSlides/notesSlide9.xml" ContentType="application/vnd.openxmlformats-officedocument.presentationml.notesSlide+xml"/>
  <Override PartName="/ppt/ink/ink7.xml" ContentType="application/inkml+xml"/>
  <Override PartName="/ppt/notesSlides/notesSlide10.xml" ContentType="application/vnd.openxmlformats-officedocument.presentationml.notesSlide+xml"/>
  <Override PartName="/ppt/ink/ink8.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9.xml" ContentType="application/inkml+xml"/>
  <Override PartName="/ppt/notesSlides/notesSlide17.xml" ContentType="application/vnd.openxmlformats-officedocument.presentationml.notesSlide+xml"/>
  <Override PartName="/ppt/ink/ink10.xml" ContentType="application/inkml+xml"/>
  <Override PartName="/ppt/ink/ink11.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12.xml" ContentType="application/inkml+xml"/>
  <Override PartName="/ppt/notesSlides/notesSlide26.xml" ContentType="application/vnd.openxmlformats-officedocument.presentationml.notesSlide+xml"/>
  <Override PartName="/ppt/ink/ink13.xml" ContentType="application/inkml+xml"/>
  <Override PartName="/ppt/notesSlides/notesSlide27.xml" ContentType="application/vnd.openxmlformats-officedocument.presentationml.notesSlide+xml"/>
  <Override PartName="/ppt/ink/ink14.xml" ContentType="application/inkml+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ink/ink15.xml" ContentType="application/inkml+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ink/ink16.xml" ContentType="application/inkml+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ink/ink17.xml" ContentType="application/inkml+xml"/>
  <Override PartName="/ppt/ink/ink18.xml" ContentType="application/inkml+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ink/ink19.xml" ContentType="application/inkml+xml"/>
  <Override PartName="/ppt/notesSlides/notesSlide39.xml" ContentType="application/vnd.openxmlformats-officedocument.presentationml.notesSlide+xml"/>
  <Override PartName="/ppt/ink/ink20.xml" ContentType="application/inkml+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ink/ink21.xml" ContentType="application/inkml+xml"/>
  <Override PartName="/ppt/ink/ink22.xml" ContentType="application/inkml+xml"/>
  <Override PartName="/ppt/notesSlides/notesSlide4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45.xml" ContentType="application/vnd.openxmlformats-officedocument.presentationml.notesSlide+xml"/>
  <Override PartName="/ppt/ink/ink23.xml" ContentType="application/inkml+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ink/ink24.xml" ContentType="application/inkml+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ink/ink25.xml" ContentType="application/inkml+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ink/ink26.xml" ContentType="application/inkml+xml"/>
  <Override PartName="/ppt/ink/ink27.xml" ContentType="application/inkml+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ink/ink28.xml" ContentType="application/inkml+xml"/>
  <Override PartName="/ppt/notesSlides/notesSlide61.xml" ContentType="application/vnd.openxmlformats-officedocument.presentationml.notesSlide+xml"/>
  <Override PartName="/ppt/ink/ink29.xml" ContentType="application/inkml+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ink/ink30.xml" ContentType="application/inkml+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ink/ink31.xml" ContentType="application/inkml+xml"/>
  <Override PartName="/ppt/ink/ink32.xml" ContentType="application/inkml+xml"/>
  <Override PartName="/ppt/notesSlides/notesSlide96.xml" ContentType="application/vnd.openxmlformats-officedocument.presentationml.notesSlide+xml"/>
  <Override PartName="/ppt/ink/ink33.xml" ContentType="application/inkml+xml"/>
  <Override PartName="/ppt/ink/ink34.xml" ContentType="application/inkml+xml"/>
  <Override PartName="/ppt/ink/ink35.xml" ContentType="application/inkml+xml"/>
  <Override PartName="/ppt/notesSlides/notesSlide97.xml" ContentType="application/vnd.openxmlformats-officedocument.presentationml.notesSlide+xml"/>
  <Override PartName="/ppt/ink/ink3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4"/>
  </p:notesMasterIdLst>
  <p:handoutMasterIdLst>
    <p:handoutMasterId r:id="rId175"/>
  </p:handoutMasterIdLst>
  <p:sldIdLst>
    <p:sldId id="266" r:id="rId2"/>
    <p:sldId id="342" r:id="rId3"/>
    <p:sldId id="428" r:id="rId4"/>
    <p:sldId id="526" r:id="rId5"/>
    <p:sldId id="379" r:id="rId6"/>
    <p:sldId id="447" r:id="rId7"/>
    <p:sldId id="449" r:id="rId8"/>
    <p:sldId id="433" r:id="rId9"/>
    <p:sldId id="448" r:id="rId10"/>
    <p:sldId id="436" r:id="rId11"/>
    <p:sldId id="446" r:id="rId12"/>
    <p:sldId id="435" r:id="rId13"/>
    <p:sldId id="450" r:id="rId14"/>
    <p:sldId id="355" r:id="rId15"/>
    <p:sldId id="356" r:id="rId16"/>
    <p:sldId id="264" r:id="rId17"/>
    <p:sldId id="363" r:id="rId18"/>
    <p:sldId id="364" r:id="rId19"/>
    <p:sldId id="292" r:id="rId20"/>
    <p:sldId id="282" r:id="rId21"/>
    <p:sldId id="284" r:id="rId22"/>
    <p:sldId id="286" r:id="rId23"/>
    <p:sldId id="287" r:id="rId24"/>
    <p:sldId id="362" r:id="rId25"/>
    <p:sldId id="358" r:id="rId26"/>
    <p:sldId id="484" r:id="rId27"/>
    <p:sldId id="485" r:id="rId28"/>
    <p:sldId id="486" r:id="rId29"/>
    <p:sldId id="487" r:id="rId30"/>
    <p:sldId id="488" r:id="rId31"/>
    <p:sldId id="489" r:id="rId32"/>
    <p:sldId id="491" r:id="rId33"/>
    <p:sldId id="375" r:id="rId34"/>
    <p:sldId id="492" r:id="rId35"/>
    <p:sldId id="494" r:id="rId36"/>
    <p:sldId id="495" r:id="rId37"/>
    <p:sldId id="496" r:id="rId38"/>
    <p:sldId id="521" r:id="rId39"/>
    <p:sldId id="298" r:id="rId40"/>
    <p:sldId id="497" r:id="rId41"/>
    <p:sldId id="452" r:id="rId42"/>
    <p:sldId id="349" r:id="rId43"/>
    <p:sldId id="351" r:id="rId44"/>
    <p:sldId id="343" r:id="rId45"/>
    <p:sldId id="397" r:id="rId46"/>
    <p:sldId id="352" r:id="rId47"/>
    <p:sldId id="359" r:id="rId48"/>
    <p:sldId id="371" r:id="rId49"/>
    <p:sldId id="380" r:id="rId50"/>
    <p:sldId id="261" r:id="rId51"/>
    <p:sldId id="373" r:id="rId52"/>
    <p:sldId id="374" r:id="rId53"/>
    <p:sldId id="346" r:id="rId54"/>
    <p:sldId id="365" r:id="rId55"/>
    <p:sldId id="369" r:id="rId56"/>
    <p:sldId id="372" r:id="rId57"/>
    <p:sldId id="347" r:id="rId58"/>
    <p:sldId id="396" r:id="rId59"/>
    <p:sldId id="370" r:id="rId60"/>
    <p:sldId id="453" r:id="rId61"/>
    <p:sldId id="399" r:id="rId62"/>
    <p:sldId id="376" r:id="rId63"/>
    <p:sldId id="522" r:id="rId64"/>
    <p:sldId id="360" r:id="rId65"/>
    <p:sldId id="361" r:id="rId66"/>
    <p:sldId id="454" r:id="rId67"/>
    <p:sldId id="455" r:id="rId68"/>
    <p:sldId id="456" r:id="rId69"/>
    <p:sldId id="523" r:id="rId70"/>
    <p:sldId id="462" r:id="rId71"/>
    <p:sldId id="460" r:id="rId72"/>
    <p:sldId id="461" r:id="rId73"/>
    <p:sldId id="272" r:id="rId74"/>
    <p:sldId id="274" r:id="rId75"/>
    <p:sldId id="275" r:id="rId76"/>
    <p:sldId id="276" r:id="rId77"/>
    <p:sldId id="278" r:id="rId78"/>
    <p:sldId id="277" r:id="rId79"/>
    <p:sldId id="527" r:id="rId80"/>
    <p:sldId id="625" r:id="rId81"/>
    <p:sldId id="626" r:id="rId82"/>
    <p:sldId id="354" r:id="rId83"/>
    <p:sldId id="464" r:id="rId84"/>
    <p:sldId id="524" r:id="rId85"/>
    <p:sldId id="465" r:id="rId86"/>
    <p:sldId id="416" r:id="rId87"/>
    <p:sldId id="466" r:id="rId88"/>
    <p:sldId id="357" r:id="rId89"/>
    <p:sldId id="469" r:id="rId90"/>
    <p:sldId id="410" r:id="rId91"/>
    <p:sldId id="412" r:id="rId92"/>
    <p:sldId id="413" r:id="rId93"/>
    <p:sldId id="467" r:id="rId94"/>
    <p:sldId id="378" r:id="rId95"/>
    <p:sldId id="470" r:id="rId96"/>
    <p:sldId id="391" r:id="rId97"/>
    <p:sldId id="402" r:id="rId98"/>
    <p:sldId id="438" r:id="rId99"/>
    <p:sldId id="426" r:id="rId100"/>
    <p:sldId id="471" r:id="rId101"/>
    <p:sldId id="472" r:id="rId102"/>
    <p:sldId id="473" r:id="rId103"/>
    <p:sldId id="390" r:id="rId104"/>
    <p:sldId id="475" r:id="rId105"/>
    <p:sldId id="618" r:id="rId106"/>
    <p:sldId id="635" r:id="rId107"/>
    <p:sldId id="474" r:id="rId108"/>
    <p:sldId id="636" r:id="rId109"/>
    <p:sldId id="637" r:id="rId110"/>
    <p:sldId id="638" r:id="rId111"/>
    <p:sldId id="639" r:id="rId112"/>
    <p:sldId id="525" r:id="rId113"/>
    <p:sldId id="640" r:id="rId114"/>
    <p:sldId id="641" r:id="rId115"/>
    <p:sldId id="504" r:id="rId116"/>
    <p:sldId id="505" r:id="rId117"/>
    <p:sldId id="506" r:id="rId118"/>
    <p:sldId id="411" r:id="rId119"/>
    <p:sldId id="507" r:id="rId120"/>
    <p:sldId id="508" r:id="rId121"/>
    <p:sldId id="633" r:id="rId122"/>
    <p:sldId id="642" r:id="rId123"/>
    <p:sldId id="629" r:id="rId124"/>
    <p:sldId id="294" r:id="rId125"/>
    <p:sldId id="394" r:id="rId126"/>
    <p:sldId id="631" r:id="rId127"/>
    <p:sldId id="632" r:id="rId128"/>
    <p:sldId id="630" r:id="rId129"/>
    <p:sldId id="405" r:id="rId130"/>
    <p:sldId id="406" r:id="rId131"/>
    <p:sldId id="634" r:id="rId132"/>
    <p:sldId id="408" r:id="rId133"/>
    <p:sldId id="530" r:id="rId134"/>
    <p:sldId id="531" r:id="rId135"/>
    <p:sldId id="483" r:id="rId136"/>
    <p:sldId id="262" r:id="rId137"/>
    <p:sldId id="281" r:id="rId138"/>
    <p:sldId id="480" r:id="rId139"/>
    <p:sldId id="481" r:id="rId140"/>
    <p:sldId id="288" r:id="rId141"/>
    <p:sldId id="289" r:id="rId142"/>
    <p:sldId id="290" r:id="rId143"/>
    <p:sldId id="291" r:id="rId144"/>
    <p:sldId id="482" r:id="rId145"/>
    <p:sldId id="499" r:id="rId146"/>
    <p:sldId id="509" r:id="rId147"/>
    <p:sldId id="511" r:id="rId148"/>
    <p:sldId id="512" r:id="rId149"/>
    <p:sldId id="513" r:id="rId150"/>
    <p:sldId id="514" r:id="rId151"/>
    <p:sldId id="628" r:id="rId152"/>
    <p:sldId id="517" r:id="rId153"/>
    <p:sldId id="515" r:id="rId154"/>
    <p:sldId id="498" r:id="rId155"/>
    <p:sldId id="385" r:id="rId156"/>
    <p:sldId id="386" r:id="rId157"/>
    <p:sldId id="407" r:id="rId158"/>
    <p:sldId id="387" r:id="rId159"/>
    <p:sldId id="388" r:id="rId160"/>
    <p:sldId id="500" r:id="rId161"/>
    <p:sldId id="423" r:id="rId162"/>
    <p:sldId id="518" r:id="rId163"/>
    <p:sldId id="519" r:id="rId164"/>
    <p:sldId id="502" r:id="rId165"/>
    <p:sldId id="420" r:id="rId166"/>
    <p:sldId id="421" r:id="rId167"/>
    <p:sldId id="415" r:id="rId168"/>
    <p:sldId id="392" r:id="rId169"/>
    <p:sldId id="395" r:id="rId170"/>
    <p:sldId id="398" r:id="rId171"/>
    <p:sldId id="434" r:id="rId172"/>
    <p:sldId id="627" r:id="rId173"/>
  </p:sldIdLst>
  <p:sldSz cx="9144000" cy="6858000" type="screen4x3"/>
  <p:notesSz cx="7104063" cy="10234613"/>
  <p:defaultTextStyle>
    <a:defPPr>
      <a:defRPr lang="de-DE"/>
    </a:defPPr>
    <a:lvl1pPr algn="ctr" rtl="0" fontAlgn="base">
      <a:spcBef>
        <a:spcPct val="0"/>
      </a:spcBef>
      <a:spcAft>
        <a:spcPct val="0"/>
      </a:spcAft>
      <a:defRPr sz="1200"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sz="12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12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12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Arial" panose="020B0604020202020204" pitchFamily="34" charset="0"/>
        <a:ea typeface="+mn-ea"/>
        <a:cs typeface="+mn-cs"/>
      </a:defRPr>
    </a:lvl6pPr>
    <a:lvl7pPr marL="2743200" algn="l" defTabSz="914400" rtl="0" eaLnBrk="1" latinLnBrk="0" hangingPunct="1">
      <a:defRPr sz="1200" kern="1200">
        <a:solidFill>
          <a:schemeClr val="tx1"/>
        </a:solidFill>
        <a:latin typeface="Arial" panose="020B0604020202020204" pitchFamily="34" charset="0"/>
        <a:ea typeface="+mn-ea"/>
        <a:cs typeface="+mn-cs"/>
      </a:defRPr>
    </a:lvl7pPr>
    <a:lvl8pPr marL="3200400" algn="l" defTabSz="914400" rtl="0" eaLnBrk="1" latinLnBrk="0" hangingPunct="1">
      <a:defRPr sz="1200" kern="1200">
        <a:solidFill>
          <a:schemeClr val="tx1"/>
        </a:solidFill>
        <a:latin typeface="Arial" panose="020B0604020202020204" pitchFamily="34" charset="0"/>
        <a:ea typeface="+mn-ea"/>
        <a:cs typeface="+mn-cs"/>
      </a:defRPr>
    </a:lvl8pPr>
    <a:lvl9pPr marL="3657600" algn="l" defTabSz="914400" rtl="0" eaLnBrk="1" latinLnBrk="0" hangingPunct="1">
      <a:defRPr sz="12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64A2"/>
    <a:srgbClr val="B3A2C7"/>
    <a:srgbClr val="984807"/>
    <a:srgbClr val="FF6600"/>
    <a:srgbClr val="F79646"/>
    <a:srgbClr val="3E97B6"/>
    <a:srgbClr val="177191"/>
    <a:srgbClr val="BFBFBF"/>
    <a:srgbClr val="00B0F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ittlere Formatvorlage 2 - Akz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BDBED569-4797-4DF1-A0F4-6AAB3CD982D8}" styleName="Helle Formatvorlage 3 - Akz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1FECB4D8-DB02-4DC6-A0A2-4F2EBAE1DC90}" styleName="Mittlere Formatvorlage 1 - Akz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C083E6E3-FA7D-4D7B-A595-EF9225AFEA82}" styleName="Helle Formatvorlage 1 - Akz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FD0F851-EC5A-4D38-B0AD-8093EC10F338}" styleName="Helle Formatvorlage 1 - Akz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3B4B98B0-60AC-42C2-AFA5-B58CD77FA1E5}" styleName="Helle Formatvorlage 1 - Akz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C89EF96-8CEA-46FF-86C4-4CE0E7609802}" styleName="Helle Formatvorlage 3 - Akz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75" autoAdjust="0"/>
    <p:restoredTop sz="94940" autoAdjust="0"/>
  </p:normalViewPr>
  <p:slideViewPr>
    <p:cSldViewPr>
      <p:cViewPr varScale="1">
        <p:scale>
          <a:sx n="90" d="100"/>
          <a:sy n="90" d="100"/>
        </p:scale>
        <p:origin x="1262" y="67"/>
      </p:cViewPr>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handoutMaster" Target="handoutMasters/handoutMaster1.xml"/><Relationship Id="rId170" Type="http://schemas.openxmlformats.org/officeDocument/2006/relationships/slide" Target="slides/slide169.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presProps" Target="pres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slide" Target="slides/slide163.xml"/><Relationship Id="rId169" Type="http://schemas.openxmlformats.org/officeDocument/2006/relationships/slide" Target="slides/slide168.xml"/><Relationship Id="rId177"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notesMaster" Target="notesMasters/notesMaster1.xml"/><Relationship Id="rId179"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sa%20Koch\Documents\Projekte\P2X@BerlinAdlershof\Auswertungen\Electricity%20Prices\DA%20Auction%202015.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de-DE"/>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dirty="0">
                <a:latin typeface="+mn-lt"/>
              </a:rPr>
              <a:t>Load Duration Curve</a:t>
            </a:r>
            <a:r>
              <a:rPr lang="en-US" sz="1600" baseline="0" dirty="0">
                <a:latin typeface="+mn-lt"/>
              </a:rPr>
              <a:t> </a:t>
            </a:r>
            <a:r>
              <a:rPr lang="en-US" sz="1600" b="0" i="0" u="none" strike="noStrike" baseline="0" dirty="0">
                <a:effectLst/>
                <a:latin typeface="+mn-lt"/>
              </a:rPr>
              <a:t>–</a:t>
            </a:r>
            <a:r>
              <a:rPr lang="en-US" sz="1600" baseline="0" dirty="0">
                <a:latin typeface="+mn-lt"/>
              </a:rPr>
              <a:t> schematic illustration</a:t>
            </a:r>
            <a:endParaRPr lang="en-US" sz="1600" dirty="0">
              <a:latin typeface="+mn-lt"/>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scatterChart>
        <c:scatterStyle val="smoothMarker"/>
        <c:varyColors val="0"/>
        <c:ser>
          <c:idx val="0"/>
          <c:order val="0"/>
          <c:tx>
            <c:strRef>
              <c:f>'Auswertung c'!$B$1</c:f>
              <c:strCache>
                <c:ptCount val="1"/>
                <c:pt idx="0">
                  <c:v>price</c:v>
                </c:pt>
              </c:strCache>
            </c:strRef>
          </c:tx>
          <c:spPr>
            <a:ln w="28575" cap="rnd">
              <a:noFill/>
              <a:round/>
            </a:ln>
            <a:effectLst/>
          </c:spPr>
          <c:marker>
            <c:symbol val="none"/>
          </c:marker>
          <c:xVal>
            <c:numRef>
              <c:f>'Auswertung c'!$A$2:$A$8761</c:f>
              <c:numCache>
                <c:formatCode>General</c:formatCode>
                <c:ptCount val="87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pt idx="2954">
                  <c:v>2955</c:v>
                </c:pt>
                <c:pt idx="2955">
                  <c:v>2956</c:v>
                </c:pt>
                <c:pt idx="2956">
                  <c:v>2957</c:v>
                </c:pt>
                <c:pt idx="2957">
                  <c:v>2958</c:v>
                </c:pt>
                <c:pt idx="2958">
                  <c:v>2959</c:v>
                </c:pt>
                <c:pt idx="2959">
                  <c:v>2960</c:v>
                </c:pt>
                <c:pt idx="2960">
                  <c:v>2961</c:v>
                </c:pt>
                <c:pt idx="2961">
                  <c:v>2962</c:v>
                </c:pt>
                <c:pt idx="2962">
                  <c:v>2963</c:v>
                </c:pt>
                <c:pt idx="2963">
                  <c:v>2964</c:v>
                </c:pt>
                <c:pt idx="2964">
                  <c:v>2965</c:v>
                </c:pt>
                <c:pt idx="2965">
                  <c:v>2966</c:v>
                </c:pt>
                <c:pt idx="2966">
                  <c:v>2967</c:v>
                </c:pt>
                <c:pt idx="2967">
                  <c:v>2968</c:v>
                </c:pt>
                <c:pt idx="2968">
                  <c:v>2969</c:v>
                </c:pt>
                <c:pt idx="2969">
                  <c:v>2970</c:v>
                </c:pt>
                <c:pt idx="2970">
                  <c:v>2971</c:v>
                </c:pt>
                <c:pt idx="2971">
                  <c:v>2972</c:v>
                </c:pt>
                <c:pt idx="2972">
                  <c:v>2973</c:v>
                </c:pt>
                <c:pt idx="2973">
                  <c:v>2974</c:v>
                </c:pt>
                <c:pt idx="2974">
                  <c:v>2975</c:v>
                </c:pt>
                <c:pt idx="2975">
                  <c:v>2976</c:v>
                </c:pt>
                <c:pt idx="2976">
                  <c:v>2977</c:v>
                </c:pt>
                <c:pt idx="2977">
                  <c:v>2978</c:v>
                </c:pt>
                <c:pt idx="2978">
                  <c:v>2979</c:v>
                </c:pt>
                <c:pt idx="2979">
                  <c:v>2980</c:v>
                </c:pt>
                <c:pt idx="2980">
                  <c:v>2981</c:v>
                </c:pt>
                <c:pt idx="2981">
                  <c:v>2982</c:v>
                </c:pt>
                <c:pt idx="2982">
                  <c:v>2983</c:v>
                </c:pt>
                <c:pt idx="2983">
                  <c:v>2984</c:v>
                </c:pt>
                <c:pt idx="2984">
                  <c:v>2985</c:v>
                </c:pt>
                <c:pt idx="2985">
                  <c:v>2986</c:v>
                </c:pt>
                <c:pt idx="2986">
                  <c:v>2987</c:v>
                </c:pt>
                <c:pt idx="2987">
                  <c:v>2988</c:v>
                </c:pt>
                <c:pt idx="2988">
                  <c:v>2989</c:v>
                </c:pt>
                <c:pt idx="2989">
                  <c:v>2990</c:v>
                </c:pt>
                <c:pt idx="2990">
                  <c:v>2991</c:v>
                </c:pt>
                <c:pt idx="2991">
                  <c:v>2992</c:v>
                </c:pt>
                <c:pt idx="2992">
                  <c:v>2993</c:v>
                </c:pt>
                <c:pt idx="2993">
                  <c:v>2994</c:v>
                </c:pt>
                <c:pt idx="2994">
                  <c:v>2995</c:v>
                </c:pt>
                <c:pt idx="2995">
                  <c:v>2996</c:v>
                </c:pt>
                <c:pt idx="2996">
                  <c:v>2997</c:v>
                </c:pt>
                <c:pt idx="2997">
                  <c:v>2998</c:v>
                </c:pt>
                <c:pt idx="2998">
                  <c:v>2999</c:v>
                </c:pt>
                <c:pt idx="2999">
                  <c:v>3000</c:v>
                </c:pt>
                <c:pt idx="3000">
                  <c:v>3001</c:v>
                </c:pt>
                <c:pt idx="3001">
                  <c:v>3002</c:v>
                </c:pt>
                <c:pt idx="3002">
                  <c:v>3003</c:v>
                </c:pt>
                <c:pt idx="3003">
                  <c:v>3004</c:v>
                </c:pt>
                <c:pt idx="3004">
                  <c:v>3005</c:v>
                </c:pt>
                <c:pt idx="3005">
                  <c:v>3006</c:v>
                </c:pt>
                <c:pt idx="3006">
                  <c:v>3007</c:v>
                </c:pt>
                <c:pt idx="3007">
                  <c:v>3008</c:v>
                </c:pt>
                <c:pt idx="3008">
                  <c:v>3009</c:v>
                </c:pt>
                <c:pt idx="3009">
                  <c:v>3010</c:v>
                </c:pt>
                <c:pt idx="3010">
                  <c:v>3011</c:v>
                </c:pt>
                <c:pt idx="3011">
                  <c:v>3012</c:v>
                </c:pt>
                <c:pt idx="3012">
                  <c:v>3013</c:v>
                </c:pt>
                <c:pt idx="3013">
                  <c:v>3014</c:v>
                </c:pt>
                <c:pt idx="3014">
                  <c:v>3015</c:v>
                </c:pt>
                <c:pt idx="3015">
                  <c:v>3016</c:v>
                </c:pt>
                <c:pt idx="3016">
                  <c:v>3017</c:v>
                </c:pt>
                <c:pt idx="3017">
                  <c:v>3018</c:v>
                </c:pt>
                <c:pt idx="3018">
                  <c:v>3019</c:v>
                </c:pt>
                <c:pt idx="3019">
                  <c:v>3020</c:v>
                </c:pt>
                <c:pt idx="3020">
                  <c:v>3021</c:v>
                </c:pt>
                <c:pt idx="3021">
                  <c:v>3022</c:v>
                </c:pt>
                <c:pt idx="3022">
                  <c:v>3023</c:v>
                </c:pt>
                <c:pt idx="3023">
                  <c:v>3024</c:v>
                </c:pt>
                <c:pt idx="3024">
                  <c:v>3025</c:v>
                </c:pt>
                <c:pt idx="3025">
                  <c:v>3026</c:v>
                </c:pt>
                <c:pt idx="3026">
                  <c:v>3027</c:v>
                </c:pt>
                <c:pt idx="3027">
                  <c:v>3028</c:v>
                </c:pt>
                <c:pt idx="3028">
                  <c:v>3029</c:v>
                </c:pt>
                <c:pt idx="3029">
                  <c:v>3030</c:v>
                </c:pt>
                <c:pt idx="3030">
                  <c:v>3031</c:v>
                </c:pt>
                <c:pt idx="3031">
                  <c:v>3032</c:v>
                </c:pt>
                <c:pt idx="3032">
                  <c:v>3033</c:v>
                </c:pt>
                <c:pt idx="3033">
                  <c:v>3034</c:v>
                </c:pt>
                <c:pt idx="3034">
                  <c:v>3035</c:v>
                </c:pt>
                <c:pt idx="3035">
                  <c:v>3036</c:v>
                </c:pt>
                <c:pt idx="3036">
                  <c:v>3037</c:v>
                </c:pt>
                <c:pt idx="3037">
                  <c:v>3038</c:v>
                </c:pt>
                <c:pt idx="3038">
                  <c:v>3039</c:v>
                </c:pt>
                <c:pt idx="3039">
                  <c:v>3040</c:v>
                </c:pt>
                <c:pt idx="3040">
                  <c:v>3041</c:v>
                </c:pt>
                <c:pt idx="3041">
                  <c:v>3042</c:v>
                </c:pt>
                <c:pt idx="3042">
                  <c:v>3043</c:v>
                </c:pt>
                <c:pt idx="3043">
                  <c:v>3044</c:v>
                </c:pt>
                <c:pt idx="3044">
                  <c:v>3045</c:v>
                </c:pt>
                <c:pt idx="3045">
                  <c:v>3046</c:v>
                </c:pt>
                <c:pt idx="3046">
                  <c:v>3047</c:v>
                </c:pt>
                <c:pt idx="3047">
                  <c:v>3048</c:v>
                </c:pt>
                <c:pt idx="3048">
                  <c:v>3049</c:v>
                </c:pt>
                <c:pt idx="3049">
                  <c:v>3050</c:v>
                </c:pt>
                <c:pt idx="3050">
                  <c:v>3051</c:v>
                </c:pt>
                <c:pt idx="3051">
                  <c:v>3052</c:v>
                </c:pt>
                <c:pt idx="3052">
                  <c:v>3053</c:v>
                </c:pt>
                <c:pt idx="3053">
                  <c:v>3054</c:v>
                </c:pt>
                <c:pt idx="3054">
                  <c:v>3055</c:v>
                </c:pt>
                <c:pt idx="3055">
                  <c:v>3056</c:v>
                </c:pt>
                <c:pt idx="3056">
                  <c:v>3057</c:v>
                </c:pt>
                <c:pt idx="3057">
                  <c:v>3058</c:v>
                </c:pt>
                <c:pt idx="3058">
                  <c:v>3059</c:v>
                </c:pt>
                <c:pt idx="3059">
                  <c:v>3060</c:v>
                </c:pt>
                <c:pt idx="3060">
                  <c:v>3061</c:v>
                </c:pt>
                <c:pt idx="3061">
                  <c:v>3062</c:v>
                </c:pt>
                <c:pt idx="3062">
                  <c:v>3063</c:v>
                </c:pt>
                <c:pt idx="3063">
                  <c:v>3064</c:v>
                </c:pt>
                <c:pt idx="3064">
                  <c:v>3065</c:v>
                </c:pt>
                <c:pt idx="3065">
                  <c:v>3066</c:v>
                </c:pt>
                <c:pt idx="3066">
                  <c:v>3067</c:v>
                </c:pt>
                <c:pt idx="3067">
                  <c:v>3068</c:v>
                </c:pt>
                <c:pt idx="3068">
                  <c:v>3069</c:v>
                </c:pt>
                <c:pt idx="3069">
                  <c:v>3070</c:v>
                </c:pt>
                <c:pt idx="3070">
                  <c:v>3071</c:v>
                </c:pt>
                <c:pt idx="3071">
                  <c:v>3072</c:v>
                </c:pt>
                <c:pt idx="3072">
                  <c:v>3073</c:v>
                </c:pt>
                <c:pt idx="3073">
                  <c:v>3074</c:v>
                </c:pt>
                <c:pt idx="3074">
                  <c:v>3075</c:v>
                </c:pt>
                <c:pt idx="3075">
                  <c:v>3076</c:v>
                </c:pt>
                <c:pt idx="3076">
                  <c:v>3077</c:v>
                </c:pt>
                <c:pt idx="3077">
                  <c:v>3078</c:v>
                </c:pt>
                <c:pt idx="3078">
                  <c:v>3079</c:v>
                </c:pt>
                <c:pt idx="3079">
                  <c:v>3080</c:v>
                </c:pt>
                <c:pt idx="3080">
                  <c:v>3081</c:v>
                </c:pt>
                <c:pt idx="3081">
                  <c:v>3082</c:v>
                </c:pt>
                <c:pt idx="3082">
                  <c:v>3083</c:v>
                </c:pt>
                <c:pt idx="3083">
                  <c:v>3084</c:v>
                </c:pt>
                <c:pt idx="3084">
                  <c:v>3085</c:v>
                </c:pt>
                <c:pt idx="3085">
                  <c:v>3086</c:v>
                </c:pt>
                <c:pt idx="3086">
                  <c:v>3087</c:v>
                </c:pt>
                <c:pt idx="3087">
                  <c:v>3088</c:v>
                </c:pt>
                <c:pt idx="3088">
                  <c:v>3089</c:v>
                </c:pt>
                <c:pt idx="3089">
                  <c:v>3090</c:v>
                </c:pt>
                <c:pt idx="3090">
                  <c:v>3091</c:v>
                </c:pt>
                <c:pt idx="3091">
                  <c:v>3092</c:v>
                </c:pt>
                <c:pt idx="3092">
                  <c:v>3093</c:v>
                </c:pt>
                <c:pt idx="3093">
                  <c:v>3094</c:v>
                </c:pt>
                <c:pt idx="3094">
                  <c:v>3095</c:v>
                </c:pt>
                <c:pt idx="3095">
                  <c:v>3096</c:v>
                </c:pt>
                <c:pt idx="3096">
                  <c:v>3097</c:v>
                </c:pt>
                <c:pt idx="3097">
                  <c:v>3098</c:v>
                </c:pt>
                <c:pt idx="3098">
                  <c:v>3099</c:v>
                </c:pt>
                <c:pt idx="3099">
                  <c:v>3100</c:v>
                </c:pt>
                <c:pt idx="3100">
                  <c:v>3101</c:v>
                </c:pt>
                <c:pt idx="3101">
                  <c:v>3102</c:v>
                </c:pt>
                <c:pt idx="3102">
                  <c:v>3103</c:v>
                </c:pt>
                <c:pt idx="3103">
                  <c:v>3104</c:v>
                </c:pt>
                <c:pt idx="3104">
                  <c:v>3105</c:v>
                </c:pt>
                <c:pt idx="3105">
                  <c:v>3106</c:v>
                </c:pt>
                <c:pt idx="3106">
                  <c:v>3107</c:v>
                </c:pt>
                <c:pt idx="3107">
                  <c:v>3108</c:v>
                </c:pt>
                <c:pt idx="3108">
                  <c:v>3109</c:v>
                </c:pt>
                <c:pt idx="3109">
                  <c:v>3110</c:v>
                </c:pt>
                <c:pt idx="3110">
                  <c:v>3111</c:v>
                </c:pt>
                <c:pt idx="3111">
                  <c:v>3112</c:v>
                </c:pt>
                <c:pt idx="3112">
                  <c:v>3113</c:v>
                </c:pt>
                <c:pt idx="3113">
                  <c:v>3114</c:v>
                </c:pt>
                <c:pt idx="3114">
                  <c:v>3115</c:v>
                </c:pt>
                <c:pt idx="3115">
                  <c:v>3116</c:v>
                </c:pt>
                <c:pt idx="3116">
                  <c:v>3117</c:v>
                </c:pt>
                <c:pt idx="3117">
                  <c:v>3118</c:v>
                </c:pt>
                <c:pt idx="3118">
                  <c:v>3119</c:v>
                </c:pt>
                <c:pt idx="3119">
                  <c:v>3120</c:v>
                </c:pt>
                <c:pt idx="3120">
                  <c:v>3121</c:v>
                </c:pt>
                <c:pt idx="3121">
                  <c:v>3122</c:v>
                </c:pt>
                <c:pt idx="3122">
                  <c:v>3123</c:v>
                </c:pt>
                <c:pt idx="3123">
                  <c:v>3124</c:v>
                </c:pt>
                <c:pt idx="3124">
                  <c:v>3125</c:v>
                </c:pt>
                <c:pt idx="3125">
                  <c:v>3126</c:v>
                </c:pt>
                <c:pt idx="3126">
                  <c:v>3127</c:v>
                </c:pt>
                <c:pt idx="3127">
                  <c:v>3128</c:v>
                </c:pt>
                <c:pt idx="3128">
                  <c:v>3129</c:v>
                </c:pt>
                <c:pt idx="3129">
                  <c:v>3130</c:v>
                </c:pt>
                <c:pt idx="3130">
                  <c:v>3131</c:v>
                </c:pt>
                <c:pt idx="3131">
                  <c:v>3132</c:v>
                </c:pt>
                <c:pt idx="3132">
                  <c:v>3133</c:v>
                </c:pt>
                <c:pt idx="3133">
                  <c:v>3134</c:v>
                </c:pt>
                <c:pt idx="3134">
                  <c:v>3135</c:v>
                </c:pt>
                <c:pt idx="3135">
                  <c:v>3136</c:v>
                </c:pt>
                <c:pt idx="3136">
                  <c:v>3137</c:v>
                </c:pt>
                <c:pt idx="3137">
                  <c:v>3138</c:v>
                </c:pt>
                <c:pt idx="3138">
                  <c:v>3139</c:v>
                </c:pt>
                <c:pt idx="3139">
                  <c:v>3140</c:v>
                </c:pt>
                <c:pt idx="3140">
                  <c:v>3141</c:v>
                </c:pt>
                <c:pt idx="3141">
                  <c:v>3142</c:v>
                </c:pt>
                <c:pt idx="3142">
                  <c:v>3143</c:v>
                </c:pt>
                <c:pt idx="3143">
                  <c:v>3144</c:v>
                </c:pt>
                <c:pt idx="3144">
                  <c:v>3145</c:v>
                </c:pt>
                <c:pt idx="3145">
                  <c:v>3146</c:v>
                </c:pt>
                <c:pt idx="3146">
                  <c:v>3147</c:v>
                </c:pt>
                <c:pt idx="3147">
                  <c:v>3148</c:v>
                </c:pt>
                <c:pt idx="3148">
                  <c:v>3149</c:v>
                </c:pt>
                <c:pt idx="3149">
                  <c:v>3150</c:v>
                </c:pt>
                <c:pt idx="3150">
                  <c:v>3151</c:v>
                </c:pt>
                <c:pt idx="3151">
                  <c:v>3152</c:v>
                </c:pt>
                <c:pt idx="3152">
                  <c:v>3153</c:v>
                </c:pt>
                <c:pt idx="3153">
                  <c:v>3154</c:v>
                </c:pt>
                <c:pt idx="3154">
                  <c:v>3155</c:v>
                </c:pt>
                <c:pt idx="3155">
                  <c:v>3156</c:v>
                </c:pt>
                <c:pt idx="3156">
                  <c:v>3157</c:v>
                </c:pt>
                <c:pt idx="3157">
                  <c:v>3158</c:v>
                </c:pt>
                <c:pt idx="3158">
                  <c:v>3159</c:v>
                </c:pt>
                <c:pt idx="3159">
                  <c:v>3160</c:v>
                </c:pt>
                <c:pt idx="3160">
                  <c:v>3161</c:v>
                </c:pt>
                <c:pt idx="3161">
                  <c:v>3162</c:v>
                </c:pt>
                <c:pt idx="3162">
                  <c:v>3163</c:v>
                </c:pt>
                <c:pt idx="3163">
                  <c:v>3164</c:v>
                </c:pt>
                <c:pt idx="3164">
                  <c:v>3165</c:v>
                </c:pt>
                <c:pt idx="3165">
                  <c:v>3166</c:v>
                </c:pt>
                <c:pt idx="3166">
                  <c:v>3167</c:v>
                </c:pt>
                <c:pt idx="3167">
                  <c:v>3168</c:v>
                </c:pt>
                <c:pt idx="3168">
                  <c:v>3169</c:v>
                </c:pt>
                <c:pt idx="3169">
                  <c:v>3170</c:v>
                </c:pt>
                <c:pt idx="3170">
                  <c:v>3171</c:v>
                </c:pt>
                <c:pt idx="3171">
                  <c:v>3172</c:v>
                </c:pt>
                <c:pt idx="3172">
                  <c:v>3173</c:v>
                </c:pt>
                <c:pt idx="3173">
                  <c:v>3174</c:v>
                </c:pt>
                <c:pt idx="3174">
                  <c:v>3175</c:v>
                </c:pt>
                <c:pt idx="3175">
                  <c:v>3176</c:v>
                </c:pt>
                <c:pt idx="3176">
                  <c:v>3177</c:v>
                </c:pt>
                <c:pt idx="3177">
                  <c:v>3178</c:v>
                </c:pt>
                <c:pt idx="3178">
                  <c:v>3179</c:v>
                </c:pt>
                <c:pt idx="3179">
                  <c:v>3180</c:v>
                </c:pt>
                <c:pt idx="3180">
                  <c:v>3181</c:v>
                </c:pt>
                <c:pt idx="3181">
                  <c:v>3182</c:v>
                </c:pt>
                <c:pt idx="3182">
                  <c:v>3183</c:v>
                </c:pt>
                <c:pt idx="3183">
                  <c:v>3184</c:v>
                </c:pt>
                <c:pt idx="3184">
                  <c:v>3185</c:v>
                </c:pt>
                <c:pt idx="3185">
                  <c:v>3186</c:v>
                </c:pt>
                <c:pt idx="3186">
                  <c:v>3187</c:v>
                </c:pt>
                <c:pt idx="3187">
                  <c:v>3188</c:v>
                </c:pt>
                <c:pt idx="3188">
                  <c:v>3189</c:v>
                </c:pt>
                <c:pt idx="3189">
                  <c:v>3190</c:v>
                </c:pt>
                <c:pt idx="3190">
                  <c:v>3191</c:v>
                </c:pt>
                <c:pt idx="3191">
                  <c:v>3192</c:v>
                </c:pt>
                <c:pt idx="3192">
                  <c:v>3193</c:v>
                </c:pt>
                <c:pt idx="3193">
                  <c:v>3194</c:v>
                </c:pt>
                <c:pt idx="3194">
                  <c:v>3195</c:v>
                </c:pt>
                <c:pt idx="3195">
                  <c:v>3196</c:v>
                </c:pt>
                <c:pt idx="3196">
                  <c:v>3197</c:v>
                </c:pt>
                <c:pt idx="3197">
                  <c:v>3198</c:v>
                </c:pt>
                <c:pt idx="3198">
                  <c:v>3199</c:v>
                </c:pt>
                <c:pt idx="3199">
                  <c:v>3200</c:v>
                </c:pt>
                <c:pt idx="3200">
                  <c:v>3201</c:v>
                </c:pt>
                <c:pt idx="3201">
                  <c:v>3202</c:v>
                </c:pt>
                <c:pt idx="3202">
                  <c:v>3203</c:v>
                </c:pt>
                <c:pt idx="3203">
                  <c:v>3204</c:v>
                </c:pt>
                <c:pt idx="3204">
                  <c:v>3205</c:v>
                </c:pt>
                <c:pt idx="3205">
                  <c:v>3206</c:v>
                </c:pt>
                <c:pt idx="3206">
                  <c:v>3207</c:v>
                </c:pt>
                <c:pt idx="3207">
                  <c:v>3208</c:v>
                </c:pt>
                <c:pt idx="3208">
                  <c:v>3209</c:v>
                </c:pt>
                <c:pt idx="3209">
                  <c:v>3210</c:v>
                </c:pt>
                <c:pt idx="3210">
                  <c:v>3211</c:v>
                </c:pt>
                <c:pt idx="3211">
                  <c:v>3212</c:v>
                </c:pt>
                <c:pt idx="3212">
                  <c:v>3213</c:v>
                </c:pt>
                <c:pt idx="3213">
                  <c:v>3214</c:v>
                </c:pt>
                <c:pt idx="3214">
                  <c:v>3215</c:v>
                </c:pt>
                <c:pt idx="3215">
                  <c:v>3216</c:v>
                </c:pt>
                <c:pt idx="3216">
                  <c:v>3217</c:v>
                </c:pt>
                <c:pt idx="3217">
                  <c:v>3218</c:v>
                </c:pt>
                <c:pt idx="3218">
                  <c:v>3219</c:v>
                </c:pt>
                <c:pt idx="3219">
                  <c:v>3220</c:v>
                </c:pt>
                <c:pt idx="3220">
                  <c:v>3221</c:v>
                </c:pt>
                <c:pt idx="3221">
                  <c:v>3222</c:v>
                </c:pt>
                <c:pt idx="3222">
                  <c:v>3223</c:v>
                </c:pt>
                <c:pt idx="3223">
                  <c:v>3224</c:v>
                </c:pt>
                <c:pt idx="3224">
                  <c:v>3225</c:v>
                </c:pt>
                <c:pt idx="3225">
                  <c:v>3226</c:v>
                </c:pt>
                <c:pt idx="3226">
                  <c:v>3227</c:v>
                </c:pt>
                <c:pt idx="3227">
                  <c:v>3228</c:v>
                </c:pt>
                <c:pt idx="3228">
                  <c:v>3229</c:v>
                </c:pt>
                <c:pt idx="3229">
                  <c:v>3230</c:v>
                </c:pt>
                <c:pt idx="3230">
                  <c:v>3231</c:v>
                </c:pt>
                <c:pt idx="3231">
                  <c:v>3232</c:v>
                </c:pt>
                <c:pt idx="3232">
                  <c:v>3233</c:v>
                </c:pt>
                <c:pt idx="3233">
                  <c:v>3234</c:v>
                </c:pt>
                <c:pt idx="3234">
                  <c:v>3235</c:v>
                </c:pt>
                <c:pt idx="3235">
                  <c:v>3236</c:v>
                </c:pt>
                <c:pt idx="3236">
                  <c:v>3237</c:v>
                </c:pt>
                <c:pt idx="3237">
                  <c:v>3238</c:v>
                </c:pt>
                <c:pt idx="3238">
                  <c:v>3239</c:v>
                </c:pt>
                <c:pt idx="3239">
                  <c:v>3240</c:v>
                </c:pt>
                <c:pt idx="3240">
                  <c:v>3241</c:v>
                </c:pt>
                <c:pt idx="3241">
                  <c:v>3242</c:v>
                </c:pt>
                <c:pt idx="3242">
                  <c:v>3243</c:v>
                </c:pt>
                <c:pt idx="3243">
                  <c:v>3244</c:v>
                </c:pt>
                <c:pt idx="3244">
                  <c:v>3245</c:v>
                </c:pt>
                <c:pt idx="3245">
                  <c:v>3246</c:v>
                </c:pt>
                <c:pt idx="3246">
                  <c:v>3247</c:v>
                </c:pt>
                <c:pt idx="3247">
                  <c:v>3248</c:v>
                </c:pt>
                <c:pt idx="3248">
                  <c:v>3249</c:v>
                </c:pt>
                <c:pt idx="3249">
                  <c:v>3250</c:v>
                </c:pt>
                <c:pt idx="3250">
                  <c:v>3251</c:v>
                </c:pt>
                <c:pt idx="3251">
                  <c:v>3252</c:v>
                </c:pt>
                <c:pt idx="3252">
                  <c:v>3253</c:v>
                </c:pt>
                <c:pt idx="3253">
                  <c:v>3254</c:v>
                </c:pt>
                <c:pt idx="3254">
                  <c:v>3255</c:v>
                </c:pt>
                <c:pt idx="3255">
                  <c:v>3256</c:v>
                </c:pt>
                <c:pt idx="3256">
                  <c:v>3257</c:v>
                </c:pt>
                <c:pt idx="3257">
                  <c:v>3258</c:v>
                </c:pt>
                <c:pt idx="3258">
                  <c:v>3259</c:v>
                </c:pt>
                <c:pt idx="3259">
                  <c:v>3260</c:v>
                </c:pt>
                <c:pt idx="3260">
                  <c:v>3261</c:v>
                </c:pt>
                <c:pt idx="3261">
                  <c:v>3262</c:v>
                </c:pt>
                <c:pt idx="3262">
                  <c:v>3263</c:v>
                </c:pt>
                <c:pt idx="3263">
                  <c:v>3264</c:v>
                </c:pt>
                <c:pt idx="3264">
                  <c:v>3265</c:v>
                </c:pt>
                <c:pt idx="3265">
                  <c:v>3266</c:v>
                </c:pt>
                <c:pt idx="3266">
                  <c:v>3267</c:v>
                </c:pt>
                <c:pt idx="3267">
                  <c:v>3268</c:v>
                </c:pt>
                <c:pt idx="3268">
                  <c:v>3269</c:v>
                </c:pt>
                <c:pt idx="3269">
                  <c:v>3270</c:v>
                </c:pt>
                <c:pt idx="3270">
                  <c:v>3271</c:v>
                </c:pt>
                <c:pt idx="3271">
                  <c:v>3272</c:v>
                </c:pt>
                <c:pt idx="3272">
                  <c:v>3273</c:v>
                </c:pt>
                <c:pt idx="3273">
                  <c:v>3274</c:v>
                </c:pt>
                <c:pt idx="3274">
                  <c:v>3275</c:v>
                </c:pt>
                <c:pt idx="3275">
                  <c:v>3276</c:v>
                </c:pt>
                <c:pt idx="3276">
                  <c:v>3277</c:v>
                </c:pt>
                <c:pt idx="3277">
                  <c:v>3278</c:v>
                </c:pt>
                <c:pt idx="3278">
                  <c:v>3279</c:v>
                </c:pt>
                <c:pt idx="3279">
                  <c:v>3280</c:v>
                </c:pt>
                <c:pt idx="3280">
                  <c:v>3281</c:v>
                </c:pt>
                <c:pt idx="3281">
                  <c:v>3282</c:v>
                </c:pt>
                <c:pt idx="3282">
                  <c:v>3283</c:v>
                </c:pt>
                <c:pt idx="3283">
                  <c:v>3284</c:v>
                </c:pt>
                <c:pt idx="3284">
                  <c:v>3285</c:v>
                </c:pt>
                <c:pt idx="3285">
                  <c:v>3286</c:v>
                </c:pt>
                <c:pt idx="3286">
                  <c:v>3287</c:v>
                </c:pt>
                <c:pt idx="3287">
                  <c:v>3288</c:v>
                </c:pt>
                <c:pt idx="3288">
                  <c:v>3289</c:v>
                </c:pt>
                <c:pt idx="3289">
                  <c:v>3290</c:v>
                </c:pt>
                <c:pt idx="3290">
                  <c:v>3291</c:v>
                </c:pt>
                <c:pt idx="3291">
                  <c:v>3292</c:v>
                </c:pt>
                <c:pt idx="3292">
                  <c:v>3293</c:v>
                </c:pt>
                <c:pt idx="3293">
                  <c:v>3294</c:v>
                </c:pt>
                <c:pt idx="3294">
                  <c:v>3295</c:v>
                </c:pt>
                <c:pt idx="3295">
                  <c:v>3296</c:v>
                </c:pt>
                <c:pt idx="3296">
                  <c:v>3297</c:v>
                </c:pt>
                <c:pt idx="3297">
                  <c:v>3298</c:v>
                </c:pt>
                <c:pt idx="3298">
                  <c:v>3299</c:v>
                </c:pt>
                <c:pt idx="3299">
                  <c:v>3300</c:v>
                </c:pt>
                <c:pt idx="3300">
                  <c:v>3301</c:v>
                </c:pt>
                <c:pt idx="3301">
                  <c:v>3302</c:v>
                </c:pt>
                <c:pt idx="3302">
                  <c:v>3303</c:v>
                </c:pt>
                <c:pt idx="3303">
                  <c:v>3304</c:v>
                </c:pt>
                <c:pt idx="3304">
                  <c:v>3305</c:v>
                </c:pt>
                <c:pt idx="3305">
                  <c:v>3306</c:v>
                </c:pt>
                <c:pt idx="3306">
                  <c:v>3307</c:v>
                </c:pt>
                <c:pt idx="3307">
                  <c:v>3308</c:v>
                </c:pt>
                <c:pt idx="3308">
                  <c:v>3309</c:v>
                </c:pt>
                <c:pt idx="3309">
                  <c:v>3310</c:v>
                </c:pt>
                <c:pt idx="3310">
                  <c:v>3311</c:v>
                </c:pt>
                <c:pt idx="3311">
                  <c:v>3312</c:v>
                </c:pt>
                <c:pt idx="3312">
                  <c:v>3313</c:v>
                </c:pt>
                <c:pt idx="3313">
                  <c:v>3314</c:v>
                </c:pt>
                <c:pt idx="3314">
                  <c:v>3315</c:v>
                </c:pt>
                <c:pt idx="3315">
                  <c:v>3316</c:v>
                </c:pt>
                <c:pt idx="3316">
                  <c:v>3317</c:v>
                </c:pt>
                <c:pt idx="3317">
                  <c:v>3318</c:v>
                </c:pt>
                <c:pt idx="3318">
                  <c:v>3319</c:v>
                </c:pt>
                <c:pt idx="3319">
                  <c:v>3320</c:v>
                </c:pt>
                <c:pt idx="3320">
                  <c:v>3321</c:v>
                </c:pt>
                <c:pt idx="3321">
                  <c:v>3322</c:v>
                </c:pt>
                <c:pt idx="3322">
                  <c:v>3323</c:v>
                </c:pt>
                <c:pt idx="3323">
                  <c:v>3324</c:v>
                </c:pt>
                <c:pt idx="3324">
                  <c:v>3325</c:v>
                </c:pt>
                <c:pt idx="3325">
                  <c:v>3326</c:v>
                </c:pt>
                <c:pt idx="3326">
                  <c:v>3327</c:v>
                </c:pt>
                <c:pt idx="3327">
                  <c:v>3328</c:v>
                </c:pt>
                <c:pt idx="3328">
                  <c:v>3329</c:v>
                </c:pt>
                <c:pt idx="3329">
                  <c:v>3330</c:v>
                </c:pt>
                <c:pt idx="3330">
                  <c:v>3331</c:v>
                </c:pt>
                <c:pt idx="3331">
                  <c:v>3332</c:v>
                </c:pt>
                <c:pt idx="3332">
                  <c:v>3333</c:v>
                </c:pt>
                <c:pt idx="3333">
                  <c:v>3334</c:v>
                </c:pt>
                <c:pt idx="3334">
                  <c:v>3335</c:v>
                </c:pt>
                <c:pt idx="3335">
                  <c:v>3336</c:v>
                </c:pt>
                <c:pt idx="3336">
                  <c:v>3337</c:v>
                </c:pt>
                <c:pt idx="3337">
                  <c:v>3338</c:v>
                </c:pt>
                <c:pt idx="3338">
                  <c:v>3339</c:v>
                </c:pt>
                <c:pt idx="3339">
                  <c:v>3340</c:v>
                </c:pt>
                <c:pt idx="3340">
                  <c:v>3341</c:v>
                </c:pt>
                <c:pt idx="3341">
                  <c:v>3342</c:v>
                </c:pt>
                <c:pt idx="3342">
                  <c:v>3343</c:v>
                </c:pt>
                <c:pt idx="3343">
                  <c:v>3344</c:v>
                </c:pt>
                <c:pt idx="3344">
                  <c:v>3345</c:v>
                </c:pt>
                <c:pt idx="3345">
                  <c:v>3346</c:v>
                </c:pt>
                <c:pt idx="3346">
                  <c:v>3347</c:v>
                </c:pt>
                <c:pt idx="3347">
                  <c:v>3348</c:v>
                </c:pt>
                <c:pt idx="3348">
                  <c:v>3349</c:v>
                </c:pt>
                <c:pt idx="3349">
                  <c:v>3350</c:v>
                </c:pt>
                <c:pt idx="3350">
                  <c:v>3351</c:v>
                </c:pt>
                <c:pt idx="3351">
                  <c:v>3352</c:v>
                </c:pt>
                <c:pt idx="3352">
                  <c:v>3353</c:v>
                </c:pt>
                <c:pt idx="3353">
                  <c:v>3354</c:v>
                </c:pt>
                <c:pt idx="3354">
                  <c:v>3355</c:v>
                </c:pt>
                <c:pt idx="3355">
                  <c:v>3356</c:v>
                </c:pt>
                <c:pt idx="3356">
                  <c:v>3357</c:v>
                </c:pt>
                <c:pt idx="3357">
                  <c:v>3358</c:v>
                </c:pt>
                <c:pt idx="3358">
                  <c:v>3359</c:v>
                </c:pt>
                <c:pt idx="3359">
                  <c:v>3360</c:v>
                </c:pt>
                <c:pt idx="3360">
                  <c:v>3361</c:v>
                </c:pt>
                <c:pt idx="3361">
                  <c:v>3362</c:v>
                </c:pt>
                <c:pt idx="3362">
                  <c:v>3363</c:v>
                </c:pt>
                <c:pt idx="3363">
                  <c:v>3364</c:v>
                </c:pt>
                <c:pt idx="3364">
                  <c:v>3365</c:v>
                </c:pt>
                <c:pt idx="3365">
                  <c:v>3366</c:v>
                </c:pt>
                <c:pt idx="3366">
                  <c:v>3367</c:v>
                </c:pt>
                <c:pt idx="3367">
                  <c:v>3368</c:v>
                </c:pt>
                <c:pt idx="3368">
                  <c:v>3369</c:v>
                </c:pt>
                <c:pt idx="3369">
                  <c:v>3370</c:v>
                </c:pt>
                <c:pt idx="3370">
                  <c:v>3371</c:v>
                </c:pt>
                <c:pt idx="3371">
                  <c:v>3372</c:v>
                </c:pt>
                <c:pt idx="3372">
                  <c:v>3373</c:v>
                </c:pt>
                <c:pt idx="3373">
                  <c:v>3374</c:v>
                </c:pt>
                <c:pt idx="3374">
                  <c:v>3375</c:v>
                </c:pt>
                <c:pt idx="3375">
                  <c:v>3376</c:v>
                </c:pt>
                <c:pt idx="3376">
                  <c:v>3377</c:v>
                </c:pt>
                <c:pt idx="3377">
                  <c:v>3378</c:v>
                </c:pt>
                <c:pt idx="3378">
                  <c:v>3379</c:v>
                </c:pt>
                <c:pt idx="3379">
                  <c:v>3380</c:v>
                </c:pt>
                <c:pt idx="3380">
                  <c:v>3381</c:v>
                </c:pt>
                <c:pt idx="3381">
                  <c:v>3382</c:v>
                </c:pt>
                <c:pt idx="3382">
                  <c:v>3383</c:v>
                </c:pt>
                <c:pt idx="3383">
                  <c:v>3384</c:v>
                </c:pt>
                <c:pt idx="3384">
                  <c:v>3385</c:v>
                </c:pt>
                <c:pt idx="3385">
                  <c:v>3386</c:v>
                </c:pt>
                <c:pt idx="3386">
                  <c:v>3387</c:v>
                </c:pt>
                <c:pt idx="3387">
                  <c:v>3388</c:v>
                </c:pt>
                <c:pt idx="3388">
                  <c:v>3389</c:v>
                </c:pt>
                <c:pt idx="3389">
                  <c:v>3390</c:v>
                </c:pt>
                <c:pt idx="3390">
                  <c:v>3391</c:v>
                </c:pt>
                <c:pt idx="3391">
                  <c:v>3392</c:v>
                </c:pt>
                <c:pt idx="3392">
                  <c:v>3393</c:v>
                </c:pt>
                <c:pt idx="3393">
                  <c:v>3394</c:v>
                </c:pt>
                <c:pt idx="3394">
                  <c:v>3395</c:v>
                </c:pt>
                <c:pt idx="3395">
                  <c:v>3396</c:v>
                </c:pt>
                <c:pt idx="3396">
                  <c:v>3397</c:v>
                </c:pt>
                <c:pt idx="3397">
                  <c:v>3398</c:v>
                </c:pt>
                <c:pt idx="3398">
                  <c:v>3399</c:v>
                </c:pt>
                <c:pt idx="3399">
                  <c:v>3400</c:v>
                </c:pt>
                <c:pt idx="3400">
                  <c:v>3401</c:v>
                </c:pt>
                <c:pt idx="3401">
                  <c:v>3402</c:v>
                </c:pt>
                <c:pt idx="3402">
                  <c:v>3403</c:v>
                </c:pt>
                <c:pt idx="3403">
                  <c:v>3404</c:v>
                </c:pt>
                <c:pt idx="3404">
                  <c:v>3405</c:v>
                </c:pt>
                <c:pt idx="3405">
                  <c:v>3406</c:v>
                </c:pt>
                <c:pt idx="3406">
                  <c:v>3407</c:v>
                </c:pt>
                <c:pt idx="3407">
                  <c:v>3408</c:v>
                </c:pt>
                <c:pt idx="3408">
                  <c:v>3409</c:v>
                </c:pt>
                <c:pt idx="3409">
                  <c:v>3410</c:v>
                </c:pt>
                <c:pt idx="3410">
                  <c:v>3411</c:v>
                </c:pt>
                <c:pt idx="3411">
                  <c:v>3412</c:v>
                </c:pt>
                <c:pt idx="3412">
                  <c:v>3413</c:v>
                </c:pt>
                <c:pt idx="3413">
                  <c:v>3414</c:v>
                </c:pt>
                <c:pt idx="3414">
                  <c:v>3415</c:v>
                </c:pt>
                <c:pt idx="3415">
                  <c:v>3416</c:v>
                </c:pt>
                <c:pt idx="3416">
                  <c:v>3417</c:v>
                </c:pt>
                <c:pt idx="3417">
                  <c:v>3418</c:v>
                </c:pt>
                <c:pt idx="3418">
                  <c:v>3419</c:v>
                </c:pt>
                <c:pt idx="3419">
                  <c:v>3420</c:v>
                </c:pt>
                <c:pt idx="3420">
                  <c:v>3421</c:v>
                </c:pt>
                <c:pt idx="3421">
                  <c:v>3422</c:v>
                </c:pt>
                <c:pt idx="3422">
                  <c:v>3423</c:v>
                </c:pt>
                <c:pt idx="3423">
                  <c:v>3424</c:v>
                </c:pt>
                <c:pt idx="3424">
                  <c:v>3425</c:v>
                </c:pt>
                <c:pt idx="3425">
                  <c:v>3426</c:v>
                </c:pt>
                <c:pt idx="3426">
                  <c:v>3427</c:v>
                </c:pt>
                <c:pt idx="3427">
                  <c:v>3428</c:v>
                </c:pt>
                <c:pt idx="3428">
                  <c:v>3429</c:v>
                </c:pt>
                <c:pt idx="3429">
                  <c:v>3430</c:v>
                </c:pt>
                <c:pt idx="3430">
                  <c:v>3431</c:v>
                </c:pt>
                <c:pt idx="3431">
                  <c:v>3432</c:v>
                </c:pt>
                <c:pt idx="3432">
                  <c:v>3433</c:v>
                </c:pt>
                <c:pt idx="3433">
                  <c:v>3434</c:v>
                </c:pt>
                <c:pt idx="3434">
                  <c:v>3435</c:v>
                </c:pt>
                <c:pt idx="3435">
                  <c:v>3436</c:v>
                </c:pt>
                <c:pt idx="3436">
                  <c:v>3437</c:v>
                </c:pt>
                <c:pt idx="3437">
                  <c:v>3438</c:v>
                </c:pt>
                <c:pt idx="3438">
                  <c:v>3439</c:v>
                </c:pt>
                <c:pt idx="3439">
                  <c:v>3440</c:v>
                </c:pt>
                <c:pt idx="3440">
                  <c:v>3441</c:v>
                </c:pt>
                <c:pt idx="3441">
                  <c:v>3442</c:v>
                </c:pt>
                <c:pt idx="3442">
                  <c:v>3443</c:v>
                </c:pt>
                <c:pt idx="3443">
                  <c:v>3444</c:v>
                </c:pt>
                <c:pt idx="3444">
                  <c:v>3445</c:v>
                </c:pt>
                <c:pt idx="3445">
                  <c:v>3446</c:v>
                </c:pt>
                <c:pt idx="3446">
                  <c:v>3447</c:v>
                </c:pt>
                <c:pt idx="3447">
                  <c:v>3448</c:v>
                </c:pt>
                <c:pt idx="3448">
                  <c:v>3449</c:v>
                </c:pt>
                <c:pt idx="3449">
                  <c:v>3450</c:v>
                </c:pt>
                <c:pt idx="3450">
                  <c:v>3451</c:v>
                </c:pt>
                <c:pt idx="3451">
                  <c:v>3452</c:v>
                </c:pt>
                <c:pt idx="3452">
                  <c:v>3453</c:v>
                </c:pt>
                <c:pt idx="3453">
                  <c:v>3454</c:v>
                </c:pt>
                <c:pt idx="3454">
                  <c:v>3455</c:v>
                </c:pt>
                <c:pt idx="3455">
                  <c:v>3456</c:v>
                </c:pt>
                <c:pt idx="3456">
                  <c:v>3457</c:v>
                </c:pt>
                <c:pt idx="3457">
                  <c:v>3458</c:v>
                </c:pt>
                <c:pt idx="3458">
                  <c:v>3459</c:v>
                </c:pt>
                <c:pt idx="3459">
                  <c:v>3460</c:v>
                </c:pt>
                <c:pt idx="3460">
                  <c:v>3461</c:v>
                </c:pt>
                <c:pt idx="3461">
                  <c:v>3462</c:v>
                </c:pt>
                <c:pt idx="3462">
                  <c:v>3463</c:v>
                </c:pt>
                <c:pt idx="3463">
                  <c:v>3464</c:v>
                </c:pt>
                <c:pt idx="3464">
                  <c:v>3465</c:v>
                </c:pt>
                <c:pt idx="3465">
                  <c:v>3466</c:v>
                </c:pt>
                <c:pt idx="3466">
                  <c:v>3467</c:v>
                </c:pt>
                <c:pt idx="3467">
                  <c:v>3468</c:v>
                </c:pt>
                <c:pt idx="3468">
                  <c:v>3469</c:v>
                </c:pt>
                <c:pt idx="3469">
                  <c:v>3470</c:v>
                </c:pt>
                <c:pt idx="3470">
                  <c:v>3471</c:v>
                </c:pt>
                <c:pt idx="3471">
                  <c:v>3472</c:v>
                </c:pt>
                <c:pt idx="3472">
                  <c:v>3473</c:v>
                </c:pt>
                <c:pt idx="3473">
                  <c:v>3474</c:v>
                </c:pt>
                <c:pt idx="3474">
                  <c:v>3475</c:v>
                </c:pt>
                <c:pt idx="3475">
                  <c:v>3476</c:v>
                </c:pt>
                <c:pt idx="3476">
                  <c:v>3477</c:v>
                </c:pt>
                <c:pt idx="3477">
                  <c:v>3478</c:v>
                </c:pt>
                <c:pt idx="3478">
                  <c:v>3479</c:v>
                </c:pt>
                <c:pt idx="3479">
                  <c:v>3480</c:v>
                </c:pt>
                <c:pt idx="3480">
                  <c:v>3481</c:v>
                </c:pt>
                <c:pt idx="3481">
                  <c:v>3482</c:v>
                </c:pt>
                <c:pt idx="3482">
                  <c:v>3483</c:v>
                </c:pt>
                <c:pt idx="3483">
                  <c:v>3484</c:v>
                </c:pt>
                <c:pt idx="3484">
                  <c:v>3485</c:v>
                </c:pt>
                <c:pt idx="3485">
                  <c:v>3486</c:v>
                </c:pt>
                <c:pt idx="3486">
                  <c:v>3487</c:v>
                </c:pt>
                <c:pt idx="3487">
                  <c:v>3488</c:v>
                </c:pt>
                <c:pt idx="3488">
                  <c:v>3489</c:v>
                </c:pt>
                <c:pt idx="3489">
                  <c:v>3490</c:v>
                </c:pt>
                <c:pt idx="3490">
                  <c:v>3491</c:v>
                </c:pt>
                <c:pt idx="3491">
                  <c:v>3492</c:v>
                </c:pt>
                <c:pt idx="3492">
                  <c:v>3493</c:v>
                </c:pt>
                <c:pt idx="3493">
                  <c:v>3494</c:v>
                </c:pt>
                <c:pt idx="3494">
                  <c:v>3495</c:v>
                </c:pt>
                <c:pt idx="3495">
                  <c:v>3496</c:v>
                </c:pt>
                <c:pt idx="3496">
                  <c:v>3497</c:v>
                </c:pt>
                <c:pt idx="3497">
                  <c:v>3498</c:v>
                </c:pt>
                <c:pt idx="3498">
                  <c:v>3499</c:v>
                </c:pt>
                <c:pt idx="3499">
                  <c:v>3500</c:v>
                </c:pt>
                <c:pt idx="3500">
                  <c:v>3501</c:v>
                </c:pt>
                <c:pt idx="3501">
                  <c:v>3502</c:v>
                </c:pt>
                <c:pt idx="3502">
                  <c:v>3503</c:v>
                </c:pt>
                <c:pt idx="3503">
                  <c:v>3504</c:v>
                </c:pt>
                <c:pt idx="3504">
                  <c:v>3505</c:v>
                </c:pt>
                <c:pt idx="3505">
                  <c:v>3506</c:v>
                </c:pt>
                <c:pt idx="3506">
                  <c:v>3507</c:v>
                </c:pt>
                <c:pt idx="3507">
                  <c:v>3508</c:v>
                </c:pt>
                <c:pt idx="3508">
                  <c:v>3509</c:v>
                </c:pt>
                <c:pt idx="3509">
                  <c:v>3510</c:v>
                </c:pt>
                <c:pt idx="3510">
                  <c:v>3511</c:v>
                </c:pt>
                <c:pt idx="3511">
                  <c:v>3512</c:v>
                </c:pt>
                <c:pt idx="3512">
                  <c:v>3513</c:v>
                </c:pt>
                <c:pt idx="3513">
                  <c:v>3514</c:v>
                </c:pt>
                <c:pt idx="3514">
                  <c:v>3515</c:v>
                </c:pt>
                <c:pt idx="3515">
                  <c:v>3516</c:v>
                </c:pt>
                <c:pt idx="3516">
                  <c:v>3517</c:v>
                </c:pt>
                <c:pt idx="3517">
                  <c:v>3518</c:v>
                </c:pt>
                <c:pt idx="3518">
                  <c:v>3519</c:v>
                </c:pt>
                <c:pt idx="3519">
                  <c:v>3520</c:v>
                </c:pt>
                <c:pt idx="3520">
                  <c:v>3521</c:v>
                </c:pt>
                <c:pt idx="3521">
                  <c:v>3522</c:v>
                </c:pt>
                <c:pt idx="3522">
                  <c:v>3523</c:v>
                </c:pt>
                <c:pt idx="3523">
                  <c:v>3524</c:v>
                </c:pt>
                <c:pt idx="3524">
                  <c:v>3525</c:v>
                </c:pt>
                <c:pt idx="3525">
                  <c:v>3526</c:v>
                </c:pt>
                <c:pt idx="3526">
                  <c:v>3527</c:v>
                </c:pt>
                <c:pt idx="3527">
                  <c:v>3528</c:v>
                </c:pt>
                <c:pt idx="3528">
                  <c:v>3529</c:v>
                </c:pt>
                <c:pt idx="3529">
                  <c:v>3530</c:v>
                </c:pt>
                <c:pt idx="3530">
                  <c:v>3531</c:v>
                </c:pt>
                <c:pt idx="3531">
                  <c:v>3532</c:v>
                </c:pt>
                <c:pt idx="3532">
                  <c:v>3533</c:v>
                </c:pt>
                <c:pt idx="3533">
                  <c:v>3534</c:v>
                </c:pt>
                <c:pt idx="3534">
                  <c:v>3535</c:v>
                </c:pt>
                <c:pt idx="3535">
                  <c:v>3536</c:v>
                </c:pt>
                <c:pt idx="3536">
                  <c:v>3537</c:v>
                </c:pt>
                <c:pt idx="3537">
                  <c:v>3538</c:v>
                </c:pt>
                <c:pt idx="3538">
                  <c:v>3539</c:v>
                </c:pt>
                <c:pt idx="3539">
                  <c:v>3540</c:v>
                </c:pt>
                <c:pt idx="3540">
                  <c:v>3541</c:v>
                </c:pt>
                <c:pt idx="3541">
                  <c:v>3542</c:v>
                </c:pt>
                <c:pt idx="3542">
                  <c:v>3543</c:v>
                </c:pt>
                <c:pt idx="3543">
                  <c:v>3544</c:v>
                </c:pt>
                <c:pt idx="3544">
                  <c:v>3545</c:v>
                </c:pt>
                <c:pt idx="3545">
                  <c:v>3546</c:v>
                </c:pt>
                <c:pt idx="3546">
                  <c:v>3547</c:v>
                </c:pt>
                <c:pt idx="3547">
                  <c:v>3548</c:v>
                </c:pt>
                <c:pt idx="3548">
                  <c:v>3549</c:v>
                </c:pt>
                <c:pt idx="3549">
                  <c:v>3550</c:v>
                </c:pt>
                <c:pt idx="3550">
                  <c:v>3551</c:v>
                </c:pt>
                <c:pt idx="3551">
                  <c:v>3552</c:v>
                </c:pt>
                <c:pt idx="3552">
                  <c:v>3553</c:v>
                </c:pt>
                <c:pt idx="3553">
                  <c:v>3554</c:v>
                </c:pt>
                <c:pt idx="3554">
                  <c:v>3555</c:v>
                </c:pt>
                <c:pt idx="3555">
                  <c:v>3556</c:v>
                </c:pt>
                <c:pt idx="3556">
                  <c:v>3557</c:v>
                </c:pt>
                <c:pt idx="3557">
                  <c:v>3558</c:v>
                </c:pt>
                <c:pt idx="3558">
                  <c:v>3559</c:v>
                </c:pt>
                <c:pt idx="3559">
                  <c:v>3560</c:v>
                </c:pt>
                <c:pt idx="3560">
                  <c:v>3561</c:v>
                </c:pt>
                <c:pt idx="3561">
                  <c:v>3562</c:v>
                </c:pt>
                <c:pt idx="3562">
                  <c:v>3563</c:v>
                </c:pt>
                <c:pt idx="3563">
                  <c:v>3564</c:v>
                </c:pt>
                <c:pt idx="3564">
                  <c:v>3565</c:v>
                </c:pt>
                <c:pt idx="3565">
                  <c:v>3566</c:v>
                </c:pt>
                <c:pt idx="3566">
                  <c:v>3567</c:v>
                </c:pt>
                <c:pt idx="3567">
                  <c:v>3568</c:v>
                </c:pt>
                <c:pt idx="3568">
                  <c:v>3569</c:v>
                </c:pt>
                <c:pt idx="3569">
                  <c:v>3570</c:v>
                </c:pt>
                <c:pt idx="3570">
                  <c:v>3571</c:v>
                </c:pt>
                <c:pt idx="3571">
                  <c:v>3572</c:v>
                </c:pt>
                <c:pt idx="3572">
                  <c:v>3573</c:v>
                </c:pt>
                <c:pt idx="3573">
                  <c:v>3574</c:v>
                </c:pt>
                <c:pt idx="3574">
                  <c:v>3575</c:v>
                </c:pt>
                <c:pt idx="3575">
                  <c:v>3576</c:v>
                </c:pt>
                <c:pt idx="3576">
                  <c:v>3577</c:v>
                </c:pt>
                <c:pt idx="3577">
                  <c:v>3578</c:v>
                </c:pt>
                <c:pt idx="3578">
                  <c:v>3579</c:v>
                </c:pt>
                <c:pt idx="3579">
                  <c:v>3580</c:v>
                </c:pt>
                <c:pt idx="3580">
                  <c:v>3581</c:v>
                </c:pt>
                <c:pt idx="3581">
                  <c:v>3582</c:v>
                </c:pt>
                <c:pt idx="3582">
                  <c:v>3583</c:v>
                </c:pt>
                <c:pt idx="3583">
                  <c:v>3584</c:v>
                </c:pt>
                <c:pt idx="3584">
                  <c:v>3585</c:v>
                </c:pt>
                <c:pt idx="3585">
                  <c:v>3586</c:v>
                </c:pt>
                <c:pt idx="3586">
                  <c:v>3587</c:v>
                </c:pt>
                <c:pt idx="3587">
                  <c:v>3588</c:v>
                </c:pt>
                <c:pt idx="3588">
                  <c:v>3589</c:v>
                </c:pt>
                <c:pt idx="3589">
                  <c:v>3590</c:v>
                </c:pt>
                <c:pt idx="3590">
                  <c:v>3591</c:v>
                </c:pt>
                <c:pt idx="3591">
                  <c:v>3592</c:v>
                </c:pt>
                <c:pt idx="3592">
                  <c:v>3593</c:v>
                </c:pt>
                <c:pt idx="3593">
                  <c:v>3594</c:v>
                </c:pt>
                <c:pt idx="3594">
                  <c:v>3595</c:v>
                </c:pt>
                <c:pt idx="3595">
                  <c:v>3596</c:v>
                </c:pt>
                <c:pt idx="3596">
                  <c:v>3597</c:v>
                </c:pt>
                <c:pt idx="3597">
                  <c:v>3598</c:v>
                </c:pt>
                <c:pt idx="3598">
                  <c:v>3599</c:v>
                </c:pt>
                <c:pt idx="3599">
                  <c:v>3600</c:v>
                </c:pt>
                <c:pt idx="3600">
                  <c:v>3601</c:v>
                </c:pt>
                <c:pt idx="3601">
                  <c:v>3602</c:v>
                </c:pt>
                <c:pt idx="3602">
                  <c:v>3603</c:v>
                </c:pt>
                <c:pt idx="3603">
                  <c:v>3604</c:v>
                </c:pt>
                <c:pt idx="3604">
                  <c:v>3605</c:v>
                </c:pt>
                <c:pt idx="3605">
                  <c:v>3606</c:v>
                </c:pt>
                <c:pt idx="3606">
                  <c:v>3607</c:v>
                </c:pt>
                <c:pt idx="3607">
                  <c:v>3608</c:v>
                </c:pt>
                <c:pt idx="3608">
                  <c:v>3609</c:v>
                </c:pt>
                <c:pt idx="3609">
                  <c:v>3610</c:v>
                </c:pt>
                <c:pt idx="3610">
                  <c:v>3611</c:v>
                </c:pt>
                <c:pt idx="3611">
                  <c:v>3612</c:v>
                </c:pt>
                <c:pt idx="3612">
                  <c:v>3613</c:v>
                </c:pt>
                <c:pt idx="3613">
                  <c:v>3614</c:v>
                </c:pt>
                <c:pt idx="3614">
                  <c:v>3615</c:v>
                </c:pt>
                <c:pt idx="3615">
                  <c:v>3616</c:v>
                </c:pt>
                <c:pt idx="3616">
                  <c:v>3617</c:v>
                </c:pt>
                <c:pt idx="3617">
                  <c:v>3618</c:v>
                </c:pt>
                <c:pt idx="3618">
                  <c:v>3619</c:v>
                </c:pt>
                <c:pt idx="3619">
                  <c:v>3620</c:v>
                </c:pt>
                <c:pt idx="3620">
                  <c:v>3621</c:v>
                </c:pt>
                <c:pt idx="3621">
                  <c:v>3622</c:v>
                </c:pt>
                <c:pt idx="3622">
                  <c:v>3623</c:v>
                </c:pt>
                <c:pt idx="3623">
                  <c:v>3624</c:v>
                </c:pt>
                <c:pt idx="3624">
                  <c:v>3625</c:v>
                </c:pt>
                <c:pt idx="3625">
                  <c:v>3626</c:v>
                </c:pt>
                <c:pt idx="3626">
                  <c:v>3627</c:v>
                </c:pt>
                <c:pt idx="3627">
                  <c:v>3628</c:v>
                </c:pt>
                <c:pt idx="3628">
                  <c:v>3629</c:v>
                </c:pt>
                <c:pt idx="3629">
                  <c:v>3630</c:v>
                </c:pt>
                <c:pt idx="3630">
                  <c:v>3631</c:v>
                </c:pt>
                <c:pt idx="3631">
                  <c:v>3632</c:v>
                </c:pt>
                <c:pt idx="3632">
                  <c:v>3633</c:v>
                </c:pt>
                <c:pt idx="3633">
                  <c:v>3634</c:v>
                </c:pt>
                <c:pt idx="3634">
                  <c:v>3635</c:v>
                </c:pt>
                <c:pt idx="3635">
                  <c:v>3636</c:v>
                </c:pt>
                <c:pt idx="3636">
                  <c:v>3637</c:v>
                </c:pt>
                <c:pt idx="3637">
                  <c:v>3638</c:v>
                </c:pt>
                <c:pt idx="3638">
                  <c:v>3639</c:v>
                </c:pt>
                <c:pt idx="3639">
                  <c:v>3640</c:v>
                </c:pt>
                <c:pt idx="3640">
                  <c:v>3641</c:v>
                </c:pt>
                <c:pt idx="3641">
                  <c:v>3642</c:v>
                </c:pt>
                <c:pt idx="3642">
                  <c:v>3643</c:v>
                </c:pt>
                <c:pt idx="3643">
                  <c:v>3644</c:v>
                </c:pt>
                <c:pt idx="3644">
                  <c:v>3645</c:v>
                </c:pt>
                <c:pt idx="3645">
                  <c:v>3646</c:v>
                </c:pt>
                <c:pt idx="3646">
                  <c:v>3647</c:v>
                </c:pt>
                <c:pt idx="3647">
                  <c:v>3648</c:v>
                </c:pt>
                <c:pt idx="3648">
                  <c:v>3649</c:v>
                </c:pt>
                <c:pt idx="3649">
                  <c:v>3650</c:v>
                </c:pt>
                <c:pt idx="3650">
                  <c:v>3651</c:v>
                </c:pt>
                <c:pt idx="3651">
                  <c:v>3652</c:v>
                </c:pt>
                <c:pt idx="3652">
                  <c:v>3653</c:v>
                </c:pt>
                <c:pt idx="3653">
                  <c:v>3654</c:v>
                </c:pt>
                <c:pt idx="3654">
                  <c:v>3655</c:v>
                </c:pt>
                <c:pt idx="3655">
                  <c:v>3656</c:v>
                </c:pt>
                <c:pt idx="3656">
                  <c:v>3657</c:v>
                </c:pt>
                <c:pt idx="3657">
                  <c:v>3658</c:v>
                </c:pt>
                <c:pt idx="3658">
                  <c:v>3659</c:v>
                </c:pt>
                <c:pt idx="3659">
                  <c:v>3660</c:v>
                </c:pt>
                <c:pt idx="3660">
                  <c:v>3661</c:v>
                </c:pt>
                <c:pt idx="3661">
                  <c:v>3662</c:v>
                </c:pt>
                <c:pt idx="3662">
                  <c:v>3663</c:v>
                </c:pt>
                <c:pt idx="3663">
                  <c:v>3664</c:v>
                </c:pt>
                <c:pt idx="3664">
                  <c:v>3665</c:v>
                </c:pt>
                <c:pt idx="3665">
                  <c:v>3666</c:v>
                </c:pt>
                <c:pt idx="3666">
                  <c:v>3667</c:v>
                </c:pt>
                <c:pt idx="3667">
                  <c:v>3668</c:v>
                </c:pt>
                <c:pt idx="3668">
                  <c:v>3669</c:v>
                </c:pt>
                <c:pt idx="3669">
                  <c:v>3670</c:v>
                </c:pt>
                <c:pt idx="3670">
                  <c:v>3671</c:v>
                </c:pt>
                <c:pt idx="3671">
                  <c:v>3672</c:v>
                </c:pt>
                <c:pt idx="3672">
                  <c:v>3673</c:v>
                </c:pt>
                <c:pt idx="3673">
                  <c:v>3674</c:v>
                </c:pt>
                <c:pt idx="3674">
                  <c:v>3675</c:v>
                </c:pt>
                <c:pt idx="3675">
                  <c:v>3676</c:v>
                </c:pt>
                <c:pt idx="3676">
                  <c:v>3677</c:v>
                </c:pt>
                <c:pt idx="3677">
                  <c:v>3678</c:v>
                </c:pt>
                <c:pt idx="3678">
                  <c:v>3679</c:v>
                </c:pt>
                <c:pt idx="3679">
                  <c:v>3680</c:v>
                </c:pt>
                <c:pt idx="3680">
                  <c:v>3681</c:v>
                </c:pt>
                <c:pt idx="3681">
                  <c:v>3682</c:v>
                </c:pt>
                <c:pt idx="3682">
                  <c:v>3683</c:v>
                </c:pt>
                <c:pt idx="3683">
                  <c:v>3684</c:v>
                </c:pt>
                <c:pt idx="3684">
                  <c:v>3685</c:v>
                </c:pt>
                <c:pt idx="3685">
                  <c:v>3686</c:v>
                </c:pt>
                <c:pt idx="3686">
                  <c:v>3687</c:v>
                </c:pt>
                <c:pt idx="3687">
                  <c:v>3688</c:v>
                </c:pt>
                <c:pt idx="3688">
                  <c:v>3689</c:v>
                </c:pt>
                <c:pt idx="3689">
                  <c:v>3690</c:v>
                </c:pt>
                <c:pt idx="3690">
                  <c:v>3691</c:v>
                </c:pt>
                <c:pt idx="3691">
                  <c:v>3692</c:v>
                </c:pt>
                <c:pt idx="3692">
                  <c:v>3693</c:v>
                </c:pt>
                <c:pt idx="3693">
                  <c:v>3694</c:v>
                </c:pt>
                <c:pt idx="3694">
                  <c:v>3695</c:v>
                </c:pt>
                <c:pt idx="3695">
                  <c:v>3696</c:v>
                </c:pt>
                <c:pt idx="3696">
                  <c:v>3697</c:v>
                </c:pt>
                <c:pt idx="3697">
                  <c:v>3698</c:v>
                </c:pt>
                <c:pt idx="3698">
                  <c:v>3699</c:v>
                </c:pt>
                <c:pt idx="3699">
                  <c:v>3700</c:v>
                </c:pt>
                <c:pt idx="3700">
                  <c:v>3701</c:v>
                </c:pt>
                <c:pt idx="3701">
                  <c:v>3702</c:v>
                </c:pt>
                <c:pt idx="3702">
                  <c:v>3703</c:v>
                </c:pt>
                <c:pt idx="3703">
                  <c:v>3704</c:v>
                </c:pt>
                <c:pt idx="3704">
                  <c:v>3705</c:v>
                </c:pt>
                <c:pt idx="3705">
                  <c:v>3706</c:v>
                </c:pt>
                <c:pt idx="3706">
                  <c:v>3707</c:v>
                </c:pt>
                <c:pt idx="3707">
                  <c:v>3708</c:v>
                </c:pt>
                <c:pt idx="3708">
                  <c:v>3709</c:v>
                </c:pt>
                <c:pt idx="3709">
                  <c:v>3710</c:v>
                </c:pt>
                <c:pt idx="3710">
                  <c:v>3711</c:v>
                </c:pt>
                <c:pt idx="3711">
                  <c:v>3712</c:v>
                </c:pt>
                <c:pt idx="3712">
                  <c:v>3713</c:v>
                </c:pt>
                <c:pt idx="3713">
                  <c:v>3714</c:v>
                </c:pt>
                <c:pt idx="3714">
                  <c:v>3715</c:v>
                </c:pt>
                <c:pt idx="3715">
                  <c:v>3716</c:v>
                </c:pt>
                <c:pt idx="3716">
                  <c:v>3717</c:v>
                </c:pt>
                <c:pt idx="3717">
                  <c:v>3718</c:v>
                </c:pt>
                <c:pt idx="3718">
                  <c:v>3719</c:v>
                </c:pt>
                <c:pt idx="3719">
                  <c:v>3720</c:v>
                </c:pt>
                <c:pt idx="3720">
                  <c:v>3721</c:v>
                </c:pt>
                <c:pt idx="3721">
                  <c:v>3722</c:v>
                </c:pt>
                <c:pt idx="3722">
                  <c:v>3723</c:v>
                </c:pt>
                <c:pt idx="3723">
                  <c:v>3724</c:v>
                </c:pt>
                <c:pt idx="3724">
                  <c:v>3725</c:v>
                </c:pt>
                <c:pt idx="3725">
                  <c:v>3726</c:v>
                </c:pt>
                <c:pt idx="3726">
                  <c:v>3727</c:v>
                </c:pt>
                <c:pt idx="3727">
                  <c:v>3728</c:v>
                </c:pt>
                <c:pt idx="3728">
                  <c:v>3729</c:v>
                </c:pt>
                <c:pt idx="3729">
                  <c:v>3730</c:v>
                </c:pt>
                <c:pt idx="3730">
                  <c:v>3731</c:v>
                </c:pt>
                <c:pt idx="3731">
                  <c:v>3732</c:v>
                </c:pt>
                <c:pt idx="3732">
                  <c:v>3733</c:v>
                </c:pt>
                <c:pt idx="3733">
                  <c:v>3734</c:v>
                </c:pt>
                <c:pt idx="3734">
                  <c:v>3735</c:v>
                </c:pt>
                <c:pt idx="3735">
                  <c:v>3736</c:v>
                </c:pt>
                <c:pt idx="3736">
                  <c:v>3737</c:v>
                </c:pt>
                <c:pt idx="3737">
                  <c:v>3738</c:v>
                </c:pt>
                <c:pt idx="3738">
                  <c:v>3739</c:v>
                </c:pt>
                <c:pt idx="3739">
                  <c:v>3740</c:v>
                </c:pt>
                <c:pt idx="3740">
                  <c:v>3741</c:v>
                </c:pt>
                <c:pt idx="3741">
                  <c:v>3742</c:v>
                </c:pt>
                <c:pt idx="3742">
                  <c:v>3743</c:v>
                </c:pt>
                <c:pt idx="3743">
                  <c:v>3744</c:v>
                </c:pt>
                <c:pt idx="3744">
                  <c:v>3745</c:v>
                </c:pt>
                <c:pt idx="3745">
                  <c:v>3746</c:v>
                </c:pt>
                <c:pt idx="3746">
                  <c:v>3747</c:v>
                </c:pt>
                <c:pt idx="3747">
                  <c:v>3748</c:v>
                </c:pt>
                <c:pt idx="3748">
                  <c:v>3749</c:v>
                </c:pt>
                <c:pt idx="3749">
                  <c:v>3750</c:v>
                </c:pt>
                <c:pt idx="3750">
                  <c:v>3751</c:v>
                </c:pt>
                <c:pt idx="3751">
                  <c:v>3752</c:v>
                </c:pt>
                <c:pt idx="3752">
                  <c:v>3753</c:v>
                </c:pt>
                <c:pt idx="3753">
                  <c:v>3754</c:v>
                </c:pt>
                <c:pt idx="3754">
                  <c:v>3755</c:v>
                </c:pt>
                <c:pt idx="3755">
                  <c:v>3756</c:v>
                </c:pt>
                <c:pt idx="3756">
                  <c:v>3757</c:v>
                </c:pt>
                <c:pt idx="3757">
                  <c:v>3758</c:v>
                </c:pt>
                <c:pt idx="3758">
                  <c:v>3759</c:v>
                </c:pt>
                <c:pt idx="3759">
                  <c:v>3760</c:v>
                </c:pt>
                <c:pt idx="3760">
                  <c:v>3761</c:v>
                </c:pt>
                <c:pt idx="3761">
                  <c:v>3762</c:v>
                </c:pt>
                <c:pt idx="3762">
                  <c:v>3763</c:v>
                </c:pt>
                <c:pt idx="3763">
                  <c:v>3764</c:v>
                </c:pt>
                <c:pt idx="3764">
                  <c:v>3765</c:v>
                </c:pt>
                <c:pt idx="3765">
                  <c:v>3766</c:v>
                </c:pt>
                <c:pt idx="3766">
                  <c:v>3767</c:v>
                </c:pt>
                <c:pt idx="3767">
                  <c:v>3768</c:v>
                </c:pt>
                <c:pt idx="3768">
                  <c:v>3769</c:v>
                </c:pt>
                <c:pt idx="3769">
                  <c:v>3770</c:v>
                </c:pt>
                <c:pt idx="3770">
                  <c:v>3771</c:v>
                </c:pt>
                <c:pt idx="3771">
                  <c:v>3772</c:v>
                </c:pt>
                <c:pt idx="3772">
                  <c:v>3773</c:v>
                </c:pt>
                <c:pt idx="3773">
                  <c:v>3774</c:v>
                </c:pt>
                <c:pt idx="3774">
                  <c:v>3775</c:v>
                </c:pt>
                <c:pt idx="3775">
                  <c:v>3776</c:v>
                </c:pt>
                <c:pt idx="3776">
                  <c:v>3777</c:v>
                </c:pt>
                <c:pt idx="3777">
                  <c:v>3778</c:v>
                </c:pt>
                <c:pt idx="3778">
                  <c:v>3779</c:v>
                </c:pt>
                <c:pt idx="3779">
                  <c:v>3780</c:v>
                </c:pt>
                <c:pt idx="3780">
                  <c:v>3781</c:v>
                </c:pt>
                <c:pt idx="3781">
                  <c:v>3782</c:v>
                </c:pt>
                <c:pt idx="3782">
                  <c:v>3783</c:v>
                </c:pt>
                <c:pt idx="3783">
                  <c:v>3784</c:v>
                </c:pt>
                <c:pt idx="3784">
                  <c:v>3785</c:v>
                </c:pt>
                <c:pt idx="3785">
                  <c:v>3786</c:v>
                </c:pt>
                <c:pt idx="3786">
                  <c:v>3787</c:v>
                </c:pt>
                <c:pt idx="3787">
                  <c:v>3788</c:v>
                </c:pt>
                <c:pt idx="3788">
                  <c:v>3789</c:v>
                </c:pt>
                <c:pt idx="3789">
                  <c:v>3790</c:v>
                </c:pt>
                <c:pt idx="3790">
                  <c:v>3791</c:v>
                </c:pt>
                <c:pt idx="3791">
                  <c:v>3792</c:v>
                </c:pt>
                <c:pt idx="3792">
                  <c:v>3793</c:v>
                </c:pt>
                <c:pt idx="3793">
                  <c:v>3794</c:v>
                </c:pt>
                <c:pt idx="3794">
                  <c:v>3795</c:v>
                </c:pt>
                <c:pt idx="3795">
                  <c:v>3796</c:v>
                </c:pt>
                <c:pt idx="3796">
                  <c:v>3797</c:v>
                </c:pt>
                <c:pt idx="3797">
                  <c:v>3798</c:v>
                </c:pt>
                <c:pt idx="3798">
                  <c:v>3799</c:v>
                </c:pt>
                <c:pt idx="3799">
                  <c:v>3800</c:v>
                </c:pt>
                <c:pt idx="3800">
                  <c:v>3801</c:v>
                </c:pt>
                <c:pt idx="3801">
                  <c:v>3802</c:v>
                </c:pt>
                <c:pt idx="3802">
                  <c:v>3803</c:v>
                </c:pt>
                <c:pt idx="3803">
                  <c:v>3804</c:v>
                </c:pt>
                <c:pt idx="3804">
                  <c:v>3805</c:v>
                </c:pt>
                <c:pt idx="3805">
                  <c:v>3806</c:v>
                </c:pt>
                <c:pt idx="3806">
                  <c:v>3807</c:v>
                </c:pt>
                <c:pt idx="3807">
                  <c:v>3808</c:v>
                </c:pt>
                <c:pt idx="3808">
                  <c:v>3809</c:v>
                </c:pt>
                <c:pt idx="3809">
                  <c:v>3810</c:v>
                </c:pt>
                <c:pt idx="3810">
                  <c:v>3811</c:v>
                </c:pt>
                <c:pt idx="3811">
                  <c:v>3812</c:v>
                </c:pt>
                <c:pt idx="3812">
                  <c:v>3813</c:v>
                </c:pt>
                <c:pt idx="3813">
                  <c:v>3814</c:v>
                </c:pt>
                <c:pt idx="3814">
                  <c:v>3815</c:v>
                </c:pt>
                <c:pt idx="3815">
                  <c:v>3816</c:v>
                </c:pt>
                <c:pt idx="3816">
                  <c:v>3817</c:v>
                </c:pt>
                <c:pt idx="3817">
                  <c:v>3818</c:v>
                </c:pt>
                <c:pt idx="3818">
                  <c:v>3819</c:v>
                </c:pt>
                <c:pt idx="3819">
                  <c:v>3820</c:v>
                </c:pt>
                <c:pt idx="3820">
                  <c:v>3821</c:v>
                </c:pt>
                <c:pt idx="3821">
                  <c:v>3822</c:v>
                </c:pt>
                <c:pt idx="3822">
                  <c:v>3823</c:v>
                </c:pt>
                <c:pt idx="3823">
                  <c:v>3824</c:v>
                </c:pt>
                <c:pt idx="3824">
                  <c:v>3825</c:v>
                </c:pt>
                <c:pt idx="3825">
                  <c:v>3826</c:v>
                </c:pt>
                <c:pt idx="3826">
                  <c:v>3827</c:v>
                </c:pt>
                <c:pt idx="3827">
                  <c:v>3828</c:v>
                </c:pt>
                <c:pt idx="3828">
                  <c:v>3829</c:v>
                </c:pt>
                <c:pt idx="3829">
                  <c:v>3830</c:v>
                </c:pt>
                <c:pt idx="3830">
                  <c:v>3831</c:v>
                </c:pt>
                <c:pt idx="3831">
                  <c:v>3832</c:v>
                </c:pt>
                <c:pt idx="3832">
                  <c:v>3833</c:v>
                </c:pt>
                <c:pt idx="3833">
                  <c:v>3834</c:v>
                </c:pt>
                <c:pt idx="3834">
                  <c:v>3835</c:v>
                </c:pt>
                <c:pt idx="3835">
                  <c:v>3836</c:v>
                </c:pt>
                <c:pt idx="3836">
                  <c:v>3837</c:v>
                </c:pt>
                <c:pt idx="3837">
                  <c:v>3838</c:v>
                </c:pt>
                <c:pt idx="3838">
                  <c:v>3839</c:v>
                </c:pt>
                <c:pt idx="3839">
                  <c:v>3840</c:v>
                </c:pt>
                <c:pt idx="3840">
                  <c:v>3841</c:v>
                </c:pt>
                <c:pt idx="3841">
                  <c:v>3842</c:v>
                </c:pt>
                <c:pt idx="3842">
                  <c:v>3843</c:v>
                </c:pt>
                <c:pt idx="3843">
                  <c:v>3844</c:v>
                </c:pt>
                <c:pt idx="3844">
                  <c:v>3845</c:v>
                </c:pt>
                <c:pt idx="3845">
                  <c:v>3846</c:v>
                </c:pt>
                <c:pt idx="3846">
                  <c:v>3847</c:v>
                </c:pt>
                <c:pt idx="3847">
                  <c:v>3848</c:v>
                </c:pt>
                <c:pt idx="3848">
                  <c:v>3849</c:v>
                </c:pt>
                <c:pt idx="3849">
                  <c:v>3850</c:v>
                </c:pt>
                <c:pt idx="3850">
                  <c:v>3851</c:v>
                </c:pt>
                <c:pt idx="3851">
                  <c:v>3852</c:v>
                </c:pt>
                <c:pt idx="3852">
                  <c:v>3853</c:v>
                </c:pt>
                <c:pt idx="3853">
                  <c:v>3854</c:v>
                </c:pt>
                <c:pt idx="3854">
                  <c:v>3855</c:v>
                </c:pt>
                <c:pt idx="3855">
                  <c:v>3856</c:v>
                </c:pt>
                <c:pt idx="3856">
                  <c:v>3857</c:v>
                </c:pt>
                <c:pt idx="3857">
                  <c:v>3858</c:v>
                </c:pt>
                <c:pt idx="3858">
                  <c:v>3859</c:v>
                </c:pt>
                <c:pt idx="3859">
                  <c:v>3860</c:v>
                </c:pt>
                <c:pt idx="3860">
                  <c:v>3861</c:v>
                </c:pt>
                <c:pt idx="3861">
                  <c:v>3862</c:v>
                </c:pt>
                <c:pt idx="3862">
                  <c:v>3863</c:v>
                </c:pt>
                <c:pt idx="3863">
                  <c:v>3864</c:v>
                </c:pt>
                <c:pt idx="3864">
                  <c:v>3865</c:v>
                </c:pt>
                <c:pt idx="3865">
                  <c:v>3866</c:v>
                </c:pt>
                <c:pt idx="3866">
                  <c:v>3867</c:v>
                </c:pt>
                <c:pt idx="3867">
                  <c:v>3868</c:v>
                </c:pt>
                <c:pt idx="3868">
                  <c:v>3869</c:v>
                </c:pt>
                <c:pt idx="3869">
                  <c:v>3870</c:v>
                </c:pt>
                <c:pt idx="3870">
                  <c:v>3871</c:v>
                </c:pt>
                <c:pt idx="3871">
                  <c:v>3872</c:v>
                </c:pt>
                <c:pt idx="3872">
                  <c:v>3873</c:v>
                </c:pt>
                <c:pt idx="3873">
                  <c:v>3874</c:v>
                </c:pt>
                <c:pt idx="3874">
                  <c:v>3875</c:v>
                </c:pt>
                <c:pt idx="3875">
                  <c:v>3876</c:v>
                </c:pt>
                <c:pt idx="3876">
                  <c:v>3877</c:v>
                </c:pt>
                <c:pt idx="3877">
                  <c:v>3878</c:v>
                </c:pt>
                <c:pt idx="3878">
                  <c:v>3879</c:v>
                </c:pt>
                <c:pt idx="3879">
                  <c:v>3880</c:v>
                </c:pt>
                <c:pt idx="3880">
                  <c:v>3881</c:v>
                </c:pt>
                <c:pt idx="3881">
                  <c:v>3882</c:v>
                </c:pt>
                <c:pt idx="3882">
                  <c:v>3883</c:v>
                </c:pt>
                <c:pt idx="3883">
                  <c:v>3884</c:v>
                </c:pt>
                <c:pt idx="3884">
                  <c:v>3885</c:v>
                </c:pt>
                <c:pt idx="3885">
                  <c:v>3886</c:v>
                </c:pt>
                <c:pt idx="3886">
                  <c:v>3887</c:v>
                </c:pt>
                <c:pt idx="3887">
                  <c:v>3888</c:v>
                </c:pt>
                <c:pt idx="3888">
                  <c:v>3889</c:v>
                </c:pt>
                <c:pt idx="3889">
                  <c:v>3890</c:v>
                </c:pt>
                <c:pt idx="3890">
                  <c:v>3891</c:v>
                </c:pt>
                <c:pt idx="3891">
                  <c:v>3892</c:v>
                </c:pt>
                <c:pt idx="3892">
                  <c:v>3893</c:v>
                </c:pt>
                <c:pt idx="3893">
                  <c:v>3894</c:v>
                </c:pt>
                <c:pt idx="3894">
                  <c:v>3895</c:v>
                </c:pt>
                <c:pt idx="3895">
                  <c:v>3896</c:v>
                </c:pt>
                <c:pt idx="3896">
                  <c:v>3897</c:v>
                </c:pt>
                <c:pt idx="3897">
                  <c:v>3898</c:v>
                </c:pt>
                <c:pt idx="3898">
                  <c:v>3899</c:v>
                </c:pt>
                <c:pt idx="3899">
                  <c:v>3900</c:v>
                </c:pt>
                <c:pt idx="3900">
                  <c:v>3901</c:v>
                </c:pt>
                <c:pt idx="3901">
                  <c:v>3902</c:v>
                </c:pt>
                <c:pt idx="3902">
                  <c:v>3903</c:v>
                </c:pt>
                <c:pt idx="3903">
                  <c:v>3904</c:v>
                </c:pt>
                <c:pt idx="3904">
                  <c:v>3905</c:v>
                </c:pt>
                <c:pt idx="3905">
                  <c:v>3906</c:v>
                </c:pt>
                <c:pt idx="3906">
                  <c:v>3907</c:v>
                </c:pt>
                <c:pt idx="3907">
                  <c:v>3908</c:v>
                </c:pt>
                <c:pt idx="3908">
                  <c:v>3909</c:v>
                </c:pt>
                <c:pt idx="3909">
                  <c:v>3910</c:v>
                </c:pt>
                <c:pt idx="3910">
                  <c:v>3911</c:v>
                </c:pt>
                <c:pt idx="3911">
                  <c:v>3912</c:v>
                </c:pt>
                <c:pt idx="3912">
                  <c:v>3913</c:v>
                </c:pt>
                <c:pt idx="3913">
                  <c:v>3914</c:v>
                </c:pt>
                <c:pt idx="3914">
                  <c:v>3915</c:v>
                </c:pt>
                <c:pt idx="3915">
                  <c:v>3916</c:v>
                </c:pt>
                <c:pt idx="3916">
                  <c:v>3917</c:v>
                </c:pt>
                <c:pt idx="3917">
                  <c:v>3918</c:v>
                </c:pt>
                <c:pt idx="3918">
                  <c:v>3919</c:v>
                </c:pt>
                <c:pt idx="3919">
                  <c:v>3920</c:v>
                </c:pt>
                <c:pt idx="3920">
                  <c:v>3921</c:v>
                </c:pt>
                <c:pt idx="3921">
                  <c:v>3922</c:v>
                </c:pt>
                <c:pt idx="3922">
                  <c:v>3923</c:v>
                </c:pt>
                <c:pt idx="3923">
                  <c:v>3924</c:v>
                </c:pt>
                <c:pt idx="3924">
                  <c:v>3925</c:v>
                </c:pt>
                <c:pt idx="3925">
                  <c:v>3926</c:v>
                </c:pt>
                <c:pt idx="3926">
                  <c:v>3927</c:v>
                </c:pt>
                <c:pt idx="3927">
                  <c:v>3928</c:v>
                </c:pt>
                <c:pt idx="3928">
                  <c:v>3929</c:v>
                </c:pt>
                <c:pt idx="3929">
                  <c:v>3930</c:v>
                </c:pt>
                <c:pt idx="3930">
                  <c:v>3931</c:v>
                </c:pt>
                <c:pt idx="3931">
                  <c:v>3932</c:v>
                </c:pt>
                <c:pt idx="3932">
                  <c:v>3933</c:v>
                </c:pt>
                <c:pt idx="3933">
                  <c:v>3934</c:v>
                </c:pt>
                <c:pt idx="3934">
                  <c:v>3935</c:v>
                </c:pt>
                <c:pt idx="3935">
                  <c:v>3936</c:v>
                </c:pt>
                <c:pt idx="3936">
                  <c:v>3937</c:v>
                </c:pt>
                <c:pt idx="3937">
                  <c:v>3938</c:v>
                </c:pt>
                <c:pt idx="3938">
                  <c:v>3939</c:v>
                </c:pt>
                <c:pt idx="3939">
                  <c:v>3940</c:v>
                </c:pt>
                <c:pt idx="3940">
                  <c:v>3941</c:v>
                </c:pt>
                <c:pt idx="3941">
                  <c:v>3942</c:v>
                </c:pt>
                <c:pt idx="3942">
                  <c:v>3943</c:v>
                </c:pt>
                <c:pt idx="3943">
                  <c:v>3944</c:v>
                </c:pt>
                <c:pt idx="3944">
                  <c:v>3945</c:v>
                </c:pt>
                <c:pt idx="3945">
                  <c:v>3946</c:v>
                </c:pt>
                <c:pt idx="3946">
                  <c:v>3947</c:v>
                </c:pt>
                <c:pt idx="3947">
                  <c:v>3948</c:v>
                </c:pt>
                <c:pt idx="3948">
                  <c:v>3949</c:v>
                </c:pt>
                <c:pt idx="3949">
                  <c:v>3950</c:v>
                </c:pt>
                <c:pt idx="3950">
                  <c:v>3951</c:v>
                </c:pt>
                <c:pt idx="3951">
                  <c:v>3952</c:v>
                </c:pt>
                <c:pt idx="3952">
                  <c:v>3953</c:v>
                </c:pt>
                <c:pt idx="3953">
                  <c:v>3954</c:v>
                </c:pt>
                <c:pt idx="3954">
                  <c:v>3955</c:v>
                </c:pt>
                <c:pt idx="3955">
                  <c:v>3956</c:v>
                </c:pt>
                <c:pt idx="3956">
                  <c:v>3957</c:v>
                </c:pt>
                <c:pt idx="3957">
                  <c:v>3958</c:v>
                </c:pt>
                <c:pt idx="3958">
                  <c:v>3959</c:v>
                </c:pt>
                <c:pt idx="3959">
                  <c:v>3960</c:v>
                </c:pt>
                <c:pt idx="3960">
                  <c:v>3961</c:v>
                </c:pt>
                <c:pt idx="3961">
                  <c:v>3962</c:v>
                </c:pt>
                <c:pt idx="3962">
                  <c:v>3963</c:v>
                </c:pt>
                <c:pt idx="3963">
                  <c:v>3964</c:v>
                </c:pt>
                <c:pt idx="3964">
                  <c:v>3965</c:v>
                </c:pt>
                <c:pt idx="3965">
                  <c:v>3966</c:v>
                </c:pt>
                <c:pt idx="3966">
                  <c:v>3967</c:v>
                </c:pt>
                <c:pt idx="3967">
                  <c:v>3968</c:v>
                </c:pt>
                <c:pt idx="3968">
                  <c:v>3969</c:v>
                </c:pt>
                <c:pt idx="3969">
                  <c:v>3970</c:v>
                </c:pt>
                <c:pt idx="3970">
                  <c:v>3971</c:v>
                </c:pt>
                <c:pt idx="3971">
                  <c:v>3972</c:v>
                </c:pt>
                <c:pt idx="3972">
                  <c:v>3973</c:v>
                </c:pt>
                <c:pt idx="3973">
                  <c:v>3974</c:v>
                </c:pt>
                <c:pt idx="3974">
                  <c:v>3975</c:v>
                </c:pt>
                <c:pt idx="3975">
                  <c:v>3976</c:v>
                </c:pt>
                <c:pt idx="3976">
                  <c:v>3977</c:v>
                </c:pt>
                <c:pt idx="3977">
                  <c:v>3978</c:v>
                </c:pt>
                <c:pt idx="3978">
                  <c:v>3979</c:v>
                </c:pt>
                <c:pt idx="3979">
                  <c:v>3980</c:v>
                </c:pt>
                <c:pt idx="3980">
                  <c:v>3981</c:v>
                </c:pt>
                <c:pt idx="3981">
                  <c:v>3982</c:v>
                </c:pt>
                <c:pt idx="3982">
                  <c:v>3983</c:v>
                </c:pt>
                <c:pt idx="3983">
                  <c:v>3984</c:v>
                </c:pt>
                <c:pt idx="3984">
                  <c:v>3985</c:v>
                </c:pt>
                <c:pt idx="3985">
                  <c:v>3986</c:v>
                </c:pt>
                <c:pt idx="3986">
                  <c:v>3987</c:v>
                </c:pt>
                <c:pt idx="3987">
                  <c:v>3988</c:v>
                </c:pt>
                <c:pt idx="3988">
                  <c:v>3989</c:v>
                </c:pt>
                <c:pt idx="3989">
                  <c:v>3990</c:v>
                </c:pt>
                <c:pt idx="3990">
                  <c:v>3991</c:v>
                </c:pt>
                <c:pt idx="3991">
                  <c:v>3992</c:v>
                </c:pt>
                <c:pt idx="3992">
                  <c:v>3993</c:v>
                </c:pt>
                <c:pt idx="3993">
                  <c:v>3994</c:v>
                </c:pt>
                <c:pt idx="3994">
                  <c:v>3995</c:v>
                </c:pt>
                <c:pt idx="3995">
                  <c:v>3996</c:v>
                </c:pt>
                <c:pt idx="3996">
                  <c:v>3997</c:v>
                </c:pt>
                <c:pt idx="3997">
                  <c:v>3998</c:v>
                </c:pt>
                <c:pt idx="3998">
                  <c:v>3999</c:v>
                </c:pt>
                <c:pt idx="3999">
                  <c:v>4000</c:v>
                </c:pt>
                <c:pt idx="4000">
                  <c:v>4001</c:v>
                </c:pt>
                <c:pt idx="4001">
                  <c:v>4002</c:v>
                </c:pt>
                <c:pt idx="4002">
                  <c:v>4003</c:v>
                </c:pt>
                <c:pt idx="4003">
                  <c:v>4004</c:v>
                </c:pt>
                <c:pt idx="4004">
                  <c:v>4005</c:v>
                </c:pt>
                <c:pt idx="4005">
                  <c:v>4006</c:v>
                </c:pt>
                <c:pt idx="4006">
                  <c:v>4007</c:v>
                </c:pt>
                <c:pt idx="4007">
                  <c:v>4008</c:v>
                </c:pt>
                <c:pt idx="4008">
                  <c:v>4009</c:v>
                </c:pt>
                <c:pt idx="4009">
                  <c:v>4010</c:v>
                </c:pt>
                <c:pt idx="4010">
                  <c:v>4011</c:v>
                </c:pt>
                <c:pt idx="4011">
                  <c:v>4012</c:v>
                </c:pt>
                <c:pt idx="4012">
                  <c:v>4013</c:v>
                </c:pt>
                <c:pt idx="4013">
                  <c:v>4014</c:v>
                </c:pt>
                <c:pt idx="4014">
                  <c:v>4015</c:v>
                </c:pt>
                <c:pt idx="4015">
                  <c:v>4016</c:v>
                </c:pt>
                <c:pt idx="4016">
                  <c:v>4017</c:v>
                </c:pt>
                <c:pt idx="4017">
                  <c:v>4018</c:v>
                </c:pt>
                <c:pt idx="4018">
                  <c:v>4019</c:v>
                </c:pt>
                <c:pt idx="4019">
                  <c:v>4020</c:v>
                </c:pt>
                <c:pt idx="4020">
                  <c:v>4021</c:v>
                </c:pt>
                <c:pt idx="4021">
                  <c:v>4022</c:v>
                </c:pt>
                <c:pt idx="4022">
                  <c:v>4023</c:v>
                </c:pt>
                <c:pt idx="4023">
                  <c:v>4024</c:v>
                </c:pt>
                <c:pt idx="4024">
                  <c:v>4025</c:v>
                </c:pt>
                <c:pt idx="4025">
                  <c:v>4026</c:v>
                </c:pt>
                <c:pt idx="4026">
                  <c:v>4027</c:v>
                </c:pt>
                <c:pt idx="4027">
                  <c:v>4028</c:v>
                </c:pt>
                <c:pt idx="4028">
                  <c:v>4029</c:v>
                </c:pt>
                <c:pt idx="4029">
                  <c:v>4030</c:v>
                </c:pt>
                <c:pt idx="4030">
                  <c:v>4031</c:v>
                </c:pt>
                <c:pt idx="4031">
                  <c:v>4032</c:v>
                </c:pt>
                <c:pt idx="4032">
                  <c:v>4033</c:v>
                </c:pt>
                <c:pt idx="4033">
                  <c:v>4034</c:v>
                </c:pt>
                <c:pt idx="4034">
                  <c:v>4035</c:v>
                </c:pt>
                <c:pt idx="4035">
                  <c:v>4036</c:v>
                </c:pt>
                <c:pt idx="4036">
                  <c:v>4037</c:v>
                </c:pt>
                <c:pt idx="4037">
                  <c:v>4038</c:v>
                </c:pt>
                <c:pt idx="4038">
                  <c:v>4039</c:v>
                </c:pt>
                <c:pt idx="4039">
                  <c:v>4040</c:v>
                </c:pt>
                <c:pt idx="4040">
                  <c:v>4041</c:v>
                </c:pt>
                <c:pt idx="4041">
                  <c:v>4042</c:v>
                </c:pt>
                <c:pt idx="4042">
                  <c:v>4043</c:v>
                </c:pt>
                <c:pt idx="4043">
                  <c:v>4044</c:v>
                </c:pt>
                <c:pt idx="4044">
                  <c:v>4045</c:v>
                </c:pt>
                <c:pt idx="4045">
                  <c:v>4046</c:v>
                </c:pt>
                <c:pt idx="4046">
                  <c:v>4047</c:v>
                </c:pt>
                <c:pt idx="4047">
                  <c:v>4048</c:v>
                </c:pt>
                <c:pt idx="4048">
                  <c:v>4049</c:v>
                </c:pt>
                <c:pt idx="4049">
                  <c:v>4050</c:v>
                </c:pt>
                <c:pt idx="4050">
                  <c:v>4051</c:v>
                </c:pt>
                <c:pt idx="4051">
                  <c:v>4052</c:v>
                </c:pt>
                <c:pt idx="4052">
                  <c:v>4053</c:v>
                </c:pt>
                <c:pt idx="4053">
                  <c:v>4054</c:v>
                </c:pt>
                <c:pt idx="4054">
                  <c:v>4055</c:v>
                </c:pt>
                <c:pt idx="4055">
                  <c:v>4056</c:v>
                </c:pt>
                <c:pt idx="4056">
                  <c:v>4057</c:v>
                </c:pt>
                <c:pt idx="4057">
                  <c:v>4058</c:v>
                </c:pt>
                <c:pt idx="4058">
                  <c:v>4059</c:v>
                </c:pt>
                <c:pt idx="4059">
                  <c:v>4060</c:v>
                </c:pt>
                <c:pt idx="4060">
                  <c:v>4061</c:v>
                </c:pt>
                <c:pt idx="4061">
                  <c:v>4062</c:v>
                </c:pt>
                <c:pt idx="4062">
                  <c:v>4063</c:v>
                </c:pt>
                <c:pt idx="4063">
                  <c:v>4064</c:v>
                </c:pt>
                <c:pt idx="4064">
                  <c:v>4065</c:v>
                </c:pt>
                <c:pt idx="4065">
                  <c:v>4066</c:v>
                </c:pt>
                <c:pt idx="4066">
                  <c:v>4067</c:v>
                </c:pt>
                <c:pt idx="4067">
                  <c:v>4068</c:v>
                </c:pt>
                <c:pt idx="4068">
                  <c:v>4069</c:v>
                </c:pt>
                <c:pt idx="4069">
                  <c:v>4070</c:v>
                </c:pt>
                <c:pt idx="4070">
                  <c:v>4071</c:v>
                </c:pt>
                <c:pt idx="4071">
                  <c:v>4072</c:v>
                </c:pt>
                <c:pt idx="4072">
                  <c:v>4073</c:v>
                </c:pt>
                <c:pt idx="4073">
                  <c:v>4074</c:v>
                </c:pt>
                <c:pt idx="4074">
                  <c:v>4075</c:v>
                </c:pt>
                <c:pt idx="4075">
                  <c:v>4076</c:v>
                </c:pt>
                <c:pt idx="4076">
                  <c:v>4077</c:v>
                </c:pt>
                <c:pt idx="4077">
                  <c:v>4078</c:v>
                </c:pt>
                <c:pt idx="4078">
                  <c:v>4079</c:v>
                </c:pt>
                <c:pt idx="4079">
                  <c:v>4080</c:v>
                </c:pt>
                <c:pt idx="4080">
                  <c:v>4081</c:v>
                </c:pt>
                <c:pt idx="4081">
                  <c:v>4082</c:v>
                </c:pt>
                <c:pt idx="4082">
                  <c:v>4083</c:v>
                </c:pt>
                <c:pt idx="4083">
                  <c:v>4084</c:v>
                </c:pt>
                <c:pt idx="4084">
                  <c:v>4085</c:v>
                </c:pt>
                <c:pt idx="4085">
                  <c:v>4086</c:v>
                </c:pt>
                <c:pt idx="4086">
                  <c:v>4087</c:v>
                </c:pt>
                <c:pt idx="4087">
                  <c:v>4088</c:v>
                </c:pt>
                <c:pt idx="4088">
                  <c:v>4089</c:v>
                </c:pt>
                <c:pt idx="4089">
                  <c:v>4090</c:v>
                </c:pt>
                <c:pt idx="4090">
                  <c:v>4091</c:v>
                </c:pt>
                <c:pt idx="4091">
                  <c:v>4092</c:v>
                </c:pt>
                <c:pt idx="4092">
                  <c:v>4093</c:v>
                </c:pt>
                <c:pt idx="4093">
                  <c:v>4094</c:v>
                </c:pt>
                <c:pt idx="4094">
                  <c:v>4095</c:v>
                </c:pt>
                <c:pt idx="4095">
                  <c:v>4096</c:v>
                </c:pt>
                <c:pt idx="4096">
                  <c:v>4097</c:v>
                </c:pt>
                <c:pt idx="4097">
                  <c:v>4098</c:v>
                </c:pt>
                <c:pt idx="4098">
                  <c:v>4099</c:v>
                </c:pt>
                <c:pt idx="4099">
                  <c:v>4100</c:v>
                </c:pt>
                <c:pt idx="4100">
                  <c:v>4101</c:v>
                </c:pt>
                <c:pt idx="4101">
                  <c:v>4102</c:v>
                </c:pt>
                <c:pt idx="4102">
                  <c:v>4103</c:v>
                </c:pt>
                <c:pt idx="4103">
                  <c:v>4104</c:v>
                </c:pt>
                <c:pt idx="4104">
                  <c:v>4105</c:v>
                </c:pt>
                <c:pt idx="4105">
                  <c:v>4106</c:v>
                </c:pt>
                <c:pt idx="4106">
                  <c:v>4107</c:v>
                </c:pt>
                <c:pt idx="4107">
                  <c:v>4108</c:v>
                </c:pt>
                <c:pt idx="4108">
                  <c:v>4109</c:v>
                </c:pt>
                <c:pt idx="4109">
                  <c:v>4110</c:v>
                </c:pt>
                <c:pt idx="4110">
                  <c:v>4111</c:v>
                </c:pt>
                <c:pt idx="4111">
                  <c:v>4112</c:v>
                </c:pt>
                <c:pt idx="4112">
                  <c:v>4113</c:v>
                </c:pt>
                <c:pt idx="4113">
                  <c:v>4114</c:v>
                </c:pt>
                <c:pt idx="4114">
                  <c:v>4115</c:v>
                </c:pt>
                <c:pt idx="4115">
                  <c:v>4116</c:v>
                </c:pt>
                <c:pt idx="4116">
                  <c:v>4117</c:v>
                </c:pt>
                <c:pt idx="4117">
                  <c:v>4118</c:v>
                </c:pt>
                <c:pt idx="4118">
                  <c:v>4119</c:v>
                </c:pt>
                <c:pt idx="4119">
                  <c:v>4120</c:v>
                </c:pt>
                <c:pt idx="4120">
                  <c:v>4121</c:v>
                </c:pt>
                <c:pt idx="4121">
                  <c:v>4122</c:v>
                </c:pt>
                <c:pt idx="4122">
                  <c:v>4123</c:v>
                </c:pt>
                <c:pt idx="4123">
                  <c:v>4124</c:v>
                </c:pt>
                <c:pt idx="4124">
                  <c:v>4125</c:v>
                </c:pt>
                <c:pt idx="4125">
                  <c:v>4126</c:v>
                </c:pt>
                <c:pt idx="4126">
                  <c:v>4127</c:v>
                </c:pt>
                <c:pt idx="4127">
                  <c:v>4128</c:v>
                </c:pt>
                <c:pt idx="4128">
                  <c:v>4129</c:v>
                </c:pt>
                <c:pt idx="4129">
                  <c:v>4130</c:v>
                </c:pt>
                <c:pt idx="4130">
                  <c:v>4131</c:v>
                </c:pt>
                <c:pt idx="4131">
                  <c:v>4132</c:v>
                </c:pt>
                <c:pt idx="4132">
                  <c:v>4133</c:v>
                </c:pt>
                <c:pt idx="4133">
                  <c:v>4134</c:v>
                </c:pt>
                <c:pt idx="4134">
                  <c:v>4135</c:v>
                </c:pt>
                <c:pt idx="4135">
                  <c:v>4136</c:v>
                </c:pt>
                <c:pt idx="4136">
                  <c:v>4137</c:v>
                </c:pt>
                <c:pt idx="4137">
                  <c:v>4138</c:v>
                </c:pt>
                <c:pt idx="4138">
                  <c:v>4139</c:v>
                </c:pt>
                <c:pt idx="4139">
                  <c:v>4140</c:v>
                </c:pt>
                <c:pt idx="4140">
                  <c:v>4141</c:v>
                </c:pt>
                <c:pt idx="4141">
                  <c:v>4142</c:v>
                </c:pt>
                <c:pt idx="4142">
                  <c:v>4143</c:v>
                </c:pt>
                <c:pt idx="4143">
                  <c:v>4144</c:v>
                </c:pt>
                <c:pt idx="4144">
                  <c:v>4145</c:v>
                </c:pt>
                <c:pt idx="4145">
                  <c:v>4146</c:v>
                </c:pt>
                <c:pt idx="4146">
                  <c:v>4147</c:v>
                </c:pt>
                <c:pt idx="4147">
                  <c:v>4148</c:v>
                </c:pt>
                <c:pt idx="4148">
                  <c:v>4149</c:v>
                </c:pt>
                <c:pt idx="4149">
                  <c:v>4150</c:v>
                </c:pt>
                <c:pt idx="4150">
                  <c:v>4151</c:v>
                </c:pt>
                <c:pt idx="4151">
                  <c:v>4152</c:v>
                </c:pt>
                <c:pt idx="4152">
                  <c:v>4153</c:v>
                </c:pt>
                <c:pt idx="4153">
                  <c:v>4154</c:v>
                </c:pt>
                <c:pt idx="4154">
                  <c:v>4155</c:v>
                </c:pt>
                <c:pt idx="4155">
                  <c:v>4156</c:v>
                </c:pt>
                <c:pt idx="4156">
                  <c:v>4157</c:v>
                </c:pt>
                <c:pt idx="4157">
                  <c:v>4158</c:v>
                </c:pt>
                <c:pt idx="4158">
                  <c:v>4159</c:v>
                </c:pt>
                <c:pt idx="4159">
                  <c:v>4160</c:v>
                </c:pt>
                <c:pt idx="4160">
                  <c:v>4161</c:v>
                </c:pt>
                <c:pt idx="4161">
                  <c:v>4162</c:v>
                </c:pt>
                <c:pt idx="4162">
                  <c:v>4163</c:v>
                </c:pt>
                <c:pt idx="4163">
                  <c:v>4164</c:v>
                </c:pt>
                <c:pt idx="4164">
                  <c:v>4165</c:v>
                </c:pt>
                <c:pt idx="4165">
                  <c:v>4166</c:v>
                </c:pt>
                <c:pt idx="4166">
                  <c:v>4167</c:v>
                </c:pt>
                <c:pt idx="4167">
                  <c:v>4168</c:v>
                </c:pt>
                <c:pt idx="4168">
                  <c:v>4169</c:v>
                </c:pt>
                <c:pt idx="4169">
                  <c:v>4170</c:v>
                </c:pt>
                <c:pt idx="4170">
                  <c:v>4171</c:v>
                </c:pt>
                <c:pt idx="4171">
                  <c:v>4172</c:v>
                </c:pt>
                <c:pt idx="4172">
                  <c:v>4173</c:v>
                </c:pt>
                <c:pt idx="4173">
                  <c:v>4174</c:v>
                </c:pt>
                <c:pt idx="4174">
                  <c:v>4175</c:v>
                </c:pt>
                <c:pt idx="4175">
                  <c:v>4176</c:v>
                </c:pt>
                <c:pt idx="4176">
                  <c:v>4177</c:v>
                </c:pt>
                <c:pt idx="4177">
                  <c:v>4178</c:v>
                </c:pt>
                <c:pt idx="4178">
                  <c:v>4179</c:v>
                </c:pt>
                <c:pt idx="4179">
                  <c:v>4180</c:v>
                </c:pt>
                <c:pt idx="4180">
                  <c:v>4181</c:v>
                </c:pt>
                <c:pt idx="4181">
                  <c:v>4182</c:v>
                </c:pt>
                <c:pt idx="4182">
                  <c:v>4183</c:v>
                </c:pt>
                <c:pt idx="4183">
                  <c:v>4184</c:v>
                </c:pt>
                <c:pt idx="4184">
                  <c:v>4185</c:v>
                </c:pt>
                <c:pt idx="4185">
                  <c:v>4186</c:v>
                </c:pt>
                <c:pt idx="4186">
                  <c:v>4187</c:v>
                </c:pt>
                <c:pt idx="4187">
                  <c:v>4188</c:v>
                </c:pt>
                <c:pt idx="4188">
                  <c:v>4189</c:v>
                </c:pt>
                <c:pt idx="4189">
                  <c:v>4190</c:v>
                </c:pt>
                <c:pt idx="4190">
                  <c:v>4191</c:v>
                </c:pt>
                <c:pt idx="4191">
                  <c:v>4192</c:v>
                </c:pt>
                <c:pt idx="4192">
                  <c:v>4193</c:v>
                </c:pt>
                <c:pt idx="4193">
                  <c:v>4194</c:v>
                </c:pt>
                <c:pt idx="4194">
                  <c:v>4195</c:v>
                </c:pt>
                <c:pt idx="4195">
                  <c:v>4196</c:v>
                </c:pt>
                <c:pt idx="4196">
                  <c:v>4197</c:v>
                </c:pt>
                <c:pt idx="4197">
                  <c:v>4198</c:v>
                </c:pt>
                <c:pt idx="4198">
                  <c:v>4199</c:v>
                </c:pt>
                <c:pt idx="4199">
                  <c:v>4200</c:v>
                </c:pt>
                <c:pt idx="4200">
                  <c:v>4201</c:v>
                </c:pt>
                <c:pt idx="4201">
                  <c:v>4202</c:v>
                </c:pt>
                <c:pt idx="4202">
                  <c:v>4203</c:v>
                </c:pt>
                <c:pt idx="4203">
                  <c:v>4204</c:v>
                </c:pt>
                <c:pt idx="4204">
                  <c:v>4205</c:v>
                </c:pt>
                <c:pt idx="4205">
                  <c:v>4206</c:v>
                </c:pt>
                <c:pt idx="4206">
                  <c:v>4207</c:v>
                </c:pt>
                <c:pt idx="4207">
                  <c:v>4208</c:v>
                </c:pt>
                <c:pt idx="4208">
                  <c:v>4209</c:v>
                </c:pt>
                <c:pt idx="4209">
                  <c:v>4210</c:v>
                </c:pt>
                <c:pt idx="4210">
                  <c:v>4211</c:v>
                </c:pt>
                <c:pt idx="4211">
                  <c:v>4212</c:v>
                </c:pt>
                <c:pt idx="4212">
                  <c:v>4213</c:v>
                </c:pt>
                <c:pt idx="4213">
                  <c:v>4214</c:v>
                </c:pt>
                <c:pt idx="4214">
                  <c:v>4215</c:v>
                </c:pt>
                <c:pt idx="4215">
                  <c:v>4216</c:v>
                </c:pt>
                <c:pt idx="4216">
                  <c:v>4217</c:v>
                </c:pt>
                <c:pt idx="4217">
                  <c:v>4218</c:v>
                </c:pt>
                <c:pt idx="4218">
                  <c:v>4219</c:v>
                </c:pt>
                <c:pt idx="4219">
                  <c:v>4220</c:v>
                </c:pt>
                <c:pt idx="4220">
                  <c:v>4221</c:v>
                </c:pt>
                <c:pt idx="4221">
                  <c:v>4222</c:v>
                </c:pt>
                <c:pt idx="4222">
                  <c:v>4223</c:v>
                </c:pt>
                <c:pt idx="4223">
                  <c:v>4224</c:v>
                </c:pt>
                <c:pt idx="4224">
                  <c:v>4225</c:v>
                </c:pt>
                <c:pt idx="4225">
                  <c:v>4226</c:v>
                </c:pt>
                <c:pt idx="4226">
                  <c:v>4227</c:v>
                </c:pt>
                <c:pt idx="4227">
                  <c:v>4228</c:v>
                </c:pt>
                <c:pt idx="4228">
                  <c:v>4229</c:v>
                </c:pt>
                <c:pt idx="4229">
                  <c:v>4230</c:v>
                </c:pt>
                <c:pt idx="4230">
                  <c:v>4231</c:v>
                </c:pt>
                <c:pt idx="4231">
                  <c:v>4232</c:v>
                </c:pt>
                <c:pt idx="4232">
                  <c:v>4233</c:v>
                </c:pt>
                <c:pt idx="4233">
                  <c:v>4234</c:v>
                </c:pt>
                <c:pt idx="4234">
                  <c:v>4235</c:v>
                </c:pt>
                <c:pt idx="4235">
                  <c:v>4236</c:v>
                </c:pt>
                <c:pt idx="4236">
                  <c:v>4237</c:v>
                </c:pt>
                <c:pt idx="4237">
                  <c:v>4238</c:v>
                </c:pt>
                <c:pt idx="4238">
                  <c:v>4239</c:v>
                </c:pt>
                <c:pt idx="4239">
                  <c:v>4240</c:v>
                </c:pt>
                <c:pt idx="4240">
                  <c:v>4241</c:v>
                </c:pt>
                <c:pt idx="4241">
                  <c:v>4242</c:v>
                </c:pt>
                <c:pt idx="4242">
                  <c:v>4243</c:v>
                </c:pt>
                <c:pt idx="4243">
                  <c:v>4244</c:v>
                </c:pt>
                <c:pt idx="4244">
                  <c:v>4245</c:v>
                </c:pt>
                <c:pt idx="4245">
                  <c:v>4246</c:v>
                </c:pt>
                <c:pt idx="4246">
                  <c:v>4247</c:v>
                </c:pt>
                <c:pt idx="4247">
                  <c:v>4248</c:v>
                </c:pt>
                <c:pt idx="4248">
                  <c:v>4249</c:v>
                </c:pt>
                <c:pt idx="4249">
                  <c:v>4250</c:v>
                </c:pt>
                <c:pt idx="4250">
                  <c:v>4251</c:v>
                </c:pt>
                <c:pt idx="4251">
                  <c:v>4252</c:v>
                </c:pt>
                <c:pt idx="4252">
                  <c:v>4253</c:v>
                </c:pt>
                <c:pt idx="4253">
                  <c:v>4254</c:v>
                </c:pt>
                <c:pt idx="4254">
                  <c:v>4255</c:v>
                </c:pt>
                <c:pt idx="4255">
                  <c:v>4256</c:v>
                </c:pt>
                <c:pt idx="4256">
                  <c:v>4257</c:v>
                </c:pt>
                <c:pt idx="4257">
                  <c:v>4258</c:v>
                </c:pt>
                <c:pt idx="4258">
                  <c:v>4259</c:v>
                </c:pt>
                <c:pt idx="4259">
                  <c:v>4260</c:v>
                </c:pt>
                <c:pt idx="4260">
                  <c:v>4261</c:v>
                </c:pt>
                <c:pt idx="4261">
                  <c:v>4262</c:v>
                </c:pt>
                <c:pt idx="4262">
                  <c:v>4263</c:v>
                </c:pt>
                <c:pt idx="4263">
                  <c:v>4264</c:v>
                </c:pt>
                <c:pt idx="4264">
                  <c:v>4265</c:v>
                </c:pt>
                <c:pt idx="4265">
                  <c:v>4266</c:v>
                </c:pt>
                <c:pt idx="4266">
                  <c:v>4267</c:v>
                </c:pt>
                <c:pt idx="4267">
                  <c:v>4268</c:v>
                </c:pt>
                <c:pt idx="4268">
                  <c:v>4269</c:v>
                </c:pt>
                <c:pt idx="4269">
                  <c:v>4270</c:v>
                </c:pt>
                <c:pt idx="4270">
                  <c:v>4271</c:v>
                </c:pt>
                <c:pt idx="4271">
                  <c:v>4272</c:v>
                </c:pt>
                <c:pt idx="4272">
                  <c:v>4273</c:v>
                </c:pt>
                <c:pt idx="4273">
                  <c:v>4274</c:v>
                </c:pt>
                <c:pt idx="4274">
                  <c:v>4275</c:v>
                </c:pt>
                <c:pt idx="4275">
                  <c:v>4276</c:v>
                </c:pt>
                <c:pt idx="4276">
                  <c:v>4277</c:v>
                </c:pt>
                <c:pt idx="4277">
                  <c:v>4278</c:v>
                </c:pt>
                <c:pt idx="4278">
                  <c:v>4279</c:v>
                </c:pt>
                <c:pt idx="4279">
                  <c:v>4280</c:v>
                </c:pt>
                <c:pt idx="4280">
                  <c:v>4281</c:v>
                </c:pt>
                <c:pt idx="4281">
                  <c:v>4282</c:v>
                </c:pt>
                <c:pt idx="4282">
                  <c:v>4283</c:v>
                </c:pt>
                <c:pt idx="4283">
                  <c:v>4284</c:v>
                </c:pt>
                <c:pt idx="4284">
                  <c:v>4285</c:v>
                </c:pt>
                <c:pt idx="4285">
                  <c:v>4286</c:v>
                </c:pt>
                <c:pt idx="4286">
                  <c:v>4287</c:v>
                </c:pt>
                <c:pt idx="4287">
                  <c:v>4288</c:v>
                </c:pt>
                <c:pt idx="4288">
                  <c:v>4289</c:v>
                </c:pt>
                <c:pt idx="4289">
                  <c:v>4290</c:v>
                </c:pt>
                <c:pt idx="4290">
                  <c:v>4291</c:v>
                </c:pt>
                <c:pt idx="4291">
                  <c:v>4292</c:v>
                </c:pt>
                <c:pt idx="4292">
                  <c:v>4293</c:v>
                </c:pt>
                <c:pt idx="4293">
                  <c:v>4294</c:v>
                </c:pt>
                <c:pt idx="4294">
                  <c:v>4295</c:v>
                </c:pt>
                <c:pt idx="4295">
                  <c:v>4296</c:v>
                </c:pt>
                <c:pt idx="4296">
                  <c:v>4297</c:v>
                </c:pt>
                <c:pt idx="4297">
                  <c:v>4298</c:v>
                </c:pt>
                <c:pt idx="4298">
                  <c:v>4299</c:v>
                </c:pt>
                <c:pt idx="4299">
                  <c:v>4300</c:v>
                </c:pt>
                <c:pt idx="4300">
                  <c:v>4301</c:v>
                </c:pt>
                <c:pt idx="4301">
                  <c:v>4302</c:v>
                </c:pt>
                <c:pt idx="4302">
                  <c:v>4303</c:v>
                </c:pt>
                <c:pt idx="4303">
                  <c:v>4304</c:v>
                </c:pt>
                <c:pt idx="4304">
                  <c:v>4305</c:v>
                </c:pt>
                <c:pt idx="4305">
                  <c:v>4306</c:v>
                </c:pt>
                <c:pt idx="4306">
                  <c:v>4307</c:v>
                </c:pt>
                <c:pt idx="4307">
                  <c:v>4308</c:v>
                </c:pt>
                <c:pt idx="4308">
                  <c:v>4309</c:v>
                </c:pt>
                <c:pt idx="4309">
                  <c:v>4310</c:v>
                </c:pt>
                <c:pt idx="4310">
                  <c:v>4311</c:v>
                </c:pt>
                <c:pt idx="4311">
                  <c:v>4312</c:v>
                </c:pt>
                <c:pt idx="4312">
                  <c:v>4313</c:v>
                </c:pt>
                <c:pt idx="4313">
                  <c:v>4314</c:v>
                </c:pt>
                <c:pt idx="4314">
                  <c:v>4315</c:v>
                </c:pt>
                <c:pt idx="4315">
                  <c:v>4316</c:v>
                </c:pt>
                <c:pt idx="4316">
                  <c:v>4317</c:v>
                </c:pt>
                <c:pt idx="4317">
                  <c:v>4318</c:v>
                </c:pt>
                <c:pt idx="4318">
                  <c:v>4319</c:v>
                </c:pt>
                <c:pt idx="4319">
                  <c:v>4320</c:v>
                </c:pt>
                <c:pt idx="4320">
                  <c:v>4321</c:v>
                </c:pt>
                <c:pt idx="4321">
                  <c:v>4322</c:v>
                </c:pt>
                <c:pt idx="4322">
                  <c:v>4323</c:v>
                </c:pt>
                <c:pt idx="4323">
                  <c:v>4324</c:v>
                </c:pt>
                <c:pt idx="4324">
                  <c:v>4325</c:v>
                </c:pt>
                <c:pt idx="4325">
                  <c:v>4326</c:v>
                </c:pt>
                <c:pt idx="4326">
                  <c:v>4327</c:v>
                </c:pt>
                <c:pt idx="4327">
                  <c:v>4328</c:v>
                </c:pt>
                <c:pt idx="4328">
                  <c:v>4329</c:v>
                </c:pt>
                <c:pt idx="4329">
                  <c:v>4330</c:v>
                </c:pt>
                <c:pt idx="4330">
                  <c:v>4331</c:v>
                </c:pt>
                <c:pt idx="4331">
                  <c:v>4332</c:v>
                </c:pt>
                <c:pt idx="4332">
                  <c:v>4333</c:v>
                </c:pt>
                <c:pt idx="4333">
                  <c:v>4334</c:v>
                </c:pt>
                <c:pt idx="4334">
                  <c:v>4335</c:v>
                </c:pt>
                <c:pt idx="4335">
                  <c:v>4336</c:v>
                </c:pt>
                <c:pt idx="4336">
                  <c:v>4337</c:v>
                </c:pt>
                <c:pt idx="4337">
                  <c:v>4338</c:v>
                </c:pt>
                <c:pt idx="4338">
                  <c:v>4339</c:v>
                </c:pt>
                <c:pt idx="4339">
                  <c:v>4340</c:v>
                </c:pt>
                <c:pt idx="4340">
                  <c:v>4341</c:v>
                </c:pt>
                <c:pt idx="4341">
                  <c:v>4342</c:v>
                </c:pt>
                <c:pt idx="4342">
                  <c:v>4343</c:v>
                </c:pt>
                <c:pt idx="4343">
                  <c:v>4344</c:v>
                </c:pt>
                <c:pt idx="4344">
                  <c:v>4345</c:v>
                </c:pt>
                <c:pt idx="4345">
                  <c:v>4346</c:v>
                </c:pt>
                <c:pt idx="4346">
                  <c:v>4347</c:v>
                </c:pt>
                <c:pt idx="4347">
                  <c:v>4348</c:v>
                </c:pt>
                <c:pt idx="4348">
                  <c:v>4349</c:v>
                </c:pt>
                <c:pt idx="4349">
                  <c:v>4350</c:v>
                </c:pt>
                <c:pt idx="4350">
                  <c:v>4351</c:v>
                </c:pt>
                <c:pt idx="4351">
                  <c:v>4352</c:v>
                </c:pt>
                <c:pt idx="4352">
                  <c:v>4353</c:v>
                </c:pt>
                <c:pt idx="4353">
                  <c:v>4354</c:v>
                </c:pt>
                <c:pt idx="4354">
                  <c:v>4355</c:v>
                </c:pt>
                <c:pt idx="4355">
                  <c:v>4356</c:v>
                </c:pt>
                <c:pt idx="4356">
                  <c:v>4357</c:v>
                </c:pt>
                <c:pt idx="4357">
                  <c:v>4358</c:v>
                </c:pt>
                <c:pt idx="4358">
                  <c:v>4359</c:v>
                </c:pt>
                <c:pt idx="4359">
                  <c:v>4360</c:v>
                </c:pt>
                <c:pt idx="4360">
                  <c:v>4361</c:v>
                </c:pt>
                <c:pt idx="4361">
                  <c:v>4362</c:v>
                </c:pt>
                <c:pt idx="4362">
                  <c:v>4363</c:v>
                </c:pt>
                <c:pt idx="4363">
                  <c:v>4364</c:v>
                </c:pt>
                <c:pt idx="4364">
                  <c:v>4365</c:v>
                </c:pt>
                <c:pt idx="4365">
                  <c:v>4366</c:v>
                </c:pt>
                <c:pt idx="4366">
                  <c:v>4367</c:v>
                </c:pt>
                <c:pt idx="4367">
                  <c:v>4368</c:v>
                </c:pt>
                <c:pt idx="4368">
                  <c:v>4369</c:v>
                </c:pt>
                <c:pt idx="4369">
                  <c:v>4370</c:v>
                </c:pt>
                <c:pt idx="4370">
                  <c:v>4371</c:v>
                </c:pt>
                <c:pt idx="4371">
                  <c:v>4372</c:v>
                </c:pt>
                <c:pt idx="4372">
                  <c:v>4373</c:v>
                </c:pt>
                <c:pt idx="4373">
                  <c:v>4374</c:v>
                </c:pt>
                <c:pt idx="4374">
                  <c:v>4375</c:v>
                </c:pt>
                <c:pt idx="4375">
                  <c:v>4376</c:v>
                </c:pt>
                <c:pt idx="4376">
                  <c:v>4377</c:v>
                </c:pt>
                <c:pt idx="4377">
                  <c:v>4378</c:v>
                </c:pt>
                <c:pt idx="4378">
                  <c:v>4379</c:v>
                </c:pt>
                <c:pt idx="4379">
                  <c:v>4380</c:v>
                </c:pt>
                <c:pt idx="4380">
                  <c:v>4381</c:v>
                </c:pt>
                <c:pt idx="4381">
                  <c:v>4382</c:v>
                </c:pt>
                <c:pt idx="4382">
                  <c:v>4383</c:v>
                </c:pt>
                <c:pt idx="4383">
                  <c:v>4384</c:v>
                </c:pt>
                <c:pt idx="4384">
                  <c:v>4385</c:v>
                </c:pt>
                <c:pt idx="4385">
                  <c:v>4386</c:v>
                </c:pt>
                <c:pt idx="4386">
                  <c:v>4387</c:v>
                </c:pt>
                <c:pt idx="4387">
                  <c:v>4388</c:v>
                </c:pt>
                <c:pt idx="4388">
                  <c:v>4389</c:v>
                </c:pt>
                <c:pt idx="4389">
                  <c:v>4390</c:v>
                </c:pt>
                <c:pt idx="4390">
                  <c:v>4391</c:v>
                </c:pt>
                <c:pt idx="4391">
                  <c:v>4392</c:v>
                </c:pt>
                <c:pt idx="4392">
                  <c:v>4393</c:v>
                </c:pt>
                <c:pt idx="4393">
                  <c:v>4394</c:v>
                </c:pt>
                <c:pt idx="4394">
                  <c:v>4395</c:v>
                </c:pt>
                <c:pt idx="4395">
                  <c:v>4396</c:v>
                </c:pt>
                <c:pt idx="4396">
                  <c:v>4397</c:v>
                </c:pt>
                <c:pt idx="4397">
                  <c:v>4398</c:v>
                </c:pt>
                <c:pt idx="4398">
                  <c:v>4399</c:v>
                </c:pt>
                <c:pt idx="4399">
                  <c:v>4400</c:v>
                </c:pt>
                <c:pt idx="4400">
                  <c:v>4401</c:v>
                </c:pt>
                <c:pt idx="4401">
                  <c:v>4402</c:v>
                </c:pt>
                <c:pt idx="4402">
                  <c:v>4403</c:v>
                </c:pt>
                <c:pt idx="4403">
                  <c:v>4404</c:v>
                </c:pt>
                <c:pt idx="4404">
                  <c:v>4405</c:v>
                </c:pt>
                <c:pt idx="4405">
                  <c:v>4406</c:v>
                </c:pt>
                <c:pt idx="4406">
                  <c:v>4407</c:v>
                </c:pt>
                <c:pt idx="4407">
                  <c:v>4408</c:v>
                </c:pt>
                <c:pt idx="4408">
                  <c:v>4409</c:v>
                </c:pt>
                <c:pt idx="4409">
                  <c:v>4410</c:v>
                </c:pt>
                <c:pt idx="4410">
                  <c:v>4411</c:v>
                </c:pt>
                <c:pt idx="4411">
                  <c:v>4412</c:v>
                </c:pt>
                <c:pt idx="4412">
                  <c:v>4413</c:v>
                </c:pt>
                <c:pt idx="4413">
                  <c:v>4414</c:v>
                </c:pt>
                <c:pt idx="4414">
                  <c:v>4415</c:v>
                </c:pt>
                <c:pt idx="4415">
                  <c:v>4416</c:v>
                </c:pt>
                <c:pt idx="4416">
                  <c:v>4417</c:v>
                </c:pt>
                <c:pt idx="4417">
                  <c:v>4418</c:v>
                </c:pt>
                <c:pt idx="4418">
                  <c:v>4419</c:v>
                </c:pt>
                <c:pt idx="4419">
                  <c:v>4420</c:v>
                </c:pt>
                <c:pt idx="4420">
                  <c:v>4421</c:v>
                </c:pt>
                <c:pt idx="4421">
                  <c:v>4422</c:v>
                </c:pt>
                <c:pt idx="4422">
                  <c:v>4423</c:v>
                </c:pt>
                <c:pt idx="4423">
                  <c:v>4424</c:v>
                </c:pt>
                <c:pt idx="4424">
                  <c:v>4425</c:v>
                </c:pt>
                <c:pt idx="4425">
                  <c:v>4426</c:v>
                </c:pt>
                <c:pt idx="4426">
                  <c:v>4427</c:v>
                </c:pt>
                <c:pt idx="4427">
                  <c:v>4428</c:v>
                </c:pt>
                <c:pt idx="4428">
                  <c:v>4429</c:v>
                </c:pt>
                <c:pt idx="4429">
                  <c:v>4430</c:v>
                </c:pt>
                <c:pt idx="4430">
                  <c:v>4431</c:v>
                </c:pt>
                <c:pt idx="4431">
                  <c:v>4432</c:v>
                </c:pt>
                <c:pt idx="4432">
                  <c:v>4433</c:v>
                </c:pt>
                <c:pt idx="4433">
                  <c:v>4434</c:v>
                </c:pt>
                <c:pt idx="4434">
                  <c:v>4435</c:v>
                </c:pt>
                <c:pt idx="4435">
                  <c:v>4436</c:v>
                </c:pt>
                <c:pt idx="4436">
                  <c:v>4437</c:v>
                </c:pt>
                <c:pt idx="4437">
                  <c:v>4438</c:v>
                </c:pt>
                <c:pt idx="4438">
                  <c:v>4439</c:v>
                </c:pt>
                <c:pt idx="4439">
                  <c:v>4440</c:v>
                </c:pt>
                <c:pt idx="4440">
                  <c:v>4441</c:v>
                </c:pt>
                <c:pt idx="4441">
                  <c:v>4442</c:v>
                </c:pt>
                <c:pt idx="4442">
                  <c:v>4443</c:v>
                </c:pt>
                <c:pt idx="4443">
                  <c:v>4444</c:v>
                </c:pt>
                <c:pt idx="4444">
                  <c:v>4445</c:v>
                </c:pt>
                <c:pt idx="4445">
                  <c:v>4446</c:v>
                </c:pt>
                <c:pt idx="4446">
                  <c:v>4447</c:v>
                </c:pt>
                <c:pt idx="4447">
                  <c:v>4448</c:v>
                </c:pt>
                <c:pt idx="4448">
                  <c:v>4449</c:v>
                </c:pt>
                <c:pt idx="4449">
                  <c:v>4450</c:v>
                </c:pt>
                <c:pt idx="4450">
                  <c:v>4451</c:v>
                </c:pt>
                <c:pt idx="4451">
                  <c:v>4452</c:v>
                </c:pt>
                <c:pt idx="4452">
                  <c:v>4453</c:v>
                </c:pt>
                <c:pt idx="4453">
                  <c:v>4454</c:v>
                </c:pt>
                <c:pt idx="4454">
                  <c:v>4455</c:v>
                </c:pt>
                <c:pt idx="4455">
                  <c:v>4456</c:v>
                </c:pt>
                <c:pt idx="4456">
                  <c:v>4457</c:v>
                </c:pt>
                <c:pt idx="4457">
                  <c:v>4458</c:v>
                </c:pt>
                <c:pt idx="4458">
                  <c:v>4459</c:v>
                </c:pt>
                <c:pt idx="4459">
                  <c:v>4460</c:v>
                </c:pt>
                <c:pt idx="4460">
                  <c:v>4461</c:v>
                </c:pt>
                <c:pt idx="4461">
                  <c:v>4462</c:v>
                </c:pt>
                <c:pt idx="4462">
                  <c:v>4463</c:v>
                </c:pt>
                <c:pt idx="4463">
                  <c:v>4464</c:v>
                </c:pt>
                <c:pt idx="4464">
                  <c:v>4465</c:v>
                </c:pt>
                <c:pt idx="4465">
                  <c:v>4466</c:v>
                </c:pt>
                <c:pt idx="4466">
                  <c:v>4467</c:v>
                </c:pt>
                <c:pt idx="4467">
                  <c:v>4468</c:v>
                </c:pt>
                <c:pt idx="4468">
                  <c:v>4469</c:v>
                </c:pt>
                <c:pt idx="4469">
                  <c:v>4470</c:v>
                </c:pt>
                <c:pt idx="4470">
                  <c:v>4471</c:v>
                </c:pt>
                <c:pt idx="4471">
                  <c:v>4472</c:v>
                </c:pt>
                <c:pt idx="4472">
                  <c:v>4473</c:v>
                </c:pt>
                <c:pt idx="4473">
                  <c:v>4474</c:v>
                </c:pt>
                <c:pt idx="4474">
                  <c:v>4475</c:v>
                </c:pt>
                <c:pt idx="4475">
                  <c:v>4476</c:v>
                </c:pt>
                <c:pt idx="4476">
                  <c:v>4477</c:v>
                </c:pt>
                <c:pt idx="4477">
                  <c:v>4478</c:v>
                </c:pt>
                <c:pt idx="4478">
                  <c:v>4479</c:v>
                </c:pt>
                <c:pt idx="4479">
                  <c:v>4480</c:v>
                </c:pt>
                <c:pt idx="4480">
                  <c:v>4481</c:v>
                </c:pt>
                <c:pt idx="4481">
                  <c:v>4482</c:v>
                </c:pt>
                <c:pt idx="4482">
                  <c:v>4483</c:v>
                </c:pt>
                <c:pt idx="4483">
                  <c:v>4484</c:v>
                </c:pt>
                <c:pt idx="4484">
                  <c:v>4485</c:v>
                </c:pt>
                <c:pt idx="4485">
                  <c:v>4486</c:v>
                </c:pt>
                <c:pt idx="4486">
                  <c:v>4487</c:v>
                </c:pt>
                <c:pt idx="4487">
                  <c:v>4488</c:v>
                </c:pt>
                <c:pt idx="4488">
                  <c:v>4489</c:v>
                </c:pt>
                <c:pt idx="4489">
                  <c:v>4490</c:v>
                </c:pt>
                <c:pt idx="4490">
                  <c:v>4491</c:v>
                </c:pt>
                <c:pt idx="4491">
                  <c:v>4492</c:v>
                </c:pt>
                <c:pt idx="4492">
                  <c:v>4493</c:v>
                </c:pt>
                <c:pt idx="4493">
                  <c:v>4494</c:v>
                </c:pt>
                <c:pt idx="4494">
                  <c:v>4495</c:v>
                </c:pt>
                <c:pt idx="4495">
                  <c:v>4496</c:v>
                </c:pt>
                <c:pt idx="4496">
                  <c:v>4497</c:v>
                </c:pt>
                <c:pt idx="4497">
                  <c:v>4498</c:v>
                </c:pt>
                <c:pt idx="4498">
                  <c:v>4499</c:v>
                </c:pt>
                <c:pt idx="4499">
                  <c:v>4500</c:v>
                </c:pt>
                <c:pt idx="4500">
                  <c:v>4501</c:v>
                </c:pt>
                <c:pt idx="4501">
                  <c:v>4502</c:v>
                </c:pt>
                <c:pt idx="4502">
                  <c:v>4503</c:v>
                </c:pt>
                <c:pt idx="4503">
                  <c:v>4504</c:v>
                </c:pt>
                <c:pt idx="4504">
                  <c:v>4505</c:v>
                </c:pt>
                <c:pt idx="4505">
                  <c:v>4506</c:v>
                </c:pt>
                <c:pt idx="4506">
                  <c:v>4507</c:v>
                </c:pt>
                <c:pt idx="4507">
                  <c:v>4508</c:v>
                </c:pt>
                <c:pt idx="4508">
                  <c:v>4509</c:v>
                </c:pt>
                <c:pt idx="4509">
                  <c:v>4510</c:v>
                </c:pt>
                <c:pt idx="4510">
                  <c:v>4511</c:v>
                </c:pt>
                <c:pt idx="4511">
                  <c:v>4512</c:v>
                </c:pt>
                <c:pt idx="4512">
                  <c:v>4513</c:v>
                </c:pt>
                <c:pt idx="4513">
                  <c:v>4514</c:v>
                </c:pt>
                <c:pt idx="4514">
                  <c:v>4515</c:v>
                </c:pt>
                <c:pt idx="4515">
                  <c:v>4516</c:v>
                </c:pt>
                <c:pt idx="4516">
                  <c:v>4517</c:v>
                </c:pt>
                <c:pt idx="4517">
                  <c:v>4518</c:v>
                </c:pt>
                <c:pt idx="4518">
                  <c:v>4519</c:v>
                </c:pt>
                <c:pt idx="4519">
                  <c:v>4520</c:v>
                </c:pt>
                <c:pt idx="4520">
                  <c:v>4521</c:v>
                </c:pt>
                <c:pt idx="4521">
                  <c:v>4522</c:v>
                </c:pt>
                <c:pt idx="4522">
                  <c:v>4523</c:v>
                </c:pt>
                <c:pt idx="4523">
                  <c:v>4524</c:v>
                </c:pt>
                <c:pt idx="4524">
                  <c:v>4525</c:v>
                </c:pt>
                <c:pt idx="4525">
                  <c:v>4526</c:v>
                </c:pt>
                <c:pt idx="4526">
                  <c:v>4527</c:v>
                </c:pt>
                <c:pt idx="4527">
                  <c:v>4528</c:v>
                </c:pt>
                <c:pt idx="4528">
                  <c:v>4529</c:v>
                </c:pt>
                <c:pt idx="4529">
                  <c:v>4530</c:v>
                </c:pt>
                <c:pt idx="4530">
                  <c:v>4531</c:v>
                </c:pt>
                <c:pt idx="4531">
                  <c:v>4532</c:v>
                </c:pt>
                <c:pt idx="4532">
                  <c:v>4533</c:v>
                </c:pt>
                <c:pt idx="4533">
                  <c:v>4534</c:v>
                </c:pt>
                <c:pt idx="4534">
                  <c:v>4535</c:v>
                </c:pt>
                <c:pt idx="4535">
                  <c:v>4536</c:v>
                </c:pt>
                <c:pt idx="4536">
                  <c:v>4537</c:v>
                </c:pt>
                <c:pt idx="4537">
                  <c:v>4538</c:v>
                </c:pt>
                <c:pt idx="4538">
                  <c:v>4539</c:v>
                </c:pt>
                <c:pt idx="4539">
                  <c:v>4540</c:v>
                </c:pt>
                <c:pt idx="4540">
                  <c:v>4541</c:v>
                </c:pt>
                <c:pt idx="4541">
                  <c:v>4542</c:v>
                </c:pt>
                <c:pt idx="4542">
                  <c:v>4543</c:v>
                </c:pt>
                <c:pt idx="4543">
                  <c:v>4544</c:v>
                </c:pt>
                <c:pt idx="4544">
                  <c:v>4545</c:v>
                </c:pt>
                <c:pt idx="4545">
                  <c:v>4546</c:v>
                </c:pt>
                <c:pt idx="4546">
                  <c:v>4547</c:v>
                </c:pt>
                <c:pt idx="4547">
                  <c:v>4548</c:v>
                </c:pt>
                <c:pt idx="4548">
                  <c:v>4549</c:v>
                </c:pt>
                <c:pt idx="4549">
                  <c:v>4550</c:v>
                </c:pt>
                <c:pt idx="4550">
                  <c:v>4551</c:v>
                </c:pt>
                <c:pt idx="4551">
                  <c:v>4552</c:v>
                </c:pt>
                <c:pt idx="4552">
                  <c:v>4553</c:v>
                </c:pt>
                <c:pt idx="4553">
                  <c:v>4554</c:v>
                </c:pt>
                <c:pt idx="4554">
                  <c:v>4555</c:v>
                </c:pt>
                <c:pt idx="4555">
                  <c:v>4556</c:v>
                </c:pt>
                <c:pt idx="4556">
                  <c:v>4557</c:v>
                </c:pt>
                <c:pt idx="4557">
                  <c:v>4558</c:v>
                </c:pt>
                <c:pt idx="4558">
                  <c:v>4559</c:v>
                </c:pt>
                <c:pt idx="4559">
                  <c:v>4560</c:v>
                </c:pt>
                <c:pt idx="4560">
                  <c:v>4561</c:v>
                </c:pt>
                <c:pt idx="4561">
                  <c:v>4562</c:v>
                </c:pt>
                <c:pt idx="4562">
                  <c:v>4563</c:v>
                </c:pt>
                <c:pt idx="4563">
                  <c:v>4564</c:v>
                </c:pt>
                <c:pt idx="4564">
                  <c:v>4565</c:v>
                </c:pt>
                <c:pt idx="4565">
                  <c:v>4566</c:v>
                </c:pt>
                <c:pt idx="4566">
                  <c:v>4567</c:v>
                </c:pt>
                <c:pt idx="4567">
                  <c:v>4568</c:v>
                </c:pt>
                <c:pt idx="4568">
                  <c:v>4569</c:v>
                </c:pt>
                <c:pt idx="4569">
                  <c:v>4570</c:v>
                </c:pt>
                <c:pt idx="4570">
                  <c:v>4571</c:v>
                </c:pt>
                <c:pt idx="4571">
                  <c:v>4572</c:v>
                </c:pt>
                <c:pt idx="4572">
                  <c:v>4573</c:v>
                </c:pt>
                <c:pt idx="4573">
                  <c:v>4574</c:v>
                </c:pt>
                <c:pt idx="4574">
                  <c:v>4575</c:v>
                </c:pt>
                <c:pt idx="4575">
                  <c:v>4576</c:v>
                </c:pt>
                <c:pt idx="4576">
                  <c:v>4577</c:v>
                </c:pt>
                <c:pt idx="4577">
                  <c:v>4578</c:v>
                </c:pt>
                <c:pt idx="4578">
                  <c:v>4579</c:v>
                </c:pt>
                <c:pt idx="4579">
                  <c:v>4580</c:v>
                </c:pt>
                <c:pt idx="4580">
                  <c:v>4581</c:v>
                </c:pt>
                <c:pt idx="4581">
                  <c:v>4582</c:v>
                </c:pt>
                <c:pt idx="4582">
                  <c:v>4583</c:v>
                </c:pt>
                <c:pt idx="4583">
                  <c:v>4584</c:v>
                </c:pt>
                <c:pt idx="4584">
                  <c:v>4585</c:v>
                </c:pt>
                <c:pt idx="4585">
                  <c:v>4586</c:v>
                </c:pt>
                <c:pt idx="4586">
                  <c:v>4587</c:v>
                </c:pt>
                <c:pt idx="4587">
                  <c:v>4588</c:v>
                </c:pt>
                <c:pt idx="4588">
                  <c:v>4589</c:v>
                </c:pt>
                <c:pt idx="4589">
                  <c:v>4590</c:v>
                </c:pt>
                <c:pt idx="4590">
                  <c:v>4591</c:v>
                </c:pt>
                <c:pt idx="4591">
                  <c:v>4592</c:v>
                </c:pt>
                <c:pt idx="4592">
                  <c:v>4593</c:v>
                </c:pt>
                <c:pt idx="4593">
                  <c:v>4594</c:v>
                </c:pt>
                <c:pt idx="4594">
                  <c:v>4595</c:v>
                </c:pt>
                <c:pt idx="4595">
                  <c:v>4596</c:v>
                </c:pt>
                <c:pt idx="4596">
                  <c:v>4597</c:v>
                </c:pt>
                <c:pt idx="4597">
                  <c:v>4598</c:v>
                </c:pt>
                <c:pt idx="4598">
                  <c:v>4599</c:v>
                </c:pt>
                <c:pt idx="4599">
                  <c:v>4600</c:v>
                </c:pt>
                <c:pt idx="4600">
                  <c:v>4601</c:v>
                </c:pt>
                <c:pt idx="4601">
                  <c:v>4602</c:v>
                </c:pt>
                <c:pt idx="4602">
                  <c:v>4603</c:v>
                </c:pt>
                <c:pt idx="4603">
                  <c:v>4604</c:v>
                </c:pt>
                <c:pt idx="4604">
                  <c:v>4605</c:v>
                </c:pt>
                <c:pt idx="4605">
                  <c:v>4606</c:v>
                </c:pt>
                <c:pt idx="4606">
                  <c:v>4607</c:v>
                </c:pt>
                <c:pt idx="4607">
                  <c:v>4608</c:v>
                </c:pt>
                <c:pt idx="4608">
                  <c:v>4609</c:v>
                </c:pt>
                <c:pt idx="4609">
                  <c:v>4610</c:v>
                </c:pt>
                <c:pt idx="4610">
                  <c:v>4611</c:v>
                </c:pt>
                <c:pt idx="4611">
                  <c:v>4612</c:v>
                </c:pt>
                <c:pt idx="4612">
                  <c:v>4613</c:v>
                </c:pt>
                <c:pt idx="4613">
                  <c:v>4614</c:v>
                </c:pt>
                <c:pt idx="4614">
                  <c:v>4615</c:v>
                </c:pt>
                <c:pt idx="4615">
                  <c:v>4616</c:v>
                </c:pt>
                <c:pt idx="4616">
                  <c:v>4617</c:v>
                </c:pt>
                <c:pt idx="4617">
                  <c:v>4618</c:v>
                </c:pt>
                <c:pt idx="4618">
                  <c:v>4619</c:v>
                </c:pt>
                <c:pt idx="4619">
                  <c:v>4620</c:v>
                </c:pt>
                <c:pt idx="4620">
                  <c:v>4621</c:v>
                </c:pt>
                <c:pt idx="4621">
                  <c:v>4622</c:v>
                </c:pt>
                <c:pt idx="4622">
                  <c:v>4623</c:v>
                </c:pt>
                <c:pt idx="4623">
                  <c:v>4624</c:v>
                </c:pt>
                <c:pt idx="4624">
                  <c:v>4625</c:v>
                </c:pt>
                <c:pt idx="4625">
                  <c:v>4626</c:v>
                </c:pt>
                <c:pt idx="4626">
                  <c:v>4627</c:v>
                </c:pt>
                <c:pt idx="4627">
                  <c:v>4628</c:v>
                </c:pt>
                <c:pt idx="4628">
                  <c:v>4629</c:v>
                </c:pt>
                <c:pt idx="4629">
                  <c:v>4630</c:v>
                </c:pt>
                <c:pt idx="4630">
                  <c:v>4631</c:v>
                </c:pt>
                <c:pt idx="4631">
                  <c:v>4632</c:v>
                </c:pt>
                <c:pt idx="4632">
                  <c:v>4633</c:v>
                </c:pt>
                <c:pt idx="4633">
                  <c:v>4634</c:v>
                </c:pt>
                <c:pt idx="4634">
                  <c:v>4635</c:v>
                </c:pt>
                <c:pt idx="4635">
                  <c:v>4636</c:v>
                </c:pt>
                <c:pt idx="4636">
                  <c:v>4637</c:v>
                </c:pt>
                <c:pt idx="4637">
                  <c:v>4638</c:v>
                </c:pt>
                <c:pt idx="4638">
                  <c:v>4639</c:v>
                </c:pt>
                <c:pt idx="4639">
                  <c:v>4640</c:v>
                </c:pt>
                <c:pt idx="4640">
                  <c:v>4641</c:v>
                </c:pt>
                <c:pt idx="4641">
                  <c:v>4642</c:v>
                </c:pt>
                <c:pt idx="4642">
                  <c:v>4643</c:v>
                </c:pt>
                <c:pt idx="4643">
                  <c:v>4644</c:v>
                </c:pt>
                <c:pt idx="4644">
                  <c:v>4645</c:v>
                </c:pt>
                <c:pt idx="4645">
                  <c:v>4646</c:v>
                </c:pt>
                <c:pt idx="4646">
                  <c:v>4647</c:v>
                </c:pt>
                <c:pt idx="4647">
                  <c:v>4648</c:v>
                </c:pt>
                <c:pt idx="4648">
                  <c:v>4649</c:v>
                </c:pt>
                <c:pt idx="4649">
                  <c:v>4650</c:v>
                </c:pt>
                <c:pt idx="4650">
                  <c:v>4651</c:v>
                </c:pt>
                <c:pt idx="4651">
                  <c:v>4652</c:v>
                </c:pt>
                <c:pt idx="4652">
                  <c:v>4653</c:v>
                </c:pt>
                <c:pt idx="4653">
                  <c:v>4654</c:v>
                </c:pt>
                <c:pt idx="4654">
                  <c:v>4655</c:v>
                </c:pt>
                <c:pt idx="4655">
                  <c:v>4656</c:v>
                </c:pt>
                <c:pt idx="4656">
                  <c:v>4657</c:v>
                </c:pt>
                <c:pt idx="4657">
                  <c:v>4658</c:v>
                </c:pt>
                <c:pt idx="4658">
                  <c:v>4659</c:v>
                </c:pt>
                <c:pt idx="4659">
                  <c:v>4660</c:v>
                </c:pt>
                <c:pt idx="4660">
                  <c:v>4661</c:v>
                </c:pt>
                <c:pt idx="4661">
                  <c:v>4662</c:v>
                </c:pt>
                <c:pt idx="4662">
                  <c:v>4663</c:v>
                </c:pt>
                <c:pt idx="4663">
                  <c:v>4664</c:v>
                </c:pt>
                <c:pt idx="4664">
                  <c:v>4665</c:v>
                </c:pt>
                <c:pt idx="4665">
                  <c:v>4666</c:v>
                </c:pt>
                <c:pt idx="4666">
                  <c:v>4667</c:v>
                </c:pt>
                <c:pt idx="4667">
                  <c:v>4668</c:v>
                </c:pt>
                <c:pt idx="4668">
                  <c:v>4669</c:v>
                </c:pt>
                <c:pt idx="4669">
                  <c:v>4670</c:v>
                </c:pt>
                <c:pt idx="4670">
                  <c:v>4671</c:v>
                </c:pt>
                <c:pt idx="4671">
                  <c:v>4672</c:v>
                </c:pt>
                <c:pt idx="4672">
                  <c:v>4673</c:v>
                </c:pt>
                <c:pt idx="4673">
                  <c:v>4674</c:v>
                </c:pt>
                <c:pt idx="4674">
                  <c:v>4675</c:v>
                </c:pt>
                <c:pt idx="4675">
                  <c:v>4676</c:v>
                </c:pt>
                <c:pt idx="4676">
                  <c:v>4677</c:v>
                </c:pt>
                <c:pt idx="4677">
                  <c:v>4678</c:v>
                </c:pt>
                <c:pt idx="4678">
                  <c:v>4679</c:v>
                </c:pt>
                <c:pt idx="4679">
                  <c:v>4680</c:v>
                </c:pt>
                <c:pt idx="4680">
                  <c:v>4681</c:v>
                </c:pt>
                <c:pt idx="4681">
                  <c:v>4682</c:v>
                </c:pt>
                <c:pt idx="4682">
                  <c:v>4683</c:v>
                </c:pt>
                <c:pt idx="4683">
                  <c:v>4684</c:v>
                </c:pt>
                <c:pt idx="4684">
                  <c:v>4685</c:v>
                </c:pt>
                <c:pt idx="4685">
                  <c:v>4686</c:v>
                </c:pt>
                <c:pt idx="4686">
                  <c:v>4687</c:v>
                </c:pt>
                <c:pt idx="4687">
                  <c:v>4688</c:v>
                </c:pt>
                <c:pt idx="4688">
                  <c:v>4689</c:v>
                </c:pt>
                <c:pt idx="4689">
                  <c:v>4690</c:v>
                </c:pt>
                <c:pt idx="4690">
                  <c:v>4691</c:v>
                </c:pt>
                <c:pt idx="4691">
                  <c:v>4692</c:v>
                </c:pt>
                <c:pt idx="4692">
                  <c:v>4693</c:v>
                </c:pt>
                <c:pt idx="4693">
                  <c:v>4694</c:v>
                </c:pt>
                <c:pt idx="4694">
                  <c:v>4695</c:v>
                </c:pt>
                <c:pt idx="4695">
                  <c:v>4696</c:v>
                </c:pt>
                <c:pt idx="4696">
                  <c:v>4697</c:v>
                </c:pt>
                <c:pt idx="4697">
                  <c:v>4698</c:v>
                </c:pt>
                <c:pt idx="4698">
                  <c:v>4699</c:v>
                </c:pt>
                <c:pt idx="4699">
                  <c:v>4700</c:v>
                </c:pt>
                <c:pt idx="4700">
                  <c:v>4701</c:v>
                </c:pt>
                <c:pt idx="4701">
                  <c:v>4702</c:v>
                </c:pt>
                <c:pt idx="4702">
                  <c:v>4703</c:v>
                </c:pt>
                <c:pt idx="4703">
                  <c:v>4704</c:v>
                </c:pt>
                <c:pt idx="4704">
                  <c:v>4705</c:v>
                </c:pt>
                <c:pt idx="4705">
                  <c:v>4706</c:v>
                </c:pt>
                <c:pt idx="4706">
                  <c:v>4707</c:v>
                </c:pt>
                <c:pt idx="4707">
                  <c:v>4708</c:v>
                </c:pt>
                <c:pt idx="4708">
                  <c:v>4709</c:v>
                </c:pt>
                <c:pt idx="4709">
                  <c:v>4710</c:v>
                </c:pt>
                <c:pt idx="4710">
                  <c:v>4711</c:v>
                </c:pt>
                <c:pt idx="4711">
                  <c:v>4712</c:v>
                </c:pt>
                <c:pt idx="4712">
                  <c:v>4713</c:v>
                </c:pt>
                <c:pt idx="4713">
                  <c:v>4714</c:v>
                </c:pt>
                <c:pt idx="4714">
                  <c:v>4715</c:v>
                </c:pt>
                <c:pt idx="4715">
                  <c:v>4716</c:v>
                </c:pt>
                <c:pt idx="4716">
                  <c:v>4717</c:v>
                </c:pt>
                <c:pt idx="4717">
                  <c:v>4718</c:v>
                </c:pt>
                <c:pt idx="4718">
                  <c:v>4719</c:v>
                </c:pt>
                <c:pt idx="4719">
                  <c:v>4720</c:v>
                </c:pt>
                <c:pt idx="4720">
                  <c:v>4721</c:v>
                </c:pt>
                <c:pt idx="4721">
                  <c:v>4722</c:v>
                </c:pt>
                <c:pt idx="4722">
                  <c:v>4723</c:v>
                </c:pt>
                <c:pt idx="4723">
                  <c:v>4724</c:v>
                </c:pt>
                <c:pt idx="4724">
                  <c:v>4725</c:v>
                </c:pt>
                <c:pt idx="4725">
                  <c:v>4726</c:v>
                </c:pt>
                <c:pt idx="4726">
                  <c:v>4727</c:v>
                </c:pt>
                <c:pt idx="4727">
                  <c:v>4728</c:v>
                </c:pt>
                <c:pt idx="4728">
                  <c:v>4729</c:v>
                </c:pt>
                <c:pt idx="4729">
                  <c:v>4730</c:v>
                </c:pt>
                <c:pt idx="4730">
                  <c:v>4731</c:v>
                </c:pt>
                <c:pt idx="4731">
                  <c:v>4732</c:v>
                </c:pt>
                <c:pt idx="4732">
                  <c:v>4733</c:v>
                </c:pt>
                <c:pt idx="4733">
                  <c:v>4734</c:v>
                </c:pt>
                <c:pt idx="4734">
                  <c:v>4735</c:v>
                </c:pt>
                <c:pt idx="4735">
                  <c:v>4736</c:v>
                </c:pt>
                <c:pt idx="4736">
                  <c:v>4737</c:v>
                </c:pt>
                <c:pt idx="4737">
                  <c:v>4738</c:v>
                </c:pt>
                <c:pt idx="4738">
                  <c:v>4739</c:v>
                </c:pt>
                <c:pt idx="4739">
                  <c:v>4740</c:v>
                </c:pt>
                <c:pt idx="4740">
                  <c:v>4741</c:v>
                </c:pt>
                <c:pt idx="4741">
                  <c:v>4742</c:v>
                </c:pt>
                <c:pt idx="4742">
                  <c:v>4743</c:v>
                </c:pt>
                <c:pt idx="4743">
                  <c:v>4744</c:v>
                </c:pt>
                <c:pt idx="4744">
                  <c:v>4745</c:v>
                </c:pt>
                <c:pt idx="4745">
                  <c:v>4746</c:v>
                </c:pt>
                <c:pt idx="4746">
                  <c:v>4747</c:v>
                </c:pt>
                <c:pt idx="4747">
                  <c:v>4748</c:v>
                </c:pt>
                <c:pt idx="4748">
                  <c:v>4749</c:v>
                </c:pt>
                <c:pt idx="4749">
                  <c:v>4750</c:v>
                </c:pt>
                <c:pt idx="4750">
                  <c:v>4751</c:v>
                </c:pt>
                <c:pt idx="4751">
                  <c:v>4752</c:v>
                </c:pt>
                <c:pt idx="4752">
                  <c:v>4753</c:v>
                </c:pt>
                <c:pt idx="4753">
                  <c:v>4754</c:v>
                </c:pt>
                <c:pt idx="4754">
                  <c:v>4755</c:v>
                </c:pt>
                <c:pt idx="4755">
                  <c:v>4756</c:v>
                </c:pt>
                <c:pt idx="4756">
                  <c:v>4757</c:v>
                </c:pt>
                <c:pt idx="4757">
                  <c:v>4758</c:v>
                </c:pt>
                <c:pt idx="4758">
                  <c:v>4759</c:v>
                </c:pt>
                <c:pt idx="4759">
                  <c:v>4760</c:v>
                </c:pt>
                <c:pt idx="4760">
                  <c:v>4761</c:v>
                </c:pt>
                <c:pt idx="4761">
                  <c:v>4762</c:v>
                </c:pt>
                <c:pt idx="4762">
                  <c:v>4763</c:v>
                </c:pt>
                <c:pt idx="4763">
                  <c:v>4764</c:v>
                </c:pt>
                <c:pt idx="4764">
                  <c:v>4765</c:v>
                </c:pt>
                <c:pt idx="4765">
                  <c:v>4766</c:v>
                </c:pt>
                <c:pt idx="4766">
                  <c:v>4767</c:v>
                </c:pt>
                <c:pt idx="4767">
                  <c:v>4768</c:v>
                </c:pt>
                <c:pt idx="4768">
                  <c:v>4769</c:v>
                </c:pt>
                <c:pt idx="4769">
                  <c:v>4770</c:v>
                </c:pt>
                <c:pt idx="4770">
                  <c:v>4771</c:v>
                </c:pt>
                <c:pt idx="4771">
                  <c:v>4772</c:v>
                </c:pt>
                <c:pt idx="4772">
                  <c:v>4773</c:v>
                </c:pt>
                <c:pt idx="4773">
                  <c:v>4774</c:v>
                </c:pt>
                <c:pt idx="4774">
                  <c:v>4775</c:v>
                </c:pt>
                <c:pt idx="4775">
                  <c:v>4776</c:v>
                </c:pt>
                <c:pt idx="4776">
                  <c:v>4777</c:v>
                </c:pt>
                <c:pt idx="4777">
                  <c:v>4778</c:v>
                </c:pt>
                <c:pt idx="4778">
                  <c:v>4779</c:v>
                </c:pt>
                <c:pt idx="4779">
                  <c:v>4780</c:v>
                </c:pt>
                <c:pt idx="4780">
                  <c:v>4781</c:v>
                </c:pt>
                <c:pt idx="4781">
                  <c:v>4782</c:v>
                </c:pt>
                <c:pt idx="4782">
                  <c:v>4783</c:v>
                </c:pt>
                <c:pt idx="4783">
                  <c:v>4784</c:v>
                </c:pt>
                <c:pt idx="4784">
                  <c:v>4785</c:v>
                </c:pt>
                <c:pt idx="4785">
                  <c:v>4786</c:v>
                </c:pt>
                <c:pt idx="4786">
                  <c:v>4787</c:v>
                </c:pt>
                <c:pt idx="4787">
                  <c:v>4788</c:v>
                </c:pt>
                <c:pt idx="4788">
                  <c:v>4789</c:v>
                </c:pt>
                <c:pt idx="4789">
                  <c:v>4790</c:v>
                </c:pt>
                <c:pt idx="4790">
                  <c:v>4791</c:v>
                </c:pt>
                <c:pt idx="4791">
                  <c:v>4792</c:v>
                </c:pt>
                <c:pt idx="4792">
                  <c:v>4793</c:v>
                </c:pt>
                <c:pt idx="4793">
                  <c:v>4794</c:v>
                </c:pt>
                <c:pt idx="4794">
                  <c:v>4795</c:v>
                </c:pt>
                <c:pt idx="4795">
                  <c:v>4796</c:v>
                </c:pt>
                <c:pt idx="4796">
                  <c:v>4797</c:v>
                </c:pt>
                <c:pt idx="4797">
                  <c:v>4798</c:v>
                </c:pt>
                <c:pt idx="4798">
                  <c:v>4799</c:v>
                </c:pt>
                <c:pt idx="4799">
                  <c:v>4800</c:v>
                </c:pt>
                <c:pt idx="4800">
                  <c:v>4801</c:v>
                </c:pt>
                <c:pt idx="4801">
                  <c:v>4802</c:v>
                </c:pt>
                <c:pt idx="4802">
                  <c:v>4803</c:v>
                </c:pt>
                <c:pt idx="4803">
                  <c:v>4804</c:v>
                </c:pt>
                <c:pt idx="4804">
                  <c:v>4805</c:v>
                </c:pt>
                <c:pt idx="4805">
                  <c:v>4806</c:v>
                </c:pt>
                <c:pt idx="4806">
                  <c:v>4807</c:v>
                </c:pt>
                <c:pt idx="4807">
                  <c:v>4808</c:v>
                </c:pt>
                <c:pt idx="4808">
                  <c:v>4809</c:v>
                </c:pt>
                <c:pt idx="4809">
                  <c:v>4810</c:v>
                </c:pt>
                <c:pt idx="4810">
                  <c:v>4811</c:v>
                </c:pt>
                <c:pt idx="4811">
                  <c:v>4812</c:v>
                </c:pt>
                <c:pt idx="4812">
                  <c:v>4813</c:v>
                </c:pt>
                <c:pt idx="4813">
                  <c:v>4814</c:v>
                </c:pt>
                <c:pt idx="4814">
                  <c:v>4815</c:v>
                </c:pt>
                <c:pt idx="4815">
                  <c:v>4816</c:v>
                </c:pt>
                <c:pt idx="4816">
                  <c:v>4817</c:v>
                </c:pt>
                <c:pt idx="4817">
                  <c:v>4818</c:v>
                </c:pt>
                <c:pt idx="4818">
                  <c:v>4819</c:v>
                </c:pt>
                <c:pt idx="4819">
                  <c:v>4820</c:v>
                </c:pt>
                <c:pt idx="4820">
                  <c:v>4821</c:v>
                </c:pt>
                <c:pt idx="4821">
                  <c:v>4822</c:v>
                </c:pt>
                <c:pt idx="4822">
                  <c:v>4823</c:v>
                </c:pt>
                <c:pt idx="4823">
                  <c:v>4824</c:v>
                </c:pt>
                <c:pt idx="4824">
                  <c:v>4825</c:v>
                </c:pt>
                <c:pt idx="4825">
                  <c:v>4826</c:v>
                </c:pt>
                <c:pt idx="4826">
                  <c:v>4827</c:v>
                </c:pt>
                <c:pt idx="4827">
                  <c:v>4828</c:v>
                </c:pt>
                <c:pt idx="4828">
                  <c:v>4829</c:v>
                </c:pt>
                <c:pt idx="4829">
                  <c:v>4830</c:v>
                </c:pt>
                <c:pt idx="4830">
                  <c:v>4831</c:v>
                </c:pt>
                <c:pt idx="4831">
                  <c:v>4832</c:v>
                </c:pt>
                <c:pt idx="4832">
                  <c:v>4833</c:v>
                </c:pt>
                <c:pt idx="4833">
                  <c:v>4834</c:v>
                </c:pt>
                <c:pt idx="4834">
                  <c:v>4835</c:v>
                </c:pt>
                <c:pt idx="4835">
                  <c:v>4836</c:v>
                </c:pt>
                <c:pt idx="4836">
                  <c:v>4837</c:v>
                </c:pt>
                <c:pt idx="4837">
                  <c:v>4838</c:v>
                </c:pt>
                <c:pt idx="4838">
                  <c:v>4839</c:v>
                </c:pt>
                <c:pt idx="4839">
                  <c:v>4840</c:v>
                </c:pt>
                <c:pt idx="4840">
                  <c:v>4841</c:v>
                </c:pt>
                <c:pt idx="4841">
                  <c:v>4842</c:v>
                </c:pt>
                <c:pt idx="4842">
                  <c:v>4843</c:v>
                </c:pt>
                <c:pt idx="4843">
                  <c:v>4844</c:v>
                </c:pt>
                <c:pt idx="4844">
                  <c:v>4845</c:v>
                </c:pt>
                <c:pt idx="4845">
                  <c:v>4846</c:v>
                </c:pt>
                <c:pt idx="4846">
                  <c:v>4847</c:v>
                </c:pt>
                <c:pt idx="4847">
                  <c:v>4848</c:v>
                </c:pt>
                <c:pt idx="4848">
                  <c:v>4849</c:v>
                </c:pt>
                <c:pt idx="4849">
                  <c:v>4850</c:v>
                </c:pt>
                <c:pt idx="4850">
                  <c:v>4851</c:v>
                </c:pt>
                <c:pt idx="4851">
                  <c:v>4852</c:v>
                </c:pt>
                <c:pt idx="4852">
                  <c:v>4853</c:v>
                </c:pt>
                <c:pt idx="4853">
                  <c:v>4854</c:v>
                </c:pt>
                <c:pt idx="4854">
                  <c:v>4855</c:v>
                </c:pt>
                <c:pt idx="4855">
                  <c:v>4856</c:v>
                </c:pt>
                <c:pt idx="4856">
                  <c:v>4857</c:v>
                </c:pt>
                <c:pt idx="4857">
                  <c:v>4858</c:v>
                </c:pt>
                <c:pt idx="4858">
                  <c:v>4859</c:v>
                </c:pt>
                <c:pt idx="4859">
                  <c:v>4860</c:v>
                </c:pt>
                <c:pt idx="4860">
                  <c:v>4861</c:v>
                </c:pt>
                <c:pt idx="4861">
                  <c:v>4862</c:v>
                </c:pt>
                <c:pt idx="4862">
                  <c:v>4863</c:v>
                </c:pt>
                <c:pt idx="4863">
                  <c:v>4864</c:v>
                </c:pt>
                <c:pt idx="4864">
                  <c:v>4865</c:v>
                </c:pt>
                <c:pt idx="4865">
                  <c:v>4866</c:v>
                </c:pt>
                <c:pt idx="4866">
                  <c:v>4867</c:v>
                </c:pt>
                <c:pt idx="4867">
                  <c:v>4868</c:v>
                </c:pt>
                <c:pt idx="4868">
                  <c:v>4869</c:v>
                </c:pt>
                <c:pt idx="4869">
                  <c:v>4870</c:v>
                </c:pt>
                <c:pt idx="4870">
                  <c:v>4871</c:v>
                </c:pt>
                <c:pt idx="4871">
                  <c:v>4872</c:v>
                </c:pt>
                <c:pt idx="4872">
                  <c:v>4873</c:v>
                </c:pt>
                <c:pt idx="4873">
                  <c:v>4874</c:v>
                </c:pt>
                <c:pt idx="4874">
                  <c:v>4875</c:v>
                </c:pt>
                <c:pt idx="4875">
                  <c:v>4876</c:v>
                </c:pt>
                <c:pt idx="4876">
                  <c:v>4877</c:v>
                </c:pt>
                <c:pt idx="4877">
                  <c:v>4878</c:v>
                </c:pt>
                <c:pt idx="4878">
                  <c:v>4879</c:v>
                </c:pt>
                <c:pt idx="4879">
                  <c:v>4880</c:v>
                </c:pt>
                <c:pt idx="4880">
                  <c:v>4881</c:v>
                </c:pt>
                <c:pt idx="4881">
                  <c:v>4882</c:v>
                </c:pt>
                <c:pt idx="4882">
                  <c:v>4883</c:v>
                </c:pt>
                <c:pt idx="4883">
                  <c:v>4884</c:v>
                </c:pt>
                <c:pt idx="4884">
                  <c:v>4885</c:v>
                </c:pt>
                <c:pt idx="4885">
                  <c:v>4886</c:v>
                </c:pt>
                <c:pt idx="4886">
                  <c:v>4887</c:v>
                </c:pt>
                <c:pt idx="4887">
                  <c:v>4888</c:v>
                </c:pt>
                <c:pt idx="4888">
                  <c:v>4889</c:v>
                </c:pt>
                <c:pt idx="4889">
                  <c:v>4890</c:v>
                </c:pt>
                <c:pt idx="4890">
                  <c:v>4891</c:v>
                </c:pt>
                <c:pt idx="4891">
                  <c:v>4892</c:v>
                </c:pt>
                <c:pt idx="4892">
                  <c:v>4893</c:v>
                </c:pt>
                <c:pt idx="4893">
                  <c:v>4894</c:v>
                </c:pt>
                <c:pt idx="4894">
                  <c:v>4895</c:v>
                </c:pt>
                <c:pt idx="4895">
                  <c:v>4896</c:v>
                </c:pt>
                <c:pt idx="4896">
                  <c:v>4897</c:v>
                </c:pt>
                <c:pt idx="4897">
                  <c:v>4898</c:v>
                </c:pt>
                <c:pt idx="4898">
                  <c:v>4899</c:v>
                </c:pt>
                <c:pt idx="4899">
                  <c:v>4900</c:v>
                </c:pt>
                <c:pt idx="4900">
                  <c:v>4901</c:v>
                </c:pt>
                <c:pt idx="4901">
                  <c:v>4902</c:v>
                </c:pt>
                <c:pt idx="4902">
                  <c:v>4903</c:v>
                </c:pt>
                <c:pt idx="4903">
                  <c:v>4904</c:v>
                </c:pt>
                <c:pt idx="4904">
                  <c:v>4905</c:v>
                </c:pt>
                <c:pt idx="4905">
                  <c:v>4906</c:v>
                </c:pt>
                <c:pt idx="4906">
                  <c:v>4907</c:v>
                </c:pt>
                <c:pt idx="4907">
                  <c:v>4908</c:v>
                </c:pt>
                <c:pt idx="4908">
                  <c:v>4909</c:v>
                </c:pt>
                <c:pt idx="4909">
                  <c:v>4910</c:v>
                </c:pt>
                <c:pt idx="4910">
                  <c:v>4911</c:v>
                </c:pt>
                <c:pt idx="4911">
                  <c:v>4912</c:v>
                </c:pt>
                <c:pt idx="4912">
                  <c:v>4913</c:v>
                </c:pt>
                <c:pt idx="4913">
                  <c:v>4914</c:v>
                </c:pt>
                <c:pt idx="4914">
                  <c:v>4915</c:v>
                </c:pt>
                <c:pt idx="4915">
                  <c:v>4916</c:v>
                </c:pt>
                <c:pt idx="4916">
                  <c:v>4917</c:v>
                </c:pt>
                <c:pt idx="4917">
                  <c:v>4918</c:v>
                </c:pt>
                <c:pt idx="4918">
                  <c:v>4919</c:v>
                </c:pt>
                <c:pt idx="4919">
                  <c:v>4920</c:v>
                </c:pt>
                <c:pt idx="4920">
                  <c:v>4921</c:v>
                </c:pt>
                <c:pt idx="4921">
                  <c:v>4922</c:v>
                </c:pt>
                <c:pt idx="4922">
                  <c:v>4923</c:v>
                </c:pt>
                <c:pt idx="4923">
                  <c:v>4924</c:v>
                </c:pt>
                <c:pt idx="4924">
                  <c:v>4925</c:v>
                </c:pt>
                <c:pt idx="4925">
                  <c:v>4926</c:v>
                </c:pt>
                <c:pt idx="4926">
                  <c:v>4927</c:v>
                </c:pt>
                <c:pt idx="4927">
                  <c:v>4928</c:v>
                </c:pt>
                <c:pt idx="4928">
                  <c:v>4929</c:v>
                </c:pt>
                <c:pt idx="4929">
                  <c:v>4930</c:v>
                </c:pt>
                <c:pt idx="4930">
                  <c:v>4931</c:v>
                </c:pt>
                <c:pt idx="4931">
                  <c:v>4932</c:v>
                </c:pt>
                <c:pt idx="4932">
                  <c:v>4933</c:v>
                </c:pt>
                <c:pt idx="4933">
                  <c:v>4934</c:v>
                </c:pt>
                <c:pt idx="4934">
                  <c:v>4935</c:v>
                </c:pt>
                <c:pt idx="4935">
                  <c:v>4936</c:v>
                </c:pt>
                <c:pt idx="4936">
                  <c:v>4937</c:v>
                </c:pt>
                <c:pt idx="4937">
                  <c:v>4938</c:v>
                </c:pt>
                <c:pt idx="4938">
                  <c:v>4939</c:v>
                </c:pt>
                <c:pt idx="4939">
                  <c:v>4940</c:v>
                </c:pt>
                <c:pt idx="4940">
                  <c:v>4941</c:v>
                </c:pt>
                <c:pt idx="4941">
                  <c:v>4942</c:v>
                </c:pt>
                <c:pt idx="4942">
                  <c:v>4943</c:v>
                </c:pt>
                <c:pt idx="4943">
                  <c:v>4944</c:v>
                </c:pt>
                <c:pt idx="4944">
                  <c:v>4945</c:v>
                </c:pt>
                <c:pt idx="4945">
                  <c:v>4946</c:v>
                </c:pt>
                <c:pt idx="4946">
                  <c:v>4947</c:v>
                </c:pt>
                <c:pt idx="4947">
                  <c:v>4948</c:v>
                </c:pt>
                <c:pt idx="4948">
                  <c:v>4949</c:v>
                </c:pt>
                <c:pt idx="4949">
                  <c:v>4950</c:v>
                </c:pt>
                <c:pt idx="4950">
                  <c:v>4951</c:v>
                </c:pt>
                <c:pt idx="4951">
                  <c:v>4952</c:v>
                </c:pt>
                <c:pt idx="4952">
                  <c:v>4953</c:v>
                </c:pt>
                <c:pt idx="4953">
                  <c:v>4954</c:v>
                </c:pt>
                <c:pt idx="4954">
                  <c:v>4955</c:v>
                </c:pt>
                <c:pt idx="4955">
                  <c:v>4956</c:v>
                </c:pt>
                <c:pt idx="4956">
                  <c:v>4957</c:v>
                </c:pt>
                <c:pt idx="4957">
                  <c:v>4958</c:v>
                </c:pt>
                <c:pt idx="4958">
                  <c:v>4959</c:v>
                </c:pt>
                <c:pt idx="4959">
                  <c:v>4960</c:v>
                </c:pt>
                <c:pt idx="4960">
                  <c:v>4961</c:v>
                </c:pt>
                <c:pt idx="4961">
                  <c:v>4962</c:v>
                </c:pt>
                <c:pt idx="4962">
                  <c:v>4963</c:v>
                </c:pt>
                <c:pt idx="4963">
                  <c:v>4964</c:v>
                </c:pt>
                <c:pt idx="4964">
                  <c:v>4965</c:v>
                </c:pt>
                <c:pt idx="4965">
                  <c:v>4966</c:v>
                </c:pt>
                <c:pt idx="4966">
                  <c:v>4967</c:v>
                </c:pt>
                <c:pt idx="4967">
                  <c:v>4968</c:v>
                </c:pt>
                <c:pt idx="4968">
                  <c:v>4969</c:v>
                </c:pt>
                <c:pt idx="4969">
                  <c:v>4970</c:v>
                </c:pt>
                <c:pt idx="4970">
                  <c:v>4971</c:v>
                </c:pt>
                <c:pt idx="4971">
                  <c:v>4972</c:v>
                </c:pt>
                <c:pt idx="4972">
                  <c:v>4973</c:v>
                </c:pt>
                <c:pt idx="4973">
                  <c:v>4974</c:v>
                </c:pt>
                <c:pt idx="4974">
                  <c:v>4975</c:v>
                </c:pt>
                <c:pt idx="4975">
                  <c:v>4976</c:v>
                </c:pt>
                <c:pt idx="4976">
                  <c:v>4977</c:v>
                </c:pt>
                <c:pt idx="4977">
                  <c:v>4978</c:v>
                </c:pt>
                <c:pt idx="4978">
                  <c:v>4979</c:v>
                </c:pt>
                <c:pt idx="4979">
                  <c:v>4980</c:v>
                </c:pt>
                <c:pt idx="4980">
                  <c:v>4981</c:v>
                </c:pt>
                <c:pt idx="4981">
                  <c:v>4982</c:v>
                </c:pt>
                <c:pt idx="4982">
                  <c:v>4983</c:v>
                </c:pt>
                <c:pt idx="4983">
                  <c:v>4984</c:v>
                </c:pt>
                <c:pt idx="4984">
                  <c:v>4985</c:v>
                </c:pt>
                <c:pt idx="4985">
                  <c:v>4986</c:v>
                </c:pt>
                <c:pt idx="4986">
                  <c:v>4987</c:v>
                </c:pt>
                <c:pt idx="4987">
                  <c:v>4988</c:v>
                </c:pt>
                <c:pt idx="4988">
                  <c:v>4989</c:v>
                </c:pt>
                <c:pt idx="4989">
                  <c:v>4990</c:v>
                </c:pt>
                <c:pt idx="4990">
                  <c:v>4991</c:v>
                </c:pt>
                <c:pt idx="4991">
                  <c:v>4992</c:v>
                </c:pt>
                <c:pt idx="4992">
                  <c:v>4993</c:v>
                </c:pt>
                <c:pt idx="4993">
                  <c:v>4994</c:v>
                </c:pt>
                <c:pt idx="4994">
                  <c:v>4995</c:v>
                </c:pt>
                <c:pt idx="4995">
                  <c:v>4996</c:v>
                </c:pt>
                <c:pt idx="4996">
                  <c:v>4997</c:v>
                </c:pt>
                <c:pt idx="4997">
                  <c:v>4998</c:v>
                </c:pt>
                <c:pt idx="4998">
                  <c:v>4999</c:v>
                </c:pt>
                <c:pt idx="4999">
                  <c:v>5000</c:v>
                </c:pt>
                <c:pt idx="5000">
                  <c:v>5001</c:v>
                </c:pt>
                <c:pt idx="5001">
                  <c:v>5002</c:v>
                </c:pt>
                <c:pt idx="5002">
                  <c:v>5003</c:v>
                </c:pt>
                <c:pt idx="5003">
                  <c:v>5004</c:v>
                </c:pt>
                <c:pt idx="5004">
                  <c:v>5005</c:v>
                </c:pt>
                <c:pt idx="5005">
                  <c:v>5006</c:v>
                </c:pt>
                <c:pt idx="5006">
                  <c:v>5007</c:v>
                </c:pt>
                <c:pt idx="5007">
                  <c:v>5008</c:v>
                </c:pt>
                <c:pt idx="5008">
                  <c:v>5009</c:v>
                </c:pt>
                <c:pt idx="5009">
                  <c:v>5010</c:v>
                </c:pt>
                <c:pt idx="5010">
                  <c:v>5011</c:v>
                </c:pt>
                <c:pt idx="5011">
                  <c:v>5012</c:v>
                </c:pt>
                <c:pt idx="5012">
                  <c:v>5013</c:v>
                </c:pt>
                <c:pt idx="5013">
                  <c:v>5014</c:v>
                </c:pt>
                <c:pt idx="5014">
                  <c:v>5015</c:v>
                </c:pt>
                <c:pt idx="5015">
                  <c:v>5016</c:v>
                </c:pt>
                <c:pt idx="5016">
                  <c:v>5017</c:v>
                </c:pt>
                <c:pt idx="5017">
                  <c:v>5018</c:v>
                </c:pt>
                <c:pt idx="5018">
                  <c:v>5019</c:v>
                </c:pt>
                <c:pt idx="5019">
                  <c:v>5020</c:v>
                </c:pt>
                <c:pt idx="5020">
                  <c:v>5021</c:v>
                </c:pt>
                <c:pt idx="5021">
                  <c:v>5022</c:v>
                </c:pt>
                <c:pt idx="5022">
                  <c:v>5023</c:v>
                </c:pt>
                <c:pt idx="5023">
                  <c:v>5024</c:v>
                </c:pt>
                <c:pt idx="5024">
                  <c:v>5025</c:v>
                </c:pt>
                <c:pt idx="5025">
                  <c:v>5026</c:v>
                </c:pt>
                <c:pt idx="5026">
                  <c:v>5027</c:v>
                </c:pt>
                <c:pt idx="5027">
                  <c:v>5028</c:v>
                </c:pt>
                <c:pt idx="5028">
                  <c:v>5029</c:v>
                </c:pt>
                <c:pt idx="5029">
                  <c:v>5030</c:v>
                </c:pt>
                <c:pt idx="5030">
                  <c:v>5031</c:v>
                </c:pt>
                <c:pt idx="5031">
                  <c:v>5032</c:v>
                </c:pt>
                <c:pt idx="5032">
                  <c:v>5033</c:v>
                </c:pt>
                <c:pt idx="5033">
                  <c:v>5034</c:v>
                </c:pt>
                <c:pt idx="5034">
                  <c:v>5035</c:v>
                </c:pt>
                <c:pt idx="5035">
                  <c:v>5036</c:v>
                </c:pt>
                <c:pt idx="5036">
                  <c:v>5037</c:v>
                </c:pt>
                <c:pt idx="5037">
                  <c:v>5038</c:v>
                </c:pt>
                <c:pt idx="5038">
                  <c:v>5039</c:v>
                </c:pt>
                <c:pt idx="5039">
                  <c:v>5040</c:v>
                </c:pt>
                <c:pt idx="5040">
                  <c:v>5041</c:v>
                </c:pt>
                <c:pt idx="5041">
                  <c:v>5042</c:v>
                </c:pt>
                <c:pt idx="5042">
                  <c:v>5043</c:v>
                </c:pt>
                <c:pt idx="5043">
                  <c:v>5044</c:v>
                </c:pt>
                <c:pt idx="5044">
                  <c:v>5045</c:v>
                </c:pt>
                <c:pt idx="5045">
                  <c:v>5046</c:v>
                </c:pt>
                <c:pt idx="5046">
                  <c:v>5047</c:v>
                </c:pt>
                <c:pt idx="5047">
                  <c:v>5048</c:v>
                </c:pt>
                <c:pt idx="5048">
                  <c:v>5049</c:v>
                </c:pt>
                <c:pt idx="5049">
                  <c:v>5050</c:v>
                </c:pt>
                <c:pt idx="5050">
                  <c:v>5051</c:v>
                </c:pt>
                <c:pt idx="5051">
                  <c:v>5052</c:v>
                </c:pt>
                <c:pt idx="5052">
                  <c:v>5053</c:v>
                </c:pt>
                <c:pt idx="5053">
                  <c:v>5054</c:v>
                </c:pt>
                <c:pt idx="5054">
                  <c:v>5055</c:v>
                </c:pt>
                <c:pt idx="5055">
                  <c:v>5056</c:v>
                </c:pt>
                <c:pt idx="5056">
                  <c:v>5057</c:v>
                </c:pt>
                <c:pt idx="5057">
                  <c:v>5058</c:v>
                </c:pt>
                <c:pt idx="5058">
                  <c:v>5059</c:v>
                </c:pt>
                <c:pt idx="5059">
                  <c:v>5060</c:v>
                </c:pt>
                <c:pt idx="5060">
                  <c:v>5061</c:v>
                </c:pt>
                <c:pt idx="5061">
                  <c:v>5062</c:v>
                </c:pt>
                <c:pt idx="5062">
                  <c:v>5063</c:v>
                </c:pt>
                <c:pt idx="5063">
                  <c:v>5064</c:v>
                </c:pt>
                <c:pt idx="5064">
                  <c:v>5065</c:v>
                </c:pt>
                <c:pt idx="5065">
                  <c:v>5066</c:v>
                </c:pt>
                <c:pt idx="5066">
                  <c:v>5067</c:v>
                </c:pt>
                <c:pt idx="5067">
                  <c:v>5068</c:v>
                </c:pt>
                <c:pt idx="5068">
                  <c:v>5069</c:v>
                </c:pt>
                <c:pt idx="5069">
                  <c:v>5070</c:v>
                </c:pt>
                <c:pt idx="5070">
                  <c:v>5071</c:v>
                </c:pt>
                <c:pt idx="5071">
                  <c:v>5072</c:v>
                </c:pt>
                <c:pt idx="5072">
                  <c:v>5073</c:v>
                </c:pt>
                <c:pt idx="5073">
                  <c:v>5074</c:v>
                </c:pt>
                <c:pt idx="5074">
                  <c:v>5075</c:v>
                </c:pt>
                <c:pt idx="5075">
                  <c:v>5076</c:v>
                </c:pt>
                <c:pt idx="5076">
                  <c:v>5077</c:v>
                </c:pt>
                <c:pt idx="5077">
                  <c:v>5078</c:v>
                </c:pt>
                <c:pt idx="5078">
                  <c:v>5079</c:v>
                </c:pt>
                <c:pt idx="5079">
                  <c:v>5080</c:v>
                </c:pt>
                <c:pt idx="5080">
                  <c:v>5081</c:v>
                </c:pt>
                <c:pt idx="5081">
                  <c:v>5082</c:v>
                </c:pt>
                <c:pt idx="5082">
                  <c:v>5083</c:v>
                </c:pt>
                <c:pt idx="5083">
                  <c:v>5084</c:v>
                </c:pt>
                <c:pt idx="5084">
                  <c:v>5085</c:v>
                </c:pt>
                <c:pt idx="5085">
                  <c:v>5086</c:v>
                </c:pt>
                <c:pt idx="5086">
                  <c:v>5087</c:v>
                </c:pt>
                <c:pt idx="5087">
                  <c:v>5088</c:v>
                </c:pt>
                <c:pt idx="5088">
                  <c:v>5089</c:v>
                </c:pt>
                <c:pt idx="5089">
                  <c:v>5090</c:v>
                </c:pt>
                <c:pt idx="5090">
                  <c:v>5091</c:v>
                </c:pt>
                <c:pt idx="5091">
                  <c:v>5092</c:v>
                </c:pt>
                <c:pt idx="5092">
                  <c:v>5093</c:v>
                </c:pt>
                <c:pt idx="5093">
                  <c:v>5094</c:v>
                </c:pt>
                <c:pt idx="5094">
                  <c:v>5095</c:v>
                </c:pt>
                <c:pt idx="5095">
                  <c:v>5096</c:v>
                </c:pt>
                <c:pt idx="5096">
                  <c:v>5097</c:v>
                </c:pt>
                <c:pt idx="5097">
                  <c:v>5098</c:v>
                </c:pt>
                <c:pt idx="5098">
                  <c:v>5099</c:v>
                </c:pt>
                <c:pt idx="5099">
                  <c:v>5100</c:v>
                </c:pt>
                <c:pt idx="5100">
                  <c:v>5101</c:v>
                </c:pt>
                <c:pt idx="5101">
                  <c:v>5102</c:v>
                </c:pt>
                <c:pt idx="5102">
                  <c:v>5103</c:v>
                </c:pt>
                <c:pt idx="5103">
                  <c:v>5104</c:v>
                </c:pt>
                <c:pt idx="5104">
                  <c:v>5105</c:v>
                </c:pt>
                <c:pt idx="5105">
                  <c:v>5106</c:v>
                </c:pt>
                <c:pt idx="5106">
                  <c:v>5107</c:v>
                </c:pt>
                <c:pt idx="5107">
                  <c:v>5108</c:v>
                </c:pt>
                <c:pt idx="5108">
                  <c:v>5109</c:v>
                </c:pt>
                <c:pt idx="5109">
                  <c:v>5110</c:v>
                </c:pt>
                <c:pt idx="5110">
                  <c:v>5111</c:v>
                </c:pt>
                <c:pt idx="5111">
                  <c:v>5112</c:v>
                </c:pt>
                <c:pt idx="5112">
                  <c:v>5113</c:v>
                </c:pt>
                <c:pt idx="5113">
                  <c:v>5114</c:v>
                </c:pt>
                <c:pt idx="5114">
                  <c:v>5115</c:v>
                </c:pt>
                <c:pt idx="5115">
                  <c:v>5116</c:v>
                </c:pt>
                <c:pt idx="5116">
                  <c:v>5117</c:v>
                </c:pt>
                <c:pt idx="5117">
                  <c:v>5118</c:v>
                </c:pt>
                <c:pt idx="5118">
                  <c:v>5119</c:v>
                </c:pt>
                <c:pt idx="5119">
                  <c:v>5120</c:v>
                </c:pt>
                <c:pt idx="5120">
                  <c:v>5121</c:v>
                </c:pt>
                <c:pt idx="5121">
                  <c:v>5122</c:v>
                </c:pt>
                <c:pt idx="5122">
                  <c:v>5123</c:v>
                </c:pt>
                <c:pt idx="5123">
                  <c:v>5124</c:v>
                </c:pt>
                <c:pt idx="5124">
                  <c:v>5125</c:v>
                </c:pt>
                <c:pt idx="5125">
                  <c:v>5126</c:v>
                </c:pt>
                <c:pt idx="5126">
                  <c:v>5127</c:v>
                </c:pt>
                <c:pt idx="5127">
                  <c:v>5128</c:v>
                </c:pt>
                <c:pt idx="5128">
                  <c:v>5129</c:v>
                </c:pt>
                <c:pt idx="5129">
                  <c:v>5130</c:v>
                </c:pt>
                <c:pt idx="5130">
                  <c:v>5131</c:v>
                </c:pt>
                <c:pt idx="5131">
                  <c:v>5132</c:v>
                </c:pt>
                <c:pt idx="5132">
                  <c:v>5133</c:v>
                </c:pt>
                <c:pt idx="5133">
                  <c:v>5134</c:v>
                </c:pt>
                <c:pt idx="5134">
                  <c:v>5135</c:v>
                </c:pt>
                <c:pt idx="5135">
                  <c:v>5136</c:v>
                </c:pt>
                <c:pt idx="5136">
                  <c:v>5137</c:v>
                </c:pt>
                <c:pt idx="5137">
                  <c:v>5138</c:v>
                </c:pt>
                <c:pt idx="5138">
                  <c:v>5139</c:v>
                </c:pt>
                <c:pt idx="5139">
                  <c:v>5140</c:v>
                </c:pt>
                <c:pt idx="5140">
                  <c:v>5141</c:v>
                </c:pt>
                <c:pt idx="5141">
                  <c:v>5142</c:v>
                </c:pt>
                <c:pt idx="5142">
                  <c:v>5143</c:v>
                </c:pt>
                <c:pt idx="5143">
                  <c:v>5144</c:v>
                </c:pt>
                <c:pt idx="5144">
                  <c:v>5145</c:v>
                </c:pt>
                <c:pt idx="5145">
                  <c:v>5146</c:v>
                </c:pt>
                <c:pt idx="5146">
                  <c:v>5147</c:v>
                </c:pt>
                <c:pt idx="5147">
                  <c:v>5148</c:v>
                </c:pt>
                <c:pt idx="5148">
                  <c:v>5149</c:v>
                </c:pt>
                <c:pt idx="5149">
                  <c:v>5150</c:v>
                </c:pt>
                <c:pt idx="5150">
                  <c:v>5151</c:v>
                </c:pt>
                <c:pt idx="5151">
                  <c:v>5152</c:v>
                </c:pt>
                <c:pt idx="5152">
                  <c:v>5153</c:v>
                </c:pt>
                <c:pt idx="5153">
                  <c:v>5154</c:v>
                </c:pt>
                <c:pt idx="5154">
                  <c:v>5155</c:v>
                </c:pt>
                <c:pt idx="5155">
                  <c:v>5156</c:v>
                </c:pt>
                <c:pt idx="5156">
                  <c:v>5157</c:v>
                </c:pt>
                <c:pt idx="5157">
                  <c:v>5158</c:v>
                </c:pt>
                <c:pt idx="5158">
                  <c:v>5159</c:v>
                </c:pt>
                <c:pt idx="5159">
                  <c:v>5160</c:v>
                </c:pt>
                <c:pt idx="5160">
                  <c:v>5161</c:v>
                </c:pt>
                <c:pt idx="5161">
                  <c:v>5162</c:v>
                </c:pt>
                <c:pt idx="5162">
                  <c:v>5163</c:v>
                </c:pt>
                <c:pt idx="5163">
                  <c:v>5164</c:v>
                </c:pt>
                <c:pt idx="5164">
                  <c:v>5165</c:v>
                </c:pt>
                <c:pt idx="5165">
                  <c:v>5166</c:v>
                </c:pt>
                <c:pt idx="5166">
                  <c:v>5167</c:v>
                </c:pt>
                <c:pt idx="5167">
                  <c:v>5168</c:v>
                </c:pt>
                <c:pt idx="5168">
                  <c:v>5169</c:v>
                </c:pt>
                <c:pt idx="5169">
                  <c:v>5170</c:v>
                </c:pt>
                <c:pt idx="5170">
                  <c:v>5171</c:v>
                </c:pt>
                <c:pt idx="5171">
                  <c:v>5172</c:v>
                </c:pt>
                <c:pt idx="5172">
                  <c:v>5173</c:v>
                </c:pt>
                <c:pt idx="5173">
                  <c:v>5174</c:v>
                </c:pt>
                <c:pt idx="5174">
                  <c:v>5175</c:v>
                </c:pt>
                <c:pt idx="5175">
                  <c:v>5176</c:v>
                </c:pt>
                <c:pt idx="5176">
                  <c:v>5177</c:v>
                </c:pt>
                <c:pt idx="5177">
                  <c:v>5178</c:v>
                </c:pt>
                <c:pt idx="5178">
                  <c:v>5179</c:v>
                </c:pt>
                <c:pt idx="5179">
                  <c:v>5180</c:v>
                </c:pt>
                <c:pt idx="5180">
                  <c:v>5181</c:v>
                </c:pt>
                <c:pt idx="5181">
                  <c:v>5182</c:v>
                </c:pt>
                <c:pt idx="5182">
                  <c:v>5183</c:v>
                </c:pt>
                <c:pt idx="5183">
                  <c:v>5184</c:v>
                </c:pt>
                <c:pt idx="5184">
                  <c:v>5185</c:v>
                </c:pt>
                <c:pt idx="5185">
                  <c:v>5186</c:v>
                </c:pt>
                <c:pt idx="5186">
                  <c:v>5187</c:v>
                </c:pt>
                <c:pt idx="5187">
                  <c:v>5188</c:v>
                </c:pt>
                <c:pt idx="5188">
                  <c:v>5189</c:v>
                </c:pt>
                <c:pt idx="5189">
                  <c:v>5190</c:v>
                </c:pt>
                <c:pt idx="5190">
                  <c:v>5191</c:v>
                </c:pt>
                <c:pt idx="5191">
                  <c:v>5192</c:v>
                </c:pt>
                <c:pt idx="5192">
                  <c:v>5193</c:v>
                </c:pt>
                <c:pt idx="5193">
                  <c:v>5194</c:v>
                </c:pt>
                <c:pt idx="5194">
                  <c:v>5195</c:v>
                </c:pt>
                <c:pt idx="5195">
                  <c:v>5196</c:v>
                </c:pt>
                <c:pt idx="5196">
                  <c:v>5197</c:v>
                </c:pt>
                <c:pt idx="5197">
                  <c:v>5198</c:v>
                </c:pt>
                <c:pt idx="5198">
                  <c:v>5199</c:v>
                </c:pt>
                <c:pt idx="5199">
                  <c:v>5200</c:v>
                </c:pt>
                <c:pt idx="5200">
                  <c:v>5201</c:v>
                </c:pt>
                <c:pt idx="5201">
                  <c:v>5202</c:v>
                </c:pt>
                <c:pt idx="5202">
                  <c:v>5203</c:v>
                </c:pt>
                <c:pt idx="5203">
                  <c:v>5204</c:v>
                </c:pt>
                <c:pt idx="5204">
                  <c:v>5205</c:v>
                </c:pt>
                <c:pt idx="5205">
                  <c:v>5206</c:v>
                </c:pt>
                <c:pt idx="5206">
                  <c:v>5207</c:v>
                </c:pt>
                <c:pt idx="5207">
                  <c:v>5208</c:v>
                </c:pt>
                <c:pt idx="5208">
                  <c:v>5209</c:v>
                </c:pt>
                <c:pt idx="5209">
                  <c:v>5210</c:v>
                </c:pt>
                <c:pt idx="5210">
                  <c:v>5211</c:v>
                </c:pt>
                <c:pt idx="5211">
                  <c:v>5212</c:v>
                </c:pt>
                <c:pt idx="5212">
                  <c:v>5213</c:v>
                </c:pt>
                <c:pt idx="5213">
                  <c:v>5214</c:v>
                </c:pt>
                <c:pt idx="5214">
                  <c:v>5215</c:v>
                </c:pt>
                <c:pt idx="5215">
                  <c:v>5216</c:v>
                </c:pt>
                <c:pt idx="5216">
                  <c:v>5217</c:v>
                </c:pt>
                <c:pt idx="5217">
                  <c:v>5218</c:v>
                </c:pt>
                <c:pt idx="5218">
                  <c:v>5219</c:v>
                </c:pt>
                <c:pt idx="5219">
                  <c:v>5220</c:v>
                </c:pt>
                <c:pt idx="5220">
                  <c:v>5221</c:v>
                </c:pt>
                <c:pt idx="5221">
                  <c:v>5222</c:v>
                </c:pt>
                <c:pt idx="5222">
                  <c:v>5223</c:v>
                </c:pt>
                <c:pt idx="5223">
                  <c:v>5224</c:v>
                </c:pt>
                <c:pt idx="5224">
                  <c:v>5225</c:v>
                </c:pt>
                <c:pt idx="5225">
                  <c:v>5226</c:v>
                </c:pt>
                <c:pt idx="5226">
                  <c:v>5227</c:v>
                </c:pt>
                <c:pt idx="5227">
                  <c:v>5228</c:v>
                </c:pt>
                <c:pt idx="5228">
                  <c:v>5229</c:v>
                </c:pt>
                <c:pt idx="5229">
                  <c:v>5230</c:v>
                </c:pt>
                <c:pt idx="5230">
                  <c:v>5231</c:v>
                </c:pt>
                <c:pt idx="5231">
                  <c:v>5232</c:v>
                </c:pt>
                <c:pt idx="5232">
                  <c:v>5233</c:v>
                </c:pt>
                <c:pt idx="5233">
                  <c:v>5234</c:v>
                </c:pt>
                <c:pt idx="5234">
                  <c:v>5235</c:v>
                </c:pt>
                <c:pt idx="5235">
                  <c:v>5236</c:v>
                </c:pt>
                <c:pt idx="5236">
                  <c:v>5237</c:v>
                </c:pt>
                <c:pt idx="5237">
                  <c:v>5238</c:v>
                </c:pt>
                <c:pt idx="5238">
                  <c:v>5239</c:v>
                </c:pt>
                <c:pt idx="5239">
                  <c:v>5240</c:v>
                </c:pt>
                <c:pt idx="5240">
                  <c:v>5241</c:v>
                </c:pt>
                <c:pt idx="5241">
                  <c:v>5242</c:v>
                </c:pt>
                <c:pt idx="5242">
                  <c:v>5243</c:v>
                </c:pt>
                <c:pt idx="5243">
                  <c:v>5244</c:v>
                </c:pt>
                <c:pt idx="5244">
                  <c:v>5245</c:v>
                </c:pt>
                <c:pt idx="5245">
                  <c:v>5246</c:v>
                </c:pt>
                <c:pt idx="5246">
                  <c:v>5247</c:v>
                </c:pt>
                <c:pt idx="5247">
                  <c:v>5248</c:v>
                </c:pt>
                <c:pt idx="5248">
                  <c:v>5249</c:v>
                </c:pt>
                <c:pt idx="5249">
                  <c:v>5250</c:v>
                </c:pt>
                <c:pt idx="5250">
                  <c:v>5251</c:v>
                </c:pt>
                <c:pt idx="5251">
                  <c:v>5252</c:v>
                </c:pt>
                <c:pt idx="5252">
                  <c:v>5253</c:v>
                </c:pt>
                <c:pt idx="5253">
                  <c:v>5254</c:v>
                </c:pt>
                <c:pt idx="5254">
                  <c:v>5255</c:v>
                </c:pt>
                <c:pt idx="5255">
                  <c:v>5256</c:v>
                </c:pt>
                <c:pt idx="5256">
                  <c:v>5257</c:v>
                </c:pt>
                <c:pt idx="5257">
                  <c:v>5258</c:v>
                </c:pt>
                <c:pt idx="5258">
                  <c:v>5259</c:v>
                </c:pt>
                <c:pt idx="5259">
                  <c:v>5260</c:v>
                </c:pt>
                <c:pt idx="5260">
                  <c:v>5261</c:v>
                </c:pt>
                <c:pt idx="5261">
                  <c:v>5262</c:v>
                </c:pt>
                <c:pt idx="5262">
                  <c:v>5263</c:v>
                </c:pt>
                <c:pt idx="5263">
                  <c:v>5264</c:v>
                </c:pt>
                <c:pt idx="5264">
                  <c:v>5265</c:v>
                </c:pt>
                <c:pt idx="5265">
                  <c:v>5266</c:v>
                </c:pt>
                <c:pt idx="5266">
                  <c:v>5267</c:v>
                </c:pt>
                <c:pt idx="5267">
                  <c:v>5268</c:v>
                </c:pt>
                <c:pt idx="5268">
                  <c:v>5269</c:v>
                </c:pt>
                <c:pt idx="5269">
                  <c:v>5270</c:v>
                </c:pt>
                <c:pt idx="5270">
                  <c:v>5271</c:v>
                </c:pt>
                <c:pt idx="5271">
                  <c:v>5272</c:v>
                </c:pt>
                <c:pt idx="5272">
                  <c:v>5273</c:v>
                </c:pt>
                <c:pt idx="5273">
                  <c:v>5274</c:v>
                </c:pt>
                <c:pt idx="5274">
                  <c:v>5275</c:v>
                </c:pt>
                <c:pt idx="5275">
                  <c:v>5276</c:v>
                </c:pt>
                <c:pt idx="5276">
                  <c:v>5277</c:v>
                </c:pt>
                <c:pt idx="5277">
                  <c:v>5278</c:v>
                </c:pt>
                <c:pt idx="5278">
                  <c:v>5279</c:v>
                </c:pt>
                <c:pt idx="5279">
                  <c:v>5280</c:v>
                </c:pt>
                <c:pt idx="5280">
                  <c:v>5281</c:v>
                </c:pt>
                <c:pt idx="5281">
                  <c:v>5282</c:v>
                </c:pt>
                <c:pt idx="5282">
                  <c:v>5283</c:v>
                </c:pt>
                <c:pt idx="5283">
                  <c:v>5284</c:v>
                </c:pt>
                <c:pt idx="5284">
                  <c:v>5285</c:v>
                </c:pt>
                <c:pt idx="5285">
                  <c:v>5286</c:v>
                </c:pt>
                <c:pt idx="5286">
                  <c:v>5287</c:v>
                </c:pt>
                <c:pt idx="5287">
                  <c:v>5288</c:v>
                </c:pt>
                <c:pt idx="5288">
                  <c:v>5289</c:v>
                </c:pt>
                <c:pt idx="5289">
                  <c:v>5290</c:v>
                </c:pt>
                <c:pt idx="5290">
                  <c:v>5291</c:v>
                </c:pt>
                <c:pt idx="5291">
                  <c:v>5292</c:v>
                </c:pt>
                <c:pt idx="5292">
                  <c:v>5293</c:v>
                </c:pt>
                <c:pt idx="5293">
                  <c:v>5294</c:v>
                </c:pt>
                <c:pt idx="5294">
                  <c:v>5295</c:v>
                </c:pt>
                <c:pt idx="5295">
                  <c:v>5296</c:v>
                </c:pt>
                <c:pt idx="5296">
                  <c:v>5297</c:v>
                </c:pt>
                <c:pt idx="5297">
                  <c:v>5298</c:v>
                </c:pt>
                <c:pt idx="5298">
                  <c:v>5299</c:v>
                </c:pt>
                <c:pt idx="5299">
                  <c:v>5300</c:v>
                </c:pt>
                <c:pt idx="5300">
                  <c:v>5301</c:v>
                </c:pt>
                <c:pt idx="5301">
                  <c:v>5302</c:v>
                </c:pt>
                <c:pt idx="5302">
                  <c:v>5303</c:v>
                </c:pt>
                <c:pt idx="5303">
                  <c:v>5304</c:v>
                </c:pt>
                <c:pt idx="5304">
                  <c:v>5305</c:v>
                </c:pt>
                <c:pt idx="5305">
                  <c:v>5306</c:v>
                </c:pt>
                <c:pt idx="5306">
                  <c:v>5307</c:v>
                </c:pt>
                <c:pt idx="5307">
                  <c:v>5308</c:v>
                </c:pt>
                <c:pt idx="5308">
                  <c:v>5309</c:v>
                </c:pt>
                <c:pt idx="5309">
                  <c:v>5310</c:v>
                </c:pt>
                <c:pt idx="5310">
                  <c:v>5311</c:v>
                </c:pt>
                <c:pt idx="5311">
                  <c:v>5312</c:v>
                </c:pt>
                <c:pt idx="5312">
                  <c:v>5313</c:v>
                </c:pt>
                <c:pt idx="5313">
                  <c:v>5314</c:v>
                </c:pt>
                <c:pt idx="5314">
                  <c:v>5315</c:v>
                </c:pt>
                <c:pt idx="5315">
                  <c:v>5316</c:v>
                </c:pt>
                <c:pt idx="5316">
                  <c:v>5317</c:v>
                </c:pt>
                <c:pt idx="5317">
                  <c:v>5318</c:v>
                </c:pt>
                <c:pt idx="5318">
                  <c:v>5319</c:v>
                </c:pt>
                <c:pt idx="5319">
                  <c:v>5320</c:v>
                </c:pt>
                <c:pt idx="5320">
                  <c:v>5321</c:v>
                </c:pt>
                <c:pt idx="5321">
                  <c:v>5322</c:v>
                </c:pt>
                <c:pt idx="5322">
                  <c:v>5323</c:v>
                </c:pt>
                <c:pt idx="5323">
                  <c:v>5324</c:v>
                </c:pt>
                <c:pt idx="5324">
                  <c:v>5325</c:v>
                </c:pt>
                <c:pt idx="5325">
                  <c:v>5326</c:v>
                </c:pt>
                <c:pt idx="5326">
                  <c:v>5327</c:v>
                </c:pt>
                <c:pt idx="5327">
                  <c:v>5328</c:v>
                </c:pt>
                <c:pt idx="5328">
                  <c:v>5329</c:v>
                </c:pt>
                <c:pt idx="5329">
                  <c:v>5330</c:v>
                </c:pt>
                <c:pt idx="5330">
                  <c:v>5331</c:v>
                </c:pt>
                <c:pt idx="5331">
                  <c:v>5332</c:v>
                </c:pt>
                <c:pt idx="5332">
                  <c:v>5333</c:v>
                </c:pt>
                <c:pt idx="5333">
                  <c:v>5334</c:v>
                </c:pt>
                <c:pt idx="5334">
                  <c:v>5335</c:v>
                </c:pt>
                <c:pt idx="5335">
                  <c:v>5336</c:v>
                </c:pt>
                <c:pt idx="5336">
                  <c:v>5337</c:v>
                </c:pt>
                <c:pt idx="5337">
                  <c:v>5338</c:v>
                </c:pt>
                <c:pt idx="5338">
                  <c:v>5339</c:v>
                </c:pt>
                <c:pt idx="5339">
                  <c:v>5340</c:v>
                </c:pt>
                <c:pt idx="5340">
                  <c:v>5341</c:v>
                </c:pt>
                <c:pt idx="5341">
                  <c:v>5342</c:v>
                </c:pt>
                <c:pt idx="5342">
                  <c:v>5343</c:v>
                </c:pt>
                <c:pt idx="5343">
                  <c:v>5344</c:v>
                </c:pt>
                <c:pt idx="5344">
                  <c:v>5345</c:v>
                </c:pt>
                <c:pt idx="5345">
                  <c:v>5346</c:v>
                </c:pt>
                <c:pt idx="5346">
                  <c:v>5347</c:v>
                </c:pt>
                <c:pt idx="5347">
                  <c:v>5348</c:v>
                </c:pt>
                <c:pt idx="5348">
                  <c:v>5349</c:v>
                </c:pt>
                <c:pt idx="5349">
                  <c:v>5350</c:v>
                </c:pt>
                <c:pt idx="5350">
                  <c:v>5351</c:v>
                </c:pt>
                <c:pt idx="5351">
                  <c:v>5352</c:v>
                </c:pt>
                <c:pt idx="5352">
                  <c:v>5353</c:v>
                </c:pt>
                <c:pt idx="5353">
                  <c:v>5354</c:v>
                </c:pt>
                <c:pt idx="5354">
                  <c:v>5355</c:v>
                </c:pt>
                <c:pt idx="5355">
                  <c:v>5356</c:v>
                </c:pt>
                <c:pt idx="5356">
                  <c:v>5357</c:v>
                </c:pt>
                <c:pt idx="5357">
                  <c:v>5358</c:v>
                </c:pt>
                <c:pt idx="5358">
                  <c:v>5359</c:v>
                </c:pt>
                <c:pt idx="5359">
                  <c:v>5360</c:v>
                </c:pt>
                <c:pt idx="5360">
                  <c:v>5361</c:v>
                </c:pt>
                <c:pt idx="5361">
                  <c:v>5362</c:v>
                </c:pt>
                <c:pt idx="5362">
                  <c:v>5363</c:v>
                </c:pt>
                <c:pt idx="5363">
                  <c:v>5364</c:v>
                </c:pt>
                <c:pt idx="5364">
                  <c:v>5365</c:v>
                </c:pt>
                <c:pt idx="5365">
                  <c:v>5366</c:v>
                </c:pt>
                <c:pt idx="5366">
                  <c:v>5367</c:v>
                </c:pt>
                <c:pt idx="5367">
                  <c:v>5368</c:v>
                </c:pt>
                <c:pt idx="5368">
                  <c:v>5369</c:v>
                </c:pt>
                <c:pt idx="5369">
                  <c:v>5370</c:v>
                </c:pt>
                <c:pt idx="5370">
                  <c:v>5371</c:v>
                </c:pt>
                <c:pt idx="5371">
                  <c:v>5372</c:v>
                </c:pt>
                <c:pt idx="5372">
                  <c:v>5373</c:v>
                </c:pt>
                <c:pt idx="5373">
                  <c:v>5374</c:v>
                </c:pt>
                <c:pt idx="5374">
                  <c:v>5375</c:v>
                </c:pt>
                <c:pt idx="5375">
                  <c:v>5376</c:v>
                </c:pt>
                <c:pt idx="5376">
                  <c:v>5377</c:v>
                </c:pt>
                <c:pt idx="5377">
                  <c:v>5378</c:v>
                </c:pt>
                <c:pt idx="5378">
                  <c:v>5379</c:v>
                </c:pt>
                <c:pt idx="5379">
                  <c:v>5380</c:v>
                </c:pt>
                <c:pt idx="5380">
                  <c:v>5381</c:v>
                </c:pt>
                <c:pt idx="5381">
                  <c:v>5382</c:v>
                </c:pt>
                <c:pt idx="5382">
                  <c:v>5383</c:v>
                </c:pt>
                <c:pt idx="5383">
                  <c:v>5384</c:v>
                </c:pt>
                <c:pt idx="5384">
                  <c:v>5385</c:v>
                </c:pt>
                <c:pt idx="5385">
                  <c:v>5386</c:v>
                </c:pt>
                <c:pt idx="5386">
                  <c:v>5387</c:v>
                </c:pt>
                <c:pt idx="5387">
                  <c:v>5388</c:v>
                </c:pt>
                <c:pt idx="5388">
                  <c:v>5389</c:v>
                </c:pt>
                <c:pt idx="5389">
                  <c:v>5390</c:v>
                </c:pt>
                <c:pt idx="5390">
                  <c:v>5391</c:v>
                </c:pt>
                <c:pt idx="5391">
                  <c:v>5392</c:v>
                </c:pt>
                <c:pt idx="5392">
                  <c:v>5393</c:v>
                </c:pt>
                <c:pt idx="5393">
                  <c:v>5394</c:v>
                </c:pt>
                <c:pt idx="5394">
                  <c:v>5395</c:v>
                </c:pt>
                <c:pt idx="5395">
                  <c:v>5396</c:v>
                </c:pt>
                <c:pt idx="5396">
                  <c:v>5397</c:v>
                </c:pt>
                <c:pt idx="5397">
                  <c:v>5398</c:v>
                </c:pt>
                <c:pt idx="5398">
                  <c:v>5399</c:v>
                </c:pt>
                <c:pt idx="5399">
                  <c:v>5400</c:v>
                </c:pt>
                <c:pt idx="5400">
                  <c:v>5401</c:v>
                </c:pt>
                <c:pt idx="5401">
                  <c:v>5402</c:v>
                </c:pt>
                <c:pt idx="5402">
                  <c:v>5403</c:v>
                </c:pt>
                <c:pt idx="5403">
                  <c:v>5404</c:v>
                </c:pt>
                <c:pt idx="5404">
                  <c:v>5405</c:v>
                </c:pt>
                <c:pt idx="5405">
                  <c:v>5406</c:v>
                </c:pt>
                <c:pt idx="5406">
                  <c:v>5407</c:v>
                </c:pt>
                <c:pt idx="5407">
                  <c:v>5408</c:v>
                </c:pt>
                <c:pt idx="5408">
                  <c:v>5409</c:v>
                </c:pt>
                <c:pt idx="5409">
                  <c:v>5410</c:v>
                </c:pt>
                <c:pt idx="5410">
                  <c:v>5411</c:v>
                </c:pt>
                <c:pt idx="5411">
                  <c:v>5412</c:v>
                </c:pt>
                <c:pt idx="5412">
                  <c:v>5413</c:v>
                </c:pt>
                <c:pt idx="5413">
                  <c:v>5414</c:v>
                </c:pt>
                <c:pt idx="5414">
                  <c:v>5415</c:v>
                </c:pt>
                <c:pt idx="5415">
                  <c:v>5416</c:v>
                </c:pt>
                <c:pt idx="5416">
                  <c:v>5417</c:v>
                </c:pt>
                <c:pt idx="5417">
                  <c:v>5418</c:v>
                </c:pt>
                <c:pt idx="5418">
                  <c:v>5419</c:v>
                </c:pt>
                <c:pt idx="5419">
                  <c:v>5420</c:v>
                </c:pt>
                <c:pt idx="5420">
                  <c:v>5421</c:v>
                </c:pt>
                <c:pt idx="5421">
                  <c:v>5422</c:v>
                </c:pt>
                <c:pt idx="5422">
                  <c:v>5423</c:v>
                </c:pt>
                <c:pt idx="5423">
                  <c:v>5424</c:v>
                </c:pt>
                <c:pt idx="5424">
                  <c:v>5425</c:v>
                </c:pt>
                <c:pt idx="5425">
                  <c:v>5426</c:v>
                </c:pt>
                <c:pt idx="5426">
                  <c:v>5427</c:v>
                </c:pt>
                <c:pt idx="5427">
                  <c:v>5428</c:v>
                </c:pt>
                <c:pt idx="5428">
                  <c:v>5429</c:v>
                </c:pt>
                <c:pt idx="5429">
                  <c:v>5430</c:v>
                </c:pt>
                <c:pt idx="5430">
                  <c:v>5431</c:v>
                </c:pt>
                <c:pt idx="5431">
                  <c:v>5432</c:v>
                </c:pt>
                <c:pt idx="5432">
                  <c:v>5433</c:v>
                </c:pt>
                <c:pt idx="5433">
                  <c:v>5434</c:v>
                </c:pt>
                <c:pt idx="5434">
                  <c:v>5435</c:v>
                </c:pt>
                <c:pt idx="5435">
                  <c:v>5436</c:v>
                </c:pt>
                <c:pt idx="5436">
                  <c:v>5437</c:v>
                </c:pt>
                <c:pt idx="5437">
                  <c:v>5438</c:v>
                </c:pt>
                <c:pt idx="5438">
                  <c:v>5439</c:v>
                </c:pt>
                <c:pt idx="5439">
                  <c:v>5440</c:v>
                </c:pt>
                <c:pt idx="5440">
                  <c:v>5441</c:v>
                </c:pt>
                <c:pt idx="5441">
                  <c:v>5442</c:v>
                </c:pt>
                <c:pt idx="5442">
                  <c:v>5443</c:v>
                </c:pt>
                <c:pt idx="5443">
                  <c:v>5444</c:v>
                </c:pt>
                <c:pt idx="5444">
                  <c:v>5445</c:v>
                </c:pt>
                <c:pt idx="5445">
                  <c:v>5446</c:v>
                </c:pt>
                <c:pt idx="5446">
                  <c:v>5447</c:v>
                </c:pt>
                <c:pt idx="5447">
                  <c:v>5448</c:v>
                </c:pt>
                <c:pt idx="5448">
                  <c:v>5449</c:v>
                </c:pt>
                <c:pt idx="5449">
                  <c:v>5450</c:v>
                </c:pt>
                <c:pt idx="5450">
                  <c:v>5451</c:v>
                </c:pt>
                <c:pt idx="5451">
                  <c:v>5452</c:v>
                </c:pt>
                <c:pt idx="5452">
                  <c:v>5453</c:v>
                </c:pt>
                <c:pt idx="5453">
                  <c:v>5454</c:v>
                </c:pt>
                <c:pt idx="5454">
                  <c:v>5455</c:v>
                </c:pt>
                <c:pt idx="5455">
                  <c:v>5456</c:v>
                </c:pt>
                <c:pt idx="5456">
                  <c:v>5457</c:v>
                </c:pt>
                <c:pt idx="5457">
                  <c:v>5458</c:v>
                </c:pt>
                <c:pt idx="5458">
                  <c:v>5459</c:v>
                </c:pt>
                <c:pt idx="5459">
                  <c:v>5460</c:v>
                </c:pt>
                <c:pt idx="5460">
                  <c:v>5461</c:v>
                </c:pt>
                <c:pt idx="5461">
                  <c:v>5462</c:v>
                </c:pt>
                <c:pt idx="5462">
                  <c:v>5463</c:v>
                </c:pt>
                <c:pt idx="5463">
                  <c:v>5464</c:v>
                </c:pt>
                <c:pt idx="5464">
                  <c:v>5465</c:v>
                </c:pt>
                <c:pt idx="5465">
                  <c:v>5466</c:v>
                </c:pt>
                <c:pt idx="5466">
                  <c:v>5467</c:v>
                </c:pt>
                <c:pt idx="5467">
                  <c:v>5468</c:v>
                </c:pt>
                <c:pt idx="5468">
                  <c:v>5469</c:v>
                </c:pt>
                <c:pt idx="5469">
                  <c:v>5470</c:v>
                </c:pt>
                <c:pt idx="5470">
                  <c:v>5471</c:v>
                </c:pt>
                <c:pt idx="5471">
                  <c:v>5472</c:v>
                </c:pt>
                <c:pt idx="5472">
                  <c:v>5473</c:v>
                </c:pt>
                <c:pt idx="5473">
                  <c:v>5474</c:v>
                </c:pt>
                <c:pt idx="5474">
                  <c:v>5475</c:v>
                </c:pt>
                <c:pt idx="5475">
                  <c:v>5476</c:v>
                </c:pt>
                <c:pt idx="5476">
                  <c:v>5477</c:v>
                </c:pt>
                <c:pt idx="5477">
                  <c:v>5478</c:v>
                </c:pt>
                <c:pt idx="5478">
                  <c:v>5479</c:v>
                </c:pt>
                <c:pt idx="5479">
                  <c:v>5480</c:v>
                </c:pt>
                <c:pt idx="5480">
                  <c:v>5481</c:v>
                </c:pt>
                <c:pt idx="5481">
                  <c:v>5482</c:v>
                </c:pt>
                <c:pt idx="5482">
                  <c:v>5483</c:v>
                </c:pt>
                <c:pt idx="5483">
                  <c:v>5484</c:v>
                </c:pt>
                <c:pt idx="5484">
                  <c:v>5485</c:v>
                </c:pt>
                <c:pt idx="5485">
                  <c:v>5486</c:v>
                </c:pt>
                <c:pt idx="5486">
                  <c:v>5487</c:v>
                </c:pt>
                <c:pt idx="5487">
                  <c:v>5488</c:v>
                </c:pt>
                <c:pt idx="5488">
                  <c:v>5489</c:v>
                </c:pt>
                <c:pt idx="5489">
                  <c:v>5490</c:v>
                </c:pt>
                <c:pt idx="5490">
                  <c:v>5491</c:v>
                </c:pt>
                <c:pt idx="5491">
                  <c:v>5492</c:v>
                </c:pt>
                <c:pt idx="5492">
                  <c:v>5493</c:v>
                </c:pt>
                <c:pt idx="5493">
                  <c:v>5494</c:v>
                </c:pt>
                <c:pt idx="5494">
                  <c:v>5495</c:v>
                </c:pt>
                <c:pt idx="5495">
                  <c:v>5496</c:v>
                </c:pt>
                <c:pt idx="5496">
                  <c:v>5497</c:v>
                </c:pt>
                <c:pt idx="5497">
                  <c:v>5498</c:v>
                </c:pt>
                <c:pt idx="5498">
                  <c:v>5499</c:v>
                </c:pt>
                <c:pt idx="5499">
                  <c:v>5500</c:v>
                </c:pt>
                <c:pt idx="5500">
                  <c:v>5501</c:v>
                </c:pt>
                <c:pt idx="5501">
                  <c:v>5502</c:v>
                </c:pt>
                <c:pt idx="5502">
                  <c:v>5503</c:v>
                </c:pt>
                <c:pt idx="5503">
                  <c:v>5504</c:v>
                </c:pt>
                <c:pt idx="5504">
                  <c:v>5505</c:v>
                </c:pt>
                <c:pt idx="5505">
                  <c:v>5506</c:v>
                </c:pt>
                <c:pt idx="5506">
                  <c:v>5507</c:v>
                </c:pt>
                <c:pt idx="5507">
                  <c:v>5508</c:v>
                </c:pt>
                <c:pt idx="5508">
                  <c:v>5509</c:v>
                </c:pt>
                <c:pt idx="5509">
                  <c:v>5510</c:v>
                </c:pt>
                <c:pt idx="5510">
                  <c:v>5511</c:v>
                </c:pt>
                <c:pt idx="5511">
                  <c:v>5512</c:v>
                </c:pt>
                <c:pt idx="5512">
                  <c:v>5513</c:v>
                </c:pt>
                <c:pt idx="5513">
                  <c:v>5514</c:v>
                </c:pt>
                <c:pt idx="5514">
                  <c:v>5515</c:v>
                </c:pt>
                <c:pt idx="5515">
                  <c:v>5516</c:v>
                </c:pt>
                <c:pt idx="5516">
                  <c:v>5517</c:v>
                </c:pt>
                <c:pt idx="5517">
                  <c:v>5518</c:v>
                </c:pt>
                <c:pt idx="5518">
                  <c:v>5519</c:v>
                </c:pt>
                <c:pt idx="5519">
                  <c:v>5520</c:v>
                </c:pt>
                <c:pt idx="5520">
                  <c:v>5521</c:v>
                </c:pt>
                <c:pt idx="5521">
                  <c:v>5522</c:v>
                </c:pt>
                <c:pt idx="5522">
                  <c:v>5523</c:v>
                </c:pt>
                <c:pt idx="5523">
                  <c:v>5524</c:v>
                </c:pt>
                <c:pt idx="5524">
                  <c:v>5525</c:v>
                </c:pt>
                <c:pt idx="5525">
                  <c:v>5526</c:v>
                </c:pt>
                <c:pt idx="5526">
                  <c:v>5527</c:v>
                </c:pt>
                <c:pt idx="5527">
                  <c:v>5528</c:v>
                </c:pt>
                <c:pt idx="5528">
                  <c:v>5529</c:v>
                </c:pt>
                <c:pt idx="5529">
                  <c:v>5530</c:v>
                </c:pt>
                <c:pt idx="5530">
                  <c:v>5531</c:v>
                </c:pt>
                <c:pt idx="5531">
                  <c:v>5532</c:v>
                </c:pt>
                <c:pt idx="5532">
                  <c:v>5533</c:v>
                </c:pt>
                <c:pt idx="5533">
                  <c:v>5534</c:v>
                </c:pt>
                <c:pt idx="5534">
                  <c:v>5535</c:v>
                </c:pt>
                <c:pt idx="5535">
                  <c:v>5536</c:v>
                </c:pt>
                <c:pt idx="5536">
                  <c:v>5537</c:v>
                </c:pt>
                <c:pt idx="5537">
                  <c:v>5538</c:v>
                </c:pt>
                <c:pt idx="5538">
                  <c:v>5539</c:v>
                </c:pt>
                <c:pt idx="5539">
                  <c:v>5540</c:v>
                </c:pt>
                <c:pt idx="5540">
                  <c:v>5541</c:v>
                </c:pt>
                <c:pt idx="5541">
                  <c:v>5542</c:v>
                </c:pt>
                <c:pt idx="5542">
                  <c:v>5543</c:v>
                </c:pt>
                <c:pt idx="5543">
                  <c:v>5544</c:v>
                </c:pt>
                <c:pt idx="5544">
                  <c:v>5545</c:v>
                </c:pt>
                <c:pt idx="5545">
                  <c:v>5546</c:v>
                </c:pt>
                <c:pt idx="5546">
                  <c:v>5547</c:v>
                </c:pt>
                <c:pt idx="5547">
                  <c:v>5548</c:v>
                </c:pt>
                <c:pt idx="5548">
                  <c:v>5549</c:v>
                </c:pt>
                <c:pt idx="5549">
                  <c:v>5550</c:v>
                </c:pt>
                <c:pt idx="5550">
                  <c:v>5551</c:v>
                </c:pt>
                <c:pt idx="5551">
                  <c:v>5552</c:v>
                </c:pt>
                <c:pt idx="5552">
                  <c:v>5553</c:v>
                </c:pt>
                <c:pt idx="5553">
                  <c:v>5554</c:v>
                </c:pt>
                <c:pt idx="5554">
                  <c:v>5555</c:v>
                </c:pt>
                <c:pt idx="5555">
                  <c:v>5556</c:v>
                </c:pt>
                <c:pt idx="5556">
                  <c:v>5557</c:v>
                </c:pt>
                <c:pt idx="5557">
                  <c:v>5558</c:v>
                </c:pt>
                <c:pt idx="5558">
                  <c:v>5559</c:v>
                </c:pt>
                <c:pt idx="5559">
                  <c:v>5560</c:v>
                </c:pt>
                <c:pt idx="5560">
                  <c:v>5561</c:v>
                </c:pt>
                <c:pt idx="5561">
                  <c:v>5562</c:v>
                </c:pt>
                <c:pt idx="5562">
                  <c:v>5563</c:v>
                </c:pt>
                <c:pt idx="5563">
                  <c:v>5564</c:v>
                </c:pt>
                <c:pt idx="5564">
                  <c:v>5565</c:v>
                </c:pt>
                <c:pt idx="5565">
                  <c:v>5566</c:v>
                </c:pt>
                <c:pt idx="5566">
                  <c:v>5567</c:v>
                </c:pt>
                <c:pt idx="5567">
                  <c:v>5568</c:v>
                </c:pt>
                <c:pt idx="5568">
                  <c:v>5569</c:v>
                </c:pt>
                <c:pt idx="5569">
                  <c:v>5570</c:v>
                </c:pt>
                <c:pt idx="5570">
                  <c:v>5571</c:v>
                </c:pt>
                <c:pt idx="5571">
                  <c:v>5572</c:v>
                </c:pt>
                <c:pt idx="5572">
                  <c:v>5573</c:v>
                </c:pt>
                <c:pt idx="5573">
                  <c:v>5574</c:v>
                </c:pt>
                <c:pt idx="5574">
                  <c:v>5575</c:v>
                </c:pt>
                <c:pt idx="5575">
                  <c:v>5576</c:v>
                </c:pt>
                <c:pt idx="5576">
                  <c:v>5577</c:v>
                </c:pt>
                <c:pt idx="5577">
                  <c:v>5578</c:v>
                </c:pt>
                <c:pt idx="5578">
                  <c:v>5579</c:v>
                </c:pt>
                <c:pt idx="5579">
                  <c:v>5580</c:v>
                </c:pt>
                <c:pt idx="5580">
                  <c:v>5581</c:v>
                </c:pt>
                <c:pt idx="5581">
                  <c:v>5582</c:v>
                </c:pt>
                <c:pt idx="5582">
                  <c:v>5583</c:v>
                </c:pt>
                <c:pt idx="5583">
                  <c:v>5584</c:v>
                </c:pt>
                <c:pt idx="5584">
                  <c:v>5585</c:v>
                </c:pt>
                <c:pt idx="5585">
                  <c:v>5586</c:v>
                </c:pt>
                <c:pt idx="5586">
                  <c:v>5587</c:v>
                </c:pt>
                <c:pt idx="5587">
                  <c:v>5588</c:v>
                </c:pt>
                <c:pt idx="5588">
                  <c:v>5589</c:v>
                </c:pt>
                <c:pt idx="5589">
                  <c:v>5590</c:v>
                </c:pt>
                <c:pt idx="5590">
                  <c:v>5591</c:v>
                </c:pt>
                <c:pt idx="5591">
                  <c:v>5592</c:v>
                </c:pt>
                <c:pt idx="5592">
                  <c:v>5593</c:v>
                </c:pt>
                <c:pt idx="5593">
                  <c:v>5594</c:v>
                </c:pt>
                <c:pt idx="5594">
                  <c:v>5595</c:v>
                </c:pt>
                <c:pt idx="5595">
                  <c:v>5596</c:v>
                </c:pt>
                <c:pt idx="5596">
                  <c:v>5597</c:v>
                </c:pt>
                <c:pt idx="5597">
                  <c:v>5598</c:v>
                </c:pt>
                <c:pt idx="5598">
                  <c:v>5599</c:v>
                </c:pt>
                <c:pt idx="5599">
                  <c:v>5600</c:v>
                </c:pt>
                <c:pt idx="5600">
                  <c:v>5601</c:v>
                </c:pt>
                <c:pt idx="5601">
                  <c:v>5602</c:v>
                </c:pt>
                <c:pt idx="5602">
                  <c:v>5603</c:v>
                </c:pt>
                <c:pt idx="5603">
                  <c:v>5604</c:v>
                </c:pt>
                <c:pt idx="5604">
                  <c:v>5605</c:v>
                </c:pt>
                <c:pt idx="5605">
                  <c:v>5606</c:v>
                </c:pt>
                <c:pt idx="5606">
                  <c:v>5607</c:v>
                </c:pt>
                <c:pt idx="5607">
                  <c:v>5608</c:v>
                </c:pt>
                <c:pt idx="5608">
                  <c:v>5609</c:v>
                </c:pt>
                <c:pt idx="5609">
                  <c:v>5610</c:v>
                </c:pt>
                <c:pt idx="5610">
                  <c:v>5611</c:v>
                </c:pt>
                <c:pt idx="5611">
                  <c:v>5612</c:v>
                </c:pt>
                <c:pt idx="5612">
                  <c:v>5613</c:v>
                </c:pt>
                <c:pt idx="5613">
                  <c:v>5614</c:v>
                </c:pt>
                <c:pt idx="5614">
                  <c:v>5615</c:v>
                </c:pt>
                <c:pt idx="5615">
                  <c:v>5616</c:v>
                </c:pt>
                <c:pt idx="5616">
                  <c:v>5617</c:v>
                </c:pt>
                <c:pt idx="5617">
                  <c:v>5618</c:v>
                </c:pt>
                <c:pt idx="5618">
                  <c:v>5619</c:v>
                </c:pt>
                <c:pt idx="5619">
                  <c:v>5620</c:v>
                </c:pt>
                <c:pt idx="5620">
                  <c:v>5621</c:v>
                </c:pt>
                <c:pt idx="5621">
                  <c:v>5622</c:v>
                </c:pt>
                <c:pt idx="5622">
                  <c:v>5623</c:v>
                </c:pt>
                <c:pt idx="5623">
                  <c:v>5624</c:v>
                </c:pt>
                <c:pt idx="5624">
                  <c:v>5625</c:v>
                </c:pt>
                <c:pt idx="5625">
                  <c:v>5626</c:v>
                </c:pt>
                <c:pt idx="5626">
                  <c:v>5627</c:v>
                </c:pt>
                <c:pt idx="5627">
                  <c:v>5628</c:v>
                </c:pt>
                <c:pt idx="5628">
                  <c:v>5629</c:v>
                </c:pt>
                <c:pt idx="5629">
                  <c:v>5630</c:v>
                </c:pt>
                <c:pt idx="5630">
                  <c:v>5631</c:v>
                </c:pt>
                <c:pt idx="5631">
                  <c:v>5632</c:v>
                </c:pt>
                <c:pt idx="5632">
                  <c:v>5633</c:v>
                </c:pt>
                <c:pt idx="5633">
                  <c:v>5634</c:v>
                </c:pt>
                <c:pt idx="5634">
                  <c:v>5635</c:v>
                </c:pt>
                <c:pt idx="5635">
                  <c:v>5636</c:v>
                </c:pt>
                <c:pt idx="5636">
                  <c:v>5637</c:v>
                </c:pt>
                <c:pt idx="5637">
                  <c:v>5638</c:v>
                </c:pt>
                <c:pt idx="5638">
                  <c:v>5639</c:v>
                </c:pt>
                <c:pt idx="5639">
                  <c:v>5640</c:v>
                </c:pt>
                <c:pt idx="5640">
                  <c:v>5641</c:v>
                </c:pt>
                <c:pt idx="5641">
                  <c:v>5642</c:v>
                </c:pt>
                <c:pt idx="5642">
                  <c:v>5643</c:v>
                </c:pt>
                <c:pt idx="5643">
                  <c:v>5644</c:v>
                </c:pt>
                <c:pt idx="5644">
                  <c:v>5645</c:v>
                </c:pt>
                <c:pt idx="5645">
                  <c:v>5646</c:v>
                </c:pt>
                <c:pt idx="5646">
                  <c:v>5647</c:v>
                </c:pt>
                <c:pt idx="5647">
                  <c:v>5648</c:v>
                </c:pt>
                <c:pt idx="5648">
                  <c:v>5649</c:v>
                </c:pt>
                <c:pt idx="5649">
                  <c:v>5650</c:v>
                </c:pt>
                <c:pt idx="5650">
                  <c:v>5651</c:v>
                </c:pt>
                <c:pt idx="5651">
                  <c:v>5652</c:v>
                </c:pt>
                <c:pt idx="5652">
                  <c:v>5653</c:v>
                </c:pt>
                <c:pt idx="5653">
                  <c:v>5654</c:v>
                </c:pt>
                <c:pt idx="5654">
                  <c:v>5655</c:v>
                </c:pt>
                <c:pt idx="5655">
                  <c:v>5656</c:v>
                </c:pt>
                <c:pt idx="5656">
                  <c:v>5657</c:v>
                </c:pt>
                <c:pt idx="5657">
                  <c:v>5658</c:v>
                </c:pt>
                <c:pt idx="5658">
                  <c:v>5659</c:v>
                </c:pt>
                <c:pt idx="5659">
                  <c:v>5660</c:v>
                </c:pt>
                <c:pt idx="5660">
                  <c:v>5661</c:v>
                </c:pt>
                <c:pt idx="5661">
                  <c:v>5662</c:v>
                </c:pt>
                <c:pt idx="5662">
                  <c:v>5663</c:v>
                </c:pt>
                <c:pt idx="5663">
                  <c:v>5664</c:v>
                </c:pt>
                <c:pt idx="5664">
                  <c:v>5665</c:v>
                </c:pt>
                <c:pt idx="5665">
                  <c:v>5666</c:v>
                </c:pt>
                <c:pt idx="5666">
                  <c:v>5667</c:v>
                </c:pt>
                <c:pt idx="5667">
                  <c:v>5668</c:v>
                </c:pt>
                <c:pt idx="5668">
                  <c:v>5669</c:v>
                </c:pt>
                <c:pt idx="5669">
                  <c:v>5670</c:v>
                </c:pt>
                <c:pt idx="5670">
                  <c:v>5671</c:v>
                </c:pt>
                <c:pt idx="5671">
                  <c:v>5672</c:v>
                </c:pt>
                <c:pt idx="5672">
                  <c:v>5673</c:v>
                </c:pt>
                <c:pt idx="5673">
                  <c:v>5674</c:v>
                </c:pt>
                <c:pt idx="5674">
                  <c:v>5675</c:v>
                </c:pt>
                <c:pt idx="5675">
                  <c:v>5676</c:v>
                </c:pt>
                <c:pt idx="5676">
                  <c:v>5677</c:v>
                </c:pt>
                <c:pt idx="5677">
                  <c:v>5678</c:v>
                </c:pt>
                <c:pt idx="5678">
                  <c:v>5679</c:v>
                </c:pt>
                <c:pt idx="5679">
                  <c:v>5680</c:v>
                </c:pt>
                <c:pt idx="5680">
                  <c:v>5681</c:v>
                </c:pt>
                <c:pt idx="5681">
                  <c:v>5682</c:v>
                </c:pt>
                <c:pt idx="5682">
                  <c:v>5683</c:v>
                </c:pt>
                <c:pt idx="5683">
                  <c:v>5684</c:v>
                </c:pt>
                <c:pt idx="5684">
                  <c:v>5685</c:v>
                </c:pt>
                <c:pt idx="5685">
                  <c:v>5686</c:v>
                </c:pt>
                <c:pt idx="5686">
                  <c:v>5687</c:v>
                </c:pt>
                <c:pt idx="5687">
                  <c:v>5688</c:v>
                </c:pt>
                <c:pt idx="5688">
                  <c:v>5689</c:v>
                </c:pt>
                <c:pt idx="5689">
                  <c:v>5690</c:v>
                </c:pt>
                <c:pt idx="5690">
                  <c:v>5691</c:v>
                </c:pt>
                <c:pt idx="5691">
                  <c:v>5692</c:v>
                </c:pt>
                <c:pt idx="5692">
                  <c:v>5693</c:v>
                </c:pt>
                <c:pt idx="5693">
                  <c:v>5694</c:v>
                </c:pt>
                <c:pt idx="5694">
                  <c:v>5695</c:v>
                </c:pt>
                <c:pt idx="5695">
                  <c:v>5696</c:v>
                </c:pt>
                <c:pt idx="5696">
                  <c:v>5697</c:v>
                </c:pt>
                <c:pt idx="5697">
                  <c:v>5698</c:v>
                </c:pt>
                <c:pt idx="5698">
                  <c:v>5699</c:v>
                </c:pt>
                <c:pt idx="5699">
                  <c:v>5700</c:v>
                </c:pt>
                <c:pt idx="5700">
                  <c:v>5701</c:v>
                </c:pt>
                <c:pt idx="5701">
                  <c:v>5702</c:v>
                </c:pt>
                <c:pt idx="5702">
                  <c:v>5703</c:v>
                </c:pt>
                <c:pt idx="5703">
                  <c:v>5704</c:v>
                </c:pt>
                <c:pt idx="5704">
                  <c:v>5705</c:v>
                </c:pt>
                <c:pt idx="5705">
                  <c:v>5706</c:v>
                </c:pt>
                <c:pt idx="5706">
                  <c:v>5707</c:v>
                </c:pt>
                <c:pt idx="5707">
                  <c:v>5708</c:v>
                </c:pt>
                <c:pt idx="5708">
                  <c:v>5709</c:v>
                </c:pt>
                <c:pt idx="5709">
                  <c:v>5710</c:v>
                </c:pt>
                <c:pt idx="5710">
                  <c:v>5711</c:v>
                </c:pt>
                <c:pt idx="5711">
                  <c:v>5712</c:v>
                </c:pt>
                <c:pt idx="5712">
                  <c:v>5713</c:v>
                </c:pt>
                <c:pt idx="5713">
                  <c:v>5714</c:v>
                </c:pt>
                <c:pt idx="5714">
                  <c:v>5715</c:v>
                </c:pt>
                <c:pt idx="5715">
                  <c:v>5716</c:v>
                </c:pt>
                <c:pt idx="5716">
                  <c:v>5717</c:v>
                </c:pt>
                <c:pt idx="5717">
                  <c:v>5718</c:v>
                </c:pt>
                <c:pt idx="5718">
                  <c:v>5719</c:v>
                </c:pt>
                <c:pt idx="5719">
                  <c:v>5720</c:v>
                </c:pt>
                <c:pt idx="5720">
                  <c:v>5721</c:v>
                </c:pt>
                <c:pt idx="5721">
                  <c:v>5722</c:v>
                </c:pt>
                <c:pt idx="5722">
                  <c:v>5723</c:v>
                </c:pt>
                <c:pt idx="5723">
                  <c:v>5724</c:v>
                </c:pt>
                <c:pt idx="5724">
                  <c:v>5725</c:v>
                </c:pt>
                <c:pt idx="5725">
                  <c:v>5726</c:v>
                </c:pt>
                <c:pt idx="5726">
                  <c:v>5727</c:v>
                </c:pt>
                <c:pt idx="5727">
                  <c:v>5728</c:v>
                </c:pt>
                <c:pt idx="5728">
                  <c:v>5729</c:v>
                </c:pt>
                <c:pt idx="5729">
                  <c:v>5730</c:v>
                </c:pt>
                <c:pt idx="5730">
                  <c:v>5731</c:v>
                </c:pt>
                <c:pt idx="5731">
                  <c:v>5732</c:v>
                </c:pt>
                <c:pt idx="5732">
                  <c:v>5733</c:v>
                </c:pt>
                <c:pt idx="5733">
                  <c:v>5734</c:v>
                </c:pt>
                <c:pt idx="5734">
                  <c:v>5735</c:v>
                </c:pt>
                <c:pt idx="5735">
                  <c:v>5736</c:v>
                </c:pt>
                <c:pt idx="5736">
                  <c:v>5737</c:v>
                </c:pt>
                <c:pt idx="5737">
                  <c:v>5738</c:v>
                </c:pt>
                <c:pt idx="5738">
                  <c:v>5739</c:v>
                </c:pt>
                <c:pt idx="5739">
                  <c:v>5740</c:v>
                </c:pt>
                <c:pt idx="5740">
                  <c:v>5741</c:v>
                </c:pt>
                <c:pt idx="5741">
                  <c:v>5742</c:v>
                </c:pt>
                <c:pt idx="5742">
                  <c:v>5743</c:v>
                </c:pt>
                <c:pt idx="5743">
                  <c:v>5744</c:v>
                </c:pt>
                <c:pt idx="5744">
                  <c:v>5745</c:v>
                </c:pt>
                <c:pt idx="5745">
                  <c:v>5746</c:v>
                </c:pt>
                <c:pt idx="5746">
                  <c:v>5747</c:v>
                </c:pt>
                <c:pt idx="5747">
                  <c:v>5748</c:v>
                </c:pt>
                <c:pt idx="5748">
                  <c:v>5749</c:v>
                </c:pt>
                <c:pt idx="5749">
                  <c:v>5750</c:v>
                </c:pt>
                <c:pt idx="5750">
                  <c:v>5751</c:v>
                </c:pt>
                <c:pt idx="5751">
                  <c:v>5752</c:v>
                </c:pt>
                <c:pt idx="5752">
                  <c:v>5753</c:v>
                </c:pt>
                <c:pt idx="5753">
                  <c:v>5754</c:v>
                </c:pt>
                <c:pt idx="5754">
                  <c:v>5755</c:v>
                </c:pt>
                <c:pt idx="5755">
                  <c:v>5756</c:v>
                </c:pt>
                <c:pt idx="5756">
                  <c:v>5757</c:v>
                </c:pt>
                <c:pt idx="5757">
                  <c:v>5758</c:v>
                </c:pt>
                <c:pt idx="5758">
                  <c:v>5759</c:v>
                </c:pt>
                <c:pt idx="5759">
                  <c:v>5760</c:v>
                </c:pt>
                <c:pt idx="5760">
                  <c:v>5761</c:v>
                </c:pt>
                <c:pt idx="5761">
                  <c:v>5762</c:v>
                </c:pt>
                <c:pt idx="5762">
                  <c:v>5763</c:v>
                </c:pt>
                <c:pt idx="5763">
                  <c:v>5764</c:v>
                </c:pt>
                <c:pt idx="5764">
                  <c:v>5765</c:v>
                </c:pt>
                <c:pt idx="5765">
                  <c:v>5766</c:v>
                </c:pt>
                <c:pt idx="5766">
                  <c:v>5767</c:v>
                </c:pt>
                <c:pt idx="5767">
                  <c:v>5768</c:v>
                </c:pt>
                <c:pt idx="5768">
                  <c:v>5769</c:v>
                </c:pt>
                <c:pt idx="5769">
                  <c:v>5770</c:v>
                </c:pt>
                <c:pt idx="5770">
                  <c:v>5771</c:v>
                </c:pt>
                <c:pt idx="5771">
                  <c:v>5772</c:v>
                </c:pt>
                <c:pt idx="5772">
                  <c:v>5773</c:v>
                </c:pt>
                <c:pt idx="5773">
                  <c:v>5774</c:v>
                </c:pt>
                <c:pt idx="5774">
                  <c:v>5775</c:v>
                </c:pt>
                <c:pt idx="5775">
                  <c:v>5776</c:v>
                </c:pt>
                <c:pt idx="5776">
                  <c:v>5777</c:v>
                </c:pt>
                <c:pt idx="5777">
                  <c:v>5778</c:v>
                </c:pt>
                <c:pt idx="5778">
                  <c:v>5779</c:v>
                </c:pt>
                <c:pt idx="5779">
                  <c:v>5780</c:v>
                </c:pt>
                <c:pt idx="5780">
                  <c:v>5781</c:v>
                </c:pt>
                <c:pt idx="5781">
                  <c:v>5782</c:v>
                </c:pt>
                <c:pt idx="5782">
                  <c:v>5783</c:v>
                </c:pt>
                <c:pt idx="5783">
                  <c:v>5784</c:v>
                </c:pt>
                <c:pt idx="5784">
                  <c:v>5785</c:v>
                </c:pt>
                <c:pt idx="5785">
                  <c:v>5786</c:v>
                </c:pt>
                <c:pt idx="5786">
                  <c:v>5787</c:v>
                </c:pt>
                <c:pt idx="5787">
                  <c:v>5788</c:v>
                </c:pt>
                <c:pt idx="5788">
                  <c:v>5789</c:v>
                </c:pt>
                <c:pt idx="5789">
                  <c:v>5790</c:v>
                </c:pt>
                <c:pt idx="5790">
                  <c:v>5791</c:v>
                </c:pt>
                <c:pt idx="5791">
                  <c:v>5792</c:v>
                </c:pt>
                <c:pt idx="5792">
                  <c:v>5793</c:v>
                </c:pt>
                <c:pt idx="5793">
                  <c:v>5794</c:v>
                </c:pt>
                <c:pt idx="5794">
                  <c:v>5795</c:v>
                </c:pt>
                <c:pt idx="5795">
                  <c:v>5796</c:v>
                </c:pt>
                <c:pt idx="5796">
                  <c:v>5797</c:v>
                </c:pt>
                <c:pt idx="5797">
                  <c:v>5798</c:v>
                </c:pt>
                <c:pt idx="5798">
                  <c:v>5799</c:v>
                </c:pt>
                <c:pt idx="5799">
                  <c:v>5800</c:v>
                </c:pt>
                <c:pt idx="5800">
                  <c:v>5801</c:v>
                </c:pt>
                <c:pt idx="5801">
                  <c:v>5802</c:v>
                </c:pt>
                <c:pt idx="5802">
                  <c:v>5803</c:v>
                </c:pt>
                <c:pt idx="5803">
                  <c:v>5804</c:v>
                </c:pt>
                <c:pt idx="5804">
                  <c:v>5805</c:v>
                </c:pt>
                <c:pt idx="5805">
                  <c:v>5806</c:v>
                </c:pt>
                <c:pt idx="5806">
                  <c:v>5807</c:v>
                </c:pt>
                <c:pt idx="5807">
                  <c:v>5808</c:v>
                </c:pt>
                <c:pt idx="5808">
                  <c:v>5809</c:v>
                </c:pt>
                <c:pt idx="5809">
                  <c:v>5810</c:v>
                </c:pt>
                <c:pt idx="5810">
                  <c:v>5811</c:v>
                </c:pt>
                <c:pt idx="5811">
                  <c:v>5812</c:v>
                </c:pt>
                <c:pt idx="5812">
                  <c:v>5813</c:v>
                </c:pt>
                <c:pt idx="5813">
                  <c:v>5814</c:v>
                </c:pt>
                <c:pt idx="5814">
                  <c:v>5815</c:v>
                </c:pt>
                <c:pt idx="5815">
                  <c:v>5816</c:v>
                </c:pt>
                <c:pt idx="5816">
                  <c:v>5817</c:v>
                </c:pt>
                <c:pt idx="5817">
                  <c:v>5818</c:v>
                </c:pt>
                <c:pt idx="5818">
                  <c:v>5819</c:v>
                </c:pt>
                <c:pt idx="5819">
                  <c:v>5820</c:v>
                </c:pt>
                <c:pt idx="5820">
                  <c:v>5821</c:v>
                </c:pt>
                <c:pt idx="5821">
                  <c:v>5822</c:v>
                </c:pt>
                <c:pt idx="5822">
                  <c:v>5823</c:v>
                </c:pt>
                <c:pt idx="5823">
                  <c:v>5824</c:v>
                </c:pt>
                <c:pt idx="5824">
                  <c:v>5825</c:v>
                </c:pt>
                <c:pt idx="5825">
                  <c:v>5826</c:v>
                </c:pt>
                <c:pt idx="5826">
                  <c:v>5827</c:v>
                </c:pt>
                <c:pt idx="5827">
                  <c:v>5828</c:v>
                </c:pt>
                <c:pt idx="5828">
                  <c:v>5829</c:v>
                </c:pt>
                <c:pt idx="5829">
                  <c:v>5830</c:v>
                </c:pt>
                <c:pt idx="5830">
                  <c:v>5831</c:v>
                </c:pt>
                <c:pt idx="5831">
                  <c:v>5832</c:v>
                </c:pt>
                <c:pt idx="5832">
                  <c:v>5833</c:v>
                </c:pt>
                <c:pt idx="5833">
                  <c:v>5834</c:v>
                </c:pt>
                <c:pt idx="5834">
                  <c:v>5835</c:v>
                </c:pt>
                <c:pt idx="5835">
                  <c:v>5836</c:v>
                </c:pt>
                <c:pt idx="5836">
                  <c:v>5837</c:v>
                </c:pt>
                <c:pt idx="5837">
                  <c:v>5838</c:v>
                </c:pt>
                <c:pt idx="5838">
                  <c:v>5839</c:v>
                </c:pt>
                <c:pt idx="5839">
                  <c:v>5840</c:v>
                </c:pt>
                <c:pt idx="5840">
                  <c:v>5841</c:v>
                </c:pt>
                <c:pt idx="5841">
                  <c:v>5842</c:v>
                </c:pt>
                <c:pt idx="5842">
                  <c:v>5843</c:v>
                </c:pt>
                <c:pt idx="5843">
                  <c:v>5844</c:v>
                </c:pt>
                <c:pt idx="5844">
                  <c:v>5845</c:v>
                </c:pt>
                <c:pt idx="5845">
                  <c:v>5846</c:v>
                </c:pt>
                <c:pt idx="5846">
                  <c:v>5847</c:v>
                </c:pt>
                <c:pt idx="5847">
                  <c:v>5848</c:v>
                </c:pt>
                <c:pt idx="5848">
                  <c:v>5849</c:v>
                </c:pt>
                <c:pt idx="5849">
                  <c:v>5850</c:v>
                </c:pt>
                <c:pt idx="5850">
                  <c:v>5851</c:v>
                </c:pt>
                <c:pt idx="5851">
                  <c:v>5852</c:v>
                </c:pt>
                <c:pt idx="5852">
                  <c:v>5853</c:v>
                </c:pt>
                <c:pt idx="5853">
                  <c:v>5854</c:v>
                </c:pt>
                <c:pt idx="5854">
                  <c:v>5855</c:v>
                </c:pt>
                <c:pt idx="5855">
                  <c:v>5856</c:v>
                </c:pt>
                <c:pt idx="5856">
                  <c:v>5857</c:v>
                </c:pt>
                <c:pt idx="5857">
                  <c:v>5858</c:v>
                </c:pt>
                <c:pt idx="5858">
                  <c:v>5859</c:v>
                </c:pt>
                <c:pt idx="5859">
                  <c:v>5860</c:v>
                </c:pt>
                <c:pt idx="5860">
                  <c:v>5861</c:v>
                </c:pt>
                <c:pt idx="5861">
                  <c:v>5862</c:v>
                </c:pt>
                <c:pt idx="5862">
                  <c:v>5863</c:v>
                </c:pt>
                <c:pt idx="5863">
                  <c:v>5864</c:v>
                </c:pt>
                <c:pt idx="5864">
                  <c:v>5865</c:v>
                </c:pt>
                <c:pt idx="5865">
                  <c:v>5866</c:v>
                </c:pt>
                <c:pt idx="5866">
                  <c:v>5867</c:v>
                </c:pt>
                <c:pt idx="5867">
                  <c:v>5868</c:v>
                </c:pt>
                <c:pt idx="5868">
                  <c:v>5869</c:v>
                </c:pt>
                <c:pt idx="5869">
                  <c:v>5870</c:v>
                </c:pt>
                <c:pt idx="5870">
                  <c:v>5871</c:v>
                </c:pt>
                <c:pt idx="5871">
                  <c:v>5872</c:v>
                </c:pt>
                <c:pt idx="5872">
                  <c:v>5873</c:v>
                </c:pt>
                <c:pt idx="5873">
                  <c:v>5874</c:v>
                </c:pt>
                <c:pt idx="5874">
                  <c:v>5875</c:v>
                </c:pt>
                <c:pt idx="5875">
                  <c:v>5876</c:v>
                </c:pt>
                <c:pt idx="5876">
                  <c:v>5877</c:v>
                </c:pt>
                <c:pt idx="5877">
                  <c:v>5878</c:v>
                </c:pt>
                <c:pt idx="5878">
                  <c:v>5879</c:v>
                </c:pt>
                <c:pt idx="5879">
                  <c:v>5880</c:v>
                </c:pt>
                <c:pt idx="5880">
                  <c:v>5881</c:v>
                </c:pt>
                <c:pt idx="5881">
                  <c:v>5882</c:v>
                </c:pt>
                <c:pt idx="5882">
                  <c:v>5883</c:v>
                </c:pt>
                <c:pt idx="5883">
                  <c:v>5884</c:v>
                </c:pt>
                <c:pt idx="5884">
                  <c:v>5885</c:v>
                </c:pt>
                <c:pt idx="5885">
                  <c:v>5886</c:v>
                </c:pt>
                <c:pt idx="5886">
                  <c:v>5887</c:v>
                </c:pt>
                <c:pt idx="5887">
                  <c:v>5888</c:v>
                </c:pt>
                <c:pt idx="5888">
                  <c:v>5889</c:v>
                </c:pt>
                <c:pt idx="5889">
                  <c:v>5890</c:v>
                </c:pt>
                <c:pt idx="5890">
                  <c:v>5891</c:v>
                </c:pt>
                <c:pt idx="5891">
                  <c:v>5892</c:v>
                </c:pt>
                <c:pt idx="5892">
                  <c:v>5893</c:v>
                </c:pt>
                <c:pt idx="5893">
                  <c:v>5894</c:v>
                </c:pt>
                <c:pt idx="5894">
                  <c:v>5895</c:v>
                </c:pt>
                <c:pt idx="5895">
                  <c:v>5896</c:v>
                </c:pt>
                <c:pt idx="5896">
                  <c:v>5897</c:v>
                </c:pt>
                <c:pt idx="5897">
                  <c:v>5898</c:v>
                </c:pt>
                <c:pt idx="5898">
                  <c:v>5899</c:v>
                </c:pt>
                <c:pt idx="5899">
                  <c:v>5900</c:v>
                </c:pt>
                <c:pt idx="5900">
                  <c:v>5901</c:v>
                </c:pt>
                <c:pt idx="5901">
                  <c:v>5902</c:v>
                </c:pt>
                <c:pt idx="5902">
                  <c:v>5903</c:v>
                </c:pt>
                <c:pt idx="5903">
                  <c:v>5904</c:v>
                </c:pt>
                <c:pt idx="5904">
                  <c:v>5905</c:v>
                </c:pt>
                <c:pt idx="5905">
                  <c:v>5906</c:v>
                </c:pt>
                <c:pt idx="5906">
                  <c:v>5907</c:v>
                </c:pt>
                <c:pt idx="5907">
                  <c:v>5908</c:v>
                </c:pt>
                <c:pt idx="5908">
                  <c:v>5909</c:v>
                </c:pt>
                <c:pt idx="5909">
                  <c:v>5910</c:v>
                </c:pt>
                <c:pt idx="5910">
                  <c:v>5911</c:v>
                </c:pt>
                <c:pt idx="5911">
                  <c:v>5912</c:v>
                </c:pt>
                <c:pt idx="5912">
                  <c:v>5913</c:v>
                </c:pt>
                <c:pt idx="5913">
                  <c:v>5914</c:v>
                </c:pt>
                <c:pt idx="5914">
                  <c:v>5915</c:v>
                </c:pt>
                <c:pt idx="5915">
                  <c:v>5916</c:v>
                </c:pt>
                <c:pt idx="5916">
                  <c:v>5917</c:v>
                </c:pt>
                <c:pt idx="5917">
                  <c:v>5918</c:v>
                </c:pt>
                <c:pt idx="5918">
                  <c:v>5919</c:v>
                </c:pt>
                <c:pt idx="5919">
                  <c:v>5920</c:v>
                </c:pt>
                <c:pt idx="5920">
                  <c:v>5921</c:v>
                </c:pt>
                <c:pt idx="5921">
                  <c:v>5922</c:v>
                </c:pt>
                <c:pt idx="5922">
                  <c:v>5923</c:v>
                </c:pt>
                <c:pt idx="5923">
                  <c:v>5924</c:v>
                </c:pt>
                <c:pt idx="5924">
                  <c:v>5925</c:v>
                </c:pt>
                <c:pt idx="5925">
                  <c:v>5926</c:v>
                </c:pt>
                <c:pt idx="5926">
                  <c:v>5927</c:v>
                </c:pt>
                <c:pt idx="5927">
                  <c:v>5928</c:v>
                </c:pt>
                <c:pt idx="5928">
                  <c:v>5929</c:v>
                </c:pt>
                <c:pt idx="5929">
                  <c:v>5930</c:v>
                </c:pt>
                <c:pt idx="5930">
                  <c:v>5931</c:v>
                </c:pt>
                <c:pt idx="5931">
                  <c:v>5932</c:v>
                </c:pt>
                <c:pt idx="5932">
                  <c:v>5933</c:v>
                </c:pt>
                <c:pt idx="5933">
                  <c:v>5934</c:v>
                </c:pt>
                <c:pt idx="5934">
                  <c:v>5935</c:v>
                </c:pt>
                <c:pt idx="5935">
                  <c:v>5936</c:v>
                </c:pt>
                <c:pt idx="5936">
                  <c:v>5937</c:v>
                </c:pt>
                <c:pt idx="5937">
                  <c:v>5938</c:v>
                </c:pt>
                <c:pt idx="5938">
                  <c:v>5939</c:v>
                </c:pt>
                <c:pt idx="5939">
                  <c:v>5940</c:v>
                </c:pt>
                <c:pt idx="5940">
                  <c:v>5941</c:v>
                </c:pt>
                <c:pt idx="5941">
                  <c:v>5942</c:v>
                </c:pt>
                <c:pt idx="5942">
                  <c:v>5943</c:v>
                </c:pt>
                <c:pt idx="5943">
                  <c:v>5944</c:v>
                </c:pt>
                <c:pt idx="5944">
                  <c:v>5945</c:v>
                </c:pt>
                <c:pt idx="5945">
                  <c:v>5946</c:v>
                </c:pt>
                <c:pt idx="5946">
                  <c:v>5947</c:v>
                </c:pt>
                <c:pt idx="5947">
                  <c:v>5948</c:v>
                </c:pt>
                <c:pt idx="5948">
                  <c:v>5949</c:v>
                </c:pt>
                <c:pt idx="5949">
                  <c:v>5950</c:v>
                </c:pt>
                <c:pt idx="5950">
                  <c:v>5951</c:v>
                </c:pt>
                <c:pt idx="5951">
                  <c:v>5952</c:v>
                </c:pt>
                <c:pt idx="5952">
                  <c:v>5953</c:v>
                </c:pt>
                <c:pt idx="5953">
                  <c:v>5954</c:v>
                </c:pt>
                <c:pt idx="5954">
                  <c:v>5955</c:v>
                </c:pt>
                <c:pt idx="5955">
                  <c:v>5956</c:v>
                </c:pt>
                <c:pt idx="5956">
                  <c:v>5957</c:v>
                </c:pt>
                <c:pt idx="5957">
                  <c:v>5958</c:v>
                </c:pt>
                <c:pt idx="5958">
                  <c:v>5959</c:v>
                </c:pt>
                <c:pt idx="5959">
                  <c:v>5960</c:v>
                </c:pt>
                <c:pt idx="5960">
                  <c:v>5961</c:v>
                </c:pt>
                <c:pt idx="5961">
                  <c:v>5962</c:v>
                </c:pt>
                <c:pt idx="5962">
                  <c:v>5963</c:v>
                </c:pt>
                <c:pt idx="5963">
                  <c:v>5964</c:v>
                </c:pt>
                <c:pt idx="5964">
                  <c:v>5965</c:v>
                </c:pt>
                <c:pt idx="5965">
                  <c:v>5966</c:v>
                </c:pt>
                <c:pt idx="5966">
                  <c:v>5967</c:v>
                </c:pt>
                <c:pt idx="5967">
                  <c:v>5968</c:v>
                </c:pt>
                <c:pt idx="5968">
                  <c:v>5969</c:v>
                </c:pt>
                <c:pt idx="5969">
                  <c:v>5970</c:v>
                </c:pt>
                <c:pt idx="5970">
                  <c:v>5971</c:v>
                </c:pt>
                <c:pt idx="5971">
                  <c:v>5972</c:v>
                </c:pt>
                <c:pt idx="5972">
                  <c:v>5973</c:v>
                </c:pt>
                <c:pt idx="5973">
                  <c:v>5974</c:v>
                </c:pt>
                <c:pt idx="5974">
                  <c:v>5975</c:v>
                </c:pt>
                <c:pt idx="5975">
                  <c:v>5976</c:v>
                </c:pt>
                <c:pt idx="5976">
                  <c:v>5977</c:v>
                </c:pt>
                <c:pt idx="5977">
                  <c:v>5978</c:v>
                </c:pt>
                <c:pt idx="5978">
                  <c:v>5979</c:v>
                </c:pt>
                <c:pt idx="5979">
                  <c:v>5980</c:v>
                </c:pt>
                <c:pt idx="5980">
                  <c:v>5981</c:v>
                </c:pt>
                <c:pt idx="5981">
                  <c:v>5982</c:v>
                </c:pt>
                <c:pt idx="5982">
                  <c:v>5983</c:v>
                </c:pt>
                <c:pt idx="5983">
                  <c:v>5984</c:v>
                </c:pt>
                <c:pt idx="5984">
                  <c:v>5985</c:v>
                </c:pt>
                <c:pt idx="5985">
                  <c:v>5986</c:v>
                </c:pt>
                <c:pt idx="5986">
                  <c:v>5987</c:v>
                </c:pt>
                <c:pt idx="5987">
                  <c:v>5988</c:v>
                </c:pt>
                <c:pt idx="5988">
                  <c:v>5989</c:v>
                </c:pt>
                <c:pt idx="5989">
                  <c:v>5990</c:v>
                </c:pt>
                <c:pt idx="5990">
                  <c:v>5991</c:v>
                </c:pt>
                <c:pt idx="5991">
                  <c:v>5992</c:v>
                </c:pt>
                <c:pt idx="5992">
                  <c:v>5993</c:v>
                </c:pt>
                <c:pt idx="5993">
                  <c:v>5994</c:v>
                </c:pt>
                <c:pt idx="5994">
                  <c:v>5995</c:v>
                </c:pt>
                <c:pt idx="5995">
                  <c:v>5996</c:v>
                </c:pt>
                <c:pt idx="5996">
                  <c:v>5997</c:v>
                </c:pt>
                <c:pt idx="5997">
                  <c:v>5998</c:v>
                </c:pt>
                <c:pt idx="5998">
                  <c:v>5999</c:v>
                </c:pt>
                <c:pt idx="5999">
                  <c:v>6000</c:v>
                </c:pt>
                <c:pt idx="6000">
                  <c:v>6001</c:v>
                </c:pt>
                <c:pt idx="6001">
                  <c:v>6002</c:v>
                </c:pt>
                <c:pt idx="6002">
                  <c:v>6003</c:v>
                </c:pt>
                <c:pt idx="6003">
                  <c:v>6004</c:v>
                </c:pt>
                <c:pt idx="6004">
                  <c:v>6005</c:v>
                </c:pt>
                <c:pt idx="6005">
                  <c:v>6006</c:v>
                </c:pt>
                <c:pt idx="6006">
                  <c:v>6007</c:v>
                </c:pt>
                <c:pt idx="6007">
                  <c:v>6008</c:v>
                </c:pt>
                <c:pt idx="6008">
                  <c:v>6009</c:v>
                </c:pt>
                <c:pt idx="6009">
                  <c:v>6010</c:v>
                </c:pt>
                <c:pt idx="6010">
                  <c:v>6011</c:v>
                </c:pt>
                <c:pt idx="6011">
                  <c:v>6012</c:v>
                </c:pt>
                <c:pt idx="6012">
                  <c:v>6013</c:v>
                </c:pt>
                <c:pt idx="6013">
                  <c:v>6014</c:v>
                </c:pt>
                <c:pt idx="6014">
                  <c:v>6015</c:v>
                </c:pt>
                <c:pt idx="6015">
                  <c:v>6016</c:v>
                </c:pt>
                <c:pt idx="6016">
                  <c:v>6017</c:v>
                </c:pt>
                <c:pt idx="6017">
                  <c:v>6018</c:v>
                </c:pt>
                <c:pt idx="6018">
                  <c:v>6019</c:v>
                </c:pt>
                <c:pt idx="6019">
                  <c:v>6020</c:v>
                </c:pt>
                <c:pt idx="6020">
                  <c:v>6021</c:v>
                </c:pt>
                <c:pt idx="6021">
                  <c:v>6022</c:v>
                </c:pt>
                <c:pt idx="6022">
                  <c:v>6023</c:v>
                </c:pt>
                <c:pt idx="6023">
                  <c:v>6024</c:v>
                </c:pt>
                <c:pt idx="6024">
                  <c:v>6025</c:v>
                </c:pt>
                <c:pt idx="6025">
                  <c:v>6026</c:v>
                </c:pt>
                <c:pt idx="6026">
                  <c:v>6027</c:v>
                </c:pt>
                <c:pt idx="6027">
                  <c:v>6028</c:v>
                </c:pt>
                <c:pt idx="6028">
                  <c:v>6029</c:v>
                </c:pt>
                <c:pt idx="6029">
                  <c:v>6030</c:v>
                </c:pt>
                <c:pt idx="6030">
                  <c:v>6031</c:v>
                </c:pt>
                <c:pt idx="6031">
                  <c:v>6032</c:v>
                </c:pt>
                <c:pt idx="6032">
                  <c:v>6033</c:v>
                </c:pt>
                <c:pt idx="6033">
                  <c:v>6034</c:v>
                </c:pt>
                <c:pt idx="6034">
                  <c:v>6035</c:v>
                </c:pt>
                <c:pt idx="6035">
                  <c:v>6036</c:v>
                </c:pt>
                <c:pt idx="6036">
                  <c:v>6037</c:v>
                </c:pt>
                <c:pt idx="6037">
                  <c:v>6038</c:v>
                </c:pt>
                <c:pt idx="6038">
                  <c:v>6039</c:v>
                </c:pt>
                <c:pt idx="6039">
                  <c:v>6040</c:v>
                </c:pt>
                <c:pt idx="6040">
                  <c:v>6041</c:v>
                </c:pt>
                <c:pt idx="6041">
                  <c:v>6042</c:v>
                </c:pt>
                <c:pt idx="6042">
                  <c:v>6043</c:v>
                </c:pt>
                <c:pt idx="6043">
                  <c:v>6044</c:v>
                </c:pt>
                <c:pt idx="6044">
                  <c:v>6045</c:v>
                </c:pt>
                <c:pt idx="6045">
                  <c:v>6046</c:v>
                </c:pt>
                <c:pt idx="6046">
                  <c:v>6047</c:v>
                </c:pt>
                <c:pt idx="6047">
                  <c:v>6048</c:v>
                </c:pt>
                <c:pt idx="6048">
                  <c:v>6049</c:v>
                </c:pt>
                <c:pt idx="6049">
                  <c:v>6050</c:v>
                </c:pt>
                <c:pt idx="6050">
                  <c:v>6051</c:v>
                </c:pt>
                <c:pt idx="6051">
                  <c:v>6052</c:v>
                </c:pt>
                <c:pt idx="6052">
                  <c:v>6053</c:v>
                </c:pt>
                <c:pt idx="6053">
                  <c:v>6054</c:v>
                </c:pt>
                <c:pt idx="6054">
                  <c:v>6055</c:v>
                </c:pt>
                <c:pt idx="6055">
                  <c:v>6056</c:v>
                </c:pt>
                <c:pt idx="6056">
                  <c:v>6057</c:v>
                </c:pt>
                <c:pt idx="6057">
                  <c:v>6058</c:v>
                </c:pt>
                <c:pt idx="6058">
                  <c:v>6059</c:v>
                </c:pt>
                <c:pt idx="6059">
                  <c:v>6060</c:v>
                </c:pt>
                <c:pt idx="6060">
                  <c:v>6061</c:v>
                </c:pt>
                <c:pt idx="6061">
                  <c:v>6062</c:v>
                </c:pt>
                <c:pt idx="6062">
                  <c:v>6063</c:v>
                </c:pt>
                <c:pt idx="6063">
                  <c:v>6064</c:v>
                </c:pt>
                <c:pt idx="6064">
                  <c:v>6065</c:v>
                </c:pt>
                <c:pt idx="6065">
                  <c:v>6066</c:v>
                </c:pt>
                <c:pt idx="6066">
                  <c:v>6067</c:v>
                </c:pt>
                <c:pt idx="6067">
                  <c:v>6068</c:v>
                </c:pt>
                <c:pt idx="6068">
                  <c:v>6069</c:v>
                </c:pt>
                <c:pt idx="6069">
                  <c:v>6070</c:v>
                </c:pt>
                <c:pt idx="6070">
                  <c:v>6071</c:v>
                </c:pt>
                <c:pt idx="6071">
                  <c:v>6072</c:v>
                </c:pt>
                <c:pt idx="6072">
                  <c:v>6073</c:v>
                </c:pt>
                <c:pt idx="6073">
                  <c:v>6074</c:v>
                </c:pt>
                <c:pt idx="6074">
                  <c:v>6075</c:v>
                </c:pt>
                <c:pt idx="6075">
                  <c:v>6076</c:v>
                </c:pt>
                <c:pt idx="6076">
                  <c:v>6077</c:v>
                </c:pt>
                <c:pt idx="6077">
                  <c:v>6078</c:v>
                </c:pt>
                <c:pt idx="6078">
                  <c:v>6079</c:v>
                </c:pt>
                <c:pt idx="6079">
                  <c:v>6080</c:v>
                </c:pt>
                <c:pt idx="6080">
                  <c:v>6081</c:v>
                </c:pt>
                <c:pt idx="6081">
                  <c:v>6082</c:v>
                </c:pt>
                <c:pt idx="6082">
                  <c:v>6083</c:v>
                </c:pt>
                <c:pt idx="6083">
                  <c:v>6084</c:v>
                </c:pt>
                <c:pt idx="6084">
                  <c:v>6085</c:v>
                </c:pt>
                <c:pt idx="6085">
                  <c:v>6086</c:v>
                </c:pt>
                <c:pt idx="6086">
                  <c:v>6087</c:v>
                </c:pt>
                <c:pt idx="6087">
                  <c:v>6088</c:v>
                </c:pt>
                <c:pt idx="6088">
                  <c:v>6089</c:v>
                </c:pt>
                <c:pt idx="6089">
                  <c:v>6090</c:v>
                </c:pt>
                <c:pt idx="6090">
                  <c:v>6091</c:v>
                </c:pt>
                <c:pt idx="6091">
                  <c:v>6092</c:v>
                </c:pt>
                <c:pt idx="6092">
                  <c:v>6093</c:v>
                </c:pt>
                <c:pt idx="6093">
                  <c:v>6094</c:v>
                </c:pt>
                <c:pt idx="6094">
                  <c:v>6095</c:v>
                </c:pt>
                <c:pt idx="6095">
                  <c:v>6096</c:v>
                </c:pt>
                <c:pt idx="6096">
                  <c:v>6097</c:v>
                </c:pt>
                <c:pt idx="6097">
                  <c:v>6098</c:v>
                </c:pt>
                <c:pt idx="6098">
                  <c:v>6099</c:v>
                </c:pt>
                <c:pt idx="6099">
                  <c:v>6100</c:v>
                </c:pt>
                <c:pt idx="6100">
                  <c:v>6101</c:v>
                </c:pt>
                <c:pt idx="6101">
                  <c:v>6102</c:v>
                </c:pt>
                <c:pt idx="6102">
                  <c:v>6103</c:v>
                </c:pt>
                <c:pt idx="6103">
                  <c:v>6104</c:v>
                </c:pt>
                <c:pt idx="6104">
                  <c:v>6105</c:v>
                </c:pt>
                <c:pt idx="6105">
                  <c:v>6106</c:v>
                </c:pt>
                <c:pt idx="6106">
                  <c:v>6107</c:v>
                </c:pt>
                <c:pt idx="6107">
                  <c:v>6108</c:v>
                </c:pt>
                <c:pt idx="6108">
                  <c:v>6109</c:v>
                </c:pt>
                <c:pt idx="6109">
                  <c:v>6110</c:v>
                </c:pt>
                <c:pt idx="6110">
                  <c:v>6111</c:v>
                </c:pt>
                <c:pt idx="6111">
                  <c:v>6112</c:v>
                </c:pt>
                <c:pt idx="6112">
                  <c:v>6113</c:v>
                </c:pt>
                <c:pt idx="6113">
                  <c:v>6114</c:v>
                </c:pt>
                <c:pt idx="6114">
                  <c:v>6115</c:v>
                </c:pt>
                <c:pt idx="6115">
                  <c:v>6116</c:v>
                </c:pt>
                <c:pt idx="6116">
                  <c:v>6117</c:v>
                </c:pt>
                <c:pt idx="6117">
                  <c:v>6118</c:v>
                </c:pt>
                <c:pt idx="6118">
                  <c:v>6119</c:v>
                </c:pt>
                <c:pt idx="6119">
                  <c:v>6120</c:v>
                </c:pt>
                <c:pt idx="6120">
                  <c:v>6121</c:v>
                </c:pt>
                <c:pt idx="6121">
                  <c:v>6122</c:v>
                </c:pt>
                <c:pt idx="6122">
                  <c:v>6123</c:v>
                </c:pt>
                <c:pt idx="6123">
                  <c:v>6124</c:v>
                </c:pt>
                <c:pt idx="6124">
                  <c:v>6125</c:v>
                </c:pt>
                <c:pt idx="6125">
                  <c:v>6126</c:v>
                </c:pt>
                <c:pt idx="6126">
                  <c:v>6127</c:v>
                </c:pt>
                <c:pt idx="6127">
                  <c:v>6128</c:v>
                </c:pt>
                <c:pt idx="6128">
                  <c:v>6129</c:v>
                </c:pt>
                <c:pt idx="6129">
                  <c:v>6130</c:v>
                </c:pt>
                <c:pt idx="6130">
                  <c:v>6131</c:v>
                </c:pt>
                <c:pt idx="6131">
                  <c:v>6132</c:v>
                </c:pt>
                <c:pt idx="6132">
                  <c:v>6133</c:v>
                </c:pt>
                <c:pt idx="6133">
                  <c:v>6134</c:v>
                </c:pt>
                <c:pt idx="6134">
                  <c:v>6135</c:v>
                </c:pt>
                <c:pt idx="6135">
                  <c:v>6136</c:v>
                </c:pt>
                <c:pt idx="6136">
                  <c:v>6137</c:v>
                </c:pt>
                <c:pt idx="6137">
                  <c:v>6138</c:v>
                </c:pt>
                <c:pt idx="6138">
                  <c:v>6139</c:v>
                </c:pt>
                <c:pt idx="6139">
                  <c:v>6140</c:v>
                </c:pt>
                <c:pt idx="6140">
                  <c:v>6141</c:v>
                </c:pt>
                <c:pt idx="6141">
                  <c:v>6142</c:v>
                </c:pt>
                <c:pt idx="6142">
                  <c:v>6143</c:v>
                </c:pt>
                <c:pt idx="6143">
                  <c:v>6144</c:v>
                </c:pt>
                <c:pt idx="6144">
                  <c:v>6145</c:v>
                </c:pt>
                <c:pt idx="6145">
                  <c:v>6146</c:v>
                </c:pt>
                <c:pt idx="6146">
                  <c:v>6147</c:v>
                </c:pt>
                <c:pt idx="6147">
                  <c:v>6148</c:v>
                </c:pt>
                <c:pt idx="6148">
                  <c:v>6149</c:v>
                </c:pt>
                <c:pt idx="6149">
                  <c:v>6150</c:v>
                </c:pt>
                <c:pt idx="6150">
                  <c:v>6151</c:v>
                </c:pt>
                <c:pt idx="6151">
                  <c:v>6152</c:v>
                </c:pt>
                <c:pt idx="6152">
                  <c:v>6153</c:v>
                </c:pt>
                <c:pt idx="6153">
                  <c:v>6154</c:v>
                </c:pt>
                <c:pt idx="6154">
                  <c:v>6155</c:v>
                </c:pt>
                <c:pt idx="6155">
                  <c:v>6156</c:v>
                </c:pt>
                <c:pt idx="6156">
                  <c:v>6157</c:v>
                </c:pt>
                <c:pt idx="6157">
                  <c:v>6158</c:v>
                </c:pt>
                <c:pt idx="6158">
                  <c:v>6159</c:v>
                </c:pt>
                <c:pt idx="6159">
                  <c:v>6160</c:v>
                </c:pt>
                <c:pt idx="6160">
                  <c:v>6161</c:v>
                </c:pt>
                <c:pt idx="6161">
                  <c:v>6162</c:v>
                </c:pt>
                <c:pt idx="6162">
                  <c:v>6163</c:v>
                </c:pt>
                <c:pt idx="6163">
                  <c:v>6164</c:v>
                </c:pt>
                <c:pt idx="6164">
                  <c:v>6165</c:v>
                </c:pt>
                <c:pt idx="6165">
                  <c:v>6166</c:v>
                </c:pt>
                <c:pt idx="6166">
                  <c:v>6167</c:v>
                </c:pt>
                <c:pt idx="6167">
                  <c:v>6168</c:v>
                </c:pt>
                <c:pt idx="6168">
                  <c:v>6169</c:v>
                </c:pt>
                <c:pt idx="6169">
                  <c:v>6170</c:v>
                </c:pt>
                <c:pt idx="6170">
                  <c:v>6171</c:v>
                </c:pt>
                <c:pt idx="6171">
                  <c:v>6172</c:v>
                </c:pt>
                <c:pt idx="6172">
                  <c:v>6173</c:v>
                </c:pt>
                <c:pt idx="6173">
                  <c:v>6174</c:v>
                </c:pt>
                <c:pt idx="6174">
                  <c:v>6175</c:v>
                </c:pt>
                <c:pt idx="6175">
                  <c:v>6176</c:v>
                </c:pt>
                <c:pt idx="6176">
                  <c:v>6177</c:v>
                </c:pt>
                <c:pt idx="6177">
                  <c:v>6178</c:v>
                </c:pt>
                <c:pt idx="6178">
                  <c:v>6179</c:v>
                </c:pt>
                <c:pt idx="6179">
                  <c:v>6180</c:v>
                </c:pt>
                <c:pt idx="6180">
                  <c:v>6181</c:v>
                </c:pt>
                <c:pt idx="6181">
                  <c:v>6182</c:v>
                </c:pt>
                <c:pt idx="6182">
                  <c:v>6183</c:v>
                </c:pt>
                <c:pt idx="6183">
                  <c:v>6184</c:v>
                </c:pt>
                <c:pt idx="6184">
                  <c:v>6185</c:v>
                </c:pt>
                <c:pt idx="6185">
                  <c:v>6186</c:v>
                </c:pt>
                <c:pt idx="6186">
                  <c:v>6187</c:v>
                </c:pt>
                <c:pt idx="6187">
                  <c:v>6188</c:v>
                </c:pt>
                <c:pt idx="6188">
                  <c:v>6189</c:v>
                </c:pt>
                <c:pt idx="6189">
                  <c:v>6190</c:v>
                </c:pt>
                <c:pt idx="6190">
                  <c:v>6191</c:v>
                </c:pt>
                <c:pt idx="6191">
                  <c:v>6192</c:v>
                </c:pt>
                <c:pt idx="6192">
                  <c:v>6193</c:v>
                </c:pt>
                <c:pt idx="6193">
                  <c:v>6194</c:v>
                </c:pt>
                <c:pt idx="6194">
                  <c:v>6195</c:v>
                </c:pt>
                <c:pt idx="6195">
                  <c:v>6196</c:v>
                </c:pt>
                <c:pt idx="6196">
                  <c:v>6197</c:v>
                </c:pt>
                <c:pt idx="6197">
                  <c:v>6198</c:v>
                </c:pt>
                <c:pt idx="6198">
                  <c:v>6199</c:v>
                </c:pt>
                <c:pt idx="6199">
                  <c:v>6200</c:v>
                </c:pt>
                <c:pt idx="6200">
                  <c:v>6201</c:v>
                </c:pt>
                <c:pt idx="6201">
                  <c:v>6202</c:v>
                </c:pt>
                <c:pt idx="6202">
                  <c:v>6203</c:v>
                </c:pt>
                <c:pt idx="6203">
                  <c:v>6204</c:v>
                </c:pt>
                <c:pt idx="6204">
                  <c:v>6205</c:v>
                </c:pt>
                <c:pt idx="6205">
                  <c:v>6206</c:v>
                </c:pt>
                <c:pt idx="6206">
                  <c:v>6207</c:v>
                </c:pt>
                <c:pt idx="6207">
                  <c:v>6208</c:v>
                </c:pt>
                <c:pt idx="6208">
                  <c:v>6209</c:v>
                </c:pt>
                <c:pt idx="6209">
                  <c:v>6210</c:v>
                </c:pt>
                <c:pt idx="6210">
                  <c:v>6211</c:v>
                </c:pt>
                <c:pt idx="6211">
                  <c:v>6212</c:v>
                </c:pt>
                <c:pt idx="6212">
                  <c:v>6213</c:v>
                </c:pt>
                <c:pt idx="6213">
                  <c:v>6214</c:v>
                </c:pt>
                <c:pt idx="6214">
                  <c:v>6215</c:v>
                </c:pt>
                <c:pt idx="6215">
                  <c:v>6216</c:v>
                </c:pt>
                <c:pt idx="6216">
                  <c:v>6217</c:v>
                </c:pt>
                <c:pt idx="6217">
                  <c:v>6218</c:v>
                </c:pt>
                <c:pt idx="6218">
                  <c:v>6219</c:v>
                </c:pt>
                <c:pt idx="6219">
                  <c:v>6220</c:v>
                </c:pt>
                <c:pt idx="6220">
                  <c:v>6221</c:v>
                </c:pt>
                <c:pt idx="6221">
                  <c:v>6222</c:v>
                </c:pt>
                <c:pt idx="6222">
                  <c:v>6223</c:v>
                </c:pt>
                <c:pt idx="6223">
                  <c:v>6224</c:v>
                </c:pt>
                <c:pt idx="6224">
                  <c:v>6225</c:v>
                </c:pt>
                <c:pt idx="6225">
                  <c:v>6226</c:v>
                </c:pt>
                <c:pt idx="6226">
                  <c:v>6227</c:v>
                </c:pt>
                <c:pt idx="6227">
                  <c:v>6228</c:v>
                </c:pt>
                <c:pt idx="6228">
                  <c:v>6229</c:v>
                </c:pt>
                <c:pt idx="6229">
                  <c:v>6230</c:v>
                </c:pt>
                <c:pt idx="6230">
                  <c:v>6231</c:v>
                </c:pt>
                <c:pt idx="6231">
                  <c:v>6232</c:v>
                </c:pt>
                <c:pt idx="6232">
                  <c:v>6233</c:v>
                </c:pt>
                <c:pt idx="6233">
                  <c:v>6234</c:v>
                </c:pt>
                <c:pt idx="6234">
                  <c:v>6235</c:v>
                </c:pt>
                <c:pt idx="6235">
                  <c:v>6236</c:v>
                </c:pt>
                <c:pt idx="6236">
                  <c:v>6237</c:v>
                </c:pt>
                <c:pt idx="6237">
                  <c:v>6238</c:v>
                </c:pt>
                <c:pt idx="6238">
                  <c:v>6239</c:v>
                </c:pt>
                <c:pt idx="6239">
                  <c:v>6240</c:v>
                </c:pt>
                <c:pt idx="6240">
                  <c:v>6241</c:v>
                </c:pt>
                <c:pt idx="6241">
                  <c:v>6242</c:v>
                </c:pt>
                <c:pt idx="6242">
                  <c:v>6243</c:v>
                </c:pt>
                <c:pt idx="6243">
                  <c:v>6244</c:v>
                </c:pt>
                <c:pt idx="6244">
                  <c:v>6245</c:v>
                </c:pt>
                <c:pt idx="6245">
                  <c:v>6246</c:v>
                </c:pt>
                <c:pt idx="6246">
                  <c:v>6247</c:v>
                </c:pt>
                <c:pt idx="6247">
                  <c:v>6248</c:v>
                </c:pt>
                <c:pt idx="6248">
                  <c:v>6249</c:v>
                </c:pt>
                <c:pt idx="6249">
                  <c:v>6250</c:v>
                </c:pt>
                <c:pt idx="6250">
                  <c:v>6251</c:v>
                </c:pt>
                <c:pt idx="6251">
                  <c:v>6252</c:v>
                </c:pt>
                <c:pt idx="6252">
                  <c:v>6253</c:v>
                </c:pt>
                <c:pt idx="6253">
                  <c:v>6254</c:v>
                </c:pt>
                <c:pt idx="6254">
                  <c:v>6255</c:v>
                </c:pt>
                <c:pt idx="6255">
                  <c:v>6256</c:v>
                </c:pt>
                <c:pt idx="6256">
                  <c:v>6257</c:v>
                </c:pt>
                <c:pt idx="6257">
                  <c:v>6258</c:v>
                </c:pt>
                <c:pt idx="6258">
                  <c:v>6259</c:v>
                </c:pt>
                <c:pt idx="6259">
                  <c:v>6260</c:v>
                </c:pt>
                <c:pt idx="6260">
                  <c:v>6261</c:v>
                </c:pt>
                <c:pt idx="6261">
                  <c:v>6262</c:v>
                </c:pt>
                <c:pt idx="6262">
                  <c:v>6263</c:v>
                </c:pt>
                <c:pt idx="6263">
                  <c:v>6264</c:v>
                </c:pt>
                <c:pt idx="6264">
                  <c:v>6265</c:v>
                </c:pt>
                <c:pt idx="6265">
                  <c:v>6266</c:v>
                </c:pt>
                <c:pt idx="6266">
                  <c:v>6267</c:v>
                </c:pt>
                <c:pt idx="6267">
                  <c:v>6268</c:v>
                </c:pt>
                <c:pt idx="6268">
                  <c:v>6269</c:v>
                </c:pt>
                <c:pt idx="6269">
                  <c:v>6270</c:v>
                </c:pt>
                <c:pt idx="6270">
                  <c:v>6271</c:v>
                </c:pt>
                <c:pt idx="6271">
                  <c:v>6272</c:v>
                </c:pt>
                <c:pt idx="6272">
                  <c:v>6273</c:v>
                </c:pt>
                <c:pt idx="6273">
                  <c:v>6274</c:v>
                </c:pt>
                <c:pt idx="6274">
                  <c:v>6275</c:v>
                </c:pt>
                <c:pt idx="6275">
                  <c:v>6276</c:v>
                </c:pt>
                <c:pt idx="6276">
                  <c:v>6277</c:v>
                </c:pt>
                <c:pt idx="6277">
                  <c:v>6278</c:v>
                </c:pt>
                <c:pt idx="6278">
                  <c:v>6279</c:v>
                </c:pt>
                <c:pt idx="6279">
                  <c:v>6280</c:v>
                </c:pt>
                <c:pt idx="6280">
                  <c:v>6281</c:v>
                </c:pt>
                <c:pt idx="6281">
                  <c:v>6282</c:v>
                </c:pt>
                <c:pt idx="6282">
                  <c:v>6283</c:v>
                </c:pt>
                <c:pt idx="6283">
                  <c:v>6284</c:v>
                </c:pt>
                <c:pt idx="6284">
                  <c:v>6285</c:v>
                </c:pt>
                <c:pt idx="6285">
                  <c:v>6286</c:v>
                </c:pt>
                <c:pt idx="6286">
                  <c:v>6287</c:v>
                </c:pt>
                <c:pt idx="6287">
                  <c:v>6288</c:v>
                </c:pt>
                <c:pt idx="6288">
                  <c:v>6289</c:v>
                </c:pt>
                <c:pt idx="6289">
                  <c:v>6290</c:v>
                </c:pt>
                <c:pt idx="6290">
                  <c:v>6291</c:v>
                </c:pt>
                <c:pt idx="6291">
                  <c:v>6292</c:v>
                </c:pt>
                <c:pt idx="6292">
                  <c:v>6293</c:v>
                </c:pt>
                <c:pt idx="6293">
                  <c:v>6294</c:v>
                </c:pt>
                <c:pt idx="6294">
                  <c:v>6295</c:v>
                </c:pt>
                <c:pt idx="6295">
                  <c:v>6296</c:v>
                </c:pt>
                <c:pt idx="6296">
                  <c:v>6297</c:v>
                </c:pt>
                <c:pt idx="6297">
                  <c:v>6298</c:v>
                </c:pt>
                <c:pt idx="6298">
                  <c:v>6299</c:v>
                </c:pt>
                <c:pt idx="6299">
                  <c:v>6300</c:v>
                </c:pt>
                <c:pt idx="6300">
                  <c:v>6301</c:v>
                </c:pt>
                <c:pt idx="6301">
                  <c:v>6302</c:v>
                </c:pt>
                <c:pt idx="6302">
                  <c:v>6303</c:v>
                </c:pt>
                <c:pt idx="6303">
                  <c:v>6304</c:v>
                </c:pt>
                <c:pt idx="6304">
                  <c:v>6305</c:v>
                </c:pt>
                <c:pt idx="6305">
                  <c:v>6306</c:v>
                </c:pt>
                <c:pt idx="6306">
                  <c:v>6307</c:v>
                </c:pt>
                <c:pt idx="6307">
                  <c:v>6308</c:v>
                </c:pt>
                <c:pt idx="6308">
                  <c:v>6309</c:v>
                </c:pt>
                <c:pt idx="6309">
                  <c:v>6310</c:v>
                </c:pt>
                <c:pt idx="6310">
                  <c:v>6311</c:v>
                </c:pt>
                <c:pt idx="6311">
                  <c:v>6312</c:v>
                </c:pt>
                <c:pt idx="6312">
                  <c:v>6313</c:v>
                </c:pt>
                <c:pt idx="6313">
                  <c:v>6314</c:v>
                </c:pt>
                <c:pt idx="6314">
                  <c:v>6315</c:v>
                </c:pt>
                <c:pt idx="6315">
                  <c:v>6316</c:v>
                </c:pt>
                <c:pt idx="6316">
                  <c:v>6317</c:v>
                </c:pt>
                <c:pt idx="6317">
                  <c:v>6318</c:v>
                </c:pt>
                <c:pt idx="6318">
                  <c:v>6319</c:v>
                </c:pt>
                <c:pt idx="6319">
                  <c:v>6320</c:v>
                </c:pt>
                <c:pt idx="6320">
                  <c:v>6321</c:v>
                </c:pt>
                <c:pt idx="6321">
                  <c:v>6322</c:v>
                </c:pt>
                <c:pt idx="6322">
                  <c:v>6323</c:v>
                </c:pt>
                <c:pt idx="6323">
                  <c:v>6324</c:v>
                </c:pt>
                <c:pt idx="6324">
                  <c:v>6325</c:v>
                </c:pt>
                <c:pt idx="6325">
                  <c:v>6326</c:v>
                </c:pt>
                <c:pt idx="6326">
                  <c:v>6327</c:v>
                </c:pt>
                <c:pt idx="6327">
                  <c:v>6328</c:v>
                </c:pt>
                <c:pt idx="6328">
                  <c:v>6329</c:v>
                </c:pt>
                <c:pt idx="6329">
                  <c:v>6330</c:v>
                </c:pt>
                <c:pt idx="6330">
                  <c:v>6331</c:v>
                </c:pt>
                <c:pt idx="6331">
                  <c:v>6332</c:v>
                </c:pt>
                <c:pt idx="6332">
                  <c:v>6333</c:v>
                </c:pt>
                <c:pt idx="6333">
                  <c:v>6334</c:v>
                </c:pt>
                <c:pt idx="6334">
                  <c:v>6335</c:v>
                </c:pt>
                <c:pt idx="6335">
                  <c:v>6336</c:v>
                </c:pt>
                <c:pt idx="6336">
                  <c:v>6337</c:v>
                </c:pt>
                <c:pt idx="6337">
                  <c:v>6338</c:v>
                </c:pt>
                <c:pt idx="6338">
                  <c:v>6339</c:v>
                </c:pt>
                <c:pt idx="6339">
                  <c:v>6340</c:v>
                </c:pt>
                <c:pt idx="6340">
                  <c:v>6341</c:v>
                </c:pt>
                <c:pt idx="6341">
                  <c:v>6342</c:v>
                </c:pt>
                <c:pt idx="6342">
                  <c:v>6343</c:v>
                </c:pt>
                <c:pt idx="6343">
                  <c:v>6344</c:v>
                </c:pt>
                <c:pt idx="6344">
                  <c:v>6345</c:v>
                </c:pt>
                <c:pt idx="6345">
                  <c:v>6346</c:v>
                </c:pt>
                <c:pt idx="6346">
                  <c:v>6347</c:v>
                </c:pt>
                <c:pt idx="6347">
                  <c:v>6348</c:v>
                </c:pt>
                <c:pt idx="6348">
                  <c:v>6349</c:v>
                </c:pt>
                <c:pt idx="6349">
                  <c:v>6350</c:v>
                </c:pt>
                <c:pt idx="6350">
                  <c:v>6351</c:v>
                </c:pt>
                <c:pt idx="6351">
                  <c:v>6352</c:v>
                </c:pt>
                <c:pt idx="6352">
                  <c:v>6353</c:v>
                </c:pt>
                <c:pt idx="6353">
                  <c:v>6354</c:v>
                </c:pt>
                <c:pt idx="6354">
                  <c:v>6355</c:v>
                </c:pt>
                <c:pt idx="6355">
                  <c:v>6356</c:v>
                </c:pt>
                <c:pt idx="6356">
                  <c:v>6357</c:v>
                </c:pt>
                <c:pt idx="6357">
                  <c:v>6358</c:v>
                </c:pt>
                <c:pt idx="6358">
                  <c:v>6359</c:v>
                </c:pt>
                <c:pt idx="6359">
                  <c:v>6360</c:v>
                </c:pt>
                <c:pt idx="6360">
                  <c:v>6361</c:v>
                </c:pt>
                <c:pt idx="6361">
                  <c:v>6362</c:v>
                </c:pt>
                <c:pt idx="6362">
                  <c:v>6363</c:v>
                </c:pt>
                <c:pt idx="6363">
                  <c:v>6364</c:v>
                </c:pt>
                <c:pt idx="6364">
                  <c:v>6365</c:v>
                </c:pt>
                <c:pt idx="6365">
                  <c:v>6366</c:v>
                </c:pt>
                <c:pt idx="6366">
                  <c:v>6367</c:v>
                </c:pt>
                <c:pt idx="6367">
                  <c:v>6368</c:v>
                </c:pt>
                <c:pt idx="6368">
                  <c:v>6369</c:v>
                </c:pt>
                <c:pt idx="6369">
                  <c:v>6370</c:v>
                </c:pt>
                <c:pt idx="6370">
                  <c:v>6371</c:v>
                </c:pt>
                <c:pt idx="6371">
                  <c:v>6372</c:v>
                </c:pt>
                <c:pt idx="6372">
                  <c:v>6373</c:v>
                </c:pt>
                <c:pt idx="6373">
                  <c:v>6374</c:v>
                </c:pt>
                <c:pt idx="6374">
                  <c:v>6375</c:v>
                </c:pt>
                <c:pt idx="6375">
                  <c:v>6376</c:v>
                </c:pt>
                <c:pt idx="6376">
                  <c:v>6377</c:v>
                </c:pt>
                <c:pt idx="6377">
                  <c:v>6378</c:v>
                </c:pt>
                <c:pt idx="6378">
                  <c:v>6379</c:v>
                </c:pt>
                <c:pt idx="6379">
                  <c:v>6380</c:v>
                </c:pt>
                <c:pt idx="6380">
                  <c:v>6381</c:v>
                </c:pt>
                <c:pt idx="6381">
                  <c:v>6382</c:v>
                </c:pt>
                <c:pt idx="6382">
                  <c:v>6383</c:v>
                </c:pt>
                <c:pt idx="6383">
                  <c:v>6384</c:v>
                </c:pt>
                <c:pt idx="6384">
                  <c:v>6385</c:v>
                </c:pt>
                <c:pt idx="6385">
                  <c:v>6386</c:v>
                </c:pt>
                <c:pt idx="6386">
                  <c:v>6387</c:v>
                </c:pt>
                <c:pt idx="6387">
                  <c:v>6388</c:v>
                </c:pt>
                <c:pt idx="6388">
                  <c:v>6389</c:v>
                </c:pt>
                <c:pt idx="6389">
                  <c:v>6390</c:v>
                </c:pt>
                <c:pt idx="6390">
                  <c:v>6391</c:v>
                </c:pt>
                <c:pt idx="6391">
                  <c:v>6392</c:v>
                </c:pt>
                <c:pt idx="6392">
                  <c:v>6393</c:v>
                </c:pt>
                <c:pt idx="6393">
                  <c:v>6394</c:v>
                </c:pt>
                <c:pt idx="6394">
                  <c:v>6395</c:v>
                </c:pt>
                <c:pt idx="6395">
                  <c:v>6396</c:v>
                </c:pt>
                <c:pt idx="6396">
                  <c:v>6397</c:v>
                </c:pt>
                <c:pt idx="6397">
                  <c:v>6398</c:v>
                </c:pt>
                <c:pt idx="6398">
                  <c:v>6399</c:v>
                </c:pt>
                <c:pt idx="6399">
                  <c:v>6400</c:v>
                </c:pt>
                <c:pt idx="6400">
                  <c:v>6401</c:v>
                </c:pt>
                <c:pt idx="6401">
                  <c:v>6402</c:v>
                </c:pt>
                <c:pt idx="6402">
                  <c:v>6403</c:v>
                </c:pt>
                <c:pt idx="6403">
                  <c:v>6404</c:v>
                </c:pt>
                <c:pt idx="6404">
                  <c:v>6405</c:v>
                </c:pt>
                <c:pt idx="6405">
                  <c:v>6406</c:v>
                </c:pt>
                <c:pt idx="6406">
                  <c:v>6407</c:v>
                </c:pt>
                <c:pt idx="6407">
                  <c:v>6408</c:v>
                </c:pt>
                <c:pt idx="6408">
                  <c:v>6409</c:v>
                </c:pt>
                <c:pt idx="6409">
                  <c:v>6410</c:v>
                </c:pt>
                <c:pt idx="6410">
                  <c:v>6411</c:v>
                </c:pt>
                <c:pt idx="6411">
                  <c:v>6412</c:v>
                </c:pt>
                <c:pt idx="6412">
                  <c:v>6413</c:v>
                </c:pt>
                <c:pt idx="6413">
                  <c:v>6414</c:v>
                </c:pt>
                <c:pt idx="6414">
                  <c:v>6415</c:v>
                </c:pt>
                <c:pt idx="6415">
                  <c:v>6416</c:v>
                </c:pt>
                <c:pt idx="6416">
                  <c:v>6417</c:v>
                </c:pt>
                <c:pt idx="6417">
                  <c:v>6418</c:v>
                </c:pt>
                <c:pt idx="6418">
                  <c:v>6419</c:v>
                </c:pt>
                <c:pt idx="6419">
                  <c:v>6420</c:v>
                </c:pt>
                <c:pt idx="6420">
                  <c:v>6421</c:v>
                </c:pt>
                <c:pt idx="6421">
                  <c:v>6422</c:v>
                </c:pt>
                <c:pt idx="6422">
                  <c:v>6423</c:v>
                </c:pt>
                <c:pt idx="6423">
                  <c:v>6424</c:v>
                </c:pt>
                <c:pt idx="6424">
                  <c:v>6425</c:v>
                </c:pt>
                <c:pt idx="6425">
                  <c:v>6426</c:v>
                </c:pt>
                <c:pt idx="6426">
                  <c:v>6427</c:v>
                </c:pt>
                <c:pt idx="6427">
                  <c:v>6428</c:v>
                </c:pt>
                <c:pt idx="6428">
                  <c:v>6429</c:v>
                </c:pt>
                <c:pt idx="6429">
                  <c:v>6430</c:v>
                </c:pt>
                <c:pt idx="6430">
                  <c:v>6431</c:v>
                </c:pt>
                <c:pt idx="6431">
                  <c:v>6432</c:v>
                </c:pt>
                <c:pt idx="6432">
                  <c:v>6433</c:v>
                </c:pt>
                <c:pt idx="6433">
                  <c:v>6434</c:v>
                </c:pt>
                <c:pt idx="6434">
                  <c:v>6435</c:v>
                </c:pt>
                <c:pt idx="6435">
                  <c:v>6436</c:v>
                </c:pt>
                <c:pt idx="6436">
                  <c:v>6437</c:v>
                </c:pt>
                <c:pt idx="6437">
                  <c:v>6438</c:v>
                </c:pt>
                <c:pt idx="6438">
                  <c:v>6439</c:v>
                </c:pt>
                <c:pt idx="6439">
                  <c:v>6440</c:v>
                </c:pt>
                <c:pt idx="6440">
                  <c:v>6441</c:v>
                </c:pt>
                <c:pt idx="6441">
                  <c:v>6442</c:v>
                </c:pt>
                <c:pt idx="6442">
                  <c:v>6443</c:v>
                </c:pt>
                <c:pt idx="6443">
                  <c:v>6444</c:v>
                </c:pt>
                <c:pt idx="6444">
                  <c:v>6445</c:v>
                </c:pt>
                <c:pt idx="6445">
                  <c:v>6446</c:v>
                </c:pt>
                <c:pt idx="6446">
                  <c:v>6447</c:v>
                </c:pt>
                <c:pt idx="6447">
                  <c:v>6448</c:v>
                </c:pt>
                <c:pt idx="6448">
                  <c:v>6449</c:v>
                </c:pt>
                <c:pt idx="6449">
                  <c:v>6450</c:v>
                </c:pt>
                <c:pt idx="6450">
                  <c:v>6451</c:v>
                </c:pt>
                <c:pt idx="6451">
                  <c:v>6452</c:v>
                </c:pt>
                <c:pt idx="6452">
                  <c:v>6453</c:v>
                </c:pt>
                <c:pt idx="6453">
                  <c:v>6454</c:v>
                </c:pt>
                <c:pt idx="6454">
                  <c:v>6455</c:v>
                </c:pt>
                <c:pt idx="6455">
                  <c:v>6456</c:v>
                </c:pt>
                <c:pt idx="6456">
                  <c:v>6457</c:v>
                </c:pt>
                <c:pt idx="6457">
                  <c:v>6458</c:v>
                </c:pt>
                <c:pt idx="6458">
                  <c:v>6459</c:v>
                </c:pt>
                <c:pt idx="6459">
                  <c:v>6460</c:v>
                </c:pt>
                <c:pt idx="6460">
                  <c:v>6461</c:v>
                </c:pt>
                <c:pt idx="6461">
                  <c:v>6462</c:v>
                </c:pt>
                <c:pt idx="6462">
                  <c:v>6463</c:v>
                </c:pt>
                <c:pt idx="6463">
                  <c:v>6464</c:v>
                </c:pt>
                <c:pt idx="6464">
                  <c:v>6465</c:v>
                </c:pt>
                <c:pt idx="6465">
                  <c:v>6466</c:v>
                </c:pt>
                <c:pt idx="6466">
                  <c:v>6467</c:v>
                </c:pt>
                <c:pt idx="6467">
                  <c:v>6468</c:v>
                </c:pt>
                <c:pt idx="6468">
                  <c:v>6469</c:v>
                </c:pt>
                <c:pt idx="6469">
                  <c:v>6470</c:v>
                </c:pt>
                <c:pt idx="6470">
                  <c:v>6471</c:v>
                </c:pt>
                <c:pt idx="6471">
                  <c:v>6472</c:v>
                </c:pt>
                <c:pt idx="6472">
                  <c:v>6473</c:v>
                </c:pt>
                <c:pt idx="6473">
                  <c:v>6474</c:v>
                </c:pt>
                <c:pt idx="6474">
                  <c:v>6475</c:v>
                </c:pt>
                <c:pt idx="6475">
                  <c:v>6476</c:v>
                </c:pt>
                <c:pt idx="6476">
                  <c:v>6477</c:v>
                </c:pt>
                <c:pt idx="6477">
                  <c:v>6478</c:v>
                </c:pt>
                <c:pt idx="6478">
                  <c:v>6479</c:v>
                </c:pt>
                <c:pt idx="6479">
                  <c:v>6480</c:v>
                </c:pt>
                <c:pt idx="6480">
                  <c:v>6481</c:v>
                </c:pt>
                <c:pt idx="6481">
                  <c:v>6482</c:v>
                </c:pt>
                <c:pt idx="6482">
                  <c:v>6483</c:v>
                </c:pt>
                <c:pt idx="6483">
                  <c:v>6484</c:v>
                </c:pt>
                <c:pt idx="6484">
                  <c:v>6485</c:v>
                </c:pt>
                <c:pt idx="6485">
                  <c:v>6486</c:v>
                </c:pt>
                <c:pt idx="6486">
                  <c:v>6487</c:v>
                </c:pt>
                <c:pt idx="6487">
                  <c:v>6488</c:v>
                </c:pt>
                <c:pt idx="6488">
                  <c:v>6489</c:v>
                </c:pt>
                <c:pt idx="6489">
                  <c:v>6490</c:v>
                </c:pt>
                <c:pt idx="6490">
                  <c:v>6491</c:v>
                </c:pt>
                <c:pt idx="6491">
                  <c:v>6492</c:v>
                </c:pt>
                <c:pt idx="6492">
                  <c:v>6493</c:v>
                </c:pt>
                <c:pt idx="6493">
                  <c:v>6494</c:v>
                </c:pt>
                <c:pt idx="6494">
                  <c:v>6495</c:v>
                </c:pt>
                <c:pt idx="6495">
                  <c:v>6496</c:v>
                </c:pt>
                <c:pt idx="6496">
                  <c:v>6497</c:v>
                </c:pt>
                <c:pt idx="6497">
                  <c:v>6498</c:v>
                </c:pt>
                <c:pt idx="6498">
                  <c:v>6499</c:v>
                </c:pt>
                <c:pt idx="6499">
                  <c:v>6500</c:v>
                </c:pt>
                <c:pt idx="6500">
                  <c:v>6501</c:v>
                </c:pt>
                <c:pt idx="6501">
                  <c:v>6502</c:v>
                </c:pt>
                <c:pt idx="6502">
                  <c:v>6503</c:v>
                </c:pt>
                <c:pt idx="6503">
                  <c:v>6504</c:v>
                </c:pt>
                <c:pt idx="6504">
                  <c:v>6505</c:v>
                </c:pt>
                <c:pt idx="6505">
                  <c:v>6506</c:v>
                </c:pt>
                <c:pt idx="6506">
                  <c:v>6507</c:v>
                </c:pt>
                <c:pt idx="6507">
                  <c:v>6508</c:v>
                </c:pt>
                <c:pt idx="6508">
                  <c:v>6509</c:v>
                </c:pt>
                <c:pt idx="6509">
                  <c:v>6510</c:v>
                </c:pt>
                <c:pt idx="6510">
                  <c:v>6511</c:v>
                </c:pt>
                <c:pt idx="6511">
                  <c:v>6512</c:v>
                </c:pt>
                <c:pt idx="6512">
                  <c:v>6513</c:v>
                </c:pt>
                <c:pt idx="6513">
                  <c:v>6514</c:v>
                </c:pt>
                <c:pt idx="6514">
                  <c:v>6515</c:v>
                </c:pt>
                <c:pt idx="6515">
                  <c:v>6516</c:v>
                </c:pt>
                <c:pt idx="6516">
                  <c:v>6517</c:v>
                </c:pt>
                <c:pt idx="6517">
                  <c:v>6518</c:v>
                </c:pt>
                <c:pt idx="6518">
                  <c:v>6519</c:v>
                </c:pt>
                <c:pt idx="6519">
                  <c:v>6520</c:v>
                </c:pt>
                <c:pt idx="6520">
                  <c:v>6521</c:v>
                </c:pt>
                <c:pt idx="6521">
                  <c:v>6522</c:v>
                </c:pt>
                <c:pt idx="6522">
                  <c:v>6523</c:v>
                </c:pt>
                <c:pt idx="6523">
                  <c:v>6524</c:v>
                </c:pt>
                <c:pt idx="6524">
                  <c:v>6525</c:v>
                </c:pt>
                <c:pt idx="6525">
                  <c:v>6526</c:v>
                </c:pt>
                <c:pt idx="6526">
                  <c:v>6527</c:v>
                </c:pt>
                <c:pt idx="6527">
                  <c:v>6528</c:v>
                </c:pt>
                <c:pt idx="6528">
                  <c:v>6529</c:v>
                </c:pt>
                <c:pt idx="6529">
                  <c:v>6530</c:v>
                </c:pt>
                <c:pt idx="6530">
                  <c:v>6531</c:v>
                </c:pt>
                <c:pt idx="6531">
                  <c:v>6532</c:v>
                </c:pt>
                <c:pt idx="6532">
                  <c:v>6533</c:v>
                </c:pt>
                <c:pt idx="6533">
                  <c:v>6534</c:v>
                </c:pt>
                <c:pt idx="6534">
                  <c:v>6535</c:v>
                </c:pt>
                <c:pt idx="6535">
                  <c:v>6536</c:v>
                </c:pt>
                <c:pt idx="6536">
                  <c:v>6537</c:v>
                </c:pt>
                <c:pt idx="6537">
                  <c:v>6538</c:v>
                </c:pt>
                <c:pt idx="6538">
                  <c:v>6539</c:v>
                </c:pt>
                <c:pt idx="6539">
                  <c:v>6540</c:v>
                </c:pt>
                <c:pt idx="6540">
                  <c:v>6541</c:v>
                </c:pt>
                <c:pt idx="6541">
                  <c:v>6542</c:v>
                </c:pt>
                <c:pt idx="6542">
                  <c:v>6543</c:v>
                </c:pt>
                <c:pt idx="6543">
                  <c:v>6544</c:v>
                </c:pt>
                <c:pt idx="6544">
                  <c:v>6545</c:v>
                </c:pt>
                <c:pt idx="6545">
                  <c:v>6546</c:v>
                </c:pt>
                <c:pt idx="6546">
                  <c:v>6547</c:v>
                </c:pt>
                <c:pt idx="6547">
                  <c:v>6548</c:v>
                </c:pt>
                <c:pt idx="6548">
                  <c:v>6549</c:v>
                </c:pt>
                <c:pt idx="6549">
                  <c:v>6550</c:v>
                </c:pt>
                <c:pt idx="6550">
                  <c:v>6551</c:v>
                </c:pt>
                <c:pt idx="6551">
                  <c:v>6552</c:v>
                </c:pt>
                <c:pt idx="6552">
                  <c:v>6553</c:v>
                </c:pt>
                <c:pt idx="6553">
                  <c:v>6554</c:v>
                </c:pt>
                <c:pt idx="6554">
                  <c:v>6555</c:v>
                </c:pt>
                <c:pt idx="6555">
                  <c:v>6556</c:v>
                </c:pt>
                <c:pt idx="6556">
                  <c:v>6557</c:v>
                </c:pt>
                <c:pt idx="6557">
                  <c:v>6558</c:v>
                </c:pt>
                <c:pt idx="6558">
                  <c:v>6559</c:v>
                </c:pt>
                <c:pt idx="6559">
                  <c:v>6560</c:v>
                </c:pt>
                <c:pt idx="6560">
                  <c:v>6561</c:v>
                </c:pt>
                <c:pt idx="6561">
                  <c:v>6562</c:v>
                </c:pt>
                <c:pt idx="6562">
                  <c:v>6563</c:v>
                </c:pt>
                <c:pt idx="6563">
                  <c:v>6564</c:v>
                </c:pt>
                <c:pt idx="6564">
                  <c:v>6565</c:v>
                </c:pt>
                <c:pt idx="6565">
                  <c:v>6566</c:v>
                </c:pt>
                <c:pt idx="6566">
                  <c:v>6567</c:v>
                </c:pt>
                <c:pt idx="6567">
                  <c:v>6568</c:v>
                </c:pt>
                <c:pt idx="6568">
                  <c:v>6569</c:v>
                </c:pt>
                <c:pt idx="6569">
                  <c:v>6570</c:v>
                </c:pt>
                <c:pt idx="6570">
                  <c:v>6571</c:v>
                </c:pt>
                <c:pt idx="6571">
                  <c:v>6572</c:v>
                </c:pt>
                <c:pt idx="6572">
                  <c:v>6573</c:v>
                </c:pt>
                <c:pt idx="6573">
                  <c:v>6574</c:v>
                </c:pt>
                <c:pt idx="6574">
                  <c:v>6575</c:v>
                </c:pt>
                <c:pt idx="6575">
                  <c:v>6576</c:v>
                </c:pt>
                <c:pt idx="6576">
                  <c:v>6577</c:v>
                </c:pt>
                <c:pt idx="6577">
                  <c:v>6578</c:v>
                </c:pt>
                <c:pt idx="6578">
                  <c:v>6579</c:v>
                </c:pt>
                <c:pt idx="6579">
                  <c:v>6580</c:v>
                </c:pt>
                <c:pt idx="6580">
                  <c:v>6581</c:v>
                </c:pt>
                <c:pt idx="6581">
                  <c:v>6582</c:v>
                </c:pt>
                <c:pt idx="6582">
                  <c:v>6583</c:v>
                </c:pt>
                <c:pt idx="6583">
                  <c:v>6584</c:v>
                </c:pt>
                <c:pt idx="6584">
                  <c:v>6585</c:v>
                </c:pt>
                <c:pt idx="6585">
                  <c:v>6586</c:v>
                </c:pt>
                <c:pt idx="6586">
                  <c:v>6587</c:v>
                </c:pt>
                <c:pt idx="6587">
                  <c:v>6588</c:v>
                </c:pt>
                <c:pt idx="6588">
                  <c:v>6589</c:v>
                </c:pt>
                <c:pt idx="6589">
                  <c:v>6590</c:v>
                </c:pt>
                <c:pt idx="6590">
                  <c:v>6591</c:v>
                </c:pt>
                <c:pt idx="6591">
                  <c:v>6592</c:v>
                </c:pt>
                <c:pt idx="6592">
                  <c:v>6593</c:v>
                </c:pt>
                <c:pt idx="6593">
                  <c:v>6594</c:v>
                </c:pt>
                <c:pt idx="6594">
                  <c:v>6595</c:v>
                </c:pt>
                <c:pt idx="6595">
                  <c:v>6596</c:v>
                </c:pt>
                <c:pt idx="6596">
                  <c:v>6597</c:v>
                </c:pt>
                <c:pt idx="6597">
                  <c:v>6598</c:v>
                </c:pt>
                <c:pt idx="6598">
                  <c:v>6599</c:v>
                </c:pt>
                <c:pt idx="6599">
                  <c:v>6600</c:v>
                </c:pt>
                <c:pt idx="6600">
                  <c:v>6601</c:v>
                </c:pt>
                <c:pt idx="6601">
                  <c:v>6602</c:v>
                </c:pt>
                <c:pt idx="6602">
                  <c:v>6603</c:v>
                </c:pt>
                <c:pt idx="6603">
                  <c:v>6604</c:v>
                </c:pt>
                <c:pt idx="6604">
                  <c:v>6605</c:v>
                </c:pt>
                <c:pt idx="6605">
                  <c:v>6606</c:v>
                </c:pt>
                <c:pt idx="6606">
                  <c:v>6607</c:v>
                </c:pt>
                <c:pt idx="6607">
                  <c:v>6608</c:v>
                </c:pt>
                <c:pt idx="6608">
                  <c:v>6609</c:v>
                </c:pt>
                <c:pt idx="6609">
                  <c:v>6610</c:v>
                </c:pt>
                <c:pt idx="6610">
                  <c:v>6611</c:v>
                </c:pt>
                <c:pt idx="6611">
                  <c:v>6612</c:v>
                </c:pt>
                <c:pt idx="6612">
                  <c:v>6613</c:v>
                </c:pt>
                <c:pt idx="6613">
                  <c:v>6614</c:v>
                </c:pt>
                <c:pt idx="6614">
                  <c:v>6615</c:v>
                </c:pt>
                <c:pt idx="6615">
                  <c:v>6616</c:v>
                </c:pt>
                <c:pt idx="6616">
                  <c:v>6617</c:v>
                </c:pt>
                <c:pt idx="6617">
                  <c:v>6618</c:v>
                </c:pt>
                <c:pt idx="6618">
                  <c:v>6619</c:v>
                </c:pt>
                <c:pt idx="6619">
                  <c:v>6620</c:v>
                </c:pt>
                <c:pt idx="6620">
                  <c:v>6621</c:v>
                </c:pt>
                <c:pt idx="6621">
                  <c:v>6622</c:v>
                </c:pt>
                <c:pt idx="6622">
                  <c:v>6623</c:v>
                </c:pt>
                <c:pt idx="6623">
                  <c:v>6624</c:v>
                </c:pt>
                <c:pt idx="6624">
                  <c:v>6625</c:v>
                </c:pt>
                <c:pt idx="6625">
                  <c:v>6626</c:v>
                </c:pt>
                <c:pt idx="6626">
                  <c:v>6627</c:v>
                </c:pt>
                <c:pt idx="6627">
                  <c:v>6628</c:v>
                </c:pt>
                <c:pt idx="6628">
                  <c:v>6629</c:v>
                </c:pt>
                <c:pt idx="6629">
                  <c:v>6630</c:v>
                </c:pt>
                <c:pt idx="6630">
                  <c:v>6631</c:v>
                </c:pt>
                <c:pt idx="6631">
                  <c:v>6632</c:v>
                </c:pt>
                <c:pt idx="6632">
                  <c:v>6633</c:v>
                </c:pt>
                <c:pt idx="6633">
                  <c:v>6634</c:v>
                </c:pt>
                <c:pt idx="6634">
                  <c:v>6635</c:v>
                </c:pt>
                <c:pt idx="6635">
                  <c:v>6636</c:v>
                </c:pt>
                <c:pt idx="6636">
                  <c:v>6637</c:v>
                </c:pt>
                <c:pt idx="6637">
                  <c:v>6638</c:v>
                </c:pt>
                <c:pt idx="6638">
                  <c:v>6639</c:v>
                </c:pt>
                <c:pt idx="6639">
                  <c:v>6640</c:v>
                </c:pt>
                <c:pt idx="6640">
                  <c:v>6641</c:v>
                </c:pt>
                <c:pt idx="6641">
                  <c:v>6642</c:v>
                </c:pt>
                <c:pt idx="6642">
                  <c:v>6643</c:v>
                </c:pt>
                <c:pt idx="6643">
                  <c:v>6644</c:v>
                </c:pt>
                <c:pt idx="6644">
                  <c:v>6645</c:v>
                </c:pt>
                <c:pt idx="6645">
                  <c:v>6646</c:v>
                </c:pt>
                <c:pt idx="6646">
                  <c:v>6647</c:v>
                </c:pt>
                <c:pt idx="6647">
                  <c:v>6648</c:v>
                </c:pt>
                <c:pt idx="6648">
                  <c:v>6649</c:v>
                </c:pt>
                <c:pt idx="6649">
                  <c:v>6650</c:v>
                </c:pt>
                <c:pt idx="6650">
                  <c:v>6651</c:v>
                </c:pt>
                <c:pt idx="6651">
                  <c:v>6652</c:v>
                </c:pt>
                <c:pt idx="6652">
                  <c:v>6653</c:v>
                </c:pt>
                <c:pt idx="6653">
                  <c:v>6654</c:v>
                </c:pt>
                <c:pt idx="6654">
                  <c:v>6655</c:v>
                </c:pt>
                <c:pt idx="6655">
                  <c:v>6656</c:v>
                </c:pt>
                <c:pt idx="6656">
                  <c:v>6657</c:v>
                </c:pt>
                <c:pt idx="6657">
                  <c:v>6658</c:v>
                </c:pt>
                <c:pt idx="6658">
                  <c:v>6659</c:v>
                </c:pt>
                <c:pt idx="6659">
                  <c:v>6660</c:v>
                </c:pt>
                <c:pt idx="6660">
                  <c:v>6661</c:v>
                </c:pt>
                <c:pt idx="6661">
                  <c:v>6662</c:v>
                </c:pt>
                <c:pt idx="6662">
                  <c:v>6663</c:v>
                </c:pt>
                <c:pt idx="6663">
                  <c:v>6664</c:v>
                </c:pt>
                <c:pt idx="6664">
                  <c:v>6665</c:v>
                </c:pt>
                <c:pt idx="6665">
                  <c:v>6666</c:v>
                </c:pt>
                <c:pt idx="6666">
                  <c:v>6667</c:v>
                </c:pt>
                <c:pt idx="6667">
                  <c:v>6668</c:v>
                </c:pt>
                <c:pt idx="6668">
                  <c:v>6669</c:v>
                </c:pt>
                <c:pt idx="6669">
                  <c:v>6670</c:v>
                </c:pt>
                <c:pt idx="6670">
                  <c:v>6671</c:v>
                </c:pt>
                <c:pt idx="6671">
                  <c:v>6672</c:v>
                </c:pt>
                <c:pt idx="6672">
                  <c:v>6673</c:v>
                </c:pt>
                <c:pt idx="6673">
                  <c:v>6674</c:v>
                </c:pt>
                <c:pt idx="6674">
                  <c:v>6675</c:v>
                </c:pt>
                <c:pt idx="6675">
                  <c:v>6676</c:v>
                </c:pt>
                <c:pt idx="6676">
                  <c:v>6677</c:v>
                </c:pt>
                <c:pt idx="6677">
                  <c:v>6678</c:v>
                </c:pt>
                <c:pt idx="6678">
                  <c:v>6679</c:v>
                </c:pt>
                <c:pt idx="6679">
                  <c:v>6680</c:v>
                </c:pt>
                <c:pt idx="6680">
                  <c:v>6681</c:v>
                </c:pt>
                <c:pt idx="6681">
                  <c:v>6682</c:v>
                </c:pt>
                <c:pt idx="6682">
                  <c:v>6683</c:v>
                </c:pt>
                <c:pt idx="6683">
                  <c:v>6684</c:v>
                </c:pt>
                <c:pt idx="6684">
                  <c:v>6685</c:v>
                </c:pt>
                <c:pt idx="6685">
                  <c:v>6686</c:v>
                </c:pt>
                <c:pt idx="6686">
                  <c:v>6687</c:v>
                </c:pt>
                <c:pt idx="6687">
                  <c:v>6688</c:v>
                </c:pt>
                <c:pt idx="6688">
                  <c:v>6689</c:v>
                </c:pt>
                <c:pt idx="6689">
                  <c:v>6690</c:v>
                </c:pt>
                <c:pt idx="6690">
                  <c:v>6691</c:v>
                </c:pt>
                <c:pt idx="6691">
                  <c:v>6692</c:v>
                </c:pt>
                <c:pt idx="6692">
                  <c:v>6693</c:v>
                </c:pt>
                <c:pt idx="6693">
                  <c:v>6694</c:v>
                </c:pt>
                <c:pt idx="6694">
                  <c:v>6695</c:v>
                </c:pt>
                <c:pt idx="6695">
                  <c:v>6696</c:v>
                </c:pt>
                <c:pt idx="6696">
                  <c:v>6697</c:v>
                </c:pt>
                <c:pt idx="6697">
                  <c:v>6698</c:v>
                </c:pt>
                <c:pt idx="6698">
                  <c:v>6699</c:v>
                </c:pt>
                <c:pt idx="6699">
                  <c:v>6700</c:v>
                </c:pt>
                <c:pt idx="6700">
                  <c:v>6701</c:v>
                </c:pt>
                <c:pt idx="6701">
                  <c:v>6702</c:v>
                </c:pt>
                <c:pt idx="6702">
                  <c:v>6703</c:v>
                </c:pt>
                <c:pt idx="6703">
                  <c:v>6704</c:v>
                </c:pt>
                <c:pt idx="6704">
                  <c:v>6705</c:v>
                </c:pt>
                <c:pt idx="6705">
                  <c:v>6706</c:v>
                </c:pt>
                <c:pt idx="6706">
                  <c:v>6707</c:v>
                </c:pt>
                <c:pt idx="6707">
                  <c:v>6708</c:v>
                </c:pt>
                <c:pt idx="6708">
                  <c:v>6709</c:v>
                </c:pt>
                <c:pt idx="6709">
                  <c:v>6710</c:v>
                </c:pt>
                <c:pt idx="6710">
                  <c:v>6711</c:v>
                </c:pt>
                <c:pt idx="6711">
                  <c:v>6712</c:v>
                </c:pt>
                <c:pt idx="6712">
                  <c:v>6713</c:v>
                </c:pt>
                <c:pt idx="6713">
                  <c:v>6714</c:v>
                </c:pt>
                <c:pt idx="6714">
                  <c:v>6715</c:v>
                </c:pt>
                <c:pt idx="6715">
                  <c:v>6716</c:v>
                </c:pt>
                <c:pt idx="6716">
                  <c:v>6717</c:v>
                </c:pt>
                <c:pt idx="6717">
                  <c:v>6718</c:v>
                </c:pt>
                <c:pt idx="6718">
                  <c:v>6719</c:v>
                </c:pt>
                <c:pt idx="6719">
                  <c:v>6720</c:v>
                </c:pt>
                <c:pt idx="6720">
                  <c:v>6721</c:v>
                </c:pt>
                <c:pt idx="6721">
                  <c:v>6722</c:v>
                </c:pt>
                <c:pt idx="6722">
                  <c:v>6723</c:v>
                </c:pt>
                <c:pt idx="6723">
                  <c:v>6724</c:v>
                </c:pt>
                <c:pt idx="6724">
                  <c:v>6725</c:v>
                </c:pt>
                <c:pt idx="6725">
                  <c:v>6726</c:v>
                </c:pt>
                <c:pt idx="6726">
                  <c:v>6727</c:v>
                </c:pt>
                <c:pt idx="6727">
                  <c:v>6728</c:v>
                </c:pt>
                <c:pt idx="6728">
                  <c:v>6729</c:v>
                </c:pt>
                <c:pt idx="6729">
                  <c:v>6730</c:v>
                </c:pt>
                <c:pt idx="6730">
                  <c:v>6731</c:v>
                </c:pt>
                <c:pt idx="6731">
                  <c:v>6732</c:v>
                </c:pt>
                <c:pt idx="6732">
                  <c:v>6733</c:v>
                </c:pt>
                <c:pt idx="6733">
                  <c:v>6734</c:v>
                </c:pt>
                <c:pt idx="6734">
                  <c:v>6735</c:v>
                </c:pt>
                <c:pt idx="6735">
                  <c:v>6736</c:v>
                </c:pt>
                <c:pt idx="6736">
                  <c:v>6737</c:v>
                </c:pt>
                <c:pt idx="6737">
                  <c:v>6738</c:v>
                </c:pt>
                <c:pt idx="6738">
                  <c:v>6739</c:v>
                </c:pt>
                <c:pt idx="6739">
                  <c:v>6740</c:v>
                </c:pt>
                <c:pt idx="6740">
                  <c:v>6741</c:v>
                </c:pt>
                <c:pt idx="6741">
                  <c:v>6742</c:v>
                </c:pt>
                <c:pt idx="6742">
                  <c:v>6743</c:v>
                </c:pt>
                <c:pt idx="6743">
                  <c:v>6744</c:v>
                </c:pt>
                <c:pt idx="6744">
                  <c:v>6745</c:v>
                </c:pt>
                <c:pt idx="6745">
                  <c:v>6746</c:v>
                </c:pt>
                <c:pt idx="6746">
                  <c:v>6747</c:v>
                </c:pt>
                <c:pt idx="6747">
                  <c:v>6748</c:v>
                </c:pt>
                <c:pt idx="6748">
                  <c:v>6749</c:v>
                </c:pt>
                <c:pt idx="6749">
                  <c:v>6750</c:v>
                </c:pt>
                <c:pt idx="6750">
                  <c:v>6751</c:v>
                </c:pt>
                <c:pt idx="6751">
                  <c:v>6752</c:v>
                </c:pt>
                <c:pt idx="6752">
                  <c:v>6753</c:v>
                </c:pt>
                <c:pt idx="6753">
                  <c:v>6754</c:v>
                </c:pt>
                <c:pt idx="6754">
                  <c:v>6755</c:v>
                </c:pt>
                <c:pt idx="6755">
                  <c:v>6756</c:v>
                </c:pt>
                <c:pt idx="6756">
                  <c:v>6757</c:v>
                </c:pt>
                <c:pt idx="6757">
                  <c:v>6758</c:v>
                </c:pt>
                <c:pt idx="6758">
                  <c:v>6759</c:v>
                </c:pt>
                <c:pt idx="6759">
                  <c:v>6760</c:v>
                </c:pt>
                <c:pt idx="6760">
                  <c:v>6761</c:v>
                </c:pt>
                <c:pt idx="6761">
                  <c:v>6762</c:v>
                </c:pt>
                <c:pt idx="6762">
                  <c:v>6763</c:v>
                </c:pt>
                <c:pt idx="6763">
                  <c:v>6764</c:v>
                </c:pt>
                <c:pt idx="6764">
                  <c:v>6765</c:v>
                </c:pt>
                <c:pt idx="6765">
                  <c:v>6766</c:v>
                </c:pt>
                <c:pt idx="6766">
                  <c:v>6767</c:v>
                </c:pt>
                <c:pt idx="6767">
                  <c:v>6768</c:v>
                </c:pt>
                <c:pt idx="6768">
                  <c:v>6769</c:v>
                </c:pt>
                <c:pt idx="6769">
                  <c:v>6770</c:v>
                </c:pt>
                <c:pt idx="6770">
                  <c:v>6771</c:v>
                </c:pt>
                <c:pt idx="6771">
                  <c:v>6772</c:v>
                </c:pt>
                <c:pt idx="6772">
                  <c:v>6773</c:v>
                </c:pt>
                <c:pt idx="6773">
                  <c:v>6774</c:v>
                </c:pt>
                <c:pt idx="6774">
                  <c:v>6775</c:v>
                </c:pt>
                <c:pt idx="6775">
                  <c:v>6776</c:v>
                </c:pt>
                <c:pt idx="6776">
                  <c:v>6777</c:v>
                </c:pt>
                <c:pt idx="6777">
                  <c:v>6778</c:v>
                </c:pt>
                <c:pt idx="6778">
                  <c:v>6779</c:v>
                </c:pt>
                <c:pt idx="6779">
                  <c:v>6780</c:v>
                </c:pt>
                <c:pt idx="6780">
                  <c:v>6781</c:v>
                </c:pt>
                <c:pt idx="6781">
                  <c:v>6782</c:v>
                </c:pt>
                <c:pt idx="6782">
                  <c:v>6783</c:v>
                </c:pt>
                <c:pt idx="6783">
                  <c:v>6784</c:v>
                </c:pt>
                <c:pt idx="6784">
                  <c:v>6785</c:v>
                </c:pt>
                <c:pt idx="6785">
                  <c:v>6786</c:v>
                </c:pt>
                <c:pt idx="6786">
                  <c:v>6787</c:v>
                </c:pt>
                <c:pt idx="6787">
                  <c:v>6788</c:v>
                </c:pt>
                <c:pt idx="6788">
                  <c:v>6789</c:v>
                </c:pt>
                <c:pt idx="6789">
                  <c:v>6790</c:v>
                </c:pt>
                <c:pt idx="6790">
                  <c:v>6791</c:v>
                </c:pt>
                <c:pt idx="6791">
                  <c:v>6792</c:v>
                </c:pt>
                <c:pt idx="6792">
                  <c:v>6793</c:v>
                </c:pt>
                <c:pt idx="6793">
                  <c:v>6794</c:v>
                </c:pt>
                <c:pt idx="6794">
                  <c:v>6795</c:v>
                </c:pt>
                <c:pt idx="6795">
                  <c:v>6796</c:v>
                </c:pt>
                <c:pt idx="6796">
                  <c:v>6797</c:v>
                </c:pt>
                <c:pt idx="6797">
                  <c:v>6798</c:v>
                </c:pt>
                <c:pt idx="6798">
                  <c:v>6799</c:v>
                </c:pt>
                <c:pt idx="6799">
                  <c:v>6800</c:v>
                </c:pt>
                <c:pt idx="6800">
                  <c:v>6801</c:v>
                </c:pt>
                <c:pt idx="6801">
                  <c:v>6802</c:v>
                </c:pt>
                <c:pt idx="6802">
                  <c:v>6803</c:v>
                </c:pt>
                <c:pt idx="6803">
                  <c:v>6804</c:v>
                </c:pt>
                <c:pt idx="6804">
                  <c:v>6805</c:v>
                </c:pt>
                <c:pt idx="6805">
                  <c:v>6806</c:v>
                </c:pt>
                <c:pt idx="6806">
                  <c:v>6807</c:v>
                </c:pt>
                <c:pt idx="6807">
                  <c:v>6808</c:v>
                </c:pt>
                <c:pt idx="6808">
                  <c:v>6809</c:v>
                </c:pt>
                <c:pt idx="6809">
                  <c:v>6810</c:v>
                </c:pt>
                <c:pt idx="6810">
                  <c:v>6811</c:v>
                </c:pt>
                <c:pt idx="6811">
                  <c:v>6812</c:v>
                </c:pt>
                <c:pt idx="6812">
                  <c:v>6813</c:v>
                </c:pt>
                <c:pt idx="6813">
                  <c:v>6814</c:v>
                </c:pt>
                <c:pt idx="6814">
                  <c:v>6815</c:v>
                </c:pt>
                <c:pt idx="6815">
                  <c:v>6816</c:v>
                </c:pt>
                <c:pt idx="6816">
                  <c:v>6817</c:v>
                </c:pt>
                <c:pt idx="6817">
                  <c:v>6818</c:v>
                </c:pt>
                <c:pt idx="6818">
                  <c:v>6819</c:v>
                </c:pt>
                <c:pt idx="6819">
                  <c:v>6820</c:v>
                </c:pt>
                <c:pt idx="6820">
                  <c:v>6821</c:v>
                </c:pt>
                <c:pt idx="6821">
                  <c:v>6822</c:v>
                </c:pt>
                <c:pt idx="6822">
                  <c:v>6823</c:v>
                </c:pt>
                <c:pt idx="6823">
                  <c:v>6824</c:v>
                </c:pt>
                <c:pt idx="6824">
                  <c:v>6825</c:v>
                </c:pt>
                <c:pt idx="6825">
                  <c:v>6826</c:v>
                </c:pt>
                <c:pt idx="6826">
                  <c:v>6827</c:v>
                </c:pt>
                <c:pt idx="6827">
                  <c:v>6828</c:v>
                </c:pt>
                <c:pt idx="6828">
                  <c:v>6829</c:v>
                </c:pt>
                <c:pt idx="6829">
                  <c:v>6830</c:v>
                </c:pt>
                <c:pt idx="6830">
                  <c:v>6831</c:v>
                </c:pt>
                <c:pt idx="6831">
                  <c:v>6832</c:v>
                </c:pt>
                <c:pt idx="6832">
                  <c:v>6833</c:v>
                </c:pt>
                <c:pt idx="6833">
                  <c:v>6834</c:v>
                </c:pt>
                <c:pt idx="6834">
                  <c:v>6835</c:v>
                </c:pt>
                <c:pt idx="6835">
                  <c:v>6836</c:v>
                </c:pt>
                <c:pt idx="6836">
                  <c:v>6837</c:v>
                </c:pt>
                <c:pt idx="6837">
                  <c:v>6838</c:v>
                </c:pt>
                <c:pt idx="6838">
                  <c:v>6839</c:v>
                </c:pt>
                <c:pt idx="6839">
                  <c:v>6840</c:v>
                </c:pt>
                <c:pt idx="6840">
                  <c:v>6841</c:v>
                </c:pt>
                <c:pt idx="6841">
                  <c:v>6842</c:v>
                </c:pt>
                <c:pt idx="6842">
                  <c:v>6843</c:v>
                </c:pt>
                <c:pt idx="6843">
                  <c:v>6844</c:v>
                </c:pt>
                <c:pt idx="6844">
                  <c:v>6845</c:v>
                </c:pt>
                <c:pt idx="6845">
                  <c:v>6846</c:v>
                </c:pt>
                <c:pt idx="6846">
                  <c:v>6847</c:v>
                </c:pt>
                <c:pt idx="6847">
                  <c:v>6848</c:v>
                </c:pt>
                <c:pt idx="6848">
                  <c:v>6849</c:v>
                </c:pt>
                <c:pt idx="6849">
                  <c:v>6850</c:v>
                </c:pt>
                <c:pt idx="6850">
                  <c:v>6851</c:v>
                </c:pt>
                <c:pt idx="6851">
                  <c:v>6852</c:v>
                </c:pt>
                <c:pt idx="6852">
                  <c:v>6853</c:v>
                </c:pt>
                <c:pt idx="6853">
                  <c:v>6854</c:v>
                </c:pt>
                <c:pt idx="6854">
                  <c:v>6855</c:v>
                </c:pt>
                <c:pt idx="6855">
                  <c:v>6856</c:v>
                </c:pt>
                <c:pt idx="6856">
                  <c:v>6857</c:v>
                </c:pt>
                <c:pt idx="6857">
                  <c:v>6858</c:v>
                </c:pt>
                <c:pt idx="6858">
                  <c:v>6859</c:v>
                </c:pt>
                <c:pt idx="6859">
                  <c:v>6860</c:v>
                </c:pt>
                <c:pt idx="6860">
                  <c:v>6861</c:v>
                </c:pt>
                <c:pt idx="6861">
                  <c:v>6862</c:v>
                </c:pt>
                <c:pt idx="6862">
                  <c:v>6863</c:v>
                </c:pt>
                <c:pt idx="6863">
                  <c:v>6864</c:v>
                </c:pt>
                <c:pt idx="6864">
                  <c:v>6865</c:v>
                </c:pt>
                <c:pt idx="6865">
                  <c:v>6866</c:v>
                </c:pt>
                <c:pt idx="6866">
                  <c:v>6867</c:v>
                </c:pt>
                <c:pt idx="6867">
                  <c:v>6868</c:v>
                </c:pt>
                <c:pt idx="6868">
                  <c:v>6869</c:v>
                </c:pt>
                <c:pt idx="6869">
                  <c:v>6870</c:v>
                </c:pt>
                <c:pt idx="6870">
                  <c:v>6871</c:v>
                </c:pt>
                <c:pt idx="6871">
                  <c:v>6872</c:v>
                </c:pt>
                <c:pt idx="6872">
                  <c:v>6873</c:v>
                </c:pt>
                <c:pt idx="6873">
                  <c:v>6874</c:v>
                </c:pt>
                <c:pt idx="6874">
                  <c:v>6875</c:v>
                </c:pt>
                <c:pt idx="6875">
                  <c:v>6876</c:v>
                </c:pt>
                <c:pt idx="6876">
                  <c:v>6877</c:v>
                </c:pt>
                <c:pt idx="6877">
                  <c:v>6878</c:v>
                </c:pt>
                <c:pt idx="6878">
                  <c:v>6879</c:v>
                </c:pt>
                <c:pt idx="6879">
                  <c:v>6880</c:v>
                </c:pt>
                <c:pt idx="6880">
                  <c:v>6881</c:v>
                </c:pt>
                <c:pt idx="6881">
                  <c:v>6882</c:v>
                </c:pt>
                <c:pt idx="6882">
                  <c:v>6883</c:v>
                </c:pt>
                <c:pt idx="6883">
                  <c:v>6884</c:v>
                </c:pt>
                <c:pt idx="6884">
                  <c:v>6885</c:v>
                </c:pt>
                <c:pt idx="6885">
                  <c:v>6886</c:v>
                </c:pt>
                <c:pt idx="6886">
                  <c:v>6887</c:v>
                </c:pt>
                <c:pt idx="6887">
                  <c:v>6888</c:v>
                </c:pt>
                <c:pt idx="6888">
                  <c:v>6889</c:v>
                </c:pt>
                <c:pt idx="6889">
                  <c:v>6890</c:v>
                </c:pt>
                <c:pt idx="6890">
                  <c:v>6891</c:v>
                </c:pt>
                <c:pt idx="6891">
                  <c:v>6892</c:v>
                </c:pt>
                <c:pt idx="6892">
                  <c:v>6893</c:v>
                </c:pt>
                <c:pt idx="6893">
                  <c:v>6894</c:v>
                </c:pt>
                <c:pt idx="6894">
                  <c:v>6895</c:v>
                </c:pt>
                <c:pt idx="6895">
                  <c:v>6896</c:v>
                </c:pt>
                <c:pt idx="6896">
                  <c:v>6897</c:v>
                </c:pt>
                <c:pt idx="6897">
                  <c:v>6898</c:v>
                </c:pt>
                <c:pt idx="6898">
                  <c:v>6899</c:v>
                </c:pt>
                <c:pt idx="6899">
                  <c:v>6900</c:v>
                </c:pt>
                <c:pt idx="6900">
                  <c:v>6901</c:v>
                </c:pt>
                <c:pt idx="6901">
                  <c:v>6902</c:v>
                </c:pt>
                <c:pt idx="6902">
                  <c:v>6903</c:v>
                </c:pt>
                <c:pt idx="6903">
                  <c:v>6904</c:v>
                </c:pt>
                <c:pt idx="6904">
                  <c:v>6905</c:v>
                </c:pt>
                <c:pt idx="6905">
                  <c:v>6906</c:v>
                </c:pt>
                <c:pt idx="6906">
                  <c:v>6907</c:v>
                </c:pt>
                <c:pt idx="6907">
                  <c:v>6908</c:v>
                </c:pt>
                <c:pt idx="6908">
                  <c:v>6909</c:v>
                </c:pt>
                <c:pt idx="6909">
                  <c:v>6910</c:v>
                </c:pt>
                <c:pt idx="6910">
                  <c:v>6911</c:v>
                </c:pt>
                <c:pt idx="6911">
                  <c:v>6912</c:v>
                </c:pt>
                <c:pt idx="6912">
                  <c:v>6913</c:v>
                </c:pt>
                <c:pt idx="6913">
                  <c:v>6914</c:v>
                </c:pt>
                <c:pt idx="6914">
                  <c:v>6915</c:v>
                </c:pt>
                <c:pt idx="6915">
                  <c:v>6916</c:v>
                </c:pt>
                <c:pt idx="6916">
                  <c:v>6917</c:v>
                </c:pt>
                <c:pt idx="6917">
                  <c:v>6918</c:v>
                </c:pt>
                <c:pt idx="6918">
                  <c:v>6919</c:v>
                </c:pt>
                <c:pt idx="6919">
                  <c:v>6920</c:v>
                </c:pt>
                <c:pt idx="6920">
                  <c:v>6921</c:v>
                </c:pt>
                <c:pt idx="6921">
                  <c:v>6922</c:v>
                </c:pt>
                <c:pt idx="6922">
                  <c:v>6923</c:v>
                </c:pt>
                <c:pt idx="6923">
                  <c:v>6924</c:v>
                </c:pt>
                <c:pt idx="6924">
                  <c:v>6925</c:v>
                </c:pt>
                <c:pt idx="6925">
                  <c:v>6926</c:v>
                </c:pt>
                <c:pt idx="6926">
                  <c:v>6927</c:v>
                </c:pt>
                <c:pt idx="6927">
                  <c:v>6928</c:v>
                </c:pt>
                <c:pt idx="6928">
                  <c:v>6929</c:v>
                </c:pt>
                <c:pt idx="6929">
                  <c:v>6930</c:v>
                </c:pt>
                <c:pt idx="6930">
                  <c:v>6931</c:v>
                </c:pt>
                <c:pt idx="6931">
                  <c:v>6932</c:v>
                </c:pt>
                <c:pt idx="6932">
                  <c:v>6933</c:v>
                </c:pt>
                <c:pt idx="6933">
                  <c:v>6934</c:v>
                </c:pt>
                <c:pt idx="6934">
                  <c:v>6935</c:v>
                </c:pt>
                <c:pt idx="6935">
                  <c:v>6936</c:v>
                </c:pt>
                <c:pt idx="6936">
                  <c:v>6937</c:v>
                </c:pt>
                <c:pt idx="6937">
                  <c:v>6938</c:v>
                </c:pt>
                <c:pt idx="6938">
                  <c:v>6939</c:v>
                </c:pt>
                <c:pt idx="6939">
                  <c:v>6940</c:v>
                </c:pt>
                <c:pt idx="6940">
                  <c:v>6941</c:v>
                </c:pt>
                <c:pt idx="6941">
                  <c:v>6942</c:v>
                </c:pt>
                <c:pt idx="6942">
                  <c:v>6943</c:v>
                </c:pt>
                <c:pt idx="6943">
                  <c:v>6944</c:v>
                </c:pt>
                <c:pt idx="6944">
                  <c:v>6945</c:v>
                </c:pt>
                <c:pt idx="6945">
                  <c:v>6946</c:v>
                </c:pt>
                <c:pt idx="6946">
                  <c:v>6947</c:v>
                </c:pt>
                <c:pt idx="6947">
                  <c:v>6948</c:v>
                </c:pt>
                <c:pt idx="6948">
                  <c:v>6949</c:v>
                </c:pt>
                <c:pt idx="6949">
                  <c:v>6950</c:v>
                </c:pt>
                <c:pt idx="6950">
                  <c:v>6951</c:v>
                </c:pt>
                <c:pt idx="6951">
                  <c:v>6952</c:v>
                </c:pt>
                <c:pt idx="6952">
                  <c:v>6953</c:v>
                </c:pt>
                <c:pt idx="6953">
                  <c:v>6954</c:v>
                </c:pt>
                <c:pt idx="6954">
                  <c:v>6955</c:v>
                </c:pt>
                <c:pt idx="6955">
                  <c:v>6956</c:v>
                </c:pt>
                <c:pt idx="6956">
                  <c:v>6957</c:v>
                </c:pt>
                <c:pt idx="6957">
                  <c:v>6958</c:v>
                </c:pt>
                <c:pt idx="6958">
                  <c:v>6959</c:v>
                </c:pt>
                <c:pt idx="6959">
                  <c:v>6960</c:v>
                </c:pt>
                <c:pt idx="6960">
                  <c:v>6961</c:v>
                </c:pt>
                <c:pt idx="6961">
                  <c:v>6962</c:v>
                </c:pt>
                <c:pt idx="6962">
                  <c:v>6963</c:v>
                </c:pt>
                <c:pt idx="6963">
                  <c:v>6964</c:v>
                </c:pt>
                <c:pt idx="6964">
                  <c:v>6965</c:v>
                </c:pt>
                <c:pt idx="6965">
                  <c:v>6966</c:v>
                </c:pt>
                <c:pt idx="6966">
                  <c:v>6967</c:v>
                </c:pt>
                <c:pt idx="6967">
                  <c:v>6968</c:v>
                </c:pt>
                <c:pt idx="6968">
                  <c:v>6969</c:v>
                </c:pt>
                <c:pt idx="6969">
                  <c:v>6970</c:v>
                </c:pt>
                <c:pt idx="6970">
                  <c:v>6971</c:v>
                </c:pt>
                <c:pt idx="6971">
                  <c:v>6972</c:v>
                </c:pt>
                <c:pt idx="6972">
                  <c:v>6973</c:v>
                </c:pt>
                <c:pt idx="6973">
                  <c:v>6974</c:v>
                </c:pt>
                <c:pt idx="6974">
                  <c:v>6975</c:v>
                </c:pt>
                <c:pt idx="6975">
                  <c:v>6976</c:v>
                </c:pt>
                <c:pt idx="6976">
                  <c:v>6977</c:v>
                </c:pt>
                <c:pt idx="6977">
                  <c:v>6978</c:v>
                </c:pt>
                <c:pt idx="6978">
                  <c:v>6979</c:v>
                </c:pt>
                <c:pt idx="6979">
                  <c:v>6980</c:v>
                </c:pt>
                <c:pt idx="6980">
                  <c:v>6981</c:v>
                </c:pt>
                <c:pt idx="6981">
                  <c:v>6982</c:v>
                </c:pt>
                <c:pt idx="6982">
                  <c:v>6983</c:v>
                </c:pt>
                <c:pt idx="6983">
                  <c:v>6984</c:v>
                </c:pt>
                <c:pt idx="6984">
                  <c:v>6985</c:v>
                </c:pt>
                <c:pt idx="6985">
                  <c:v>6986</c:v>
                </c:pt>
                <c:pt idx="6986">
                  <c:v>6987</c:v>
                </c:pt>
                <c:pt idx="6987">
                  <c:v>6988</c:v>
                </c:pt>
                <c:pt idx="6988">
                  <c:v>6989</c:v>
                </c:pt>
                <c:pt idx="6989">
                  <c:v>6990</c:v>
                </c:pt>
                <c:pt idx="6990">
                  <c:v>6991</c:v>
                </c:pt>
                <c:pt idx="6991">
                  <c:v>6992</c:v>
                </c:pt>
                <c:pt idx="6992">
                  <c:v>6993</c:v>
                </c:pt>
                <c:pt idx="6993">
                  <c:v>6994</c:v>
                </c:pt>
                <c:pt idx="6994">
                  <c:v>6995</c:v>
                </c:pt>
                <c:pt idx="6995">
                  <c:v>6996</c:v>
                </c:pt>
                <c:pt idx="6996">
                  <c:v>6997</c:v>
                </c:pt>
                <c:pt idx="6997">
                  <c:v>6998</c:v>
                </c:pt>
                <c:pt idx="6998">
                  <c:v>6999</c:v>
                </c:pt>
                <c:pt idx="6999">
                  <c:v>7000</c:v>
                </c:pt>
                <c:pt idx="7000">
                  <c:v>7001</c:v>
                </c:pt>
                <c:pt idx="7001">
                  <c:v>7002</c:v>
                </c:pt>
                <c:pt idx="7002">
                  <c:v>7003</c:v>
                </c:pt>
                <c:pt idx="7003">
                  <c:v>7004</c:v>
                </c:pt>
                <c:pt idx="7004">
                  <c:v>7005</c:v>
                </c:pt>
                <c:pt idx="7005">
                  <c:v>7006</c:v>
                </c:pt>
                <c:pt idx="7006">
                  <c:v>7007</c:v>
                </c:pt>
                <c:pt idx="7007">
                  <c:v>7008</c:v>
                </c:pt>
                <c:pt idx="7008">
                  <c:v>7009</c:v>
                </c:pt>
                <c:pt idx="7009">
                  <c:v>7010</c:v>
                </c:pt>
                <c:pt idx="7010">
                  <c:v>7011</c:v>
                </c:pt>
                <c:pt idx="7011">
                  <c:v>7012</c:v>
                </c:pt>
                <c:pt idx="7012">
                  <c:v>7013</c:v>
                </c:pt>
                <c:pt idx="7013">
                  <c:v>7014</c:v>
                </c:pt>
                <c:pt idx="7014">
                  <c:v>7015</c:v>
                </c:pt>
                <c:pt idx="7015">
                  <c:v>7016</c:v>
                </c:pt>
                <c:pt idx="7016">
                  <c:v>7017</c:v>
                </c:pt>
                <c:pt idx="7017">
                  <c:v>7018</c:v>
                </c:pt>
                <c:pt idx="7018">
                  <c:v>7019</c:v>
                </c:pt>
                <c:pt idx="7019">
                  <c:v>7020</c:v>
                </c:pt>
                <c:pt idx="7020">
                  <c:v>7021</c:v>
                </c:pt>
                <c:pt idx="7021">
                  <c:v>7022</c:v>
                </c:pt>
                <c:pt idx="7022">
                  <c:v>7023</c:v>
                </c:pt>
                <c:pt idx="7023">
                  <c:v>7024</c:v>
                </c:pt>
                <c:pt idx="7024">
                  <c:v>7025</c:v>
                </c:pt>
                <c:pt idx="7025">
                  <c:v>7026</c:v>
                </c:pt>
                <c:pt idx="7026">
                  <c:v>7027</c:v>
                </c:pt>
                <c:pt idx="7027">
                  <c:v>7028</c:v>
                </c:pt>
                <c:pt idx="7028">
                  <c:v>7029</c:v>
                </c:pt>
                <c:pt idx="7029">
                  <c:v>7030</c:v>
                </c:pt>
                <c:pt idx="7030">
                  <c:v>7031</c:v>
                </c:pt>
                <c:pt idx="7031">
                  <c:v>7032</c:v>
                </c:pt>
                <c:pt idx="7032">
                  <c:v>7033</c:v>
                </c:pt>
                <c:pt idx="7033">
                  <c:v>7034</c:v>
                </c:pt>
                <c:pt idx="7034">
                  <c:v>7035</c:v>
                </c:pt>
                <c:pt idx="7035">
                  <c:v>7036</c:v>
                </c:pt>
                <c:pt idx="7036">
                  <c:v>7037</c:v>
                </c:pt>
                <c:pt idx="7037">
                  <c:v>7038</c:v>
                </c:pt>
                <c:pt idx="7038">
                  <c:v>7039</c:v>
                </c:pt>
                <c:pt idx="7039">
                  <c:v>7040</c:v>
                </c:pt>
                <c:pt idx="7040">
                  <c:v>7041</c:v>
                </c:pt>
                <c:pt idx="7041">
                  <c:v>7042</c:v>
                </c:pt>
                <c:pt idx="7042">
                  <c:v>7043</c:v>
                </c:pt>
                <c:pt idx="7043">
                  <c:v>7044</c:v>
                </c:pt>
                <c:pt idx="7044">
                  <c:v>7045</c:v>
                </c:pt>
                <c:pt idx="7045">
                  <c:v>7046</c:v>
                </c:pt>
                <c:pt idx="7046">
                  <c:v>7047</c:v>
                </c:pt>
                <c:pt idx="7047">
                  <c:v>7048</c:v>
                </c:pt>
                <c:pt idx="7048">
                  <c:v>7049</c:v>
                </c:pt>
                <c:pt idx="7049">
                  <c:v>7050</c:v>
                </c:pt>
                <c:pt idx="7050">
                  <c:v>7051</c:v>
                </c:pt>
                <c:pt idx="7051">
                  <c:v>7052</c:v>
                </c:pt>
                <c:pt idx="7052">
                  <c:v>7053</c:v>
                </c:pt>
                <c:pt idx="7053">
                  <c:v>7054</c:v>
                </c:pt>
                <c:pt idx="7054">
                  <c:v>7055</c:v>
                </c:pt>
                <c:pt idx="7055">
                  <c:v>7056</c:v>
                </c:pt>
                <c:pt idx="7056">
                  <c:v>7057</c:v>
                </c:pt>
                <c:pt idx="7057">
                  <c:v>7058</c:v>
                </c:pt>
                <c:pt idx="7058">
                  <c:v>7059</c:v>
                </c:pt>
                <c:pt idx="7059">
                  <c:v>7060</c:v>
                </c:pt>
                <c:pt idx="7060">
                  <c:v>7061</c:v>
                </c:pt>
                <c:pt idx="7061">
                  <c:v>7062</c:v>
                </c:pt>
                <c:pt idx="7062">
                  <c:v>7063</c:v>
                </c:pt>
                <c:pt idx="7063">
                  <c:v>7064</c:v>
                </c:pt>
                <c:pt idx="7064">
                  <c:v>7065</c:v>
                </c:pt>
                <c:pt idx="7065">
                  <c:v>7066</c:v>
                </c:pt>
                <c:pt idx="7066">
                  <c:v>7067</c:v>
                </c:pt>
                <c:pt idx="7067">
                  <c:v>7068</c:v>
                </c:pt>
                <c:pt idx="7068">
                  <c:v>7069</c:v>
                </c:pt>
                <c:pt idx="7069">
                  <c:v>7070</c:v>
                </c:pt>
                <c:pt idx="7070">
                  <c:v>7071</c:v>
                </c:pt>
                <c:pt idx="7071">
                  <c:v>7072</c:v>
                </c:pt>
                <c:pt idx="7072">
                  <c:v>7073</c:v>
                </c:pt>
                <c:pt idx="7073">
                  <c:v>7074</c:v>
                </c:pt>
                <c:pt idx="7074">
                  <c:v>7075</c:v>
                </c:pt>
                <c:pt idx="7075">
                  <c:v>7076</c:v>
                </c:pt>
                <c:pt idx="7076">
                  <c:v>7077</c:v>
                </c:pt>
                <c:pt idx="7077">
                  <c:v>7078</c:v>
                </c:pt>
                <c:pt idx="7078">
                  <c:v>7079</c:v>
                </c:pt>
                <c:pt idx="7079">
                  <c:v>7080</c:v>
                </c:pt>
                <c:pt idx="7080">
                  <c:v>7081</c:v>
                </c:pt>
                <c:pt idx="7081">
                  <c:v>7082</c:v>
                </c:pt>
                <c:pt idx="7082">
                  <c:v>7083</c:v>
                </c:pt>
                <c:pt idx="7083">
                  <c:v>7084</c:v>
                </c:pt>
                <c:pt idx="7084">
                  <c:v>7085</c:v>
                </c:pt>
                <c:pt idx="7085">
                  <c:v>7086</c:v>
                </c:pt>
                <c:pt idx="7086">
                  <c:v>7087</c:v>
                </c:pt>
                <c:pt idx="7087">
                  <c:v>7088</c:v>
                </c:pt>
                <c:pt idx="7088">
                  <c:v>7089</c:v>
                </c:pt>
                <c:pt idx="7089">
                  <c:v>7090</c:v>
                </c:pt>
                <c:pt idx="7090">
                  <c:v>7091</c:v>
                </c:pt>
                <c:pt idx="7091">
                  <c:v>7092</c:v>
                </c:pt>
                <c:pt idx="7092">
                  <c:v>7093</c:v>
                </c:pt>
                <c:pt idx="7093">
                  <c:v>7094</c:v>
                </c:pt>
                <c:pt idx="7094">
                  <c:v>7095</c:v>
                </c:pt>
                <c:pt idx="7095">
                  <c:v>7096</c:v>
                </c:pt>
                <c:pt idx="7096">
                  <c:v>7097</c:v>
                </c:pt>
                <c:pt idx="7097">
                  <c:v>7098</c:v>
                </c:pt>
                <c:pt idx="7098">
                  <c:v>7099</c:v>
                </c:pt>
                <c:pt idx="7099">
                  <c:v>7100</c:v>
                </c:pt>
                <c:pt idx="7100">
                  <c:v>7101</c:v>
                </c:pt>
                <c:pt idx="7101">
                  <c:v>7102</c:v>
                </c:pt>
                <c:pt idx="7102">
                  <c:v>7103</c:v>
                </c:pt>
                <c:pt idx="7103">
                  <c:v>7104</c:v>
                </c:pt>
                <c:pt idx="7104">
                  <c:v>7105</c:v>
                </c:pt>
                <c:pt idx="7105">
                  <c:v>7106</c:v>
                </c:pt>
                <c:pt idx="7106">
                  <c:v>7107</c:v>
                </c:pt>
                <c:pt idx="7107">
                  <c:v>7108</c:v>
                </c:pt>
                <c:pt idx="7108">
                  <c:v>7109</c:v>
                </c:pt>
                <c:pt idx="7109">
                  <c:v>7110</c:v>
                </c:pt>
                <c:pt idx="7110">
                  <c:v>7111</c:v>
                </c:pt>
                <c:pt idx="7111">
                  <c:v>7112</c:v>
                </c:pt>
                <c:pt idx="7112">
                  <c:v>7113</c:v>
                </c:pt>
                <c:pt idx="7113">
                  <c:v>7114</c:v>
                </c:pt>
                <c:pt idx="7114">
                  <c:v>7115</c:v>
                </c:pt>
                <c:pt idx="7115">
                  <c:v>7116</c:v>
                </c:pt>
                <c:pt idx="7116">
                  <c:v>7117</c:v>
                </c:pt>
                <c:pt idx="7117">
                  <c:v>7118</c:v>
                </c:pt>
                <c:pt idx="7118">
                  <c:v>7119</c:v>
                </c:pt>
                <c:pt idx="7119">
                  <c:v>7120</c:v>
                </c:pt>
                <c:pt idx="7120">
                  <c:v>7121</c:v>
                </c:pt>
                <c:pt idx="7121">
                  <c:v>7122</c:v>
                </c:pt>
                <c:pt idx="7122">
                  <c:v>7123</c:v>
                </c:pt>
                <c:pt idx="7123">
                  <c:v>7124</c:v>
                </c:pt>
                <c:pt idx="7124">
                  <c:v>7125</c:v>
                </c:pt>
                <c:pt idx="7125">
                  <c:v>7126</c:v>
                </c:pt>
                <c:pt idx="7126">
                  <c:v>7127</c:v>
                </c:pt>
                <c:pt idx="7127">
                  <c:v>7128</c:v>
                </c:pt>
                <c:pt idx="7128">
                  <c:v>7129</c:v>
                </c:pt>
                <c:pt idx="7129">
                  <c:v>7130</c:v>
                </c:pt>
                <c:pt idx="7130">
                  <c:v>7131</c:v>
                </c:pt>
                <c:pt idx="7131">
                  <c:v>7132</c:v>
                </c:pt>
                <c:pt idx="7132">
                  <c:v>7133</c:v>
                </c:pt>
                <c:pt idx="7133">
                  <c:v>7134</c:v>
                </c:pt>
                <c:pt idx="7134">
                  <c:v>7135</c:v>
                </c:pt>
                <c:pt idx="7135">
                  <c:v>7136</c:v>
                </c:pt>
                <c:pt idx="7136">
                  <c:v>7137</c:v>
                </c:pt>
                <c:pt idx="7137">
                  <c:v>7138</c:v>
                </c:pt>
                <c:pt idx="7138">
                  <c:v>7139</c:v>
                </c:pt>
                <c:pt idx="7139">
                  <c:v>7140</c:v>
                </c:pt>
                <c:pt idx="7140">
                  <c:v>7141</c:v>
                </c:pt>
                <c:pt idx="7141">
                  <c:v>7142</c:v>
                </c:pt>
                <c:pt idx="7142">
                  <c:v>7143</c:v>
                </c:pt>
                <c:pt idx="7143">
                  <c:v>7144</c:v>
                </c:pt>
                <c:pt idx="7144">
                  <c:v>7145</c:v>
                </c:pt>
                <c:pt idx="7145">
                  <c:v>7146</c:v>
                </c:pt>
                <c:pt idx="7146">
                  <c:v>7147</c:v>
                </c:pt>
                <c:pt idx="7147">
                  <c:v>7148</c:v>
                </c:pt>
                <c:pt idx="7148">
                  <c:v>7149</c:v>
                </c:pt>
                <c:pt idx="7149">
                  <c:v>7150</c:v>
                </c:pt>
                <c:pt idx="7150">
                  <c:v>7151</c:v>
                </c:pt>
                <c:pt idx="7151">
                  <c:v>7152</c:v>
                </c:pt>
                <c:pt idx="7152">
                  <c:v>7153</c:v>
                </c:pt>
                <c:pt idx="7153">
                  <c:v>7154</c:v>
                </c:pt>
                <c:pt idx="7154">
                  <c:v>7155</c:v>
                </c:pt>
                <c:pt idx="7155">
                  <c:v>7156</c:v>
                </c:pt>
                <c:pt idx="7156">
                  <c:v>7157</c:v>
                </c:pt>
                <c:pt idx="7157">
                  <c:v>7158</c:v>
                </c:pt>
                <c:pt idx="7158">
                  <c:v>7159</c:v>
                </c:pt>
                <c:pt idx="7159">
                  <c:v>7160</c:v>
                </c:pt>
                <c:pt idx="7160">
                  <c:v>7161</c:v>
                </c:pt>
                <c:pt idx="7161">
                  <c:v>7162</c:v>
                </c:pt>
                <c:pt idx="7162">
                  <c:v>7163</c:v>
                </c:pt>
                <c:pt idx="7163">
                  <c:v>7164</c:v>
                </c:pt>
                <c:pt idx="7164">
                  <c:v>7165</c:v>
                </c:pt>
                <c:pt idx="7165">
                  <c:v>7166</c:v>
                </c:pt>
                <c:pt idx="7166">
                  <c:v>7167</c:v>
                </c:pt>
                <c:pt idx="7167">
                  <c:v>7168</c:v>
                </c:pt>
                <c:pt idx="7168">
                  <c:v>7169</c:v>
                </c:pt>
                <c:pt idx="7169">
                  <c:v>7170</c:v>
                </c:pt>
                <c:pt idx="7170">
                  <c:v>7171</c:v>
                </c:pt>
                <c:pt idx="7171">
                  <c:v>7172</c:v>
                </c:pt>
                <c:pt idx="7172">
                  <c:v>7173</c:v>
                </c:pt>
                <c:pt idx="7173">
                  <c:v>7174</c:v>
                </c:pt>
                <c:pt idx="7174">
                  <c:v>7175</c:v>
                </c:pt>
                <c:pt idx="7175">
                  <c:v>7176</c:v>
                </c:pt>
                <c:pt idx="7176">
                  <c:v>7177</c:v>
                </c:pt>
                <c:pt idx="7177">
                  <c:v>7178</c:v>
                </c:pt>
                <c:pt idx="7178">
                  <c:v>7179</c:v>
                </c:pt>
                <c:pt idx="7179">
                  <c:v>7180</c:v>
                </c:pt>
                <c:pt idx="7180">
                  <c:v>7181</c:v>
                </c:pt>
                <c:pt idx="7181">
                  <c:v>7182</c:v>
                </c:pt>
                <c:pt idx="7182">
                  <c:v>7183</c:v>
                </c:pt>
                <c:pt idx="7183">
                  <c:v>7184</c:v>
                </c:pt>
                <c:pt idx="7184">
                  <c:v>7185</c:v>
                </c:pt>
                <c:pt idx="7185">
                  <c:v>7186</c:v>
                </c:pt>
                <c:pt idx="7186">
                  <c:v>7187</c:v>
                </c:pt>
                <c:pt idx="7187">
                  <c:v>7188</c:v>
                </c:pt>
                <c:pt idx="7188">
                  <c:v>7189</c:v>
                </c:pt>
                <c:pt idx="7189">
                  <c:v>7190</c:v>
                </c:pt>
                <c:pt idx="7190">
                  <c:v>7191</c:v>
                </c:pt>
                <c:pt idx="7191">
                  <c:v>7192</c:v>
                </c:pt>
                <c:pt idx="7192">
                  <c:v>7193</c:v>
                </c:pt>
                <c:pt idx="7193">
                  <c:v>7194</c:v>
                </c:pt>
                <c:pt idx="7194">
                  <c:v>7195</c:v>
                </c:pt>
                <c:pt idx="7195">
                  <c:v>7196</c:v>
                </c:pt>
                <c:pt idx="7196">
                  <c:v>7197</c:v>
                </c:pt>
                <c:pt idx="7197">
                  <c:v>7198</c:v>
                </c:pt>
                <c:pt idx="7198">
                  <c:v>7199</c:v>
                </c:pt>
                <c:pt idx="7199">
                  <c:v>7200</c:v>
                </c:pt>
                <c:pt idx="7200">
                  <c:v>7201</c:v>
                </c:pt>
                <c:pt idx="7201">
                  <c:v>7202</c:v>
                </c:pt>
                <c:pt idx="7202">
                  <c:v>7203</c:v>
                </c:pt>
                <c:pt idx="7203">
                  <c:v>7204</c:v>
                </c:pt>
                <c:pt idx="7204">
                  <c:v>7205</c:v>
                </c:pt>
                <c:pt idx="7205">
                  <c:v>7206</c:v>
                </c:pt>
                <c:pt idx="7206">
                  <c:v>7207</c:v>
                </c:pt>
                <c:pt idx="7207">
                  <c:v>7208</c:v>
                </c:pt>
                <c:pt idx="7208">
                  <c:v>7209</c:v>
                </c:pt>
                <c:pt idx="7209">
                  <c:v>7210</c:v>
                </c:pt>
                <c:pt idx="7210">
                  <c:v>7211</c:v>
                </c:pt>
                <c:pt idx="7211">
                  <c:v>7212</c:v>
                </c:pt>
                <c:pt idx="7212">
                  <c:v>7213</c:v>
                </c:pt>
                <c:pt idx="7213">
                  <c:v>7214</c:v>
                </c:pt>
                <c:pt idx="7214">
                  <c:v>7215</c:v>
                </c:pt>
                <c:pt idx="7215">
                  <c:v>7216</c:v>
                </c:pt>
                <c:pt idx="7216">
                  <c:v>7217</c:v>
                </c:pt>
                <c:pt idx="7217">
                  <c:v>7218</c:v>
                </c:pt>
                <c:pt idx="7218">
                  <c:v>7219</c:v>
                </c:pt>
                <c:pt idx="7219">
                  <c:v>7220</c:v>
                </c:pt>
                <c:pt idx="7220">
                  <c:v>7221</c:v>
                </c:pt>
                <c:pt idx="7221">
                  <c:v>7222</c:v>
                </c:pt>
                <c:pt idx="7222">
                  <c:v>7223</c:v>
                </c:pt>
                <c:pt idx="7223">
                  <c:v>7224</c:v>
                </c:pt>
                <c:pt idx="7224">
                  <c:v>7225</c:v>
                </c:pt>
                <c:pt idx="7225">
                  <c:v>7226</c:v>
                </c:pt>
                <c:pt idx="7226">
                  <c:v>7227</c:v>
                </c:pt>
                <c:pt idx="7227">
                  <c:v>7228</c:v>
                </c:pt>
                <c:pt idx="7228">
                  <c:v>7229</c:v>
                </c:pt>
                <c:pt idx="7229">
                  <c:v>7230</c:v>
                </c:pt>
                <c:pt idx="7230">
                  <c:v>7231</c:v>
                </c:pt>
                <c:pt idx="7231">
                  <c:v>7232</c:v>
                </c:pt>
                <c:pt idx="7232">
                  <c:v>7233</c:v>
                </c:pt>
                <c:pt idx="7233">
                  <c:v>7234</c:v>
                </c:pt>
                <c:pt idx="7234">
                  <c:v>7235</c:v>
                </c:pt>
                <c:pt idx="7235">
                  <c:v>7236</c:v>
                </c:pt>
                <c:pt idx="7236">
                  <c:v>7237</c:v>
                </c:pt>
                <c:pt idx="7237">
                  <c:v>7238</c:v>
                </c:pt>
                <c:pt idx="7238">
                  <c:v>7239</c:v>
                </c:pt>
                <c:pt idx="7239">
                  <c:v>7240</c:v>
                </c:pt>
                <c:pt idx="7240">
                  <c:v>7241</c:v>
                </c:pt>
                <c:pt idx="7241">
                  <c:v>7242</c:v>
                </c:pt>
                <c:pt idx="7242">
                  <c:v>7243</c:v>
                </c:pt>
                <c:pt idx="7243">
                  <c:v>7244</c:v>
                </c:pt>
                <c:pt idx="7244">
                  <c:v>7245</c:v>
                </c:pt>
                <c:pt idx="7245">
                  <c:v>7246</c:v>
                </c:pt>
                <c:pt idx="7246">
                  <c:v>7247</c:v>
                </c:pt>
                <c:pt idx="7247">
                  <c:v>7248</c:v>
                </c:pt>
                <c:pt idx="7248">
                  <c:v>7249</c:v>
                </c:pt>
                <c:pt idx="7249">
                  <c:v>7250</c:v>
                </c:pt>
                <c:pt idx="7250">
                  <c:v>7251</c:v>
                </c:pt>
                <c:pt idx="7251">
                  <c:v>7252</c:v>
                </c:pt>
                <c:pt idx="7252">
                  <c:v>7253</c:v>
                </c:pt>
                <c:pt idx="7253">
                  <c:v>7254</c:v>
                </c:pt>
                <c:pt idx="7254">
                  <c:v>7255</c:v>
                </c:pt>
                <c:pt idx="7255">
                  <c:v>7256</c:v>
                </c:pt>
                <c:pt idx="7256">
                  <c:v>7257</c:v>
                </c:pt>
                <c:pt idx="7257">
                  <c:v>7258</c:v>
                </c:pt>
                <c:pt idx="7258">
                  <c:v>7259</c:v>
                </c:pt>
                <c:pt idx="7259">
                  <c:v>7260</c:v>
                </c:pt>
                <c:pt idx="7260">
                  <c:v>7261</c:v>
                </c:pt>
                <c:pt idx="7261">
                  <c:v>7262</c:v>
                </c:pt>
                <c:pt idx="7262">
                  <c:v>7263</c:v>
                </c:pt>
                <c:pt idx="7263">
                  <c:v>7264</c:v>
                </c:pt>
                <c:pt idx="7264">
                  <c:v>7265</c:v>
                </c:pt>
                <c:pt idx="7265">
                  <c:v>7266</c:v>
                </c:pt>
                <c:pt idx="7266">
                  <c:v>7267</c:v>
                </c:pt>
                <c:pt idx="7267">
                  <c:v>7268</c:v>
                </c:pt>
                <c:pt idx="7268">
                  <c:v>7269</c:v>
                </c:pt>
                <c:pt idx="7269">
                  <c:v>7270</c:v>
                </c:pt>
                <c:pt idx="7270">
                  <c:v>7271</c:v>
                </c:pt>
                <c:pt idx="7271">
                  <c:v>7272</c:v>
                </c:pt>
                <c:pt idx="7272">
                  <c:v>7273</c:v>
                </c:pt>
                <c:pt idx="7273">
                  <c:v>7274</c:v>
                </c:pt>
                <c:pt idx="7274">
                  <c:v>7275</c:v>
                </c:pt>
                <c:pt idx="7275">
                  <c:v>7276</c:v>
                </c:pt>
                <c:pt idx="7276">
                  <c:v>7277</c:v>
                </c:pt>
                <c:pt idx="7277">
                  <c:v>7278</c:v>
                </c:pt>
                <c:pt idx="7278">
                  <c:v>7279</c:v>
                </c:pt>
                <c:pt idx="7279">
                  <c:v>7280</c:v>
                </c:pt>
                <c:pt idx="7280">
                  <c:v>7281</c:v>
                </c:pt>
                <c:pt idx="7281">
                  <c:v>7282</c:v>
                </c:pt>
                <c:pt idx="7282">
                  <c:v>7283</c:v>
                </c:pt>
                <c:pt idx="7283">
                  <c:v>7284</c:v>
                </c:pt>
                <c:pt idx="7284">
                  <c:v>7285</c:v>
                </c:pt>
                <c:pt idx="7285">
                  <c:v>7286</c:v>
                </c:pt>
                <c:pt idx="7286">
                  <c:v>7287</c:v>
                </c:pt>
                <c:pt idx="7287">
                  <c:v>7288</c:v>
                </c:pt>
                <c:pt idx="7288">
                  <c:v>7289</c:v>
                </c:pt>
                <c:pt idx="7289">
                  <c:v>7290</c:v>
                </c:pt>
                <c:pt idx="7290">
                  <c:v>7291</c:v>
                </c:pt>
                <c:pt idx="7291">
                  <c:v>7292</c:v>
                </c:pt>
                <c:pt idx="7292">
                  <c:v>7293</c:v>
                </c:pt>
                <c:pt idx="7293">
                  <c:v>7294</c:v>
                </c:pt>
                <c:pt idx="7294">
                  <c:v>7295</c:v>
                </c:pt>
                <c:pt idx="7295">
                  <c:v>7296</c:v>
                </c:pt>
                <c:pt idx="7296">
                  <c:v>7297</c:v>
                </c:pt>
                <c:pt idx="7297">
                  <c:v>7298</c:v>
                </c:pt>
                <c:pt idx="7298">
                  <c:v>7299</c:v>
                </c:pt>
                <c:pt idx="7299">
                  <c:v>7300</c:v>
                </c:pt>
                <c:pt idx="7300">
                  <c:v>7301</c:v>
                </c:pt>
                <c:pt idx="7301">
                  <c:v>7302</c:v>
                </c:pt>
                <c:pt idx="7302">
                  <c:v>7303</c:v>
                </c:pt>
                <c:pt idx="7303">
                  <c:v>7304</c:v>
                </c:pt>
                <c:pt idx="7304">
                  <c:v>7305</c:v>
                </c:pt>
                <c:pt idx="7305">
                  <c:v>7306</c:v>
                </c:pt>
                <c:pt idx="7306">
                  <c:v>7307</c:v>
                </c:pt>
                <c:pt idx="7307">
                  <c:v>7308</c:v>
                </c:pt>
                <c:pt idx="7308">
                  <c:v>7309</c:v>
                </c:pt>
                <c:pt idx="7309">
                  <c:v>7310</c:v>
                </c:pt>
                <c:pt idx="7310">
                  <c:v>7311</c:v>
                </c:pt>
                <c:pt idx="7311">
                  <c:v>7312</c:v>
                </c:pt>
                <c:pt idx="7312">
                  <c:v>7313</c:v>
                </c:pt>
                <c:pt idx="7313">
                  <c:v>7314</c:v>
                </c:pt>
                <c:pt idx="7314">
                  <c:v>7315</c:v>
                </c:pt>
                <c:pt idx="7315">
                  <c:v>7316</c:v>
                </c:pt>
                <c:pt idx="7316">
                  <c:v>7317</c:v>
                </c:pt>
                <c:pt idx="7317">
                  <c:v>7318</c:v>
                </c:pt>
                <c:pt idx="7318">
                  <c:v>7319</c:v>
                </c:pt>
                <c:pt idx="7319">
                  <c:v>7320</c:v>
                </c:pt>
                <c:pt idx="7320">
                  <c:v>7321</c:v>
                </c:pt>
                <c:pt idx="7321">
                  <c:v>7322</c:v>
                </c:pt>
                <c:pt idx="7322">
                  <c:v>7323</c:v>
                </c:pt>
                <c:pt idx="7323">
                  <c:v>7324</c:v>
                </c:pt>
                <c:pt idx="7324">
                  <c:v>7325</c:v>
                </c:pt>
                <c:pt idx="7325">
                  <c:v>7326</c:v>
                </c:pt>
                <c:pt idx="7326">
                  <c:v>7327</c:v>
                </c:pt>
                <c:pt idx="7327">
                  <c:v>7328</c:v>
                </c:pt>
                <c:pt idx="7328">
                  <c:v>7329</c:v>
                </c:pt>
                <c:pt idx="7329">
                  <c:v>7330</c:v>
                </c:pt>
                <c:pt idx="7330">
                  <c:v>7331</c:v>
                </c:pt>
                <c:pt idx="7331">
                  <c:v>7332</c:v>
                </c:pt>
                <c:pt idx="7332">
                  <c:v>7333</c:v>
                </c:pt>
                <c:pt idx="7333">
                  <c:v>7334</c:v>
                </c:pt>
                <c:pt idx="7334">
                  <c:v>7335</c:v>
                </c:pt>
                <c:pt idx="7335">
                  <c:v>7336</c:v>
                </c:pt>
                <c:pt idx="7336">
                  <c:v>7337</c:v>
                </c:pt>
                <c:pt idx="7337">
                  <c:v>7338</c:v>
                </c:pt>
                <c:pt idx="7338">
                  <c:v>7339</c:v>
                </c:pt>
                <c:pt idx="7339">
                  <c:v>7340</c:v>
                </c:pt>
                <c:pt idx="7340">
                  <c:v>7341</c:v>
                </c:pt>
                <c:pt idx="7341">
                  <c:v>7342</c:v>
                </c:pt>
                <c:pt idx="7342">
                  <c:v>7343</c:v>
                </c:pt>
                <c:pt idx="7343">
                  <c:v>7344</c:v>
                </c:pt>
                <c:pt idx="7344">
                  <c:v>7345</c:v>
                </c:pt>
                <c:pt idx="7345">
                  <c:v>7346</c:v>
                </c:pt>
                <c:pt idx="7346">
                  <c:v>7347</c:v>
                </c:pt>
                <c:pt idx="7347">
                  <c:v>7348</c:v>
                </c:pt>
                <c:pt idx="7348">
                  <c:v>7349</c:v>
                </c:pt>
                <c:pt idx="7349">
                  <c:v>7350</c:v>
                </c:pt>
                <c:pt idx="7350">
                  <c:v>7351</c:v>
                </c:pt>
                <c:pt idx="7351">
                  <c:v>7352</c:v>
                </c:pt>
                <c:pt idx="7352">
                  <c:v>7353</c:v>
                </c:pt>
                <c:pt idx="7353">
                  <c:v>7354</c:v>
                </c:pt>
                <c:pt idx="7354">
                  <c:v>7355</c:v>
                </c:pt>
                <c:pt idx="7355">
                  <c:v>7356</c:v>
                </c:pt>
                <c:pt idx="7356">
                  <c:v>7357</c:v>
                </c:pt>
                <c:pt idx="7357">
                  <c:v>7358</c:v>
                </c:pt>
                <c:pt idx="7358">
                  <c:v>7359</c:v>
                </c:pt>
                <c:pt idx="7359">
                  <c:v>7360</c:v>
                </c:pt>
                <c:pt idx="7360">
                  <c:v>7361</c:v>
                </c:pt>
                <c:pt idx="7361">
                  <c:v>7362</c:v>
                </c:pt>
                <c:pt idx="7362">
                  <c:v>7363</c:v>
                </c:pt>
                <c:pt idx="7363">
                  <c:v>7364</c:v>
                </c:pt>
                <c:pt idx="7364">
                  <c:v>7365</c:v>
                </c:pt>
                <c:pt idx="7365">
                  <c:v>7366</c:v>
                </c:pt>
                <c:pt idx="7366">
                  <c:v>7367</c:v>
                </c:pt>
                <c:pt idx="7367">
                  <c:v>7368</c:v>
                </c:pt>
                <c:pt idx="7368">
                  <c:v>7369</c:v>
                </c:pt>
                <c:pt idx="7369">
                  <c:v>7370</c:v>
                </c:pt>
                <c:pt idx="7370">
                  <c:v>7371</c:v>
                </c:pt>
                <c:pt idx="7371">
                  <c:v>7372</c:v>
                </c:pt>
                <c:pt idx="7372">
                  <c:v>7373</c:v>
                </c:pt>
                <c:pt idx="7373">
                  <c:v>7374</c:v>
                </c:pt>
                <c:pt idx="7374">
                  <c:v>7375</c:v>
                </c:pt>
                <c:pt idx="7375">
                  <c:v>7376</c:v>
                </c:pt>
                <c:pt idx="7376">
                  <c:v>7377</c:v>
                </c:pt>
                <c:pt idx="7377">
                  <c:v>7378</c:v>
                </c:pt>
                <c:pt idx="7378">
                  <c:v>7379</c:v>
                </c:pt>
                <c:pt idx="7379">
                  <c:v>7380</c:v>
                </c:pt>
                <c:pt idx="7380">
                  <c:v>7381</c:v>
                </c:pt>
                <c:pt idx="7381">
                  <c:v>7382</c:v>
                </c:pt>
                <c:pt idx="7382">
                  <c:v>7383</c:v>
                </c:pt>
                <c:pt idx="7383">
                  <c:v>7384</c:v>
                </c:pt>
                <c:pt idx="7384">
                  <c:v>7385</c:v>
                </c:pt>
                <c:pt idx="7385">
                  <c:v>7386</c:v>
                </c:pt>
                <c:pt idx="7386">
                  <c:v>7387</c:v>
                </c:pt>
                <c:pt idx="7387">
                  <c:v>7388</c:v>
                </c:pt>
                <c:pt idx="7388">
                  <c:v>7389</c:v>
                </c:pt>
                <c:pt idx="7389">
                  <c:v>7390</c:v>
                </c:pt>
                <c:pt idx="7390">
                  <c:v>7391</c:v>
                </c:pt>
                <c:pt idx="7391">
                  <c:v>7392</c:v>
                </c:pt>
                <c:pt idx="7392">
                  <c:v>7393</c:v>
                </c:pt>
                <c:pt idx="7393">
                  <c:v>7394</c:v>
                </c:pt>
                <c:pt idx="7394">
                  <c:v>7395</c:v>
                </c:pt>
                <c:pt idx="7395">
                  <c:v>7396</c:v>
                </c:pt>
                <c:pt idx="7396">
                  <c:v>7397</c:v>
                </c:pt>
                <c:pt idx="7397">
                  <c:v>7398</c:v>
                </c:pt>
                <c:pt idx="7398">
                  <c:v>7399</c:v>
                </c:pt>
                <c:pt idx="7399">
                  <c:v>7400</c:v>
                </c:pt>
                <c:pt idx="7400">
                  <c:v>7401</c:v>
                </c:pt>
                <c:pt idx="7401">
                  <c:v>7402</c:v>
                </c:pt>
                <c:pt idx="7402">
                  <c:v>7403</c:v>
                </c:pt>
                <c:pt idx="7403">
                  <c:v>7404</c:v>
                </c:pt>
                <c:pt idx="7404">
                  <c:v>7405</c:v>
                </c:pt>
                <c:pt idx="7405">
                  <c:v>7406</c:v>
                </c:pt>
                <c:pt idx="7406">
                  <c:v>7407</c:v>
                </c:pt>
                <c:pt idx="7407">
                  <c:v>7408</c:v>
                </c:pt>
                <c:pt idx="7408">
                  <c:v>7409</c:v>
                </c:pt>
                <c:pt idx="7409">
                  <c:v>7410</c:v>
                </c:pt>
                <c:pt idx="7410">
                  <c:v>7411</c:v>
                </c:pt>
                <c:pt idx="7411">
                  <c:v>7412</c:v>
                </c:pt>
                <c:pt idx="7412">
                  <c:v>7413</c:v>
                </c:pt>
                <c:pt idx="7413">
                  <c:v>7414</c:v>
                </c:pt>
                <c:pt idx="7414">
                  <c:v>7415</c:v>
                </c:pt>
                <c:pt idx="7415">
                  <c:v>7416</c:v>
                </c:pt>
                <c:pt idx="7416">
                  <c:v>7417</c:v>
                </c:pt>
                <c:pt idx="7417">
                  <c:v>7418</c:v>
                </c:pt>
                <c:pt idx="7418">
                  <c:v>7419</c:v>
                </c:pt>
                <c:pt idx="7419">
                  <c:v>7420</c:v>
                </c:pt>
                <c:pt idx="7420">
                  <c:v>7421</c:v>
                </c:pt>
                <c:pt idx="7421">
                  <c:v>7422</c:v>
                </c:pt>
                <c:pt idx="7422">
                  <c:v>7423</c:v>
                </c:pt>
                <c:pt idx="7423">
                  <c:v>7424</c:v>
                </c:pt>
                <c:pt idx="7424">
                  <c:v>7425</c:v>
                </c:pt>
                <c:pt idx="7425">
                  <c:v>7426</c:v>
                </c:pt>
                <c:pt idx="7426">
                  <c:v>7427</c:v>
                </c:pt>
                <c:pt idx="7427">
                  <c:v>7428</c:v>
                </c:pt>
                <c:pt idx="7428">
                  <c:v>7429</c:v>
                </c:pt>
                <c:pt idx="7429">
                  <c:v>7430</c:v>
                </c:pt>
                <c:pt idx="7430">
                  <c:v>7431</c:v>
                </c:pt>
                <c:pt idx="7431">
                  <c:v>7432</c:v>
                </c:pt>
                <c:pt idx="7432">
                  <c:v>7433</c:v>
                </c:pt>
                <c:pt idx="7433">
                  <c:v>7434</c:v>
                </c:pt>
                <c:pt idx="7434">
                  <c:v>7435</c:v>
                </c:pt>
                <c:pt idx="7435">
                  <c:v>7436</c:v>
                </c:pt>
                <c:pt idx="7436">
                  <c:v>7437</c:v>
                </c:pt>
                <c:pt idx="7437">
                  <c:v>7438</c:v>
                </c:pt>
                <c:pt idx="7438">
                  <c:v>7439</c:v>
                </c:pt>
                <c:pt idx="7439">
                  <c:v>7440</c:v>
                </c:pt>
                <c:pt idx="7440">
                  <c:v>7441</c:v>
                </c:pt>
                <c:pt idx="7441">
                  <c:v>7442</c:v>
                </c:pt>
                <c:pt idx="7442">
                  <c:v>7443</c:v>
                </c:pt>
                <c:pt idx="7443">
                  <c:v>7444</c:v>
                </c:pt>
                <c:pt idx="7444">
                  <c:v>7445</c:v>
                </c:pt>
                <c:pt idx="7445">
                  <c:v>7446</c:v>
                </c:pt>
                <c:pt idx="7446">
                  <c:v>7447</c:v>
                </c:pt>
                <c:pt idx="7447">
                  <c:v>7448</c:v>
                </c:pt>
                <c:pt idx="7448">
                  <c:v>7449</c:v>
                </c:pt>
                <c:pt idx="7449">
                  <c:v>7450</c:v>
                </c:pt>
                <c:pt idx="7450">
                  <c:v>7451</c:v>
                </c:pt>
                <c:pt idx="7451">
                  <c:v>7452</c:v>
                </c:pt>
                <c:pt idx="7452">
                  <c:v>7453</c:v>
                </c:pt>
                <c:pt idx="7453">
                  <c:v>7454</c:v>
                </c:pt>
                <c:pt idx="7454">
                  <c:v>7455</c:v>
                </c:pt>
                <c:pt idx="7455">
                  <c:v>7456</c:v>
                </c:pt>
                <c:pt idx="7456">
                  <c:v>7457</c:v>
                </c:pt>
                <c:pt idx="7457">
                  <c:v>7458</c:v>
                </c:pt>
                <c:pt idx="7458">
                  <c:v>7459</c:v>
                </c:pt>
                <c:pt idx="7459">
                  <c:v>7460</c:v>
                </c:pt>
                <c:pt idx="7460">
                  <c:v>7461</c:v>
                </c:pt>
                <c:pt idx="7461">
                  <c:v>7462</c:v>
                </c:pt>
                <c:pt idx="7462">
                  <c:v>7463</c:v>
                </c:pt>
                <c:pt idx="7463">
                  <c:v>7464</c:v>
                </c:pt>
                <c:pt idx="7464">
                  <c:v>7465</c:v>
                </c:pt>
                <c:pt idx="7465">
                  <c:v>7466</c:v>
                </c:pt>
                <c:pt idx="7466">
                  <c:v>7467</c:v>
                </c:pt>
                <c:pt idx="7467">
                  <c:v>7468</c:v>
                </c:pt>
                <c:pt idx="7468">
                  <c:v>7469</c:v>
                </c:pt>
                <c:pt idx="7469">
                  <c:v>7470</c:v>
                </c:pt>
                <c:pt idx="7470">
                  <c:v>7471</c:v>
                </c:pt>
                <c:pt idx="7471">
                  <c:v>7472</c:v>
                </c:pt>
                <c:pt idx="7472">
                  <c:v>7473</c:v>
                </c:pt>
                <c:pt idx="7473">
                  <c:v>7474</c:v>
                </c:pt>
                <c:pt idx="7474">
                  <c:v>7475</c:v>
                </c:pt>
                <c:pt idx="7475">
                  <c:v>7476</c:v>
                </c:pt>
                <c:pt idx="7476">
                  <c:v>7477</c:v>
                </c:pt>
                <c:pt idx="7477">
                  <c:v>7478</c:v>
                </c:pt>
                <c:pt idx="7478">
                  <c:v>7479</c:v>
                </c:pt>
                <c:pt idx="7479">
                  <c:v>7480</c:v>
                </c:pt>
                <c:pt idx="7480">
                  <c:v>7481</c:v>
                </c:pt>
                <c:pt idx="7481">
                  <c:v>7482</c:v>
                </c:pt>
                <c:pt idx="7482">
                  <c:v>7483</c:v>
                </c:pt>
                <c:pt idx="7483">
                  <c:v>7484</c:v>
                </c:pt>
                <c:pt idx="7484">
                  <c:v>7485</c:v>
                </c:pt>
                <c:pt idx="7485">
                  <c:v>7486</c:v>
                </c:pt>
                <c:pt idx="7486">
                  <c:v>7487</c:v>
                </c:pt>
                <c:pt idx="7487">
                  <c:v>7488</c:v>
                </c:pt>
                <c:pt idx="7488">
                  <c:v>7489</c:v>
                </c:pt>
                <c:pt idx="7489">
                  <c:v>7490</c:v>
                </c:pt>
                <c:pt idx="7490">
                  <c:v>7491</c:v>
                </c:pt>
                <c:pt idx="7491">
                  <c:v>7492</c:v>
                </c:pt>
                <c:pt idx="7492">
                  <c:v>7493</c:v>
                </c:pt>
                <c:pt idx="7493">
                  <c:v>7494</c:v>
                </c:pt>
                <c:pt idx="7494">
                  <c:v>7495</c:v>
                </c:pt>
                <c:pt idx="7495">
                  <c:v>7496</c:v>
                </c:pt>
                <c:pt idx="7496">
                  <c:v>7497</c:v>
                </c:pt>
                <c:pt idx="7497">
                  <c:v>7498</c:v>
                </c:pt>
                <c:pt idx="7498">
                  <c:v>7499</c:v>
                </c:pt>
                <c:pt idx="7499">
                  <c:v>7500</c:v>
                </c:pt>
                <c:pt idx="7500">
                  <c:v>7501</c:v>
                </c:pt>
                <c:pt idx="7501">
                  <c:v>7502</c:v>
                </c:pt>
                <c:pt idx="7502">
                  <c:v>7503</c:v>
                </c:pt>
                <c:pt idx="7503">
                  <c:v>7504</c:v>
                </c:pt>
                <c:pt idx="7504">
                  <c:v>7505</c:v>
                </c:pt>
                <c:pt idx="7505">
                  <c:v>7506</c:v>
                </c:pt>
                <c:pt idx="7506">
                  <c:v>7507</c:v>
                </c:pt>
                <c:pt idx="7507">
                  <c:v>7508</c:v>
                </c:pt>
                <c:pt idx="7508">
                  <c:v>7509</c:v>
                </c:pt>
                <c:pt idx="7509">
                  <c:v>7510</c:v>
                </c:pt>
                <c:pt idx="7510">
                  <c:v>7511</c:v>
                </c:pt>
                <c:pt idx="7511">
                  <c:v>7512</c:v>
                </c:pt>
                <c:pt idx="7512">
                  <c:v>7513</c:v>
                </c:pt>
                <c:pt idx="7513">
                  <c:v>7514</c:v>
                </c:pt>
                <c:pt idx="7514">
                  <c:v>7515</c:v>
                </c:pt>
                <c:pt idx="7515">
                  <c:v>7516</c:v>
                </c:pt>
                <c:pt idx="7516">
                  <c:v>7517</c:v>
                </c:pt>
                <c:pt idx="7517">
                  <c:v>7518</c:v>
                </c:pt>
                <c:pt idx="7518">
                  <c:v>7519</c:v>
                </c:pt>
                <c:pt idx="7519">
                  <c:v>7520</c:v>
                </c:pt>
                <c:pt idx="7520">
                  <c:v>7521</c:v>
                </c:pt>
                <c:pt idx="7521">
                  <c:v>7522</c:v>
                </c:pt>
                <c:pt idx="7522">
                  <c:v>7523</c:v>
                </c:pt>
                <c:pt idx="7523">
                  <c:v>7524</c:v>
                </c:pt>
                <c:pt idx="7524">
                  <c:v>7525</c:v>
                </c:pt>
                <c:pt idx="7525">
                  <c:v>7526</c:v>
                </c:pt>
                <c:pt idx="7526">
                  <c:v>7527</c:v>
                </c:pt>
                <c:pt idx="7527">
                  <c:v>7528</c:v>
                </c:pt>
                <c:pt idx="7528">
                  <c:v>7529</c:v>
                </c:pt>
                <c:pt idx="7529">
                  <c:v>7530</c:v>
                </c:pt>
                <c:pt idx="7530">
                  <c:v>7531</c:v>
                </c:pt>
                <c:pt idx="7531">
                  <c:v>7532</c:v>
                </c:pt>
                <c:pt idx="7532">
                  <c:v>7533</c:v>
                </c:pt>
                <c:pt idx="7533">
                  <c:v>7534</c:v>
                </c:pt>
                <c:pt idx="7534">
                  <c:v>7535</c:v>
                </c:pt>
                <c:pt idx="7535">
                  <c:v>7536</c:v>
                </c:pt>
                <c:pt idx="7536">
                  <c:v>7537</c:v>
                </c:pt>
                <c:pt idx="7537">
                  <c:v>7538</c:v>
                </c:pt>
                <c:pt idx="7538">
                  <c:v>7539</c:v>
                </c:pt>
                <c:pt idx="7539">
                  <c:v>7540</c:v>
                </c:pt>
                <c:pt idx="7540">
                  <c:v>7541</c:v>
                </c:pt>
                <c:pt idx="7541">
                  <c:v>7542</c:v>
                </c:pt>
                <c:pt idx="7542">
                  <c:v>7543</c:v>
                </c:pt>
                <c:pt idx="7543">
                  <c:v>7544</c:v>
                </c:pt>
                <c:pt idx="7544">
                  <c:v>7545</c:v>
                </c:pt>
                <c:pt idx="7545">
                  <c:v>7546</c:v>
                </c:pt>
                <c:pt idx="7546">
                  <c:v>7547</c:v>
                </c:pt>
                <c:pt idx="7547">
                  <c:v>7548</c:v>
                </c:pt>
                <c:pt idx="7548">
                  <c:v>7549</c:v>
                </c:pt>
                <c:pt idx="7549">
                  <c:v>7550</c:v>
                </c:pt>
                <c:pt idx="7550">
                  <c:v>7551</c:v>
                </c:pt>
                <c:pt idx="7551">
                  <c:v>7552</c:v>
                </c:pt>
                <c:pt idx="7552">
                  <c:v>7553</c:v>
                </c:pt>
                <c:pt idx="7553">
                  <c:v>7554</c:v>
                </c:pt>
                <c:pt idx="7554">
                  <c:v>7555</c:v>
                </c:pt>
                <c:pt idx="7555">
                  <c:v>7556</c:v>
                </c:pt>
                <c:pt idx="7556">
                  <c:v>7557</c:v>
                </c:pt>
                <c:pt idx="7557">
                  <c:v>7558</c:v>
                </c:pt>
                <c:pt idx="7558">
                  <c:v>7559</c:v>
                </c:pt>
                <c:pt idx="7559">
                  <c:v>7560</c:v>
                </c:pt>
                <c:pt idx="7560">
                  <c:v>7561</c:v>
                </c:pt>
                <c:pt idx="7561">
                  <c:v>7562</c:v>
                </c:pt>
                <c:pt idx="7562">
                  <c:v>7563</c:v>
                </c:pt>
                <c:pt idx="7563">
                  <c:v>7564</c:v>
                </c:pt>
                <c:pt idx="7564">
                  <c:v>7565</c:v>
                </c:pt>
                <c:pt idx="7565">
                  <c:v>7566</c:v>
                </c:pt>
                <c:pt idx="7566">
                  <c:v>7567</c:v>
                </c:pt>
                <c:pt idx="7567">
                  <c:v>7568</c:v>
                </c:pt>
                <c:pt idx="7568">
                  <c:v>7569</c:v>
                </c:pt>
                <c:pt idx="7569">
                  <c:v>7570</c:v>
                </c:pt>
                <c:pt idx="7570">
                  <c:v>7571</c:v>
                </c:pt>
                <c:pt idx="7571">
                  <c:v>7572</c:v>
                </c:pt>
                <c:pt idx="7572">
                  <c:v>7573</c:v>
                </c:pt>
                <c:pt idx="7573">
                  <c:v>7574</c:v>
                </c:pt>
                <c:pt idx="7574">
                  <c:v>7575</c:v>
                </c:pt>
                <c:pt idx="7575">
                  <c:v>7576</c:v>
                </c:pt>
                <c:pt idx="7576">
                  <c:v>7577</c:v>
                </c:pt>
                <c:pt idx="7577">
                  <c:v>7578</c:v>
                </c:pt>
                <c:pt idx="7578">
                  <c:v>7579</c:v>
                </c:pt>
                <c:pt idx="7579">
                  <c:v>7580</c:v>
                </c:pt>
                <c:pt idx="7580">
                  <c:v>7581</c:v>
                </c:pt>
                <c:pt idx="7581">
                  <c:v>7582</c:v>
                </c:pt>
                <c:pt idx="7582">
                  <c:v>7583</c:v>
                </c:pt>
                <c:pt idx="7583">
                  <c:v>7584</c:v>
                </c:pt>
                <c:pt idx="7584">
                  <c:v>7585</c:v>
                </c:pt>
                <c:pt idx="7585">
                  <c:v>7586</c:v>
                </c:pt>
                <c:pt idx="7586">
                  <c:v>7587</c:v>
                </c:pt>
                <c:pt idx="7587">
                  <c:v>7588</c:v>
                </c:pt>
                <c:pt idx="7588">
                  <c:v>7589</c:v>
                </c:pt>
                <c:pt idx="7589">
                  <c:v>7590</c:v>
                </c:pt>
                <c:pt idx="7590">
                  <c:v>7591</c:v>
                </c:pt>
                <c:pt idx="7591">
                  <c:v>7592</c:v>
                </c:pt>
                <c:pt idx="7592">
                  <c:v>7593</c:v>
                </c:pt>
                <c:pt idx="7593">
                  <c:v>7594</c:v>
                </c:pt>
                <c:pt idx="7594">
                  <c:v>7595</c:v>
                </c:pt>
                <c:pt idx="7595">
                  <c:v>7596</c:v>
                </c:pt>
                <c:pt idx="7596">
                  <c:v>7597</c:v>
                </c:pt>
                <c:pt idx="7597">
                  <c:v>7598</c:v>
                </c:pt>
                <c:pt idx="7598">
                  <c:v>7599</c:v>
                </c:pt>
                <c:pt idx="7599">
                  <c:v>7600</c:v>
                </c:pt>
                <c:pt idx="7600">
                  <c:v>7601</c:v>
                </c:pt>
                <c:pt idx="7601">
                  <c:v>7602</c:v>
                </c:pt>
                <c:pt idx="7602">
                  <c:v>7603</c:v>
                </c:pt>
                <c:pt idx="7603">
                  <c:v>7604</c:v>
                </c:pt>
                <c:pt idx="7604">
                  <c:v>7605</c:v>
                </c:pt>
                <c:pt idx="7605">
                  <c:v>7606</c:v>
                </c:pt>
                <c:pt idx="7606">
                  <c:v>7607</c:v>
                </c:pt>
                <c:pt idx="7607">
                  <c:v>7608</c:v>
                </c:pt>
                <c:pt idx="7608">
                  <c:v>7609</c:v>
                </c:pt>
                <c:pt idx="7609">
                  <c:v>7610</c:v>
                </c:pt>
                <c:pt idx="7610">
                  <c:v>7611</c:v>
                </c:pt>
                <c:pt idx="7611">
                  <c:v>7612</c:v>
                </c:pt>
                <c:pt idx="7612">
                  <c:v>7613</c:v>
                </c:pt>
                <c:pt idx="7613">
                  <c:v>7614</c:v>
                </c:pt>
                <c:pt idx="7614">
                  <c:v>7615</c:v>
                </c:pt>
                <c:pt idx="7615">
                  <c:v>7616</c:v>
                </c:pt>
                <c:pt idx="7616">
                  <c:v>7617</c:v>
                </c:pt>
                <c:pt idx="7617">
                  <c:v>7618</c:v>
                </c:pt>
                <c:pt idx="7618">
                  <c:v>7619</c:v>
                </c:pt>
                <c:pt idx="7619">
                  <c:v>7620</c:v>
                </c:pt>
                <c:pt idx="7620">
                  <c:v>7621</c:v>
                </c:pt>
                <c:pt idx="7621">
                  <c:v>7622</c:v>
                </c:pt>
                <c:pt idx="7622">
                  <c:v>7623</c:v>
                </c:pt>
                <c:pt idx="7623">
                  <c:v>7624</c:v>
                </c:pt>
                <c:pt idx="7624">
                  <c:v>7625</c:v>
                </c:pt>
                <c:pt idx="7625">
                  <c:v>7626</c:v>
                </c:pt>
                <c:pt idx="7626">
                  <c:v>7627</c:v>
                </c:pt>
                <c:pt idx="7627">
                  <c:v>7628</c:v>
                </c:pt>
                <c:pt idx="7628">
                  <c:v>7629</c:v>
                </c:pt>
                <c:pt idx="7629">
                  <c:v>7630</c:v>
                </c:pt>
                <c:pt idx="7630">
                  <c:v>7631</c:v>
                </c:pt>
                <c:pt idx="7631">
                  <c:v>7632</c:v>
                </c:pt>
                <c:pt idx="7632">
                  <c:v>7633</c:v>
                </c:pt>
                <c:pt idx="7633">
                  <c:v>7634</c:v>
                </c:pt>
                <c:pt idx="7634">
                  <c:v>7635</c:v>
                </c:pt>
                <c:pt idx="7635">
                  <c:v>7636</c:v>
                </c:pt>
                <c:pt idx="7636">
                  <c:v>7637</c:v>
                </c:pt>
                <c:pt idx="7637">
                  <c:v>7638</c:v>
                </c:pt>
                <c:pt idx="7638">
                  <c:v>7639</c:v>
                </c:pt>
                <c:pt idx="7639">
                  <c:v>7640</c:v>
                </c:pt>
                <c:pt idx="7640">
                  <c:v>7641</c:v>
                </c:pt>
                <c:pt idx="7641">
                  <c:v>7642</c:v>
                </c:pt>
                <c:pt idx="7642">
                  <c:v>7643</c:v>
                </c:pt>
                <c:pt idx="7643">
                  <c:v>7644</c:v>
                </c:pt>
                <c:pt idx="7644">
                  <c:v>7645</c:v>
                </c:pt>
                <c:pt idx="7645">
                  <c:v>7646</c:v>
                </c:pt>
                <c:pt idx="7646">
                  <c:v>7647</c:v>
                </c:pt>
                <c:pt idx="7647">
                  <c:v>7648</c:v>
                </c:pt>
                <c:pt idx="7648">
                  <c:v>7649</c:v>
                </c:pt>
                <c:pt idx="7649">
                  <c:v>7650</c:v>
                </c:pt>
                <c:pt idx="7650">
                  <c:v>7651</c:v>
                </c:pt>
                <c:pt idx="7651">
                  <c:v>7652</c:v>
                </c:pt>
                <c:pt idx="7652">
                  <c:v>7653</c:v>
                </c:pt>
                <c:pt idx="7653">
                  <c:v>7654</c:v>
                </c:pt>
                <c:pt idx="7654">
                  <c:v>7655</c:v>
                </c:pt>
                <c:pt idx="7655">
                  <c:v>7656</c:v>
                </c:pt>
                <c:pt idx="7656">
                  <c:v>7657</c:v>
                </c:pt>
                <c:pt idx="7657">
                  <c:v>7658</c:v>
                </c:pt>
                <c:pt idx="7658">
                  <c:v>7659</c:v>
                </c:pt>
                <c:pt idx="7659">
                  <c:v>7660</c:v>
                </c:pt>
                <c:pt idx="7660">
                  <c:v>7661</c:v>
                </c:pt>
                <c:pt idx="7661">
                  <c:v>7662</c:v>
                </c:pt>
                <c:pt idx="7662">
                  <c:v>7663</c:v>
                </c:pt>
                <c:pt idx="7663">
                  <c:v>7664</c:v>
                </c:pt>
                <c:pt idx="7664">
                  <c:v>7665</c:v>
                </c:pt>
                <c:pt idx="7665">
                  <c:v>7666</c:v>
                </c:pt>
                <c:pt idx="7666">
                  <c:v>7667</c:v>
                </c:pt>
                <c:pt idx="7667">
                  <c:v>7668</c:v>
                </c:pt>
                <c:pt idx="7668">
                  <c:v>7669</c:v>
                </c:pt>
                <c:pt idx="7669">
                  <c:v>7670</c:v>
                </c:pt>
                <c:pt idx="7670">
                  <c:v>7671</c:v>
                </c:pt>
                <c:pt idx="7671">
                  <c:v>7672</c:v>
                </c:pt>
                <c:pt idx="7672">
                  <c:v>7673</c:v>
                </c:pt>
                <c:pt idx="7673">
                  <c:v>7674</c:v>
                </c:pt>
                <c:pt idx="7674">
                  <c:v>7675</c:v>
                </c:pt>
                <c:pt idx="7675">
                  <c:v>7676</c:v>
                </c:pt>
                <c:pt idx="7676">
                  <c:v>7677</c:v>
                </c:pt>
                <c:pt idx="7677">
                  <c:v>7678</c:v>
                </c:pt>
                <c:pt idx="7678">
                  <c:v>7679</c:v>
                </c:pt>
                <c:pt idx="7679">
                  <c:v>7680</c:v>
                </c:pt>
                <c:pt idx="7680">
                  <c:v>7681</c:v>
                </c:pt>
                <c:pt idx="7681">
                  <c:v>7682</c:v>
                </c:pt>
                <c:pt idx="7682">
                  <c:v>7683</c:v>
                </c:pt>
                <c:pt idx="7683">
                  <c:v>7684</c:v>
                </c:pt>
                <c:pt idx="7684">
                  <c:v>7685</c:v>
                </c:pt>
                <c:pt idx="7685">
                  <c:v>7686</c:v>
                </c:pt>
                <c:pt idx="7686">
                  <c:v>7687</c:v>
                </c:pt>
                <c:pt idx="7687">
                  <c:v>7688</c:v>
                </c:pt>
                <c:pt idx="7688">
                  <c:v>7689</c:v>
                </c:pt>
                <c:pt idx="7689">
                  <c:v>7690</c:v>
                </c:pt>
                <c:pt idx="7690">
                  <c:v>7691</c:v>
                </c:pt>
                <c:pt idx="7691">
                  <c:v>7692</c:v>
                </c:pt>
                <c:pt idx="7692">
                  <c:v>7693</c:v>
                </c:pt>
                <c:pt idx="7693">
                  <c:v>7694</c:v>
                </c:pt>
                <c:pt idx="7694">
                  <c:v>7695</c:v>
                </c:pt>
                <c:pt idx="7695">
                  <c:v>7696</c:v>
                </c:pt>
                <c:pt idx="7696">
                  <c:v>7697</c:v>
                </c:pt>
                <c:pt idx="7697">
                  <c:v>7698</c:v>
                </c:pt>
                <c:pt idx="7698">
                  <c:v>7699</c:v>
                </c:pt>
                <c:pt idx="7699">
                  <c:v>7700</c:v>
                </c:pt>
                <c:pt idx="7700">
                  <c:v>7701</c:v>
                </c:pt>
                <c:pt idx="7701">
                  <c:v>7702</c:v>
                </c:pt>
                <c:pt idx="7702">
                  <c:v>7703</c:v>
                </c:pt>
                <c:pt idx="7703">
                  <c:v>7704</c:v>
                </c:pt>
                <c:pt idx="7704">
                  <c:v>7705</c:v>
                </c:pt>
                <c:pt idx="7705">
                  <c:v>7706</c:v>
                </c:pt>
                <c:pt idx="7706">
                  <c:v>7707</c:v>
                </c:pt>
                <c:pt idx="7707">
                  <c:v>7708</c:v>
                </c:pt>
                <c:pt idx="7708">
                  <c:v>7709</c:v>
                </c:pt>
                <c:pt idx="7709">
                  <c:v>7710</c:v>
                </c:pt>
                <c:pt idx="7710">
                  <c:v>7711</c:v>
                </c:pt>
                <c:pt idx="7711">
                  <c:v>7712</c:v>
                </c:pt>
                <c:pt idx="7712">
                  <c:v>7713</c:v>
                </c:pt>
                <c:pt idx="7713">
                  <c:v>7714</c:v>
                </c:pt>
                <c:pt idx="7714">
                  <c:v>7715</c:v>
                </c:pt>
                <c:pt idx="7715">
                  <c:v>7716</c:v>
                </c:pt>
                <c:pt idx="7716">
                  <c:v>7717</c:v>
                </c:pt>
                <c:pt idx="7717">
                  <c:v>7718</c:v>
                </c:pt>
                <c:pt idx="7718">
                  <c:v>7719</c:v>
                </c:pt>
                <c:pt idx="7719">
                  <c:v>7720</c:v>
                </c:pt>
                <c:pt idx="7720">
                  <c:v>7721</c:v>
                </c:pt>
                <c:pt idx="7721">
                  <c:v>7722</c:v>
                </c:pt>
                <c:pt idx="7722">
                  <c:v>7723</c:v>
                </c:pt>
                <c:pt idx="7723">
                  <c:v>7724</c:v>
                </c:pt>
                <c:pt idx="7724">
                  <c:v>7725</c:v>
                </c:pt>
                <c:pt idx="7725">
                  <c:v>7726</c:v>
                </c:pt>
                <c:pt idx="7726">
                  <c:v>7727</c:v>
                </c:pt>
                <c:pt idx="7727">
                  <c:v>7728</c:v>
                </c:pt>
                <c:pt idx="7728">
                  <c:v>7729</c:v>
                </c:pt>
                <c:pt idx="7729">
                  <c:v>7730</c:v>
                </c:pt>
                <c:pt idx="7730">
                  <c:v>7731</c:v>
                </c:pt>
                <c:pt idx="7731">
                  <c:v>7732</c:v>
                </c:pt>
                <c:pt idx="7732">
                  <c:v>7733</c:v>
                </c:pt>
                <c:pt idx="7733">
                  <c:v>7734</c:v>
                </c:pt>
                <c:pt idx="7734">
                  <c:v>7735</c:v>
                </c:pt>
                <c:pt idx="7735">
                  <c:v>7736</c:v>
                </c:pt>
                <c:pt idx="7736">
                  <c:v>7737</c:v>
                </c:pt>
                <c:pt idx="7737">
                  <c:v>7738</c:v>
                </c:pt>
                <c:pt idx="7738">
                  <c:v>7739</c:v>
                </c:pt>
                <c:pt idx="7739">
                  <c:v>7740</c:v>
                </c:pt>
                <c:pt idx="7740">
                  <c:v>7741</c:v>
                </c:pt>
                <c:pt idx="7741">
                  <c:v>7742</c:v>
                </c:pt>
                <c:pt idx="7742">
                  <c:v>7743</c:v>
                </c:pt>
                <c:pt idx="7743">
                  <c:v>7744</c:v>
                </c:pt>
                <c:pt idx="7744">
                  <c:v>7745</c:v>
                </c:pt>
                <c:pt idx="7745">
                  <c:v>7746</c:v>
                </c:pt>
                <c:pt idx="7746">
                  <c:v>7747</c:v>
                </c:pt>
                <c:pt idx="7747">
                  <c:v>7748</c:v>
                </c:pt>
                <c:pt idx="7748">
                  <c:v>7749</c:v>
                </c:pt>
                <c:pt idx="7749">
                  <c:v>7750</c:v>
                </c:pt>
                <c:pt idx="7750">
                  <c:v>7751</c:v>
                </c:pt>
                <c:pt idx="7751">
                  <c:v>7752</c:v>
                </c:pt>
                <c:pt idx="7752">
                  <c:v>7753</c:v>
                </c:pt>
                <c:pt idx="7753">
                  <c:v>7754</c:v>
                </c:pt>
                <c:pt idx="7754">
                  <c:v>7755</c:v>
                </c:pt>
                <c:pt idx="7755">
                  <c:v>7756</c:v>
                </c:pt>
                <c:pt idx="7756">
                  <c:v>7757</c:v>
                </c:pt>
                <c:pt idx="7757">
                  <c:v>7758</c:v>
                </c:pt>
                <c:pt idx="7758">
                  <c:v>7759</c:v>
                </c:pt>
                <c:pt idx="7759">
                  <c:v>7760</c:v>
                </c:pt>
                <c:pt idx="7760">
                  <c:v>7761</c:v>
                </c:pt>
                <c:pt idx="7761">
                  <c:v>7762</c:v>
                </c:pt>
                <c:pt idx="7762">
                  <c:v>7763</c:v>
                </c:pt>
                <c:pt idx="7763">
                  <c:v>7764</c:v>
                </c:pt>
                <c:pt idx="7764">
                  <c:v>7765</c:v>
                </c:pt>
                <c:pt idx="7765">
                  <c:v>7766</c:v>
                </c:pt>
                <c:pt idx="7766">
                  <c:v>7767</c:v>
                </c:pt>
                <c:pt idx="7767">
                  <c:v>7768</c:v>
                </c:pt>
                <c:pt idx="7768">
                  <c:v>7769</c:v>
                </c:pt>
                <c:pt idx="7769">
                  <c:v>7770</c:v>
                </c:pt>
                <c:pt idx="7770">
                  <c:v>7771</c:v>
                </c:pt>
                <c:pt idx="7771">
                  <c:v>7772</c:v>
                </c:pt>
                <c:pt idx="7772">
                  <c:v>7773</c:v>
                </c:pt>
                <c:pt idx="7773">
                  <c:v>7774</c:v>
                </c:pt>
                <c:pt idx="7774">
                  <c:v>7775</c:v>
                </c:pt>
                <c:pt idx="7775">
                  <c:v>7776</c:v>
                </c:pt>
                <c:pt idx="7776">
                  <c:v>7777</c:v>
                </c:pt>
                <c:pt idx="7777">
                  <c:v>7778</c:v>
                </c:pt>
                <c:pt idx="7778">
                  <c:v>7779</c:v>
                </c:pt>
                <c:pt idx="7779">
                  <c:v>7780</c:v>
                </c:pt>
                <c:pt idx="7780">
                  <c:v>7781</c:v>
                </c:pt>
                <c:pt idx="7781">
                  <c:v>7782</c:v>
                </c:pt>
                <c:pt idx="7782">
                  <c:v>7783</c:v>
                </c:pt>
                <c:pt idx="7783">
                  <c:v>7784</c:v>
                </c:pt>
                <c:pt idx="7784">
                  <c:v>7785</c:v>
                </c:pt>
                <c:pt idx="7785">
                  <c:v>7786</c:v>
                </c:pt>
                <c:pt idx="7786">
                  <c:v>7787</c:v>
                </c:pt>
                <c:pt idx="7787">
                  <c:v>7788</c:v>
                </c:pt>
                <c:pt idx="7788">
                  <c:v>7789</c:v>
                </c:pt>
                <c:pt idx="7789">
                  <c:v>7790</c:v>
                </c:pt>
                <c:pt idx="7790">
                  <c:v>7791</c:v>
                </c:pt>
                <c:pt idx="7791">
                  <c:v>7792</c:v>
                </c:pt>
                <c:pt idx="7792">
                  <c:v>7793</c:v>
                </c:pt>
                <c:pt idx="7793">
                  <c:v>7794</c:v>
                </c:pt>
                <c:pt idx="7794">
                  <c:v>7795</c:v>
                </c:pt>
                <c:pt idx="7795">
                  <c:v>7796</c:v>
                </c:pt>
                <c:pt idx="7796">
                  <c:v>7797</c:v>
                </c:pt>
                <c:pt idx="7797">
                  <c:v>7798</c:v>
                </c:pt>
                <c:pt idx="7798">
                  <c:v>7799</c:v>
                </c:pt>
                <c:pt idx="7799">
                  <c:v>7800</c:v>
                </c:pt>
                <c:pt idx="7800">
                  <c:v>7801</c:v>
                </c:pt>
                <c:pt idx="7801">
                  <c:v>7802</c:v>
                </c:pt>
                <c:pt idx="7802">
                  <c:v>7803</c:v>
                </c:pt>
                <c:pt idx="7803">
                  <c:v>7804</c:v>
                </c:pt>
                <c:pt idx="7804">
                  <c:v>7805</c:v>
                </c:pt>
                <c:pt idx="7805">
                  <c:v>7806</c:v>
                </c:pt>
                <c:pt idx="7806">
                  <c:v>7807</c:v>
                </c:pt>
                <c:pt idx="7807">
                  <c:v>7808</c:v>
                </c:pt>
                <c:pt idx="7808">
                  <c:v>7809</c:v>
                </c:pt>
                <c:pt idx="7809">
                  <c:v>7810</c:v>
                </c:pt>
                <c:pt idx="7810">
                  <c:v>7811</c:v>
                </c:pt>
                <c:pt idx="7811">
                  <c:v>7812</c:v>
                </c:pt>
                <c:pt idx="7812">
                  <c:v>7813</c:v>
                </c:pt>
                <c:pt idx="7813">
                  <c:v>7814</c:v>
                </c:pt>
                <c:pt idx="7814">
                  <c:v>7815</c:v>
                </c:pt>
                <c:pt idx="7815">
                  <c:v>7816</c:v>
                </c:pt>
                <c:pt idx="7816">
                  <c:v>7817</c:v>
                </c:pt>
                <c:pt idx="7817">
                  <c:v>7818</c:v>
                </c:pt>
                <c:pt idx="7818">
                  <c:v>7819</c:v>
                </c:pt>
                <c:pt idx="7819">
                  <c:v>7820</c:v>
                </c:pt>
                <c:pt idx="7820">
                  <c:v>7821</c:v>
                </c:pt>
                <c:pt idx="7821">
                  <c:v>7822</c:v>
                </c:pt>
                <c:pt idx="7822">
                  <c:v>7823</c:v>
                </c:pt>
                <c:pt idx="7823">
                  <c:v>7824</c:v>
                </c:pt>
                <c:pt idx="7824">
                  <c:v>7825</c:v>
                </c:pt>
                <c:pt idx="7825">
                  <c:v>7826</c:v>
                </c:pt>
                <c:pt idx="7826">
                  <c:v>7827</c:v>
                </c:pt>
                <c:pt idx="7827">
                  <c:v>7828</c:v>
                </c:pt>
                <c:pt idx="7828">
                  <c:v>7829</c:v>
                </c:pt>
                <c:pt idx="7829">
                  <c:v>7830</c:v>
                </c:pt>
                <c:pt idx="7830">
                  <c:v>7831</c:v>
                </c:pt>
                <c:pt idx="7831">
                  <c:v>7832</c:v>
                </c:pt>
                <c:pt idx="7832">
                  <c:v>7833</c:v>
                </c:pt>
                <c:pt idx="7833">
                  <c:v>7834</c:v>
                </c:pt>
                <c:pt idx="7834">
                  <c:v>7835</c:v>
                </c:pt>
                <c:pt idx="7835">
                  <c:v>7836</c:v>
                </c:pt>
                <c:pt idx="7836">
                  <c:v>7837</c:v>
                </c:pt>
                <c:pt idx="7837">
                  <c:v>7838</c:v>
                </c:pt>
                <c:pt idx="7838">
                  <c:v>7839</c:v>
                </c:pt>
                <c:pt idx="7839">
                  <c:v>7840</c:v>
                </c:pt>
                <c:pt idx="7840">
                  <c:v>7841</c:v>
                </c:pt>
                <c:pt idx="7841">
                  <c:v>7842</c:v>
                </c:pt>
                <c:pt idx="7842">
                  <c:v>7843</c:v>
                </c:pt>
                <c:pt idx="7843">
                  <c:v>7844</c:v>
                </c:pt>
                <c:pt idx="7844">
                  <c:v>7845</c:v>
                </c:pt>
                <c:pt idx="7845">
                  <c:v>7846</c:v>
                </c:pt>
                <c:pt idx="7846">
                  <c:v>7847</c:v>
                </c:pt>
                <c:pt idx="7847">
                  <c:v>7848</c:v>
                </c:pt>
                <c:pt idx="7848">
                  <c:v>7849</c:v>
                </c:pt>
                <c:pt idx="7849">
                  <c:v>7850</c:v>
                </c:pt>
                <c:pt idx="7850">
                  <c:v>7851</c:v>
                </c:pt>
                <c:pt idx="7851">
                  <c:v>7852</c:v>
                </c:pt>
                <c:pt idx="7852">
                  <c:v>7853</c:v>
                </c:pt>
                <c:pt idx="7853">
                  <c:v>7854</c:v>
                </c:pt>
                <c:pt idx="7854">
                  <c:v>7855</c:v>
                </c:pt>
                <c:pt idx="7855">
                  <c:v>7856</c:v>
                </c:pt>
                <c:pt idx="7856">
                  <c:v>7857</c:v>
                </c:pt>
                <c:pt idx="7857">
                  <c:v>7858</c:v>
                </c:pt>
                <c:pt idx="7858">
                  <c:v>7859</c:v>
                </c:pt>
                <c:pt idx="7859">
                  <c:v>7860</c:v>
                </c:pt>
                <c:pt idx="7860">
                  <c:v>7861</c:v>
                </c:pt>
                <c:pt idx="7861">
                  <c:v>7862</c:v>
                </c:pt>
                <c:pt idx="7862">
                  <c:v>7863</c:v>
                </c:pt>
                <c:pt idx="7863">
                  <c:v>7864</c:v>
                </c:pt>
                <c:pt idx="7864">
                  <c:v>7865</c:v>
                </c:pt>
                <c:pt idx="7865">
                  <c:v>7866</c:v>
                </c:pt>
                <c:pt idx="7866">
                  <c:v>7867</c:v>
                </c:pt>
                <c:pt idx="7867">
                  <c:v>7868</c:v>
                </c:pt>
                <c:pt idx="7868">
                  <c:v>7869</c:v>
                </c:pt>
                <c:pt idx="7869">
                  <c:v>7870</c:v>
                </c:pt>
                <c:pt idx="7870">
                  <c:v>7871</c:v>
                </c:pt>
                <c:pt idx="7871">
                  <c:v>7872</c:v>
                </c:pt>
                <c:pt idx="7872">
                  <c:v>7873</c:v>
                </c:pt>
                <c:pt idx="7873">
                  <c:v>7874</c:v>
                </c:pt>
                <c:pt idx="7874">
                  <c:v>7875</c:v>
                </c:pt>
                <c:pt idx="7875">
                  <c:v>7876</c:v>
                </c:pt>
                <c:pt idx="7876">
                  <c:v>7877</c:v>
                </c:pt>
                <c:pt idx="7877">
                  <c:v>7878</c:v>
                </c:pt>
                <c:pt idx="7878">
                  <c:v>7879</c:v>
                </c:pt>
                <c:pt idx="7879">
                  <c:v>7880</c:v>
                </c:pt>
                <c:pt idx="7880">
                  <c:v>7881</c:v>
                </c:pt>
                <c:pt idx="7881">
                  <c:v>7882</c:v>
                </c:pt>
                <c:pt idx="7882">
                  <c:v>7883</c:v>
                </c:pt>
                <c:pt idx="7883">
                  <c:v>7884</c:v>
                </c:pt>
                <c:pt idx="7884">
                  <c:v>7885</c:v>
                </c:pt>
                <c:pt idx="7885">
                  <c:v>7886</c:v>
                </c:pt>
                <c:pt idx="7886">
                  <c:v>7887</c:v>
                </c:pt>
                <c:pt idx="7887">
                  <c:v>7888</c:v>
                </c:pt>
                <c:pt idx="7888">
                  <c:v>7889</c:v>
                </c:pt>
                <c:pt idx="7889">
                  <c:v>7890</c:v>
                </c:pt>
                <c:pt idx="7890">
                  <c:v>7891</c:v>
                </c:pt>
                <c:pt idx="7891">
                  <c:v>7892</c:v>
                </c:pt>
                <c:pt idx="7892">
                  <c:v>7893</c:v>
                </c:pt>
                <c:pt idx="7893">
                  <c:v>7894</c:v>
                </c:pt>
                <c:pt idx="7894">
                  <c:v>7895</c:v>
                </c:pt>
                <c:pt idx="7895">
                  <c:v>7896</c:v>
                </c:pt>
                <c:pt idx="7896">
                  <c:v>7897</c:v>
                </c:pt>
                <c:pt idx="7897">
                  <c:v>7898</c:v>
                </c:pt>
                <c:pt idx="7898">
                  <c:v>7899</c:v>
                </c:pt>
                <c:pt idx="7899">
                  <c:v>7900</c:v>
                </c:pt>
                <c:pt idx="7900">
                  <c:v>7901</c:v>
                </c:pt>
                <c:pt idx="7901">
                  <c:v>7902</c:v>
                </c:pt>
                <c:pt idx="7902">
                  <c:v>7903</c:v>
                </c:pt>
                <c:pt idx="7903">
                  <c:v>7904</c:v>
                </c:pt>
                <c:pt idx="7904">
                  <c:v>7905</c:v>
                </c:pt>
                <c:pt idx="7905">
                  <c:v>7906</c:v>
                </c:pt>
                <c:pt idx="7906">
                  <c:v>7907</c:v>
                </c:pt>
                <c:pt idx="7907">
                  <c:v>7908</c:v>
                </c:pt>
                <c:pt idx="7908">
                  <c:v>7909</c:v>
                </c:pt>
                <c:pt idx="7909">
                  <c:v>7910</c:v>
                </c:pt>
                <c:pt idx="7910">
                  <c:v>7911</c:v>
                </c:pt>
                <c:pt idx="7911">
                  <c:v>7912</c:v>
                </c:pt>
                <c:pt idx="7912">
                  <c:v>7913</c:v>
                </c:pt>
                <c:pt idx="7913">
                  <c:v>7914</c:v>
                </c:pt>
                <c:pt idx="7914">
                  <c:v>7915</c:v>
                </c:pt>
                <c:pt idx="7915">
                  <c:v>7916</c:v>
                </c:pt>
                <c:pt idx="7916">
                  <c:v>7917</c:v>
                </c:pt>
                <c:pt idx="7917">
                  <c:v>7918</c:v>
                </c:pt>
                <c:pt idx="7918">
                  <c:v>7919</c:v>
                </c:pt>
                <c:pt idx="7919">
                  <c:v>7920</c:v>
                </c:pt>
                <c:pt idx="7920">
                  <c:v>7921</c:v>
                </c:pt>
                <c:pt idx="7921">
                  <c:v>7922</c:v>
                </c:pt>
                <c:pt idx="7922">
                  <c:v>7923</c:v>
                </c:pt>
                <c:pt idx="7923">
                  <c:v>7924</c:v>
                </c:pt>
                <c:pt idx="7924">
                  <c:v>7925</c:v>
                </c:pt>
                <c:pt idx="7925">
                  <c:v>7926</c:v>
                </c:pt>
                <c:pt idx="7926">
                  <c:v>7927</c:v>
                </c:pt>
                <c:pt idx="7927">
                  <c:v>7928</c:v>
                </c:pt>
                <c:pt idx="7928">
                  <c:v>7929</c:v>
                </c:pt>
                <c:pt idx="7929">
                  <c:v>7930</c:v>
                </c:pt>
                <c:pt idx="7930">
                  <c:v>7931</c:v>
                </c:pt>
                <c:pt idx="7931">
                  <c:v>7932</c:v>
                </c:pt>
                <c:pt idx="7932">
                  <c:v>7933</c:v>
                </c:pt>
                <c:pt idx="7933">
                  <c:v>7934</c:v>
                </c:pt>
                <c:pt idx="7934">
                  <c:v>7935</c:v>
                </c:pt>
                <c:pt idx="7935">
                  <c:v>7936</c:v>
                </c:pt>
                <c:pt idx="7936">
                  <c:v>7937</c:v>
                </c:pt>
                <c:pt idx="7937">
                  <c:v>7938</c:v>
                </c:pt>
                <c:pt idx="7938">
                  <c:v>7939</c:v>
                </c:pt>
                <c:pt idx="7939">
                  <c:v>7940</c:v>
                </c:pt>
                <c:pt idx="7940">
                  <c:v>7941</c:v>
                </c:pt>
                <c:pt idx="7941">
                  <c:v>7942</c:v>
                </c:pt>
                <c:pt idx="7942">
                  <c:v>7943</c:v>
                </c:pt>
                <c:pt idx="7943">
                  <c:v>7944</c:v>
                </c:pt>
                <c:pt idx="7944">
                  <c:v>7945</c:v>
                </c:pt>
                <c:pt idx="7945">
                  <c:v>7946</c:v>
                </c:pt>
                <c:pt idx="7946">
                  <c:v>7947</c:v>
                </c:pt>
                <c:pt idx="7947">
                  <c:v>7948</c:v>
                </c:pt>
                <c:pt idx="7948">
                  <c:v>7949</c:v>
                </c:pt>
                <c:pt idx="7949">
                  <c:v>7950</c:v>
                </c:pt>
                <c:pt idx="7950">
                  <c:v>7951</c:v>
                </c:pt>
                <c:pt idx="7951">
                  <c:v>7952</c:v>
                </c:pt>
                <c:pt idx="7952">
                  <c:v>7953</c:v>
                </c:pt>
                <c:pt idx="7953">
                  <c:v>7954</c:v>
                </c:pt>
                <c:pt idx="7954">
                  <c:v>7955</c:v>
                </c:pt>
                <c:pt idx="7955">
                  <c:v>7956</c:v>
                </c:pt>
                <c:pt idx="7956">
                  <c:v>7957</c:v>
                </c:pt>
                <c:pt idx="7957">
                  <c:v>7958</c:v>
                </c:pt>
                <c:pt idx="7958">
                  <c:v>7959</c:v>
                </c:pt>
                <c:pt idx="7959">
                  <c:v>7960</c:v>
                </c:pt>
                <c:pt idx="7960">
                  <c:v>7961</c:v>
                </c:pt>
                <c:pt idx="7961">
                  <c:v>7962</c:v>
                </c:pt>
                <c:pt idx="7962">
                  <c:v>7963</c:v>
                </c:pt>
                <c:pt idx="7963">
                  <c:v>7964</c:v>
                </c:pt>
                <c:pt idx="7964">
                  <c:v>7965</c:v>
                </c:pt>
                <c:pt idx="7965">
                  <c:v>7966</c:v>
                </c:pt>
                <c:pt idx="7966">
                  <c:v>7967</c:v>
                </c:pt>
                <c:pt idx="7967">
                  <c:v>7968</c:v>
                </c:pt>
                <c:pt idx="7968">
                  <c:v>7969</c:v>
                </c:pt>
                <c:pt idx="7969">
                  <c:v>7970</c:v>
                </c:pt>
                <c:pt idx="7970">
                  <c:v>7971</c:v>
                </c:pt>
                <c:pt idx="7971">
                  <c:v>7972</c:v>
                </c:pt>
                <c:pt idx="7972">
                  <c:v>7973</c:v>
                </c:pt>
                <c:pt idx="7973">
                  <c:v>7974</c:v>
                </c:pt>
                <c:pt idx="7974">
                  <c:v>7975</c:v>
                </c:pt>
                <c:pt idx="7975">
                  <c:v>7976</c:v>
                </c:pt>
                <c:pt idx="7976">
                  <c:v>7977</c:v>
                </c:pt>
                <c:pt idx="7977">
                  <c:v>7978</c:v>
                </c:pt>
                <c:pt idx="7978">
                  <c:v>7979</c:v>
                </c:pt>
                <c:pt idx="7979">
                  <c:v>7980</c:v>
                </c:pt>
                <c:pt idx="7980">
                  <c:v>7981</c:v>
                </c:pt>
                <c:pt idx="7981">
                  <c:v>7982</c:v>
                </c:pt>
                <c:pt idx="7982">
                  <c:v>7983</c:v>
                </c:pt>
                <c:pt idx="7983">
                  <c:v>7984</c:v>
                </c:pt>
                <c:pt idx="7984">
                  <c:v>7985</c:v>
                </c:pt>
                <c:pt idx="7985">
                  <c:v>7986</c:v>
                </c:pt>
                <c:pt idx="7986">
                  <c:v>7987</c:v>
                </c:pt>
                <c:pt idx="7987">
                  <c:v>7988</c:v>
                </c:pt>
                <c:pt idx="7988">
                  <c:v>7989</c:v>
                </c:pt>
                <c:pt idx="7989">
                  <c:v>7990</c:v>
                </c:pt>
                <c:pt idx="7990">
                  <c:v>7991</c:v>
                </c:pt>
                <c:pt idx="7991">
                  <c:v>7992</c:v>
                </c:pt>
                <c:pt idx="7992">
                  <c:v>7993</c:v>
                </c:pt>
                <c:pt idx="7993">
                  <c:v>7994</c:v>
                </c:pt>
                <c:pt idx="7994">
                  <c:v>7995</c:v>
                </c:pt>
                <c:pt idx="7995">
                  <c:v>7996</c:v>
                </c:pt>
                <c:pt idx="7996">
                  <c:v>7997</c:v>
                </c:pt>
                <c:pt idx="7997">
                  <c:v>7998</c:v>
                </c:pt>
                <c:pt idx="7998">
                  <c:v>7999</c:v>
                </c:pt>
                <c:pt idx="7999">
                  <c:v>8000</c:v>
                </c:pt>
                <c:pt idx="8000">
                  <c:v>8001</c:v>
                </c:pt>
                <c:pt idx="8001">
                  <c:v>8002</c:v>
                </c:pt>
                <c:pt idx="8002">
                  <c:v>8003</c:v>
                </c:pt>
                <c:pt idx="8003">
                  <c:v>8004</c:v>
                </c:pt>
                <c:pt idx="8004">
                  <c:v>8005</c:v>
                </c:pt>
                <c:pt idx="8005">
                  <c:v>8006</c:v>
                </c:pt>
                <c:pt idx="8006">
                  <c:v>8007</c:v>
                </c:pt>
                <c:pt idx="8007">
                  <c:v>8008</c:v>
                </c:pt>
                <c:pt idx="8008">
                  <c:v>8009</c:v>
                </c:pt>
                <c:pt idx="8009">
                  <c:v>8010</c:v>
                </c:pt>
                <c:pt idx="8010">
                  <c:v>8011</c:v>
                </c:pt>
                <c:pt idx="8011">
                  <c:v>8012</c:v>
                </c:pt>
                <c:pt idx="8012">
                  <c:v>8013</c:v>
                </c:pt>
                <c:pt idx="8013">
                  <c:v>8014</c:v>
                </c:pt>
                <c:pt idx="8014">
                  <c:v>8015</c:v>
                </c:pt>
                <c:pt idx="8015">
                  <c:v>8016</c:v>
                </c:pt>
                <c:pt idx="8016">
                  <c:v>8017</c:v>
                </c:pt>
                <c:pt idx="8017">
                  <c:v>8018</c:v>
                </c:pt>
                <c:pt idx="8018">
                  <c:v>8019</c:v>
                </c:pt>
                <c:pt idx="8019">
                  <c:v>8020</c:v>
                </c:pt>
                <c:pt idx="8020">
                  <c:v>8021</c:v>
                </c:pt>
                <c:pt idx="8021">
                  <c:v>8022</c:v>
                </c:pt>
                <c:pt idx="8022">
                  <c:v>8023</c:v>
                </c:pt>
                <c:pt idx="8023">
                  <c:v>8024</c:v>
                </c:pt>
                <c:pt idx="8024">
                  <c:v>8025</c:v>
                </c:pt>
                <c:pt idx="8025">
                  <c:v>8026</c:v>
                </c:pt>
                <c:pt idx="8026">
                  <c:v>8027</c:v>
                </c:pt>
                <c:pt idx="8027">
                  <c:v>8028</c:v>
                </c:pt>
                <c:pt idx="8028">
                  <c:v>8029</c:v>
                </c:pt>
                <c:pt idx="8029">
                  <c:v>8030</c:v>
                </c:pt>
                <c:pt idx="8030">
                  <c:v>8031</c:v>
                </c:pt>
                <c:pt idx="8031">
                  <c:v>8032</c:v>
                </c:pt>
                <c:pt idx="8032">
                  <c:v>8033</c:v>
                </c:pt>
                <c:pt idx="8033">
                  <c:v>8034</c:v>
                </c:pt>
                <c:pt idx="8034">
                  <c:v>8035</c:v>
                </c:pt>
                <c:pt idx="8035">
                  <c:v>8036</c:v>
                </c:pt>
                <c:pt idx="8036">
                  <c:v>8037</c:v>
                </c:pt>
                <c:pt idx="8037">
                  <c:v>8038</c:v>
                </c:pt>
                <c:pt idx="8038">
                  <c:v>8039</c:v>
                </c:pt>
                <c:pt idx="8039">
                  <c:v>8040</c:v>
                </c:pt>
                <c:pt idx="8040">
                  <c:v>8041</c:v>
                </c:pt>
                <c:pt idx="8041">
                  <c:v>8042</c:v>
                </c:pt>
                <c:pt idx="8042">
                  <c:v>8043</c:v>
                </c:pt>
                <c:pt idx="8043">
                  <c:v>8044</c:v>
                </c:pt>
                <c:pt idx="8044">
                  <c:v>8045</c:v>
                </c:pt>
                <c:pt idx="8045">
                  <c:v>8046</c:v>
                </c:pt>
                <c:pt idx="8046">
                  <c:v>8047</c:v>
                </c:pt>
                <c:pt idx="8047">
                  <c:v>8048</c:v>
                </c:pt>
                <c:pt idx="8048">
                  <c:v>8049</c:v>
                </c:pt>
                <c:pt idx="8049">
                  <c:v>8050</c:v>
                </c:pt>
                <c:pt idx="8050">
                  <c:v>8051</c:v>
                </c:pt>
                <c:pt idx="8051">
                  <c:v>8052</c:v>
                </c:pt>
                <c:pt idx="8052">
                  <c:v>8053</c:v>
                </c:pt>
                <c:pt idx="8053">
                  <c:v>8054</c:v>
                </c:pt>
                <c:pt idx="8054">
                  <c:v>8055</c:v>
                </c:pt>
                <c:pt idx="8055">
                  <c:v>8056</c:v>
                </c:pt>
                <c:pt idx="8056">
                  <c:v>8057</c:v>
                </c:pt>
                <c:pt idx="8057">
                  <c:v>8058</c:v>
                </c:pt>
                <c:pt idx="8058">
                  <c:v>8059</c:v>
                </c:pt>
                <c:pt idx="8059">
                  <c:v>8060</c:v>
                </c:pt>
                <c:pt idx="8060">
                  <c:v>8061</c:v>
                </c:pt>
                <c:pt idx="8061">
                  <c:v>8062</c:v>
                </c:pt>
                <c:pt idx="8062">
                  <c:v>8063</c:v>
                </c:pt>
                <c:pt idx="8063">
                  <c:v>8064</c:v>
                </c:pt>
                <c:pt idx="8064">
                  <c:v>8065</c:v>
                </c:pt>
                <c:pt idx="8065">
                  <c:v>8066</c:v>
                </c:pt>
                <c:pt idx="8066">
                  <c:v>8067</c:v>
                </c:pt>
                <c:pt idx="8067">
                  <c:v>8068</c:v>
                </c:pt>
                <c:pt idx="8068">
                  <c:v>8069</c:v>
                </c:pt>
                <c:pt idx="8069">
                  <c:v>8070</c:v>
                </c:pt>
                <c:pt idx="8070">
                  <c:v>8071</c:v>
                </c:pt>
                <c:pt idx="8071">
                  <c:v>8072</c:v>
                </c:pt>
                <c:pt idx="8072">
                  <c:v>8073</c:v>
                </c:pt>
                <c:pt idx="8073">
                  <c:v>8074</c:v>
                </c:pt>
                <c:pt idx="8074">
                  <c:v>8075</c:v>
                </c:pt>
                <c:pt idx="8075">
                  <c:v>8076</c:v>
                </c:pt>
                <c:pt idx="8076">
                  <c:v>8077</c:v>
                </c:pt>
                <c:pt idx="8077">
                  <c:v>8078</c:v>
                </c:pt>
                <c:pt idx="8078">
                  <c:v>8079</c:v>
                </c:pt>
                <c:pt idx="8079">
                  <c:v>8080</c:v>
                </c:pt>
                <c:pt idx="8080">
                  <c:v>8081</c:v>
                </c:pt>
                <c:pt idx="8081">
                  <c:v>8082</c:v>
                </c:pt>
                <c:pt idx="8082">
                  <c:v>8083</c:v>
                </c:pt>
                <c:pt idx="8083">
                  <c:v>8084</c:v>
                </c:pt>
                <c:pt idx="8084">
                  <c:v>8085</c:v>
                </c:pt>
                <c:pt idx="8085">
                  <c:v>8086</c:v>
                </c:pt>
                <c:pt idx="8086">
                  <c:v>8087</c:v>
                </c:pt>
                <c:pt idx="8087">
                  <c:v>8088</c:v>
                </c:pt>
                <c:pt idx="8088">
                  <c:v>8089</c:v>
                </c:pt>
                <c:pt idx="8089">
                  <c:v>8090</c:v>
                </c:pt>
                <c:pt idx="8090">
                  <c:v>8091</c:v>
                </c:pt>
                <c:pt idx="8091">
                  <c:v>8092</c:v>
                </c:pt>
                <c:pt idx="8092">
                  <c:v>8093</c:v>
                </c:pt>
                <c:pt idx="8093">
                  <c:v>8094</c:v>
                </c:pt>
                <c:pt idx="8094">
                  <c:v>8095</c:v>
                </c:pt>
                <c:pt idx="8095">
                  <c:v>8096</c:v>
                </c:pt>
                <c:pt idx="8096">
                  <c:v>8097</c:v>
                </c:pt>
                <c:pt idx="8097">
                  <c:v>8098</c:v>
                </c:pt>
                <c:pt idx="8098">
                  <c:v>8099</c:v>
                </c:pt>
                <c:pt idx="8099">
                  <c:v>8100</c:v>
                </c:pt>
                <c:pt idx="8100">
                  <c:v>8101</c:v>
                </c:pt>
                <c:pt idx="8101">
                  <c:v>8102</c:v>
                </c:pt>
                <c:pt idx="8102">
                  <c:v>8103</c:v>
                </c:pt>
                <c:pt idx="8103">
                  <c:v>8104</c:v>
                </c:pt>
                <c:pt idx="8104">
                  <c:v>8105</c:v>
                </c:pt>
                <c:pt idx="8105">
                  <c:v>8106</c:v>
                </c:pt>
                <c:pt idx="8106">
                  <c:v>8107</c:v>
                </c:pt>
                <c:pt idx="8107">
                  <c:v>8108</c:v>
                </c:pt>
                <c:pt idx="8108">
                  <c:v>8109</c:v>
                </c:pt>
                <c:pt idx="8109">
                  <c:v>8110</c:v>
                </c:pt>
                <c:pt idx="8110">
                  <c:v>8111</c:v>
                </c:pt>
                <c:pt idx="8111">
                  <c:v>8112</c:v>
                </c:pt>
                <c:pt idx="8112">
                  <c:v>8113</c:v>
                </c:pt>
                <c:pt idx="8113">
                  <c:v>8114</c:v>
                </c:pt>
                <c:pt idx="8114">
                  <c:v>8115</c:v>
                </c:pt>
                <c:pt idx="8115">
                  <c:v>8116</c:v>
                </c:pt>
                <c:pt idx="8116">
                  <c:v>8117</c:v>
                </c:pt>
                <c:pt idx="8117">
                  <c:v>8118</c:v>
                </c:pt>
                <c:pt idx="8118">
                  <c:v>8119</c:v>
                </c:pt>
                <c:pt idx="8119">
                  <c:v>8120</c:v>
                </c:pt>
                <c:pt idx="8120">
                  <c:v>8121</c:v>
                </c:pt>
                <c:pt idx="8121">
                  <c:v>8122</c:v>
                </c:pt>
                <c:pt idx="8122">
                  <c:v>8123</c:v>
                </c:pt>
                <c:pt idx="8123">
                  <c:v>8124</c:v>
                </c:pt>
                <c:pt idx="8124">
                  <c:v>8125</c:v>
                </c:pt>
                <c:pt idx="8125">
                  <c:v>8126</c:v>
                </c:pt>
                <c:pt idx="8126">
                  <c:v>8127</c:v>
                </c:pt>
                <c:pt idx="8127">
                  <c:v>8128</c:v>
                </c:pt>
                <c:pt idx="8128">
                  <c:v>8129</c:v>
                </c:pt>
                <c:pt idx="8129">
                  <c:v>8130</c:v>
                </c:pt>
                <c:pt idx="8130">
                  <c:v>8131</c:v>
                </c:pt>
                <c:pt idx="8131">
                  <c:v>8132</c:v>
                </c:pt>
                <c:pt idx="8132">
                  <c:v>8133</c:v>
                </c:pt>
                <c:pt idx="8133">
                  <c:v>8134</c:v>
                </c:pt>
                <c:pt idx="8134">
                  <c:v>8135</c:v>
                </c:pt>
                <c:pt idx="8135">
                  <c:v>8136</c:v>
                </c:pt>
                <c:pt idx="8136">
                  <c:v>8137</c:v>
                </c:pt>
                <c:pt idx="8137">
                  <c:v>8138</c:v>
                </c:pt>
                <c:pt idx="8138">
                  <c:v>8139</c:v>
                </c:pt>
                <c:pt idx="8139">
                  <c:v>8140</c:v>
                </c:pt>
                <c:pt idx="8140">
                  <c:v>8141</c:v>
                </c:pt>
                <c:pt idx="8141">
                  <c:v>8142</c:v>
                </c:pt>
                <c:pt idx="8142">
                  <c:v>8143</c:v>
                </c:pt>
                <c:pt idx="8143">
                  <c:v>8144</c:v>
                </c:pt>
                <c:pt idx="8144">
                  <c:v>8145</c:v>
                </c:pt>
                <c:pt idx="8145">
                  <c:v>8146</c:v>
                </c:pt>
                <c:pt idx="8146">
                  <c:v>8147</c:v>
                </c:pt>
                <c:pt idx="8147">
                  <c:v>8148</c:v>
                </c:pt>
                <c:pt idx="8148">
                  <c:v>8149</c:v>
                </c:pt>
                <c:pt idx="8149">
                  <c:v>8150</c:v>
                </c:pt>
                <c:pt idx="8150">
                  <c:v>8151</c:v>
                </c:pt>
                <c:pt idx="8151">
                  <c:v>8152</c:v>
                </c:pt>
                <c:pt idx="8152">
                  <c:v>8153</c:v>
                </c:pt>
                <c:pt idx="8153">
                  <c:v>8154</c:v>
                </c:pt>
                <c:pt idx="8154">
                  <c:v>8155</c:v>
                </c:pt>
                <c:pt idx="8155">
                  <c:v>8156</c:v>
                </c:pt>
                <c:pt idx="8156">
                  <c:v>8157</c:v>
                </c:pt>
                <c:pt idx="8157">
                  <c:v>8158</c:v>
                </c:pt>
                <c:pt idx="8158">
                  <c:v>8159</c:v>
                </c:pt>
                <c:pt idx="8159">
                  <c:v>8160</c:v>
                </c:pt>
                <c:pt idx="8160">
                  <c:v>8161</c:v>
                </c:pt>
                <c:pt idx="8161">
                  <c:v>8162</c:v>
                </c:pt>
                <c:pt idx="8162">
                  <c:v>8163</c:v>
                </c:pt>
                <c:pt idx="8163">
                  <c:v>8164</c:v>
                </c:pt>
                <c:pt idx="8164">
                  <c:v>8165</c:v>
                </c:pt>
                <c:pt idx="8165">
                  <c:v>8166</c:v>
                </c:pt>
                <c:pt idx="8166">
                  <c:v>8167</c:v>
                </c:pt>
                <c:pt idx="8167">
                  <c:v>8168</c:v>
                </c:pt>
                <c:pt idx="8168">
                  <c:v>8169</c:v>
                </c:pt>
                <c:pt idx="8169">
                  <c:v>8170</c:v>
                </c:pt>
                <c:pt idx="8170">
                  <c:v>8171</c:v>
                </c:pt>
                <c:pt idx="8171">
                  <c:v>8172</c:v>
                </c:pt>
                <c:pt idx="8172">
                  <c:v>8173</c:v>
                </c:pt>
                <c:pt idx="8173">
                  <c:v>8174</c:v>
                </c:pt>
                <c:pt idx="8174">
                  <c:v>8175</c:v>
                </c:pt>
                <c:pt idx="8175">
                  <c:v>8176</c:v>
                </c:pt>
                <c:pt idx="8176">
                  <c:v>8177</c:v>
                </c:pt>
                <c:pt idx="8177">
                  <c:v>8178</c:v>
                </c:pt>
                <c:pt idx="8178">
                  <c:v>8179</c:v>
                </c:pt>
                <c:pt idx="8179">
                  <c:v>8180</c:v>
                </c:pt>
                <c:pt idx="8180">
                  <c:v>8181</c:v>
                </c:pt>
                <c:pt idx="8181">
                  <c:v>8182</c:v>
                </c:pt>
                <c:pt idx="8182">
                  <c:v>8183</c:v>
                </c:pt>
                <c:pt idx="8183">
                  <c:v>8184</c:v>
                </c:pt>
                <c:pt idx="8184">
                  <c:v>8185</c:v>
                </c:pt>
                <c:pt idx="8185">
                  <c:v>8186</c:v>
                </c:pt>
                <c:pt idx="8186">
                  <c:v>8187</c:v>
                </c:pt>
                <c:pt idx="8187">
                  <c:v>8188</c:v>
                </c:pt>
                <c:pt idx="8188">
                  <c:v>8189</c:v>
                </c:pt>
                <c:pt idx="8189">
                  <c:v>8190</c:v>
                </c:pt>
                <c:pt idx="8190">
                  <c:v>8191</c:v>
                </c:pt>
                <c:pt idx="8191">
                  <c:v>8192</c:v>
                </c:pt>
                <c:pt idx="8192">
                  <c:v>8193</c:v>
                </c:pt>
                <c:pt idx="8193">
                  <c:v>8194</c:v>
                </c:pt>
                <c:pt idx="8194">
                  <c:v>8195</c:v>
                </c:pt>
                <c:pt idx="8195">
                  <c:v>8196</c:v>
                </c:pt>
                <c:pt idx="8196">
                  <c:v>8197</c:v>
                </c:pt>
                <c:pt idx="8197">
                  <c:v>8198</c:v>
                </c:pt>
                <c:pt idx="8198">
                  <c:v>8199</c:v>
                </c:pt>
                <c:pt idx="8199">
                  <c:v>8200</c:v>
                </c:pt>
                <c:pt idx="8200">
                  <c:v>8201</c:v>
                </c:pt>
                <c:pt idx="8201">
                  <c:v>8202</c:v>
                </c:pt>
                <c:pt idx="8202">
                  <c:v>8203</c:v>
                </c:pt>
                <c:pt idx="8203">
                  <c:v>8204</c:v>
                </c:pt>
                <c:pt idx="8204">
                  <c:v>8205</c:v>
                </c:pt>
                <c:pt idx="8205">
                  <c:v>8206</c:v>
                </c:pt>
                <c:pt idx="8206">
                  <c:v>8207</c:v>
                </c:pt>
                <c:pt idx="8207">
                  <c:v>8208</c:v>
                </c:pt>
                <c:pt idx="8208">
                  <c:v>8209</c:v>
                </c:pt>
                <c:pt idx="8209">
                  <c:v>8210</c:v>
                </c:pt>
                <c:pt idx="8210">
                  <c:v>8211</c:v>
                </c:pt>
                <c:pt idx="8211">
                  <c:v>8212</c:v>
                </c:pt>
                <c:pt idx="8212">
                  <c:v>8213</c:v>
                </c:pt>
                <c:pt idx="8213">
                  <c:v>8214</c:v>
                </c:pt>
                <c:pt idx="8214">
                  <c:v>8215</c:v>
                </c:pt>
                <c:pt idx="8215">
                  <c:v>8216</c:v>
                </c:pt>
                <c:pt idx="8216">
                  <c:v>8217</c:v>
                </c:pt>
                <c:pt idx="8217">
                  <c:v>8218</c:v>
                </c:pt>
                <c:pt idx="8218">
                  <c:v>8219</c:v>
                </c:pt>
                <c:pt idx="8219">
                  <c:v>8220</c:v>
                </c:pt>
                <c:pt idx="8220">
                  <c:v>8221</c:v>
                </c:pt>
                <c:pt idx="8221">
                  <c:v>8222</c:v>
                </c:pt>
                <c:pt idx="8222">
                  <c:v>8223</c:v>
                </c:pt>
                <c:pt idx="8223">
                  <c:v>8224</c:v>
                </c:pt>
                <c:pt idx="8224">
                  <c:v>8225</c:v>
                </c:pt>
                <c:pt idx="8225">
                  <c:v>8226</c:v>
                </c:pt>
                <c:pt idx="8226">
                  <c:v>8227</c:v>
                </c:pt>
                <c:pt idx="8227">
                  <c:v>8228</c:v>
                </c:pt>
                <c:pt idx="8228">
                  <c:v>8229</c:v>
                </c:pt>
                <c:pt idx="8229">
                  <c:v>8230</c:v>
                </c:pt>
                <c:pt idx="8230">
                  <c:v>8231</c:v>
                </c:pt>
                <c:pt idx="8231">
                  <c:v>8232</c:v>
                </c:pt>
                <c:pt idx="8232">
                  <c:v>8233</c:v>
                </c:pt>
                <c:pt idx="8233">
                  <c:v>8234</c:v>
                </c:pt>
                <c:pt idx="8234">
                  <c:v>8235</c:v>
                </c:pt>
                <c:pt idx="8235">
                  <c:v>8236</c:v>
                </c:pt>
                <c:pt idx="8236">
                  <c:v>8237</c:v>
                </c:pt>
                <c:pt idx="8237">
                  <c:v>8238</c:v>
                </c:pt>
                <c:pt idx="8238">
                  <c:v>8239</c:v>
                </c:pt>
                <c:pt idx="8239">
                  <c:v>8240</c:v>
                </c:pt>
                <c:pt idx="8240">
                  <c:v>8241</c:v>
                </c:pt>
                <c:pt idx="8241">
                  <c:v>8242</c:v>
                </c:pt>
                <c:pt idx="8242">
                  <c:v>8243</c:v>
                </c:pt>
                <c:pt idx="8243">
                  <c:v>8244</c:v>
                </c:pt>
                <c:pt idx="8244">
                  <c:v>8245</c:v>
                </c:pt>
                <c:pt idx="8245">
                  <c:v>8246</c:v>
                </c:pt>
                <c:pt idx="8246">
                  <c:v>8247</c:v>
                </c:pt>
                <c:pt idx="8247">
                  <c:v>8248</c:v>
                </c:pt>
                <c:pt idx="8248">
                  <c:v>8249</c:v>
                </c:pt>
                <c:pt idx="8249">
                  <c:v>8250</c:v>
                </c:pt>
                <c:pt idx="8250">
                  <c:v>8251</c:v>
                </c:pt>
                <c:pt idx="8251">
                  <c:v>8252</c:v>
                </c:pt>
                <c:pt idx="8252">
                  <c:v>8253</c:v>
                </c:pt>
                <c:pt idx="8253">
                  <c:v>8254</c:v>
                </c:pt>
                <c:pt idx="8254">
                  <c:v>8255</c:v>
                </c:pt>
                <c:pt idx="8255">
                  <c:v>8256</c:v>
                </c:pt>
                <c:pt idx="8256">
                  <c:v>8257</c:v>
                </c:pt>
                <c:pt idx="8257">
                  <c:v>8258</c:v>
                </c:pt>
                <c:pt idx="8258">
                  <c:v>8259</c:v>
                </c:pt>
                <c:pt idx="8259">
                  <c:v>8260</c:v>
                </c:pt>
                <c:pt idx="8260">
                  <c:v>8261</c:v>
                </c:pt>
                <c:pt idx="8261">
                  <c:v>8262</c:v>
                </c:pt>
                <c:pt idx="8262">
                  <c:v>8263</c:v>
                </c:pt>
                <c:pt idx="8263">
                  <c:v>8264</c:v>
                </c:pt>
                <c:pt idx="8264">
                  <c:v>8265</c:v>
                </c:pt>
                <c:pt idx="8265">
                  <c:v>8266</c:v>
                </c:pt>
                <c:pt idx="8266">
                  <c:v>8267</c:v>
                </c:pt>
                <c:pt idx="8267">
                  <c:v>8268</c:v>
                </c:pt>
                <c:pt idx="8268">
                  <c:v>8269</c:v>
                </c:pt>
                <c:pt idx="8269">
                  <c:v>8270</c:v>
                </c:pt>
                <c:pt idx="8270">
                  <c:v>8271</c:v>
                </c:pt>
                <c:pt idx="8271">
                  <c:v>8272</c:v>
                </c:pt>
                <c:pt idx="8272">
                  <c:v>8273</c:v>
                </c:pt>
                <c:pt idx="8273">
                  <c:v>8274</c:v>
                </c:pt>
                <c:pt idx="8274">
                  <c:v>8275</c:v>
                </c:pt>
                <c:pt idx="8275">
                  <c:v>8276</c:v>
                </c:pt>
                <c:pt idx="8276">
                  <c:v>8277</c:v>
                </c:pt>
                <c:pt idx="8277">
                  <c:v>8278</c:v>
                </c:pt>
                <c:pt idx="8278">
                  <c:v>8279</c:v>
                </c:pt>
                <c:pt idx="8279">
                  <c:v>8280</c:v>
                </c:pt>
                <c:pt idx="8280">
                  <c:v>8281</c:v>
                </c:pt>
                <c:pt idx="8281">
                  <c:v>8282</c:v>
                </c:pt>
                <c:pt idx="8282">
                  <c:v>8283</c:v>
                </c:pt>
                <c:pt idx="8283">
                  <c:v>8284</c:v>
                </c:pt>
                <c:pt idx="8284">
                  <c:v>8285</c:v>
                </c:pt>
                <c:pt idx="8285">
                  <c:v>8286</c:v>
                </c:pt>
                <c:pt idx="8286">
                  <c:v>8287</c:v>
                </c:pt>
                <c:pt idx="8287">
                  <c:v>8288</c:v>
                </c:pt>
                <c:pt idx="8288">
                  <c:v>8289</c:v>
                </c:pt>
                <c:pt idx="8289">
                  <c:v>8290</c:v>
                </c:pt>
                <c:pt idx="8290">
                  <c:v>8291</c:v>
                </c:pt>
                <c:pt idx="8291">
                  <c:v>8292</c:v>
                </c:pt>
                <c:pt idx="8292">
                  <c:v>8293</c:v>
                </c:pt>
                <c:pt idx="8293">
                  <c:v>8294</c:v>
                </c:pt>
                <c:pt idx="8294">
                  <c:v>8295</c:v>
                </c:pt>
                <c:pt idx="8295">
                  <c:v>8296</c:v>
                </c:pt>
                <c:pt idx="8296">
                  <c:v>8297</c:v>
                </c:pt>
                <c:pt idx="8297">
                  <c:v>8298</c:v>
                </c:pt>
                <c:pt idx="8298">
                  <c:v>8299</c:v>
                </c:pt>
                <c:pt idx="8299">
                  <c:v>8300</c:v>
                </c:pt>
                <c:pt idx="8300">
                  <c:v>8301</c:v>
                </c:pt>
                <c:pt idx="8301">
                  <c:v>8302</c:v>
                </c:pt>
                <c:pt idx="8302">
                  <c:v>8303</c:v>
                </c:pt>
                <c:pt idx="8303">
                  <c:v>8304</c:v>
                </c:pt>
                <c:pt idx="8304">
                  <c:v>8305</c:v>
                </c:pt>
                <c:pt idx="8305">
                  <c:v>8306</c:v>
                </c:pt>
                <c:pt idx="8306">
                  <c:v>8307</c:v>
                </c:pt>
                <c:pt idx="8307">
                  <c:v>8308</c:v>
                </c:pt>
                <c:pt idx="8308">
                  <c:v>8309</c:v>
                </c:pt>
                <c:pt idx="8309">
                  <c:v>8310</c:v>
                </c:pt>
                <c:pt idx="8310">
                  <c:v>8311</c:v>
                </c:pt>
                <c:pt idx="8311">
                  <c:v>8312</c:v>
                </c:pt>
                <c:pt idx="8312">
                  <c:v>8313</c:v>
                </c:pt>
                <c:pt idx="8313">
                  <c:v>8314</c:v>
                </c:pt>
                <c:pt idx="8314">
                  <c:v>8315</c:v>
                </c:pt>
                <c:pt idx="8315">
                  <c:v>8316</c:v>
                </c:pt>
                <c:pt idx="8316">
                  <c:v>8317</c:v>
                </c:pt>
                <c:pt idx="8317">
                  <c:v>8318</c:v>
                </c:pt>
                <c:pt idx="8318">
                  <c:v>8319</c:v>
                </c:pt>
                <c:pt idx="8319">
                  <c:v>8320</c:v>
                </c:pt>
                <c:pt idx="8320">
                  <c:v>8321</c:v>
                </c:pt>
                <c:pt idx="8321">
                  <c:v>8322</c:v>
                </c:pt>
                <c:pt idx="8322">
                  <c:v>8323</c:v>
                </c:pt>
                <c:pt idx="8323">
                  <c:v>8324</c:v>
                </c:pt>
                <c:pt idx="8324">
                  <c:v>8325</c:v>
                </c:pt>
                <c:pt idx="8325">
                  <c:v>8326</c:v>
                </c:pt>
                <c:pt idx="8326">
                  <c:v>8327</c:v>
                </c:pt>
                <c:pt idx="8327">
                  <c:v>8328</c:v>
                </c:pt>
                <c:pt idx="8328">
                  <c:v>8329</c:v>
                </c:pt>
                <c:pt idx="8329">
                  <c:v>8330</c:v>
                </c:pt>
                <c:pt idx="8330">
                  <c:v>8331</c:v>
                </c:pt>
                <c:pt idx="8331">
                  <c:v>8332</c:v>
                </c:pt>
                <c:pt idx="8332">
                  <c:v>8333</c:v>
                </c:pt>
                <c:pt idx="8333">
                  <c:v>8334</c:v>
                </c:pt>
                <c:pt idx="8334">
                  <c:v>8335</c:v>
                </c:pt>
                <c:pt idx="8335">
                  <c:v>8336</c:v>
                </c:pt>
                <c:pt idx="8336">
                  <c:v>8337</c:v>
                </c:pt>
                <c:pt idx="8337">
                  <c:v>8338</c:v>
                </c:pt>
                <c:pt idx="8338">
                  <c:v>8339</c:v>
                </c:pt>
                <c:pt idx="8339">
                  <c:v>8340</c:v>
                </c:pt>
                <c:pt idx="8340">
                  <c:v>8341</c:v>
                </c:pt>
                <c:pt idx="8341">
                  <c:v>8342</c:v>
                </c:pt>
                <c:pt idx="8342">
                  <c:v>8343</c:v>
                </c:pt>
                <c:pt idx="8343">
                  <c:v>8344</c:v>
                </c:pt>
                <c:pt idx="8344">
                  <c:v>8345</c:v>
                </c:pt>
                <c:pt idx="8345">
                  <c:v>8346</c:v>
                </c:pt>
                <c:pt idx="8346">
                  <c:v>8347</c:v>
                </c:pt>
                <c:pt idx="8347">
                  <c:v>8348</c:v>
                </c:pt>
                <c:pt idx="8348">
                  <c:v>8349</c:v>
                </c:pt>
                <c:pt idx="8349">
                  <c:v>8350</c:v>
                </c:pt>
                <c:pt idx="8350">
                  <c:v>8351</c:v>
                </c:pt>
                <c:pt idx="8351">
                  <c:v>8352</c:v>
                </c:pt>
                <c:pt idx="8352">
                  <c:v>8353</c:v>
                </c:pt>
                <c:pt idx="8353">
                  <c:v>8354</c:v>
                </c:pt>
                <c:pt idx="8354">
                  <c:v>8355</c:v>
                </c:pt>
                <c:pt idx="8355">
                  <c:v>8356</c:v>
                </c:pt>
                <c:pt idx="8356">
                  <c:v>8357</c:v>
                </c:pt>
                <c:pt idx="8357">
                  <c:v>8358</c:v>
                </c:pt>
                <c:pt idx="8358">
                  <c:v>8359</c:v>
                </c:pt>
                <c:pt idx="8359">
                  <c:v>8360</c:v>
                </c:pt>
                <c:pt idx="8360">
                  <c:v>8361</c:v>
                </c:pt>
                <c:pt idx="8361">
                  <c:v>8362</c:v>
                </c:pt>
                <c:pt idx="8362">
                  <c:v>8363</c:v>
                </c:pt>
                <c:pt idx="8363">
                  <c:v>8364</c:v>
                </c:pt>
                <c:pt idx="8364">
                  <c:v>8365</c:v>
                </c:pt>
                <c:pt idx="8365">
                  <c:v>8366</c:v>
                </c:pt>
                <c:pt idx="8366">
                  <c:v>8367</c:v>
                </c:pt>
                <c:pt idx="8367">
                  <c:v>8368</c:v>
                </c:pt>
                <c:pt idx="8368">
                  <c:v>8369</c:v>
                </c:pt>
                <c:pt idx="8369">
                  <c:v>8370</c:v>
                </c:pt>
                <c:pt idx="8370">
                  <c:v>8371</c:v>
                </c:pt>
                <c:pt idx="8371">
                  <c:v>8372</c:v>
                </c:pt>
                <c:pt idx="8372">
                  <c:v>8373</c:v>
                </c:pt>
                <c:pt idx="8373">
                  <c:v>8374</c:v>
                </c:pt>
                <c:pt idx="8374">
                  <c:v>8375</c:v>
                </c:pt>
                <c:pt idx="8375">
                  <c:v>8376</c:v>
                </c:pt>
                <c:pt idx="8376">
                  <c:v>8377</c:v>
                </c:pt>
                <c:pt idx="8377">
                  <c:v>8378</c:v>
                </c:pt>
                <c:pt idx="8378">
                  <c:v>8379</c:v>
                </c:pt>
                <c:pt idx="8379">
                  <c:v>8380</c:v>
                </c:pt>
                <c:pt idx="8380">
                  <c:v>8381</c:v>
                </c:pt>
                <c:pt idx="8381">
                  <c:v>8382</c:v>
                </c:pt>
                <c:pt idx="8382">
                  <c:v>8383</c:v>
                </c:pt>
                <c:pt idx="8383">
                  <c:v>8384</c:v>
                </c:pt>
                <c:pt idx="8384">
                  <c:v>8385</c:v>
                </c:pt>
                <c:pt idx="8385">
                  <c:v>8386</c:v>
                </c:pt>
                <c:pt idx="8386">
                  <c:v>8387</c:v>
                </c:pt>
                <c:pt idx="8387">
                  <c:v>8388</c:v>
                </c:pt>
                <c:pt idx="8388">
                  <c:v>8389</c:v>
                </c:pt>
                <c:pt idx="8389">
                  <c:v>8390</c:v>
                </c:pt>
                <c:pt idx="8390">
                  <c:v>8391</c:v>
                </c:pt>
                <c:pt idx="8391">
                  <c:v>8392</c:v>
                </c:pt>
                <c:pt idx="8392">
                  <c:v>8393</c:v>
                </c:pt>
                <c:pt idx="8393">
                  <c:v>8394</c:v>
                </c:pt>
                <c:pt idx="8394">
                  <c:v>8395</c:v>
                </c:pt>
                <c:pt idx="8395">
                  <c:v>8396</c:v>
                </c:pt>
                <c:pt idx="8396">
                  <c:v>8397</c:v>
                </c:pt>
                <c:pt idx="8397">
                  <c:v>8398</c:v>
                </c:pt>
                <c:pt idx="8398">
                  <c:v>8399</c:v>
                </c:pt>
                <c:pt idx="8399">
                  <c:v>8400</c:v>
                </c:pt>
                <c:pt idx="8400">
                  <c:v>8401</c:v>
                </c:pt>
                <c:pt idx="8401">
                  <c:v>8402</c:v>
                </c:pt>
                <c:pt idx="8402">
                  <c:v>8403</c:v>
                </c:pt>
                <c:pt idx="8403">
                  <c:v>8404</c:v>
                </c:pt>
                <c:pt idx="8404">
                  <c:v>8405</c:v>
                </c:pt>
                <c:pt idx="8405">
                  <c:v>8406</c:v>
                </c:pt>
                <c:pt idx="8406">
                  <c:v>8407</c:v>
                </c:pt>
                <c:pt idx="8407">
                  <c:v>8408</c:v>
                </c:pt>
                <c:pt idx="8408">
                  <c:v>8409</c:v>
                </c:pt>
                <c:pt idx="8409">
                  <c:v>8410</c:v>
                </c:pt>
                <c:pt idx="8410">
                  <c:v>8411</c:v>
                </c:pt>
                <c:pt idx="8411">
                  <c:v>8412</c:v>
                </c:pt>
                <c:pt idx="8412">
                  <c:v>8413</c:v>
                </c:pt>
                <c:pt idx="8413">
                  <c:v>8414</c:v>
                </c:pt>
                <c:pt idx="8414">
                  <c:v>8415</c:v>
                </c:pt>
                <c:pt idx="8415">
                  <c:v>8416</c:v>
                </c:pt>
                <c:pt idx="8416">
                  <c:v>8417</c:v>
                </c:pt>
                <c:pt idx="8417">
                  <c:v>8418</c:v>
                </c:pt>
                <c:pt idx="8418">
                  <c:v>8419</c:v>
                </c:pt>
                <c:pt idx="8419">
                  <c:v>8420</c:v>
                </c:pt>
                <c:pt idx="8420">
                  <c:v>8421</c:v>
                </c:pt>
                <c:pt idx="8421">
                  <c:v>8422</c:v>
                </c:pt>
                <c:pt idx="8422">
                  <c:v>8423</c:v>
                </c:pt>
                <c:pt idx="8423">
                  <c:v>8424</c:v>
                </c:pt>
                <c:pt idx="8424">
                  <c:v>8425</c:v>
                </c:pt>
                <c:pt idx="8425">
                  <c:v>8426</c:v>
                </c:pt>
                <c:pt idx="8426">
                  <c:v>8427</c:v>
                </c:pt>
                <c:pt idx="8427">
                  <c:v>8428</c:v>
                </c:pt>
                <c:pt idx="8428">
                  <c:v>8429</c:v>
                </c:pt>
                <c:pt idx="8429">
                  <c:v>8430</c:v>
                </c:pt>
                <c:pt idx="8430">
                  <c:v>8431</c:v>
                </c:pt>
                <c:pt idx="8431">
                  <c:v>8432</c:v>
                </c:pt>
                <c:pt idx="8432">
                  <c:v>8433</c:v>
                </c:pt>
                <c:pt idx="8433">
                  <c:v>8434</c:v>
                </c:pt>
                <c:pt idx="8434">
                  <c:v>8435</c:v>
                </c:pt>
                <c:pt idx="8435">
                  <c:v>8436</c:v>
                </c:pt>
                <c:pt idx="8436">
                  <c:v>8437</c:v>
                </c:pt>
                <c:pt idx="8437">
                  <c:v>8438</c:v>
                </c:pt>
                <c:pt idx="8438">
                  <c:v>8439</c:v>
                </c:pt>
                <c:pt idx="8439">
                  <c:v>8440</c:v>
                </c:pt>
                <c:pt idx="8440">
                  <c:v>8441</c:v>
                </c:pt>
                <c:pt idx="8441">
                  <c:v>8442</c:v>
                </c:pt>
                <c:pt idx="8442">
                  <c:v>8443</c:v>
                </c:pt>
                <c:pt idx="8443">
                  <c:v>8444</c:v>
                </c:pt>
                <c:pt idx="8444">
                  <c:v>8445</c:v>
                </c:pt>
                <c:pt idx="8445">
                  <c:v>8446</c:v>
                </c:pt>
                <c:pt idx="8446">
                  <c:v>8447</c:v>
                </c:pt>
                <c:pt idx="8447">
                  <c:v>8448</c:v>
                </c:pt>
                <c:pt idx="8448">
                  <c:v>8449</c:v>
                </c:pt>
                <c:pt idx="8449">
                  <c:v>8450</c:v>
                </c:pt>
                <c:pt idx="8450">
                  <c:v>8451</c:v>
                </c:pt>
                <c:pt idx="8451">
                  <c:v>8452</c:v>
                </c:pt>
                <c:pt idx="8452">
                  <c:v>8453</c:v>
                </c:pt>
                <c:pt idx="8453">
                  <c:v>8454</c:v>
                </c:pt>
                <c:pt idx="8454">
                  <c:v>8455</c:v>
                </c:pt>
                <c:pt idx="8455">
                  <c:v>8456</c:v>
                </c:pt>
                <c:pt idx="8456">
                  <c:v>8457</c:v>
                </c:pt>
                <c:pt idx="8457">
                  <c:v>8458</c:v>
                </c:pt>
                <c:pt idx="8458">
                  <c:v>8459</c:v>
                </c:pt>
                <c:pt idx="8459">
                  <c:v>8460</c:v>
                </c:pt>
                <c:pt idx="8460">
                  <c:v>8461</c:v>
                </c:pt>
                <c:pt idx="8461">
                  <c:v>8462</c:v>
                </c:pt>
                <c:pt idx="8462">
                  <c:v>8463</c:v>
                </c:pt>
                <c:pt idx="8463">
                  <c:v>8464</c:v>
                </c:pt>
                <c:pt idx="8464">
                  <c:v>8465</c:v>
                </c:pt>
                <c:pt idx="8465">
                  <c:v>8466</c:v>
                </c:pt>
                <c:pt idx="8466">
                  <c:v>8467</c:v>
                </c:pt>
                <c:pt idx="8467">
                  <c:v>8468</c:v>
                </c:pt>
                <c:pt idx="8468">
                  <c:v>8469</c:v>
                </c:pt>
                <c:pt idx="8469">
                  <c:v>8470</c:v>
                </c:pt>
                <c:pt idx="8470">
                  <c:v>8471</c:v>
                </c:pt>
                <c:pt idx="8471">
                  <c:v>8472</c:v>
                </c:pt>
                <c:pt idx="8472">
                  <c:v>8473</c:v>
                </c:pt>
                <c:pt idx="8473">
                  <c:v>8474</c:v>
                </c:pt>
                <c:pt idx="8474">
                  <c:v>8475</c:v>
                </c:pt>
                <c:pt idx="8475">
                  <c:v>8476</c:v>
                </c:pt>
                <c:pt idx="8476">
                  <c:v>8477</c:v>
                </c:pt>
                <c:pt idx="8477">
                  <c:v>8478</c:v>
                </c:pt>
                <c:pt idx="8478">
                  <c:v>8479</c:v>
                </c:pt>
                <c:pt idx="8479">
                  <c:v>8480</c:v>
                </c:pt>
                <c:pt idx="8480">
                  <c:v>8481</c:v>
                </c:pt>
                <c:pt idx="8481">
                  <c:v>8482</c:v>
                </c:pt>
                <c:pt idx="8482">
                  <c:v>8483</c:v>
                </c:pt>
                <c:pt idx="8483">
                  <c:v>8484</c:v>
                </c:pt>
                <c:pt idx="8484">
                  <c:v>8485</c:v>
                </c:pt>
                <c:pt idx="8485">
                  <c:v>8486</c:v>
                </c:pt>
                <c:pt idx="8486">
                  <c:v>8487</c:v>
                </c:pt>
                <c:pt idx="8487">
                  <c:v>8488</c:v>
                </c:pt>
                <c:pt idx="8488">
                  <c:v>8489</c:v>
                </c:pt>
                <c:pt idx="8489">
                  <c:v>8490</c:v>
                </c:pt>
                <c:pt idx="8490">
                  <c:v>8491</c:v>
                </c:pt>
                <c:pt idx="8491">
                  <c:v>8492</c:v>
                </c:pt>
                <c:pt idx="8492">
                  <c:v>8493</c:v>
                </c:pt>
                <c:pt idx="8493">
                  <c:v>8494</c:v>
                </c:pt>
                <c:pt idx="8494">
                  <c:v>8495</c:v>
                </c:pt>
                <c:pt idx="8495">
                  <c:v>8496</c:v>
                </c:pt>
                <c:pt idx="8496">
                  <c:v>8497</c:v>
                </c:pt>
                <c:pt idx="8497">
                  <c:v>8498</c:v>
                </c:pt>
                <c:pt idx="8498">
                  <c:v>8499</c:v>
                </c:pt>
                <c:pt idx="8499">
                  <c:v>8500</c:v>
                </c:pt>
                <c:pt idx="8500">
                  <c:v>8501</c:v>
                </c:pt>
                <c:pt idx="8501">
                  <c:v>8502</c:v>
                </c:pt>
                <c:pt idx="8502">
                  <c:v>8503</c:v>
                </c:pt>
                <c:pt idx="8503">
                  <c:v>8504</c:v>
                </c:pt>
                <c:pt idx="8504">
                  <c:v>8505</c:v>
                </c:pt>
                <c:pt idx="8505">
                  <c:v>8506</c:v>
                </c:pt>
                <c:pt idx="8506">
                  <c:v>8507</c:v>
                </c:pt>
                <c:pt idx="8507">
                  <c:v>8508</c:v>
                </c:pt>
                <c:pt idx="8508">
                  <c:v>8509</c:v>
                </c:pt>
                <c:pt idx="8509">
                  <c:v>8510</c:v>
                </c:pt>
                <c:pt idx="8510">
                  <c:v>8511</c:v>
                </c:pt>
                <c:pt idx="8511">
                  <c:v>8512</c:v>
                </c:pt>
                <c:pt idx="8512">
                  <c:v>8513</c:v>
                </c:pt>
                <c:pt idx="8513">
                  <c:v>8514</c:v>
                </c:pt>
                <c:pt idx="8514">
                  <c:v>8515</c:v>
                </c:pt>
                <c:pt idx="8515">
                  <c:v>8516</c:v>
                </c:pt>
                <c:pt idx="8516">
                  <c:v>8517</c:v>
                </c:pt>
                <c:pt idx="8517">
                  <c:v>8518</c:v>
                </c:pt>
                <c:pt idx="8518">
                  <c:v>8519</c:v>
                </c:pt>
                <c:pt idx="8519">
                  <c:v>8520</c:v>
                </c:pt>
                <c:pt idx="8520">
                  <c:v>8521</c:v>
                </c:pt>
                <c:pt idx="8521">
                  <c:v>8522</c:v>
                </c:pt>
                <c:pt idx="8522">
                  <c:v>8523</c:v>
                </c:pt>
                <c:pt idx="8523">
                  <c:v>8524</c:v>
                </c:pt>
                <c:pt idx="8524">
                  <c:v>8525</c:v>
                </c:pt>
                <c:pt idx="8525">
                  <c:v>8526</c:v>
                </c:pt>
                <c:pt idx="8526">
                  <c:v>8527</c:v>
                </c:pt>
                <c:pt idx="8527">
                  <c:v>8528</c:v>
                </c:pt>
                <c:pt idx="8528">
                  <c:v>8529</c:v>
                </c:pt>
                <c:pt idx="8529">
                  <c:v>8530</c:v>
                </c:pt>
                <c:pt idx="8530">
                  <c:v>8531</c:v>
                </c:pt>
                <c:pt idx="8531">
                  <c:v>8532</c:v>
                </c:pt>
                <c:pt idx="8532">
                  <c:v>8533</c:v>
                </c:pt>
                <c:pt idx="8533">
                  <c:v>8534</c:v>
                </c:pt>
                <c:pt idx="8534">
                  <c:v>8535</c:v>
                </c:pt>
                <c:pt idx="8535">
                  <c:v>8536</c:v>
                </c:pt>
                <c:pt idx="8536">
                  <c:v>8537</c:v>
                </c:pt>
                <c:pt idx="8537">
                  <c:v>8538</c:v>
                </c:pt>
                <c:pt idx="8538">
                  <c:v>8539</c:v>
                </c:pt>
                <c:pt idx="8539">
                  <c:v>8540</c:v>
                </c:pt>
                <c:pt idx="8540">
                  <c:v>8541</c:v>
                </c:pt>
                <c:pt idx="8541">
                  <c:v>8542</c:v>
                </c:pt>
                <c:pt idx="8542">
                  <c:v>8543</c:v>
                </c:pt>
                <c:pt idx="8543">
                  <c:v>8544</c:v>
                </c:pt>
                <c:pt idx="8544">
                  <c:v>8545</c:v>
                </c:pt>
                <c:pt idx="8545">
                  <c:v>8546</c:v>
                </c:pt>
                <c:pt idx="8546">
                  <c:v>8547</c:v>
                </c:pt>
                <c:pt idx="8547">
                  <c:v>8548</c:v>
                </c:pt>
                <c:pt idx="8548">
                  <c:v>8549</c:v>
                </c:pt>
                <c:pt idx="8549">
                  <c:v>8550</c:v>
                </c:pt>
                <c:pt idx="8550">
                  <c:v>8551</c:v>
                </c:pt>
                <c:pt idx="8551">
                  <c:v>8552</c:v>
                </c:pt>
                <c:pt idx="8552">
                  <c:v>8553</c:v>
                </c:pt>
                <c:pt idx="8553">
                  <c:v>8554</c:v>
                </c:pt>
                <c:pt idx="8554">
                  <c:v>8555</c:v>
                </c:pt>
                <c:pt idx="8555">
                  <c:v>8556</c:v>
                </c:pt>
                <c:pt idx="8556">
                  <c:v>8557</c:v>
                </c:pt>
                <c:pt idx="8557">
                  <c:v>8558</c:v>
                </c:pt>
                <c:pt idx="8558">
                  <c:v>8559</c:v>
                </c:pt>
                <c:pt idx="8559">
                  <c:v>8560</c:v>
                </c:pt>
                <c:pt idx="8560">
                  <c:v>8561</c:v>
                </c:pt>
                <c:pt idx="8561">
                  <c:v>8562</c:v>
                </c:pt>
                <c:pt idx="8562">
                  <c:v>8563</c:v>
                </c:pt>
                <c:pt idx="8563">
                  <c:v>8564</c:v>
                </c:pt>
                <c:pt idx="8564">
                  <c:v>8565</c:v>
                </c:pt>
                <c:pt idx="8565">
                  <c:v>8566</c:v>
                </c:pt>
                <c:pt idx="8566">
                  <c:v>8567</c:v>
                </c:pt>
                <c:pt idx="8567">
                  <c:v>8568</c:v>
                </c:pt>
                <c:pt idx="8568">
                  <c:v>8569</c:v>
                </c:pt>
                <c:pt idx="8569">
                  <c:v>8570</c:v>
                </c:pt>
                <c:pt idx="8570">
                  <c:v>8571</c:v>
                </c:pt>
                <c:pt idx="8571">
                  <c:v>8572</c:v>
                </c:pt>
                <c:pt idx="8572">
                  <c:v>8573</c:v>
                </c:pt>
                <c:pt idx="8573">
                  <c:v>8574</c:v>
                </c:pt>
                <c:pt idx="8574">
                  <c:v>8575</c:v>
                </c:pt>
                <c:pt idx="8575">
                  <c:v>8576</c:v>
                </c:pt>
                <c:pt idx="8576">
                  <c:v>8577</c:v>
                </c:pt>
                <c:pt idx="8577">
                  <c:v>8578</c:v>
                </c:pt>
                <c:pt idx="8578">
                  <c:v>8579</c:v>
                </c:pt>
                <c:pt idx="8579">
                  <c:v>8580</c:v>
                </c:pt>
                <c:pt idx="8580">
                  <c:v>8581</c:v>
                </c:pt>
                <c:pt idx="8581">
                  <c:v>8582</c:v>
                </c:pt>
                <c:pt idx="8582">
                  <c:v>8583</c:v>
                </c:pt>
                <c:pt idx="8583">
                  <c:v>8584</c:v>
                </c:pt>
                <c:pt idx="8584">
                  <c:v>8585</c:v>
                </c:pt>
                <c:pt idx="8585">
                  <c:v>8586</c:v>
                </c:pt>
                <c:pt idx="8586">
                  <c:v>8587</c:v>
                </c:pt>
                <c:pt idx="8587">
                  <c:v>8588</c:v>
                </c:pt>
                <c:pt idx="8588">
                  <c:v>8589</c:v>
                </c:pt>
                <c:pt idx="8589">
                  <c:v>8590</c:v>
                </c:pt>
                <c:pt idx="8590">
                  <c:v>8591</c:v>
                </c:pt>
                <c:pt idx="8591">
                  <c:v>8592</c:v>
                </c:pt>
                <c:pt idx="8592">
                  <c:v>8593</c:v>
                </c:pt>
                <c:pt idx="8593">
                  <c:v>8594</c:v>
                </c:pt>
                <c:pt idx="8594">
                  <c:v>8595</c:v>
                </c:pt>
                <c:pt idx="8595">
                  <c:v>8596</c:v>
                </c:pt>
                <c:pt idx="8596">
                  <c:v>8597</c:v>
                </c:pt>
                <c:pt idx="8597">
                  <c:v>8598</c:v>
                </c:pt>
                <c:pt idx="8598">
                  <c:v>8599</c:v>
                </c:pt>
                <c:pt idx="8599">
                  <c:v>8600</c:v>
                </c:pt>
                <c:pt idx="8600">
                  <c:v>8601</c:v>
                </c:pt>
                <c:pt idx="8601">
                  <c:v>8602</c:v>
                </c:pt>
                <c:pt idx="8602">
                  <c:v>8603</c:v>
                </c:pt>
                <c:pt idx="8603">
                  <c:v>8604</c:v>
                </c:pt>
                <c:pt idx="8604">
                  <c:v>8605</c:v>
                </c:pt>
                <c:pt idx="8605">
                  <c:v>8606</c:v>
                </c:pt>
                <c:pt idx="8606">
                  <c:v>8607</c:v>
                </c:pt>
                <c:pt idx="8607">
                  <c:v>8608</c:v>
                </c:pt>
                <c:pt idx="8608">
                  <c:v>8609</c:v>
                </c:pt>
                <c:pt idx="8609">
                  <c:v>8610</c:v>
                </c:pt>
                <c:pt idx="8610">
                  <c:v>8611</c:v>
                </c:pt>
                <c:pt idx="8611">
                  <c:v>8612</c:v>
                </c:pt>
                <c:pt idx="8612">
                  <c:v>8613</c:v>
                </c:pt>
                <c:pt idx="8613">
                  <c:v>8614</c:v>
                </c:pt>
                <c:pt idx="8614">
                  <c:v>8615</c:v>
                </c:pt>
                <c:pt idx="8615">
                  <c:v>8616</c:v>
                </c:pt>
                <c:pt idx="8616">
                  <c:v>8617</c:v>
                </c:pt>
                <c:pt idx="8617">
                  <c:v>8618</c:v>
                </c:pt>
                <c:pt idx="8618">
                  <c:v>8619</c:v>
                </c:pt>
                <c:pt idx="8619">
                  <c:v>8620</c:v>
                </c:pt>
                <c:pt idx="8620">
                  <c:v>8621</c:v>
                </c:pt>
                <c:pt idx="8621">
                  <c:v>8622</c:v>
                </c:pt>
                <c:pt idx="8622">
                  <c:v>8623</c:v>
                </c:pt>
                <c:pt idx="8623">
                  <c:v>8624</c:v>
                </c:pt>
                <c:pt idx="8624">
                  <c:v>8625</c:v>
                </c:pt>
                <c:pt idx="8625">
                  <c:v>8626</c:v>
                </c:pt>
                <c:pt idx="8626">
                  <c:v>8627</c:v>
                </c:pt>
                <c:pt idx="8627">
                  <c:v>8628</c:v>
                </c:pt>
                <c:pt idx="8628">
                  <c:v>8629</c:v>
                </c:pt>
                <c:pt idx="8629">
                  <c:v>8630</c:v>
                </c:pt>
                <c:pt idx="8630">
                  <c:v>8631</c:v>
                </c:pt>
                <c:pt idx="8631">
                  <c:v>8632</c:v>
                </c:pt>
                <c:pt idx="8632">
                  <c:v>8633</c:v>
                </c:pt>
                <c:pt idx="8633">
                  <c:v>8634</c:v>
                </c:pt>
                <c:pt idx="8634">
                  <c:v>8635</c:v>
                </c:pt>
                <c:pt idx="8635">
                  <c:v>8636</c:v>
                </c:pt>
                <c:pt idx="8636">
                  <c:v>8637</c:v>
                </c:pt>
                <c:pt idx="8637">
                  <c:v>8638</c:v>
                </c:pt>
                <c:pt idx="8638">
                  <c:v>8639</c:v>
                </c:pt>
                <c:pt idx="8639">
                  <c:v>8640</c:v>
                </c:pt>
                <c:pt idx="8640">
                  <c:v>8641</c:v>
                </c:pt>
                <c:pt idx="8641">
                  <c:v>8642</c:v>
                </c:pt>
                <c:pt idx="8642">
                  <c:v>8643</c:v>
                </c:pt>
                <c:pt idx="8643">
                  <c:v>8644</c:v>
                </c:pt>
                <c:pt idx="8644">
                  <c:v>8645</c:v>
                </c:pt>
                <c:pt idx="8645">
                  <c:v>8646</c:v>
                </c:pt>
                <c:pt idx="8646">
                  <c:v>8647</c:v>
                </c:pt>
                <c:pt idx="8647">
                  <c:v>8648</c:v>
                </c:pt>
                <c:pt idx="8648">
                  <c:v>8649</c:v>
                </c:pt>
                <c:pt idx="8649">
                  <c:v>8650</c:v>
                </c:pt>
                <c:pt idx="8650">
                  <c:v>8651</c:v>
                </c:pt>
                <c:pt idx="8651">
                  <c:v>8652</c:v>
                </c:pt>
                <c:pt idx="8652">
                  <c:v>8653</c:v>
                </c:pt>
                <c:pt idx="8653">
                  <c:v>8654</c:v>
                </c:pt>
                <c:pt idx="8654">
                  <c:v>8655</c:v>
                </c:pt>
                <c:pt idx="8655">
                  <c:v>8656</c:v>
                </c:pt>
                <c:pt idx="8656">
                  <c:v>8657</c:v>
                </c:pt>
                <c:pt idx="8657">
                  <c:v>8658</c:v>
                </c:pt>
                <c:pt idx="8658">
                  <c:v>8659</c:v>
                </c:pt>
                <c:pt idx="8659">
                  <c:v>8660</c:v>
                </c:pt>
                <c:pt idx="8660">
                  <c:v>8661</c:v>
                </c:pt>
                <c:pt idx="8661">
                  <c:v>8662</c:v>
                </c:pt>
                <c:pt idx="8662">
                  <c:v>8663</c:v>
                </c:pt>
                <c:pt idx="8663">
                  <c:v>8664</c:v>
                </c:pt>
                <c:pt idx="8664">
                  <c:v>8665</c:v>
                </c:pt>
                <c:pt idx="8665">
                  <c:v>8666</c:v>
                </c:pt>
                <c:pt idx="8666">
                  <c:v>8667</c:v>
                </c:pt>
                <c:pt idx="8667">
                  <c:v>8668</c:v>
                </c:pt>
                <c:pt idx="8668">
                  <c:v>8669</c:v>
                </c:pt>
                <c:pt idx="8669">
                  <c:v>8670</c:v>
                </c:pt>
                <c:pt idx="8670">
                  <c:v>8671</c:v>
                </c:pt>
                <c:pt idx="8671">
                  <c:v>8672</c:v>
                </c:pt>
                <c:pt idx="8672">
                  <c:v>8673</c:v>
                </c:pt>
                <c:pt idx="8673">
                  <c:v>8674</c:v>
                </c:pt>
                <c:pt idx="8674">
                  <c:v>8675</c:v>
                </c:pt>
                <c:pt idx="8675">
                  <c:v>8676</c:v>
                </c:pt>
                <c:pt idx="8676">
                  <c:v>8677</c:v>
                </c:pt>
                <c:pt idx="8677">
                  <c:v>8678</c:v>
                </c:pt>
                <c:pt idx="8678">
                  <c:v>8679</c:v>
                </c:pt>
                <c:pt idx="8679">
                  <c:v>8680</c:v>
                </c:pt>
                <c:pt idx="8680">
                  <c:v>8681</c:v>
                </c:pt>
                <c:pt idx="8681">
                  <c:v>8682</c:v>
                </c:pt>
                <c:pt idx="8682">
                  <c:v>8683</c:v>
                </c:pt>
                <c:pt idx="8683">
                  <c:v>8684</c:v>
                </c:pt>
                <c:pt idx="8684">
                  <c:v>8685</c:v>
                </c:pt>
                <c:pt idx="8685">
                  <c:v>8686</c:v>
                </c:pt>
                <c:pt idx="8686">
                  <c:v>8687</c:v>
                </c:pt>
                <c:pt idx="8687">
                  <c:v>8688</c:v>
                </c:pt>
                <c:pt idx="8688">
                  <c:v>8689</c:v>
                </c:pt>
                <c:pt idx="8689">
                  <c:v>8690</c:v>
                </c:pt>
                <c:pt idx="8690">
                  <c:v>8691</c:v>
                </c:pt>
                <c:pt idx="8691">
                  <c:v>8692</c:v>
                </c:pt>
                <c:pt idx="8692">
                  <c:v>8693</c:v>
                </c:pt>
                <c:pt idx="8693">
                  <c:v>8694</c:v>
                </c:pt>
                <c:pt idx="8694">
                  <c:v>8695</c:v>
                </c:pt>
                <c:pt idx="8695">
                  <c:v>8696</c:v>
                </c:pt>
                <c:pt idx="8696">
                  <c:v>8697</c:v>
                </c:pt>
                <c:pt idx="8697">
                  <c:v>8698</c:v>
                </c:pt>
                <c:pt idx="8698">
                  <c:v>8699</c:v>
                </c:pt>
                <c:pt idx="8699">
                  <c:v>8700</c:v>
                </c:pt>
                <c:pt idx="8700">
                  <c:v>8701</c:v>
                </c:pt>
                <c:pt idx="8701">
                  <c:v>8702</c:v>
                </c:pt>
                <c:pt idx="8702">
                  <c:v>8703</c:v>
                </c:pt>
                <c:pt idx="8703">
                  <c:v>8704</c:v>
                </c:pt>
                <c:pt idx="8704">
                  <c:v>8705</c:v>
                </c:pt>
                <c:pt idx="8705">
                  <c:v>8706</c:v>
                </c:pt>
                <c:pt idx="8706">
                  <c:v>8707</c:v>
                </c:pt>
                <c:pt idx="8707">
                  <c:v>8708</c:v>
                </c:pt>
                <c:pt idx="8708">
                  <c:v>8709</c:v>
                </c:pt>
                <c:pt idx="8709">
                  <c:v>8710</c:v>
                </c:pt>
                <c:pt idx="8710">
                  <c:v>8711</c:v>
                </c:pt>
                <c:pt idx="8711">
                  <c:v>8712</c:v>
                </c:pt>
                <c:pt idx="8712">
                  <c:v>8713</c:v>
                </c:pt>
                <c:pt idx="8713">
                  <c:v>8714</c:v>
                </c:pt>
                <c:pt idx="8714">
                  <c:v>8715</c:v>
                </c:pt>
                <c:pt idx="8715">
                  <c:v>8716</c:v>
                </c:pt>
                <c:pt idx="8716">
                  <c:v>8717</c:v>
                </c:pt>
                <c:pt idx="8717">
                  <c:v>8718</c:v>
                </c:pt>
                <c:pt idx="8718">
                  <c:v>8719</c:v>
                </c:pt>
                <c:pt idx="8719">
                  <c:v>8720</c:v>
                </c:pt>
                <c:pt idx="8720">
                  <c:v>8721</c:v>
                </c:pt>
                <c:pt idx="8721">
                  <c:v>8722</c:v>
                </c:pt>
                <c:pt idx="8722">
                  <c:v>8723</c:v>
                </c:pt>
                <c:pt idx="8723">
                  <c:v>8724</c:v>
                </c:pt>
                <c:pt idx="8724">
                  <c:v>8725</c:v>
                </c:pt>
                <c:pt idx="8725">
                  <c:v>8726</c:v>
                </c:pt>
                <c:pt idx="8726">
                  <c:v>8727</c:v>
                </c:pt>
                <c:pt idx="8727">
                  <c:v>8728</c:v>
                </c:pt>
                <c:pt idx="8728">
                  <c:v>8729</c:v>
                </c:pt>
                <c:pt idx="8729">
                  <c:v>8730</c:v>
                </c:pt>
                <c:pt idx="8730">
                  <c:v>8731</c:v>
                </c:pt>
                <c:pt idx="8731">
                  <c:v>8732</c:v>
                </c:pt>
                <c:pt idx="8732">
                  <c:v>8733</c:v>
                </c:pt>
                <c:pt idx="8733">
                  <c:v>8734</c:v>
                </c:pt>
                <c:pt idx="8734">
                  <c:v>8735</c:v>
                </c:pt>
                <c:pt idx="8735">
                  <c:v>8736</c:v>
                </c:pt>
                <c:pt idx="8736">
                  <c:v>8737</c:v>
                </c:pt>
                <c:pt idx="8737">
                  <c:v>8738</c:v>
                </c:pt>
                <c:pt idx="8738">
                  <c:v>8739</c:v>
                </c:pt>
                <c:pt idx="8739">
                  <c:v>8740</c:v>
                </c:pt>
                <c:pt idx="8740">
                  <c:v>8741</c:v>
                </c:pt>
                <c:pt idx="8741">
                  <c:v>8742</c:v>
                </c:pt>
                <c:pt idx="8742">
                  <c:v>8743</c:v>
                </c:pt>
                <c:pt idx="8743">
                  <c:v>8744</c:v>
                </c:pt>
                <c:pt idx="8744">
                  <c:v>8745</c:v>
                </c:pt>
                <c:pt idx="8745">
                  <c:v>8746</c:v>
                </c:pt>
                <c:pt idx="8746">
                  <c:v>8747</c:v>
                </c:pt>
                <c:pt idx="8747">
                  <c:v>8748</c:v>
                </c:pt>
                <c:pt idx="8748">
                  <c:v>8749</c:v>
                </c:pt>
                <c:pt idx="8749">
                  <c:v>8750</c:v>
                </c:pt>
                <c:pt idx="8750">
                  <c:v>8751</c:v>
                </c:pt>
                <c:pt idx="8751">
                  <c:v>8752</c:v>
                </c:pt>
                <c:pt idx="8752">
                  <c:v>8753</c:v>
                </c:pt>
                <c:pt idx="8753">
                  <c:v>8754</c:v>
                </c:pt>
                <c:pt idx="8754">
                  <c:v>8755</c:v>
                </c:pt>
                <c:pt idx="8755">
                  <c:v>8756</c:v>
                </c:pt>
                <c:pt idx="8756">
                  <c:v>8757</c:v>
                </c:pt>
                <c:pt idx="8757">
                  <c:v>8758</c:v>
                </c:pt>
                <c:pt idx="8758">
                  <c:v>8759</c:v>
                </c:pt>
                <c:pt idx="8759">
                  <c:v>8760</c:v>
                </c:pt>
              </c:numCache>
            </c:numRef>
          </c:xVal>
          <c:yVal>
            <c:numRef>
              <c:f>'Auswertung c'!$B$2:$B$8761</c:f>
              <c:numCache>
                <c:formatCode>General</c:formatCode>
                <c:ptCount val="8760"/>
                <c:pt idx="0">
                  <c:v>99.77</c:v>
                </c:pt>
                <c:pt idx="1">
                  <c:v>98.05</c:v>
                </c:pt>
                <c:pt idx="2">
                  <c:v>84.94</c:v>
                </c:pt>
                <c:pt idx="3">
                  <c:v>83.91</c:v>
                </c:pt>
                <c:pt idx="4">
                  <c:v>81.37</c:v>
                </c:pt>
                <c:pt idx="5">
                  <c:v>78.88</c:v>
                </c:pt>
                <c:pt idx="6">
                  <c:v>75.87</c:v>
                </c:pt>
                <c:pt idx="7">
                  <c:v>75.61</c:v>
                </c:pt>
                <c:pt idx="8">
                  <c:v>74.930000000000007</c:v>
                </c:pt>
                <c:pt idx="9">
                  <c:v>72.7</c:v>
                </c:pt>
                <c:pt idx="10">
                  <c:v>72.17</c:v>
                </c:pt>
                <c:pt idx="11">
                  <c:v>72</c:v>
                </c:pt>
                <c:pt idx="12">
                  <c:v>71.92</c:v>
                </c:pt>
                <c:pt idx="13">
                  <c:v>70.819999999999993</c:v>
                </c:pt>
                <c:pt idx="14">
                  <c:v>70.599999999999994</c:v>
                </c:pt>
                <c:pt idx="15">
                  <c:v>70.38</c:v>
                </c:pt>
                <c:pt idx="16">
                  <c:v>69.94</c:v>
                </c:pt>
                <c:pt idx="17">
                  <c:v>69.739999999999995</c:v>
                </c:pt>
                <c:pt idx="18">
                  <c:v>69.680000000000007</c:v>
                </c:pt>
                <c:pt idx="19">
                  <c:v>69.489999999999995</c:v>
                </c:pt>
                <c:pt idx="20">
                  <c:v>69.47</c:v>
                </c:pt>
                <c:pt idx="21">
                  <c:v>69.03</c:v>
                </c:pt>
                <c:pt idx="22">
                  <c:v>69.010000000000005</c:v>
                </c:pt>
                <c:pt idx="23">
                  <c:v>68.5</c:v>
                </c:pt>
                <c:pt idx="24">
                  <c:v>68.34</c:v>
                </c:pt>
                <c:pt idx="25">
                  <c:v>68.19</c:v>
                </c:pt>
                <c:pt idx="26">
                  <c:v>67.739999999999995</c:v>
                </c:pt>
                <c:pt idx="27">
                  <c:v>67.19</c:v>
                </c:pt>
                <c:pt idx="28">
                  <c:v>66.989999999999995</c:v>
                </c:pt>
                <c:pt idx="29">
                  <c:v>66.98</c:v>
                </c:pt>
                <c:pt idx="30">
                  <c:v>66.87</c:v>
                </c:pt>
                <c:pt idx="31">
                  <c:v>66.650000000000006</c:v>
                </c:pt>
                <c:pt idx="32">
                  <c:v>66.45</c:v>
                </c:pt>
                <c:pt idx="33">
                  <c:v>66.39</c:v>
                </c:pt>
                <c:pt idx="34">
                  <c:v>66.319999999999993</c:v>
                </c:pt>
                <c:pt idx="35">
                  <c:v>66.239999999999995</c:v>
                </c:pt>
                <c:pt idx="36">
                  <c:v>66.23</c:v>
                </c:pt>
                <c:pt idx="37">
                  <c:v>66.14</c:v>
                </c:pt>
                <c:pt idx="38">
                  <c:v>65.989999999999995</c:v>
                </c:pt>
                <c:pt idx="39">
                  <c:v>65.989999999999995</c:v>
                </c:pt>
                <c:pt idx="40">
                  <c:v>65.97</c:v>
                </c:pt>
                <c:pt idx="41">
                  <c:v>65.959999999999994</c:v>
                </c:pt>
                <c:pt idx="42">
                  <c:v>65.67</c:v>
                </c:pt>
                <c:pt idx="43">
                  <c:v>65.56</c:v>
                </c:pt>
                <c:pt idx="44">
                  <c:v>65.52</c:v>
                </c:pt>
                <c:pt idx="45">
                  <c:v>65.22</c:v>
                </c:pt>
                <c:pt idx="46">
                  <c:v>65.180000000000007</c:v>
                </c:pt>
                <c:pt idx="47">
                  <c:v>65.12</c:v>
                </c:pt>
                <c:pt idx="48">
                  <c:v>65.05</c:v>
                </c:pt>
                <c:pt idx="49">
                  <c:v>65.05</c:v>
                </c:pt>
                <c:pt idx="50">
                  <c:v>65</c:v>
                </c:pt>
                <c:pt idx="51">
                  <c:v>65</c:v>
                </c:pt>
                <c:pt idx="52">
                  <c:v>64.989999999999995</c:v>
                </c:pt>
                <c:pt idx="53">
                  <c:v>64.959999999999994</c:v>
                </c:pt>
                <c:pt idx="54">
                  <c:v>64.91</c:v>
                </c:pt>
                <c:pt idx="55">
                  <c:v>64.739999999999995</c:v>
                </c:pt>
                <c:pt idx="56">
                  <c:v>64.510000000000005</c:v>
                </c:pt>
                <c:pt idx="57">
                  <c:v>64.099999999999994</c:v>
                </c:pt>
                <c:pt idx="58">
                  <c:v>64.06</c:v>
                </c:pt>
                <c:pt idx="59">
                  <c:v>63.83</c:v>
                </c:pt>
                <c:pt idx="60">
                  <c:v>63.79</c:v>
                </c:pt>
                <c:pt idx="61">
                  <c:v>63.36</c:v>
                </c:pt>
                <c:pt idx="62">
                  <c:v>63.27</c:v>
                </c:pt>
                <c:pt idx="63">
                  <c:v>63.06</c:v>
                </c:pt>
                <c:pt idx="64">
                  <c:v>63.02</c:v>
                </c:pt>
                <c:pt idx="65">
                  <c:v>62.97</c:v>
                </c:pt>
                <c:pt idx="66">
                  <c:v>62.96</c:v>
                </c:pt>
                <c:pt idx="67">
                  <c:v>62.95</c:v>
                </c:pt>
                <c:pt idx="68">
                  <c:v>62.9</c:v>
                </c:pt>
                <c:pt idx="69">
                  <c:v>62.82</c:v>
                </c:pt>
                <c:pt idx="70">
                  <c:v>62.73</c:v>
                </c:pt>
                <c:pt idx="71">
                  <c:v>62.59</c:v>
                </c:pt>
                <c:pt idx="72">
                  <c:v>62.51</c:v>
                </c:pt>
                <c:pt idx="73">
                  <c:v>62.16</c:v>
                </c:pt>
                <c:pt idx="74">
                  <c:v>62.06</c:v>
                </c:pt>
                <c:pt idx="75">
                  <c:v>62.06</c:v>
                </c:pt>
                <c:pt idx="76">
                  <c:v>62.05</c:v>
                </c:pt>
                <c:pt idx="77">
                  <c:v>62.01</c:v>
                </c:pt>
                <c:pt idx="78">
                  <c:v>62</c:v>
                </c:pt>
                <c:pt idx="79">
                  <c:v>62</c:v>
                </c:pt>
                <c:pt idx="80">
                  <c:v>61.99</c:v>
                </c:pt>
                <c:pt idx="81">
                  <c:v>61.96</c:v>
                </c:pt>
                <c:pt idx="82">
                  <c:v>61.95</c:v>
                </c:pt>
                <c:pt idx="83">
                  <c:v>61.95</c:v>
                </c:pt>
                <c:pt idx="84">
                  <c:v>61.89</c:v>
                </c:pt>
                <c:pt idx="85">
                  <c:v>61.8</c:v>
                </c:pt>
                <c:pt idx="86">
                  <c:v>61.76</c:v>
                </c:pt>
                <c:pt idx="87">
                  <c:v>61.67</c:v>
                </c:pt>
                <c:pt idx="88">
                  <c:v>61.41</c:v>
                </c:pt>
                <c:pt idx="89">
                  <c:v>61.21</c:v>
                </c:pt>
                <c:pt idx="90">
                  <c:v>61.14</c:v>
                </c:pt>
                <c:pt idx="91">
                  <c:v>61.1</c:v>
                </c:pt>
                <c:pt idx="92">
                  <c:v>61.04</c:v>
                </c:pt>
                <c:pt idx="93">
                  <c:v>61</c:v>
                </c:pt>
                <c:pt idx="94">
                  <c:v>61</c:v>
                </c:pt>
                <c:pt idx="95">
                  <c:v>61</c:v>
                </c:pt>
                <c:pt idx="96">
                  <c:v>60.98</c:v>
                </c:pt>
                <c:pt idx="97">
                  <c:v>60.96</c:v>
                </c:pt>
                <c:pt idx="98">
                  <c:v>60.83</c:v>
                </c:pt>
                <c:pt idx="99">
                  <c:v>60.81</c:v>
                </c:pt>
                <c:pt idx="100">
                  <c:v>60.63</c:v>
                </c:pt>
                <c:pt idx="101">
                  <c:v>60.43</c:v>
                </c:pt>
                <c:pt idx="102">
                  <c:v>60.42</c:v>
                </c:pt>
                <c:pt idx="103">
                  <c:v>60.28</c:v>
                </c:pt>
                <c:pt idx="104">
                  <c:v>60.26</c:v>
                </c:pt>
                <c:pt idx="105">
                  <c:v>60.17</c:v>
                </c:pt>
                <c:pt idx="106">
                  <c:v>60.15</c:v>
                </c:pt>
                <c:pt idx="107">
                  <c:v>60.14</c:v>
                </c:pt>
                <c:pt idx="108">
                  <c:v>60.08</c:v>
                </c:pt>
                <c:pt idx="109">
                  <c:v>60.08</c:v>
                </c:pt>
                <c:pt idx="110">
                  <c:v>60.07</c:v>
                </c:pt>
                <c:pt idx="111">
                  <c:v>60.05</c:v>
                </c:pt>
                <c:pt idx="112">
                  <c:v>60.04</c:v>
                </c:pt>
                <c:pt idx="113">
                  <c:v>60.04</c:v>
                </c:pt>
                <c:pt idx="114">
                  <c:v>60.03</c:v>
                </c:pt>
                <c:pt idx="115">
                  <c:v>60.01</c:v>
                </c:pt>
                <c:pt idx="116">
                  <c:v>60.01</c:v>
                </c:pt>
                <c:pt idx="117">
                  <c:v>60</c:v>
                </c:pt>
                <c:pt idx="118">
                  <c:v>60</c:v>
                </c:pt>
                <c:pt idx="119">
                  <c:v>60</c:v>
                </c:pt>
                <c:pt idx="120">
                  <c:v>59.98</c:v>
                </c:pt>
                <c:pt idx="121">
                  <c:v>59.94</c:v>
                </c:pt>
                <c:pt idx="122">
                  <c:v>59.91</c:v>
                </c:pt>
                <c:pt idx="123">
                  <c:v>59.91</c:v>
                </c:pt>
                <c:pt idx="124">
                  <c:v>59.9</c:v>
                </c:pt>
                <c:pt idx="125">
                  <c:v>59.87</c:v>
                </c:pt>
                <c:pt idx="126">
                  <c:v>59.84</c:v>
                </c:pt>
                <c:pt idx="127">
                  <c:v>59.61</c:v>
                </c:pt>
                <c:pt idx="128">
                  <c:v>59.59</c:v>
                </c:pt>
                <c:pt idx="129">
                  <c:v>59.45</c:v>
                </c:pt>
                <c:pt idx="130">
                  <c:v>59.41</c:v>
                </c:pt>
                <c:pt idx="131">
                  <c:v>59.39</c:v>
                </c:pt>
                <c:pt idx="132">
                  <c:v>59.37</c:v>
                </c:pt>
                <c:pt idx="133">
                  <c:v>59.29</c:v>
                </c:pt>
                <c:pt idx="134">
                  <c:v>59.2</c:v>
                </c:pt>
                <c:pt idx="135">
                  <c:v>59.19</c:v>
                </c:pt>
                <c:pt idx="136">
                  <c:v>59.15</c:v>
                </c:pt>
                <c:pt idx="137">
                  <c:v>59.13</c:v>
                </c:pt>
                <c:pt idx="138">
                  <c:v>59.06</c:v>
                </c:pt>
                <c:pt idx="139">
                  <c:v>59.01</c:v>
                </c:pt>
                <c:pt idx="140">
                  <c:v>58.97</c:v>
                </c:pt>
                <c:pt idx="141">
                  <c:v>58.95</c:v>
                </c:pt>
                <c:pt idx="142">
                  <c:v>58.94</c:v>
                </c:pt>
                <c:pt idx="143">
                  <c:v>58.94</c:v>
                </c:pt>
                <c:pt idx="144">
                  <c:v>58.88</c:v>
                </c:pt>
                <c:pt idx="145">
                  <c:v>58.85</c:v>
                </c:pt>
                <c:pt idx="146">
                  <c:v>58.84</c:v>
                </c:pt>
                <c:pt idx="147">
                  <c:v>58.8</c:v>
                </c:pt>
                <c:pt idx="148">
                  <c:v>58.79</c:v>
                </c:pt>
                <c:pt idx="149">
                  <c:v>58.64</c:v>
                </c:pt>
                <c:pt idx="150">
                  <c:v>58.62</c:v>
                </c:pt>
                <c:pt idx="151">
                  <c:v>58.59</c:v>
                </c:pt>
                <c:pt idx="152">
                  <c:v>58.55</c:v>
                </c:pt>
                <c:pt idx="153">
                  <c:v>58.55</c:v>
                </c:pt>
                <c:pt idx="154">
                  <c:v>58.48</c:v>
                </c:pt>
                <c:pt idx="155">
                  <c:v>58.39</c:v>
                </c:pt>
                <c:pt idx="156">
                  <c:v>58.25</c:v>
                </c:pt>
                <c:pt idx="157">
                  <c:v>58.24</c:v>
                </c:pt>
                <c:pt idx="158">
                  <c:v>58.13</c:v>
                </c:pt>
                <c:pt idx="159">
                  <c:v>58.05</c:v>
                </c:pt>
                <c:pt idx="160">
                  <c:v>58.05</c:v>
                </c:pt>
                <c:pt idx="161">
                  <c:v>58.04</c:v>
                </c:pt>
                <c:pt idx="162">
                  <c:v>58</c:v>
                </c:pt>
                <c:pt idx="163">
                  <c:v>57.98</c:v>
                </c:pt>
                <c:pt idx="164">
                  <c:v>57.96</c:v>
                </c:pt>
                <c:pt idx="165">
                  <c:v>57.91</c:v>
                </c:pt>
                <c:pt idx="166">
                  <c:v>57.85</c:v>
                </c:pt>
                <c:pt idx="167">
                  <c:v>57.84</c:v>
                </c:pt>
                <c:pt idx="168">
                  <c:v>57.84</c:v>
                </c:pt>
                <c:pt idx="169">
                  <c:v>57.82</c:v>
                </c:pt>
                <c:pt idx="170">
                  <c:v>57.82</c:v>
                </c:pt>
                <c:pt idx="171">
                  <c:v>57.8</c:v>
                </c:pt>
                <c:pt idx="172">
                  <c:v>57.79</c:v>
                </c:pt>
                <c:pt idx="173">
                  <c:v>57.69</c:v>
                </c:pt>
                <c:pt idx="174">
                  <c:v>57.69</c:v>
                </c:pt>
                <c:pt idx="175">
                  <c:v>57.69</c:v>
                </c:pt>
                <c:pt idx="176">
                  <c:v>57.68</c:v>
                </c:pt>
                <c:pt idx="177">
                  <c:v>57.65</c:v>
                </c:pt>
                <c:pt idx="178">
                  <c:v>57.59</c:v>
                </c:pt>
                <c:pt idx="179">
                  <c:v>57.58</c:v>
                </c:pt>
                <c:pt idx="180">
                  <c:v>57.51</c:v>
                </c:pt>
                <c:pt idx="181">
                  <c:v>57.46</c:v>
                </c:pt>
                <c:pt idx="182">
                  <c:v>57.42</c:v>
                </c:pt>
                <c:pt idx="183">
                  <c:v>57.37</c:v>
                </c:pt>
                <c:pt idx="184">
                  <c:v>57.34</c:v>
                </c:pt>
                <c:pt idx="185">
                  <c:v>57.34</c:v>
                </c:pt>
                <c:pt idx="186">
                  <c:v>57.19</c:v>
                </c:pt>
                <c:pt idx="187">
                  <c:v>57.1</c:v>
                </c:pt>
                <c:pt idx="188">
                  <c:v>57.09</c:v>
                </c:pt>
                <c:pt idx="189">
                  <c:v>57.07</c:v>
                </c:pt>
                <c:pt idx="190">
                  <c:v>57.01</c:v>
                </c:pt>
                <c:pt idx="191">
                  <c:v>56.99</c:v>
                </c:pt>
                <c:pt idx="192">
                  <c:v>56.97</c:v>
                </c:pt>
                <c:pt idx="193">
                  <c:v>56.92</c:v>
                </c:pt>
                <c:pt idx="194">
                  <c:v>56.92</c:v>
                </c:pt>
                <c:pt idx="195">
                  <c:v>56.91</c:v>
                </c:pt>
                <c:pt idx="196">
                  <c:v>56.91</c:v>
                </c:pt>
                <c:pt idx="197">
                  <c:v>56.88</c:v>
                </c:pt>
                <c:pt idx="198">
                  <c:v>56.8</c:v>
                </c:pt>
                <c:pt idx="199">
                  <c:v>56.78</c:v>
                </c:pt>
                <c:pt idx="200">
                  <c:v>56.77</c:v>
                </c:pt>
                <c:pt idx="201">
                  <c:v>56.7</c:v>
                </c:pt>
                <c:pt idx="202">
                  <c:v>56.68</c:v>
                </c:pt>
                <c:pt idx="203">
                  <c:v>56.65</c:v>
                </c:pt>
                <c:pt idx="204">
                  <c:v>56.62</c:v>
                </c:pt>
                <c:pt idx="205">
                  <c:v>56.6</c:v>
                </c:pt>
                <c:pt idx="206">
                  <c:v>56.6</c:v>
                </c:pt>
                <c:pt idx="207">
                  <c:v>56.56</c:v>
                </c:pt>
                <c:pt idx="208">
                  <c:v>56.55</c:v>
                </c:pt>
                <c:pt idx="209">
                  <c:v>56.51</c:v>
                </c:pt>
                <c:pt idx="210">
                  <c:v>56.49</c:v>
                </c:pt>
                <c:pt idx="211">
                  <c:v>56.44</c:v>
                </c:pt>
                <c:pt idx="212">
                  <c:v>56.36</c:v>
                </c:pt>
                <c:pt idx="213">
                  <c:v>56.26</c:v>
                </c:pt>
                <c:pt idx="214">
                  <c:v>56.25</c:v>
                </c:pt>
                <c:pt idx="215">
                  <c:v>56.19</c:v>
                </c:pt>
                <c:pt idx="216">
                  <c:v>56.18</c:v>
                </c:pt>
                <c:pt idx="217">
                  <c:v>56.14</c:v>
                </c:pt>
                <c:pt idx="218">
                  <c:v>56.11</c:v>
                </c:pt>
                <c:pt idx="219">
                  <c:v>56.05</c:v>
                </c:pt>
                <c:pt idx="220">
                  <c:v>56.03</c:v>
                </c:pt>
                <c:pt idx="221">
                  <c:v>56.02</c:v>
                </c:pt>
                <c:pt idx="222">
                  <c:v>56</c:v>
                </c:pt>
                <c:pt idx="223">
                  <c:v>56</c:v>
                </c:pt>
                <c:pt idx="224">
                  <c:v>56</c:v>
                </c:pt>
                <c:pt idx="225">
                  <c:v>55.99</c:v>
                </c:pt>
                <c:pt idx="226">
                  <c:v>55.99</c:v>
                </c:pt>
                <c:pt idx="227">
                  <c:v>55.99</c:v>
                </c:pt>
                <c:pt idx="228">
                  <c:v>55.99</c:v>
                </c:pt>
                <c:pt idx="229">
                  <c:v>55.97</c:v>
                </c:pt>
                <c:pt idx="230">
                  <c:v>55.93</c:v>
                </c:pt>
                <c:pt idx="231">
                  <c:v>55.93</c:v>
                </c:pt>
                <c:pt idx="232">
                  <c:v>55.92</c:v>
                </c:pt>
                <c:pt idx="233">
                  <c:v>55.92</c:v>
                </c:pt>
                <c:pt idx="234">
                  <c:v>55.9</c:v>
                </c:pt>
                <c:pt idx="235">
                  <c:v>55.86</c:v>
                </c:pt>
                <c:pt idx="236">
                  <c:v>55.81</c:v>
                </c:pt>
                <c:pt idx="237">
                  <c:v>55.8</c:v>
                </c:pt>
                <c:pt idx="238">
                  <c:v>55.78</c:v>
                </c:pt>
                <c:pt idx="239">
                  <c:v>55.77</c:v>
                </c:pt>
                <c:pt idx="240">
                  <c:v>55.77</c:v>
                </c:pt>
                <c:pt idx="241">
                  <c:v>55.75</c:v>
                </c:pt>
                <c:pt idx="242">
                  <c:v>55.7</c:v>
                </c:pt>
                <c:pt idx="243">
                  <c:v>55.68</c:v>
                </c:pt>
                <c:pt idx="244">
                  <c:v>55.64</c:v>
                </c:pt>
                <c:pt idx="245">
                  <c:v>55.64</c:v>
                </c:pt>
                <c:pt idx="246">
                  <c:v>55.63</c:v>
                </c:pt>
                <c:pt idx="247">
                  <c:v>55.63</c:v>
                </c:pt>
                <c:pt idx="248">
                  <c:v>55.62</c:v>
                </c:pt>
                <c:pt idx="249">
                  <c:v>55.61</c:v>
                </c:pt>
                <c:pt idx="250">
                  <c:v>55.55</c:v>
                </c:pt>
                <c:pt idx="251">
                  <c:v>55.55</c:v>
                </c:pt>
                <c:pt idx="252">
                  <c:v>55.51</c:v>
                </c:pt>
                <c:pt idx="253">
                  <c:v>55.5</c:v>
                </c:pt>
                <c:pt idx="254">
                  <c:v>55.48</c:v>
                </c:pt>
                <c:pt idx="255">
                  <c:v>55.47</c:v>
                </c:pt>
                <c:pt idx="256">
                  <c:v>55.44</c:v>
                </c:pt>
                <c:pt idx="257">
                  <c:v>55.44</c:v>
                </c:pt>
                <c:pt idx="258">
                  <c:v>55.39</c:v>
                </c:pt>
                <c:pt idx="259">
                  <c:v>55.29</c:v>
                </c:pt>
                <c:pt idx="260">
                  <c:v>55.26</c:v>
                </c:pt>
                <c:pt idx="261">
                  <c:v>55.25</c:v>
                </c:pt>
                <c:pt idx="262">
                  <c:v>55.25</c:v>
                </c:pt>
                <c:pt idx="263">
                  <c:v>55.2</c:v>
                </c:pt>
                <c:pt idx="264">
                  <c:v>55.17</c:v>
                </c:pt>
                <c:pt idx="265">
                  <c:v>55.17</c:v>
                </c:pt>
                <c:pt idx="266">
                  <c:v>55.17</c:v>
                </c:pt>
                <c:pt idx="267">
                  <c:v>55.17</c:v>
                </c:pt>
                <c:pt idx="268">
                  <c:v>55.17</c:v>
                </c:pt>
                <c:pt idx="269">
                  <c:v>55.16</c:v>
                </c:pt>
                <c:pt idx="270">
                  <c:v>55.13</c:v>
                </c:pt>
                <c:pt idx="271">
                  <c:v>55.1</c:v>
                </c:pt>
                <c:pt idx="272">
                  <c:v>55.1</c:v>
                </c:pt>
                <c:pt idx="273">
                  <c:v>55.09</c:v>
                </c:pt>
                <c:pt idx="274">
                  <c:v>55.09</c:v>
                </c:pt>
                <c:pt idx="275">
                  <c:v>55.08</c:v>
                </c:pt>
                <c:pt idx="276">
                  <c:v>55.07</c:v>
                </c:pt>
                <c:pt idx="277">
                  <c:v>55.07</c:v>
                </c:pt>
                <c:pt idx="278">
                  <c:v>55.04</c:v>
                </c:pt>
                <c:pt idx="279">
                  <c:v>55.03</c:v>
                </c:pt>
                <c:pt idx="280">
                  <c:v>55.03</c:v>
                </c:pt>
                <c:pt idx="281">
                  <c:v>55.01</c:v>
                </c:pt>
                <c:pt idx="282">
                  <c:v>55</c:v>
                </c:pt>
                <c:pt idx="283">
                  <c:v>55</c:v>
                </c:pt>
                <c:pt idx="284">
                  <c:v>55</c:v>
                </c:pt>
                <c:pt idx="285">
                  <c:v>55</c:v>
                </c:pt>
                <c:pt idx="286">
                  <c:v>55</c:v>
                </c:pt>
                <c:pt idx="287">
                  <c:v>55</c:v>
                </c:pt>
                <c:pt idx="288">
                  <c:v>54.99</c:v>
                </c:pt>
                <c:pt idx="289">
                  <c:v>54.98</c:v>
                </c:pt>
                <c:pt idx="290">
                  <c:v>54.97</c:v>
                </c:pt>
                <c:pt idx="291">
                  <c:v>54.97</c:v>
                </c:pt>
                <c:pt idx="292">
                  <c:v>54.96</c:v>
                </c:pt>
                <c:pt idx="293">
                  <c:v>54.95</c:v>
                </c:pt>
                <c:pt idx="294">
                  <c:v>54.95</c:v>
                </c:pt>
                <c:pt idx="295">
                  <c:v>54.95</c:v>
                </c:pt>
                <c:pt idx="296">
                  <c:v>54.95</c:v>
                </c:pt>
                <c:pt idx="297">
                  <c:v>54.94</c:v>
                </c:pt>
                <c:pt idx="298">
                  <c:v>54.92</c:v>
                </c:pt>
                <c:pt idx="299">
                  <c:v>54.92</c:v>
                </c:pt>
                <c:pt idx="300">
                  <c:v>54.92</c:v>
                </c:pt>
                <c:pt idx="301">
                  <c:v>54.91</c:v>
                </c:pt>
                <c:pt idx="302">
                  <c:v>54.9</c:v>
                </c:pt>
                <c:pt idx="303">
                  <c:v>54.9</c:v>
                </c:pt>
                <c:pt idx="304">
                  <c:v>54.87</c:v>
                </c:pt>
                <c:pt idx="305">
                  <c:v>54.87</c:v>
                </c:pt>
                <c:pt idx="306">
                  <c:v>54.85</c:v>
                </c:pt>
                <c:pt idx="307">
                  <c:v>54.8</c:v>
                </c:pt>
                <c:pt idx="308">
                  <c:v>54.8</c:v>
                </c:pt>
                <c:pt idx="309">
                  <c:v>54.72</c:v>
                </c:pt>
                <c:pt idx="310">
                  <c:v>54.7</c:v>
                </c:pt>
                <c:pt idx="311">
                  <c:v>54.69</c:v>
                </c:pt>
                <c:pt idx="312">
                  <c:v>54.64</c:v>
                </c:pt>
                <c:pt idx="313">
                  <c:v>54.62</c:v>
                </c:pt>
                <c:pt idx="314">
                  <c:v>54.6</c:v>
                </c:pt>
                <c:pt idx="315">
                  <c:v>54.58</c:v>
                </c:pt>
                <c:pt idx="316">
                  <c:v>54.56</c:v>
                </c:pt>
                <c:pt idx="317">
                  <c:v>54.42</c:v>
                </c:pt>
                <c:pt idx="318">
                  <c:v>54.38</c:v>
                </c:pt>
                <c:pt idx="319">
                  <c:v>54.38</c:v>
                </c:pt>
                <c:pt idx="320">
                  <c:v>54.32</c:v>
                </c:pt>
                <c:pt idx="321">
                  <c:v>54.28</c:v>
                </c:pt>
                <c:pt idx="322">
                  <c:v>54.26</c:v>
                </c:pt>
                <c:pt idx="323">
                  <c:v>54.25</c:v>
                </c:pt>
                <c:pt idx="324">
                  <c:v>54.24</c:v>
                </c:pt>
                <c:pt idx="325">
                  <c:v>54.24</c:v>
                </c:pt>
                <c:pt idx="326">
                  <c:v>54.22</c:v>
                </c:pt>
                <c:pt idx="327">
                  <c:v>54.15</c:v>
                </c:pt>
                <c:pt idx="328">
                  <c:v>54.15</c:v>
                </c:pt>
                <c:pt idx="329">
                  <c:v>54.12</c:v>
                </c:pt>
                <c:pt idx="330">
                  <c:v>54.1</c:v>
                </c:pt>
                <c:pt idx="331">
                  <c:v>54.09</c:v>
                </c:pt>
                <c:pt idx="332">
                  <c:v>54.07</c:v>
                </c:pt>
                <c:pt idx="333">
                  <c:v>54.06</c:v>
                </c:pt>
                <c:pt idx="334">
                  <c:v>54.02</c:v>
                </c:pt>
                <c:pt idx="335">
                  <c:v>54.01</c:v>
                </c:pt>
                <c:pt idx="336">
                  <c:v>54.01</c:v>
                </c:pt>
                <c:pt idx="337">
                  <c:v>54.01</c:v>
                </c:pt>
                <c:pt idx="338">
                  <c:v>54</c:v>
                </c:pt>
                <c:pt idx="339">
                  <c:v>54</c:v>
                </c:pt>
                <c:pt idx="340">
                  <c:v>53.99</c:v>
                </c:pt>
                <c:pt idx="341">
                  <c:v>53.99</c:v>
                </c:pt>
                <c:pt idx="342">
                  <c:v>53.98</c:v>
                </c:pt>
                <c:pt idx="343">
                  <c:v>53.94</c:v>
                </c:pt>
                <c:pt idx="344">
                  <c:v>53.94</c:v>
                </c:pt>
                <c:pt idx="345">
                  <c:v>53.93</c:v>
                </c:pt>
                <c:pt idx="346">
                  <c:v>53.93</c:v>
                </c:pt>
                <c:pt idx="347">
                  <c:v>53.91</c:v>
                </c:pt>
                <c:pt idx="348">
                  <c:v>53.91</c:v>
                </c:pt>
                <c:pt idx="349">
                  <c:v>53.89</c:v>
                </c:pt>
                <c:pt idx="350">
                  <c:v>53.88</c:v>
                </c:pt>
                <c:pt idx="351">
                  <c:v>53.87</c:v>
                </c:pt>
                <c:pt idx="352">
                  <c:v>53.85</c:v>
                </c:pt>
                <c:pt idx="353">
                  <c:v>53.84</c:v>
                </c:pt>
                <c:pt idx="354">
                  <c:v>53.84</c:v>
                </c:pt>
                <c:pt idx="355">
                  <c:v>53.81</c:v>
                </c:pt>
                <c:pt idx="356">
                  <c:v>53.81</c:v>
                </c:pt>
                <c:pt idx="357">
                  <c:v>53.79</c:v>
                </c:pt>
                <c:pt idx="358">
                  <c:v>53.79</c:v>
                </c:pt>
                <c:pt idx="359">
                  <c:v>53.78</c:v>
                </c:pt>
                <c:pt idx="360">
                  <c:v>53.74</c:v>
                </c:pt>
                <c:pt idx="361">
                  <c:v>53.73</c:v>
                </c:pt>
                <c:pt idx="362">
                  <c:v>53.64</c:v>
                </c:pt>
                <c:pt idx="363">
                  <c:v>53.61</c:v>
                </c:pt>
                <c:pt idx="364">
                  <c:v>53.59</c:v>
                </c:pt>
                <c:pt idx="365">
                  <c:v>53.58</c:v>
                </c:pt>
                <c:pt idx="366">
                  <c:v>53.56</c:v>
                </c:pt>
                <c:pt idx="367">
                  <c:v>53.54</c:v>
                </c:pt>
                <c:pt idx="368">
                  <c:v>53.53</c:v>
                </c:pt>
                <c:pt idx="369">
                  <c:v>53.53</c:v>
                </c:pt>
                <c:pt idx="370">
                  <c:v>53.46</c:v>
                </c:pt>
                <c:pt idx="371">
                  <c:v>53.45</c:v>
                </c:pt>
                <c:pt idx="372">
                  <c:v>53.45</c:v>
                </c:pt>
                <c:pt idx="373">
                  <c:v>53.43</c:v>
                </c:pt>
                <c:pt idx="374">
                  <c:v>53.42</c:v>
                </c:pt>
                <c:pt idx="375">
                  <c:v>53.39</c:v>
                </c:pt>
                <c:pt idx="376">
                  <c:v>53.39</c:v>
                </c:pt>
                <c:pt idx="377">
                  <c:v>53.37</c:v>
                </c:pt>
                <c:pt idx="378">
                  <c:v>53.37</c:v>
                </c:pt>
                <c:pt idx="379">
                  <c:v>53.35</c:v>
                </c:pt>
                <c:pt idx="380">
                  <c:v>53.33</c:v>
                </c:pt>
                <c:pt idx="381">
                  <c:v>53.33</c:v>
                </c:pt>
                <c:pt idx="382">
                  <c:v>53.32</c:v>
                </c:pt>
                <c:pt idx="383">
                  <c:v>53.22</c:v>
                </c:pt>
                <c:pt idx="384">
                  <c:v>53.19</c:v>
                </c:pt>
                <c:pt idx="385">
                  <c:v>53.14</c:v>
                </c:pt>
                <c:pt idx="386">
                  <c:v>53.13</c:v>
                </c:pt>
                <c:pt idx="387">
                  <c:v>53.1</c:v>
                </c:pt>
                <c:pt idx="388">
                  <c:v>53.02</c:v>
                </c:pt>
                <c:pt idx="389">
                  <c:v>53.01</c:v>
                </c:pt>
                <c:pt idx="390">
                  <c:v>53</c:v>
                </c:pt>
                <c:pt idx="391">
                  <c:v>53</c:v>
                </c:pt>
                <c:pt idx="392">
                  <c:v>52.98</c:v>
                </c:pt>
                <c:pt idx="393">
                  <c:v>52.96</c:v>
                </c:pt>
                <c:pt idx="394">
                  <c:v>52.95</c:v>
                </c:pt>
                <c:pt idx="395">
                  <c:v>52.95</c:v>
                </c:pt>
                <c:pt idx="396">
                  <c:v>52.94</c:v>
                </c:pt>
                <c:pt idx="397">
                  <c:v>52.93</c:v>
                </c:pt>
                <c:pt idx="398">
                  <c:v>52.93</c:v>
                </c:pt>
                <c:pt idx="399">
                  <c:v>52.92</c:v>
                </c:pt>
                <c:pt idx="400">
                  <c:v>52.92</c:v>
                </c:pt>
                <c:pt idx="401">
                  <c:v>52.92</c:v>
                </c:pt>
                <c:pt idx="402">
                  <c:v>52.91</c:v>
                </c:pt>
                <c:pt idx="403">
                  <c:v>52.9</c:v>
                </c:pt>
                <c:pt idx="404">
                  <c:v>52.9</c:v>
                </c:pt>
                <c:pt idx="405">
                  <c:v>52.89</c:v>
                </c:pt>
                <c:pt idx="406">
                  <c:v>52.87</c:v>
                </c:pt>
                <c:pt idx="407">
                  <c:v>52.86</c:v>
                </c:pt>
                <c:pt idx="408">
                  <c:v>52.85</c:v>
                </c:pt>
                <c:pt idx="409">
                  <c:v>52.81</c:v>
                </c:pt>
                <c:pt idx="410">
                  <c:v>52.76</c:v>
                </c:pt>
                <c:pt idx="411">
                  <c:v>52.73</c:v>
                </c:pt>
                <c:pt idx="412">
                  <c:v>52.63</c:v>
                </c:pt>
                <c:pt idx="413">
                  <c:v>52.62</c:v>
                </c:pt>
                <c:pt idx="414">
                  <c:v>52.62</c:v>
                </c:pt>
                <c:pt idx="415">
                  <c:v>52.58</c:v>
                </c:pt>
                <c:pt idx="416">
                  <c:v>52.57</c:v>
                </c:pt>
                <c:pt idx="417">
                  <c:v>52.55</c:v>
                </c:pt>
                <c:pt idx="418">
                  <c:v>52.51</c:v>
                </c:pt>
                <c:pt idx="419">
                  <c:v>52.5</c:v>
                </c:pt>
                <c:pt idx="420">
                  <c:v>52.49</c:v>
                </c:pt>
                <c:pt idx="421">
                  <c:v>52.49</c:v>
                </c:pt>
                <c:pt idx="422">
                  <c:v>52.46</c:v>
                </c:pt>
                <c:pt idx="423">
                  <c:v>52.45</c:v>
                </c:pt>
                <c:pt idx="424">
                  <c:v>52.44</c:v>
                </c:pt>
                <c:pt idx="425">
                  <c:v>52.44</c:v>
                </c:pt>
                <c:pt idx="426">
                  <c:v>52.4</c:v>
                </c:pt>
                <c:pt idx="427">
                  <c:v>52.4</c:v>
                </c:pt>
                <c:pt idx="428">
                  <c:v>52.38</c:v>
                </c:pt>
                <c:pt idx="429">
                  <c:v>52.38</c:v>
                </c:pt>
                <c:pt idx="430">
                  <c:v>52.38</c:v>
                </c:pt>
                <c:pt idx="431">
                  <c:v>52.37</c:v>
                </c:pt>
                <c:pt idx="432">
                  <c:v>52.34</c:v>
                </c:pt>
                <c:pt idx="433">
                  <c:v>52.33</c:v>
                </c:pt>
                <c:pt idx="434">
                  <c:v>52.32</c:v>
                </c:pt>
                <c:pt idx="435">
                  <c:v>52.32</c:v>
                </c:pt>
                <c:pt idx="436">
                  <c:v>52.25</c:v>
                </c:pt>
                <c:pt idx="437">
                  <c:v>52.23</c:v>
                </c:pt>
                <c:pt idx="438">
                  <c:v>52.18</c:v>
                </c:pt>
                <c:pt idx="439">
                  <c:v>52.16</c:v>
                </c:pt>
                <c:pt idx="440">
                  <c:v>52.14</c:v>
                </c:pt>
                <c:pt idx="441">
                  <c:v>52.11</c:v>
                </c:pt>
                <c:pt idx="442">
                  <c:v>52.1</c:v>
                </c:pt>
                <c:pt idx="443">
                  <c:v>52.07</c:v>
                </c:pt>
                <c:pt idx="444">
                  <c:v>52.07</c:v>
                </c:pt>
                <c:pt idx="445">
                  <c:v>52.06</c:v>
                </c:pt>
                <c:pt idx="446">
                  <c:v>52.06</c:v>
                </c:pt>
                <c:pt idx="447">
                  <c:v>52.05</c:v>
                </c:pt>
                <c:pt idx="448">
                  <c:v>52.04</c:v>
                </c:pt>
                <c:pt idx="449">
                  <c:v>52.03</c:v>
                </c:pt>
                <c:pt idx="450">
                  <c:v>52.02</c:v>
                </c:pt>
                <c:pt idx="451">
                  <c:v>52.02</c:v>
                </c:pt>
                <c:pt idx="452">
                  <c:v>52.02</c:v>
                </c:pt>
                <c:pt idx="453">
                  <c:v>52.01</c:v>
                </c:pt>
                <c:pt idx="454">
                  <c:v>52</c:v>
                </c:pt>
                <c:pt idx="455">
                  <c:v>52</c:v>
                </c:pt>
                <c:pt idx="456">
                  <c:v>52</c:v>
                </c:pt>
                <c:pt idx="457">
                  <c:v>52</c:v>
                </c:pt>
                <c:pt idx="458">
                  <c:v>52</c:v>
                </c:pt>
                <c:pt idx="459">
                  <c:v>51.99</c:v>
                </c:pt>
                <c:pt idx="460">
                  <c:v>51.99</c:v>
                </c:pt>
                <c:pt idx="461">
                  <c:v>51.98</c:v>
                </c:pt>
                <c:pt idx="462">
                  <c:v>51.96</c:v>
                </c:pt>
                <c:pt idx="463">
                  <c:v>51.95</c:v>
                </c:pt>
                <c:pt idx="464">
                  <c:v>51.95</c:v>
                </c:pt>
                <c:pt idx="465">
                  <c:v>51.94</c:v>
                </c:pt>
                <c:pt idx="466">
                  <c:v>51.94</c:v>
                </c:pt>
                <c:pt idx="467">
                  <c:v>51.94</c:v>
                </c:pt>
                <c:pt idx="468">
                  <c:v>51.93</c:v>
                </c:pt>
                <c:pt idx="469">
                  <c:v>51.92</c:v>
                </c:pt>
                <c:pt idx="470">
                  <c:v>51.92</c:v>
                </c:pt>
                <c:pt idx="471">
                  <c:v>51.91</c:v>
                </c:pt>
                <c:pt idx="472">
                  <c:v>51.91</c:v>
                </c:pt>
                <c:pt idx="473">
                  <c:v>51.9</c:v>
                </c:pt>
                <c:pt idx="474">
                  <c:v>51.83</c:v>
                </c:pt>
                <c:pt idx="475">
                  <c:v>51.83</c:v>
                </c:pt>
                <c:pt idx="476">
                  <c:v>51.78</c:v>
                </c:pt>
                <c:pt idx="477">
                  <c:v>51.75</c:v>
                </c:pt>
                <c:pt idx="478">
                  <c:v>51.71</c:v>
                </c:pt>
                <c:pt idx="479">
                  <c:v>51.71</c:v>
                </c:pt>
                <c:pt idx="480">
                  <c:v>51.7</c:v>
                </c:pt>
                <c:pt idx="481">
                  <c:v>51.7</c:v>
                </c:pt>
                <c:pt idx="482">
                  <c:v>51.69</c:v>
                </c:pt>
                <c:pt idx="483">
                  <c:v>51.68</c:v>
                </c:pt>
                <c:pt idx="484">
                  <c:v>51.66</c:v>
                </c:pt>
                <c:pt idx="485">
                  <c:v>51.66</c:v>
                </c:pt>
                <c:pt idx="486">
                  <c:v>51.66</c:v>
                </c:pt>
                <c:pt idx="487">
                  <c:v>51.64</c:v>
                </c:pt>
                <c:pt idx="488">
                  <c:v>51.61</c:v>
                </c:pt>
                <c:pt idx="489">
                  <c:v>51.61</c:v>
                </c:pt>
                <c:pt idx="490">
                  <c:v>51.59</c:v>
                </c:pt>
                <c:pt idx="491">
                  <c:v>51.57</c:v>
                </c:pt>
                <c:pt idx="492">
                  <c:v>51.56</c:v>
                </c:pt>
                <c:pt idx="493">
                  <c:v>51.54</c:v>
                </c:pt>
                <c:pt idx="494">
                  <c:v>51.54</c:v>
                </c:pt>
                <c:pt idx="495">
                  <c:v>51.54</c:v>
                </c:pt>
                <c:pt idx="496">
                  <c:v>51.51</c:v>
                </c:pt>
                <c:pt idx="497">
                  <c:v>51.5</c:v>
                </c:pt>
                <c:pt idx="498">
                  <c:v>51.5</c:v>
                </c:pt>
                <c:pt idx="499">
                  <c:v>51.5</c:v>
                </c:pt>
                <c:pt idx="500">
                  <c:v>51.46</c:v>
                </c:pt>
                <c:pt idx="501">
                  <c:v>51.46</c:v>
                </c:pt>
                <c:pt idx="502">
                  <c:v>51.45</c:v>
                </c:pt>
                <c:pt idx="503">
                  <c:v>51.45</c:v>
                </c:pt>
                <c:pt idx="504">
                  <c:v>51.43</c:v>
                </c:pt>
                <c:pt idx="505">
                  <c:v>51.42</c:v>
                </c:pt>
                <c:pt idx="506">
                  <c:v>51.41</c:v>
                </c:pt>
                <c:pt idx="507">
                  <c:v>51.37</c:v>
                </c:pt>
                <c:pt idx="508">
                  <c:v>51.35</c:v>
                </c:pt>
                <c:pt idx="509">
                  <c:v>51.34</c:v>
                </c:pt>
                <c:pt idx="510">
                  <c:v>51.3</c:v>
                </c:pt>
                <c:pt idx="511">
                  <c:v>51.3</c:v>
                </c:pt>
                <c:pt idx="512">
                  <c:v>51.28</c:v>
                </c:pt>
                <c:pt idx="513">
                  <c:v>51.27</c:v>
                </c:pt>
                <c:pt idx="514">
                  <c:v>51.27</c:v>
                </c:pt>
                <c:pt idx="515">
                  <c:v>51.22</c:v>
                </c:pt>
                <c:pt idx="516">
                  <c:v>51.21</c:v>
                </c:pt>
                <c:pt idx="517">
                  <c:v>51.21</c:v>
                </c:pt>
                <c:pt idx="518">
                  <c:v>51.16</c:v>
                </c:pt>
                <c:pt idx="519">
                  <c:v>51.16</c:v>
                </c:pt>
                <c:pt idx="520">
                  <c:v>51.13</c:v>
                </c:pt>
                <c:pt idx="521">
                  <c:v>51.13</c:v>
                </c:pt>
                <c:pt idx="522">
                  <c:v>51.07</c:v>
                </c:pt>
                <c:pt idx="523">
                  <c:v>51.05</c:v>
                </c:pt>
                <c:pt idx="524">
                  <c:v>51.05</c:v>
                </c:pt>
                <c:pt idx="525">
                  <c:v>51.04</c:v>
                </c:pt>
                <c:pt idx="526">
                  <c:v>51.02</c:v>
                </c:pt>
                <c:pt idx="527">
                  <c:v>51</c:v>
                </c:pt>
                <c:pt idx="528">
                  <c:v>51</c:v>
                </c:pt>
                <c:pt idx="529">
                  <c:v>51</c:v>
                </c:pt>
                <c:pt idx="530">
                  <c:v>50.99</c:v>
                </c:pt>
                <c:pt idx="531">
                  <c:v>50.99</c:v>
                </c:pt>
                <c:pt idx="532">
                  <c:v>50.98</c:v>
                </c:pt>
                <c:pt idx="533">
                  <c:v>50.97</c:v>
                </c:pt>
                <c:pt idx="534">
                  <c:v>50.97</c:v>
                </c:pt>
                <c:pt idx="535">
                  <c:v>50.97</c:v>
                </c:pt>
                <c:pt idx="536">
                  <c:v>50.96</c:v>
                </c:pt>
                <c:pt idx="537">
                  <c:v>50.96</c:v>
                </c:pt>
                <c:pt idx="538">
                  <c:v>50.96</c:v>
                </c:pt>
                <c:pt idx="539">
                  <c:v>50.95</c:v>
                </c:pt>
                <c:pt idx="540">
                  <c:v>50.94</c:v>
                </c:pt>
                <c:pt idx="541">
                  <c:v>50.94</c:v>
                </c:pt>
                <c:pt idx="542">
                  <c:v>50.94</c:v>
                </c:pt>
                <c:pt idx="543">
                  <c:v>50.93</c:v>
                </c:pt>
                <c:pt idx="544">
                  <c:v>50.92</c:v>
                </c:pt>
                <c:pt idx="545">
                  <c:v>50.88</c:v>
                </c:pt>
                <c:pt idx="546">
                  <c:v>50.88</c:v>
                </c:pt>
                <c:pt idx="547">
                  <c:v>50.86</c:v>
                </c:pt>
                <c:pt idx="548">
                  <c:v>50.86</c:v>
                </c:pt>
                <c:pt idx="549">
                  <c:v>50.85</c:v>
                </c:pt>
                <c:pt idx="550">
                  <c:v>50.81</c:v>
                </c:pt>
                <c:pt idx="551">
                  <c:v>50.78</c:v>
                </c:pt>
                <c:pt idx="552">
                  <c:v>50.75</c:v>
                </c:pt>
                <c:pt idx="553">
                  <c:v>50.73</c:v>
                </c:pt>
                <c:pt idx="554">
                  <c:v>50.72</c:v>
                </c:pt>
                <c:pt idx="555">
                  <c:v>50.66</c:v>
                </c:pt>
                <c:pt idx="556">
                  <c:v>50.65</c:v>
                </c:pt>
                <c:pt idx="557">
                  <c:v>50.64</c:v>
                </c:pt>
                <c:pt idx="558">
                  <c:v>50.63</c:v>
                </c:pt>
                <c:pt idx="559">
                  <c:v>50.58</c:v>
                </c:pt>
                <c:pt idx="560">
                  <c:v>50.58</c:v>
                </c:pt>
                <c:pt idx="561">
                  <c:v>50.57</c:v>
                </c:pt>
                <c:pt idx="562">
                  <c:v>50.56</c:v>
                </c:pt>
                <c:pt idx="563">
                  <c:v>50.55</c:v>
                </c:pt>
                <c:pt idx="564">
                  <c:v>50.53</c:v>
                </c:pt>
                <c:pt idx="565">
                  <c:v>50.52</c:v>
                </c:pt>
                <c:pt idx="566">
                  <c:v>50.52</c:v>
                </c:pt>
                <c:pt idx="567">
                  <c:v>50.51</c:v>
                </c:pt>
                <c:pt idx="568">
                  <c:v>50.48</c:v>
                </c:pt>
                <c:pt idx="569">
                  <c:v>50.45</c:v>
                </c:pt>
                <c:pt idx="570">
                  <c:v>50.44</c:v>
                </c:pt>
                <c:pt idx="571">
                  <c:v>50.44</c:v>
                </c:pt>
                <c:pt idx="572">
                  <c:v>50.41</c:v>
                </c:pt>
                <c:pt idx="573">
                  <c:v>50.4</c:v>
                </c:pt>
                <c:pt idx="574">
                  <c:v>50.4</c:v>
                </c:pt>
                <c:pt idx="575">
                  <c:v>50.39</c:v>
                </c:pt>
                <c:pt idx="576">
                  <c:v>50.38</c:v>
                </c:pt>
                <c:pt idx="577">
                  <c:v>50.34</c:v>
                </c:pt>
                <c:pt idx="578">
                  <c:v>50.34</c:v>
                </c:pt>
                <c:pt idx="579">
                  <c:v>50.33</c:v>
                </c:pt>
                <c:pt idx="580">
                  <c:v>50.32</c:v>
                </c:pt>
                <c:pt idx="581">
                  <c:v>50.24</c:v>
                </c:pt>
                <c:pt idx="582">
                  <c:v>50.22</c:v>
                </c:pt>
                <c:pt idx="583">
                  <c:v>50.19</c:v>
                </c:pt>
                <c:pt idx="584">
                  <c:v>50.17</c:v>
                </c:pt>
                <c:pt idx="585">
                  <c:v>50.15</c:v>
                </c:pt>
                <c:pt idx="586">
                  <c:v>50.12</c:v>
                </c:pt>
                <c:pt idx="587">
                  <c:v>50.12</c:v>
                </c:pt>
                <c:pt idx="588">
                  <c:v>50.1</c:v>
                </c:pt>
                <c:pt idx="589">
                  <c:v>50.1</c:v>
                </c:pt>
                <c:pt idx="590">
                  <c:v>50.07</c:v>
                </c:pt>
                <c:pt idx="591">
                  <c:v>50.07</c:v>
                </c:pt>
                <c:pt idx="592">
                  <c:v>50.05</c:v>
                </c:pt>
                <c:pt idx="593">
                  <c:v>50.04</c:v>
                </c:pt>
                <c:pt idx="594">
                  <c:v>50.04</c:v>
                </c:pt>
                <c:pt idx="595">
                  <c:v>50.04</c:v>
                </c:pt>
                <c:pt idx="596">
                  <c:v>50.03</c:v>
                </c:pt>
                <c:pt idx="597">
                  <c:v>50.03</c:v>
                </c:pt>
                <c:pt idx="598">
                  <c:v>50.03</c:v>
                </c:pt>
                <c:pt idx="599">
                  <c:v>50.03</c:v>
                </c:pt>
                <c:pt idx="600">
                  <c:v>50.01</c:v>
                </c:pt>
                <c:pt idx="601">
                  <c:v>50.01</c:v>
                </c:pt>
                <c:pt idx="602">
                  <c:v>50</c:v>
                </c:pt>
                <c:pt idx="603">
                  <c:v>50</c:v>
                </c:pt>
                <c:pt idx="604">
                  <c:v>50</c:v>
                </c:pt>
                <c:pt idx="605">
                  <c:v>50</c:v>
                </c:pt>
                <c:pt idx="606">
                  <c:v>50</c:v>
                </c:pt>
                <c:pt idx="607">
                  <c:v>50</c:v>
                </c:pt>
                <c:pt idx="608">
                  <c:v>50</c:v>
                </c:pt>
                <c:pt idx="609">
                  <c:v>50</c:v>
                </c:pt>
                <c:pt idx="610">
                  <c:v>50</c:v>
                </c:pt>
                <c:pt idx="611">
                  <c:v>50</c:v>
                </c:pt>
                <c:pt idx="612">
                  <c:v>50</c:v>
                </c:pt>
                <c:pt idx="613">
                  <c:v>49.99</c:v>
                </c:pt>
                <c:pt idx="614">
                  <c:v>49.99</c:v>
                </c:pt>
                <c:pt idx="615">
                  <c:v>49.99</c:v>
                </c:pt>
                <c:pt idx="616">
                  <c:v>49.99</c:v>
                </c:pt>
                <c:pt idx="617">
                  <c:v>49.98</c:v>
                </c:pt>
                <c:pt idx="618">
                  <c:v>49.98</c:v>
                </c:pt>
                <c:pt idx="619">
                  <c:v>49.98</c:v>
                </c:pt>
                <c:pt idx="620">
                  <c:v>49.98</c:v>
                </c:pt>
                <c:pt idx="621">
                  <c:v>49.98</c:v>
                </c:pt>
                <c:pt idx="622">
                  <c:v>49.98</c:v>
                </c:pt>
                <c:pt idx="623">
                  <c:v>49.97</c:v>
                </c:pt>
                <c:pt idx="624">
                  <c:v>49.97</c:v>
                </c:pt>
                <c:pt idx="625">
                  <c:v>49.97</c:v>
                </c:pt>
                <c:pt idx="626">
                  <c:v>49.97</c:v>
                </c:pt>
                <c:pt idx="627">
                  <c:v>49.97</c:v>
                </c:pt>
                <c:pt idx="628">
                  <c:v>49.96</c:v>
                </c:pt>
                <c:pt idx="629">
                  <c:v>49.96</c:v>
                </c:pt>
                <c:pt idx="630">
                  <c:v>49.96</c:v>
                </c:pt>
                <c:pt idx="631">
                  <c:v>49.96</c:v>
                </c:pt>
                <c:pt idx="632">
                  <c:v>49.96</c:v>
                </c:pt>
                <c:pt idx="633">
                  <c:v>49.95</c:v>
                </c:pt>
                <c:pt idx="634">
                  <c:v>49.95</c:v>
                </c:pt>
                <c:pt idx="635">
                  <c:v>49.94</c:v>
                </c:pt>
                <c:pt idx="636">
                  <c:v>49.94</c:v>
                </c:pt>
                <c:pt idx="637">
                  <c:v>49.94</c:v>
                </c:pt>
                <c:pt idx="638">
                  <c:v>49.94</c:v>
                </c:pt>
                <c:pt idx="639">
                  <c:v>49.94</c:v>
                </c:pt>
                <c:pt idx="640">
                  <c:v>49.94</c:v>
                </c:pt>
                <c:pt idx="641">
                  <c:v>49.94</c:v>
                </c:pt>
                <c:pt idx="642">
                  <c:v>49.94</c:v>
                </c:pt>
                <c:pt idx="643">
                  <c:v>49.94</c:v>
                </c:pt>
                <c:pt idx="644">
                  <c:v>49.93</c:v>
                </c:pt>
                <c:pt idx="645">
                  <c:v>49.93</c:v>
                </c:pt>
                <c:pt idx="646">
                  <c:v>49.93</c:v>
                </c:pt>
                <c:pt idx="647">
                  <c:v>49.92</c:v>
                </c:pt>
                <c:pt idx="648">
                  <c:v>49.91</c:v>
                </c:pt>
                <c:pt idx="649">
                  <c:v>49.91</c:v>
                </c:pt>
                <c:pt idx="650">
                  <c:v>49.9</c:v>
                </c:pt>
                <c:pt idx="651">
                  <c:v>49.9</c:v>
                </c:pt>
                <c:pt idx="652">
                  <c:v>49.9</c:v>
                </c:pt>
                <c:pt idx="653">
                  <c:v>49.89</c:v>
                </c:pt>
                <c:pt idx="654">
                  <c:v>49.89</c:v>
                </c:pt>
                <c:pt idx="655">
                  <c:v>49.88</c:v>
                </c:pt>
                <c:pt idx="656">
                  <c:v>49.88</c:v>
                </c:pt>
                <c:pt idx="657">
                  <c:v>49.88</c:v>
                </c:pt>
                <c:pt idx="658">
                  <c:v>49.85</c:v>
                </c:pt>
                <c:pt idx="659">
                  <c:v>49.84</c:v>
                </c:pt>
                <c:pt idx="660">
                  <c:v>49.84</c:v>
                </c:pt>
                <c:pt idx="661">
                  <c:v>49.82</c:v>
                </c:pt>
                <c:pt idx="662">
                  <c:v>49.8</c:v>
                </c:pt>
                <c:pt idx="663">
                  <c:v>49.76</c:v>
                </c:pt>
                <c:pt idx="664">
                  <c:v>49.7</c:v>
                </c:pt>
                <c:pt idx="665">
                  <c:v>49.63</c:v>
                </c:pt>
                <c:pt idx="666">
                  <c:v>49.62</c:v>
                </c:pt>
                <c:pt idx="667">
                  <c:v>49.61</c:v>
                </c:pt>
                <c:pt idx="668">
                  <c:v>49.61</c:v>
                </c:pt>
                <c:pt idx="669">
                  <c:v>49.61</c:v>
                </c:pt>
                <c:pt idx="670">
                  <c:v>49.6</c:v>
                </c:pt>
                <c:pt idx="671">
                  <c:v>49.6</c:v>
                </c:pt>
                <c:pt idx="672">
                  <c:v>49.6</c:v>
                </c:pt>
                <c:pt idx="673">
                  <c:v>49.59</c:v>
                </c:pt>
                <c:pt idx="674">
                  <c:v>49.59</c:v>
                </c:pt>
                <c:pt idx="675">
                  <c:v>49.58</c:v>
                </c:pt>
                <c:pt idx="676">
                  <c:v>49.58</c:v>
                </c:pt>
                <c:pt idx="677">
                  <c:v>49.56</c:v>
                </c:pt>
                <c:pt idx="678">
                  <c:v>49.56</c:v>
                </c:pt>
                <c:pt idx="679">
                  <c:v>49.54</c:v>
                </c:pt>
                <c:pt idx="680">
                  <c:v>49.54</c:v>
                </c:pt>
                <c:pt idx="681">
                  <c:v>49.54</c:v>
                </c:pt>
                <c:pt idx="682">
                  <c:v>49.54</c:v>
                </c:pt>
                <c:pt idx="683">
                  <c:v>49.51</c:v>
                </c:pt>
                <c:pt idx="684">
                  <c:v>49.49</c:v>
                </c:pt>
                <c:pt idx="685">
                  <c:v>49.48</c:v>
                </c:pt>
                <c:pt idx="686">
                  <c:v>49.46</c:v>
                </c:pt>
                <c:pt idx="687">
                  <c:v>49.41</c:v>
                </c:pt>
                <c:pt idx="688">
                  <c:v>49.4</c:v>
                </c:pt>
                <c:pt idx="689">
                  <c:v>49.38</c:v>
                </c:pt>
                <c:pt idx="690">
                  <c:v>49.38</c:v>
                </c:pt>
                <c:pt idx="691">
                  <c:v>49.36</c:v>
                </c:pt>
                <c:pt idx="692">
                  <c:v>49.36</c:v>
                </c:pt>
                <c:pt idx="693">
                  <c:v>49.36</c:v>
                </c:pt>
                <c:pt idx="694">
                  <c:v>49.25</c:v>
                </c:pt>
                <c:pt idx="695">
                  <c:v>49.23</c:v>
                </c:pt>
                <c:pt idx="696">
                  <c:v>49.22</c:v>
                </c:pt>
                <c:pt idx="697">
                  <c:v>49.19</c:v>
                </c:pt>
                <c:pt idx="698">
                  <c:v>49.18</c:v>
                </c:pt>
                <c:pt idx="699">
                  <c:v>49.15</c:v>
                </c:pt>
                <c:pt idx="700">
                  <c:v>49.15</c:v>
                </c:pt>
                <c:pt idx="701">
                  <c:v>49.15</c:v>
                </c:pt>
                <c:pt idx="702">
                  <c:v>49.12</c:v>
                </c:pt>
                <c:pt idx="703">
                  <c:v>49.11</c:v>
                </c:pt>
                <c:pt idx="704">
                  <c:v>49.1</c:v>
                </c:pt>
                <c:pt idx="705">
                  <c:v>49.1</c:v>
                </c:pt>
                <c:pt idx="706">
                  <c:v>49.1</c:v>
                </c:pt>
                <c:pt idx="707">
                  <c:v>49.09</c:v>
                </c:pt>
                <c:pt idx="708">
                  <c:v>49.08</c:v>
                </c:pt>
                <c:pt idx="709">
                  <c:v>49.08</c:v>
                </c:pt>
                <c:pt idx="710">
                  <c:v>49.07</c:v>
                </c:pt>
                <c:pt idx="711">
                  <c:v>49.06</c:v>
                </c:pt>
                <c:pt idx="712">
                  <c:v>49.05</c:v>
                </c:pt>
                <c:pt idx="713">
                  <c:v>49.05</c:v>
                </c:pt>
                <c:pt idx="714">
                  <c:v>49.03</c:v>
                </c:pt>
                <c:pt idx="715">
                  <c:v>49.02</c:v>
                </c:pt>
                <c:pt idx="716">
                  <c:v>49</c:v>
                </c:pt>
                <c:pt idx="717">
                  <c:v>49</c:v>
                </c:pt>
                <c:pt idx="718">
                  <c:v>49</c:v>
                </c:pt>
                <c:pt idx="719">
                  <c:v>48.99</c:v>
                </c:pt>
                <c:pt idx="720">
                  <c:v>48.99</c:v>
                </c:pt>
                <c:pt idx="721">
                  <c:v>48.99</c:v>
                </c:pt>
                <c:pt idx="722">
                  <c:v>48.97</c:v>
                </c:pt>
                <c:pt idx="723">
                  <c:v>48.96</c:v>
                </c:pt>
                <c:pt idx="724">
                  <c:v>48.94</c:v>
                </c:pt>
                <c:pt idx="725">
                  <c:v>48.93</c:v>
                </c:pt>
                <c:pt idx="726">
                  <c:v>48.93</c:v>
                </c:pt>
                <c:pt idx="727">
                  <c:v>48.92</c:v>
                </c:pt>
                <c:pt idx="728">
                  <c:v>48.92</c:v>
                </c:pt>
                <c:pt idx="729">
                  <c:v>48.91</c:v>
                </c:pt>
                <c:pt idx="730">
                  <c:v>48.9</c:v>
                </c:pt>
                <c:pt idx="731">
                  <c:v>48.88</c:v>
                </c:pt>
                <c:pt idx="732">
                  <c:v>48.84</c:v>
                </c:pt>
                <c:pt idx="733">
                  <c:v>48.84</c:v>
                </c:pt>
                <c:pt idx="734">
                  <c:v>48.82</c:v>
                </c:pt>
                <c:pt idx="735">
                  <c:v>48.82</c:v>
                </c:pt>
                <c:pt idx="736">
                  <c:v>48.81</c:v>
                </c:pt>
                <c:pt idx="737">
                  <c:v>48.81</c:v>
                </c:pt>
                <c:pt idx="738">
                  <c:v>48.81</c:v>
                </c:pt>
                <c:pt idx="739">
                  <c:v>48.8</c:v>
                </c:pt>
                <c:pt idx="740">
                  <c:v>48.78</c:v>
                </c:pt>
                <c:pt idx="741">
                  <c:v>48.77</c:v>
                </c:pt>
                <c:pt idx="742">
                  <c:v>48.76</c:v>
                </c:pt>
                <c:pt idx="743">
                  <c:v>48.76</c:v>
                </c:pt>
                <c:pt idx="744">
                  <c:v>48.73</c:v>
                </c:pt>
                <c:pt idx="745">
                  <c:v>48.65</c:v>
                </c:pt>
                <c:pt idx="746">
                  <c:v>48.65</c:v>
                </c:pt>
                <c:pt idx="747">
                  <c:v>48.64</c:v>
                </c:pt>
                <c:pt idx="748">
                  <c:v>48.59</c:v>
                </c:pt>
                <c:pt idx="749">
                  <c:v>48.57</c:v>
                </c:pt>
                <c:pt idx="750">
                  <c:v>48.56</c:v>
                </c:pt>
                <c:pt idx="751">
                  <c:v>48.54</c:v>
                </c:pt>
                <c:pt idx="752">
                  <c:v>48.53</c:v>
                </c:pt>
                <c:pt idx="753">
                  <c:v>48.53</c:v>
                </c:pt>
                <c:pt idx="754">
                  <c:v>48.51</c:v>
                </c:pt>
                <c:pt idx="755">
                  <c:v>48.51</c:v>
                </c:pt>
                <c:pt idx="756">
                  <c:v>48.49</c:v>
                </c:pt>
                <c:pt idx="757">
                  <c:v>48.46</c:v>
                </c:pt>
                <c:pt idx="758">
                  <c:v>48.44</c:v>
                </c:pt>
                <c:pt idx="759">
                  <c:v>48.42</c:v>
                </c:pt>
                <c:pt idx="760">
                  <c:v>48.4</c:v>
                </c:pt>
                <c:pt idx="761">
                  <c:v>48.4</c:v>
                </c:pt>
                <c:pt idx="762">
                  <c:v>48.34</c:v>
                </c:pt>
                <c:pt idx="763">
                  <c:v>48.3</c:v>
                </c:pt>
                <c:pt idx="764">
                  <c:v>48.3</c:v>
                </c:pt>
                <c:pt idx="765">
                  <c:v>48.28</c:v>
                </c:pt>
                <c:pt idx="766">
                  <c:v>48.28</c:v>
                </c:pt>
                <c:pt idx="767">
                  <c:v>48.26</c:v>
                </c:pt>
                <c:pt idx="768">
                  <c:v>48.26</c:v>
                </c:pt>
                <c:pt idx="769">
                  <c:v>48.24</c:v>
                </c:pt>
                <c:pt idx="770">
                  <c:v>48.22</c:v>
                </c:pt>
                <c:pt idx="771">
                  <c:v>48.19</c:v>
                </c:pt>
                <c:pt idx="772">
                  <c:v>48.19</c:v>
                </c:pt>
                <c:pt idx="773">
                  <c:v>48.19</c:v>
                </c:pt>
                <c:pt idx="774">
                  <c:v>48.19</c:v>
                </c:pt>
                <c:pt idx="775">
                  <c:v>48.19</c:v>
                </c:pt>
                <c:pt idx="776">
                  <c:v>48.18</c:v>
                </c:pt>
                <c:pt idx="777">
                  <c:v>48.17</c:v>
                </c:pt>
                <c:pt idx="778">
                  <c:v>48.15</c:v>
                </c:pt>
                <c:pt idx="779">
                  <c:v>48.13</c:v>
                </c:pt>
                <c:pt idx="780">
                  <c:v>48.13</c:v>
                </c:pt>
                <c:pt idx="781">
                  <c:v>48.13</c:v>
                </c:pt>
                <c:pt idx="782">
                  <c:v>48.1</c:v>
                </c:pt>
                <c:pt idx="783">
                  <c:v>48.08</c:v>
                </c:pt>
                <c:pt idx="784">
                  <c:v>48.08</c:v>
                </c:pt>
                <c:pt idx="785">
                  <c:v>48.08</c:v>
                </c:pt>
                <c:pt idx="786">
                  <c:v>48.07</c:v>
                </c:pt>
                <c:pt idx="787">
                  <c:v>48.07</c:v>
                </c:pt>
                <c:pt idx="788">
                  <c:v>48.07</c:v>
                </c:pt>
                <c:pt idx="789">
                  <c:v>48.05</c:v>
                </c:pt>
                <c:pt idx="790">
                  <c:v>48.05</c:v>
                </c:pt>
                <c:pt idx="791">
                  <c:v>48.02</c:v>
                </c:pt>
                <c:pt idx="792">
                  <c:v>48.02</c:v>
                </c:pt>
                <c:pt idx="793">
                  <c:v>48.02</c:v>
                </c:pt>
                <c:pt idx="794">
                  <c:v>48.01</c:v>
                </c:pt>
                <c:pt idx="795">
                  <c:v>48.01</c:v>
                </c:pt>
                <c:pt idx="796">
                  <c:v>48</c:v>
                </c:pt>
                <c:pt idx="797">
                  <c:v>48</c:v>
                </c:pt>
                <c:pt idx="798">
                  <c:v>48</c:v>
                </c:pt>
                <c:pt idx="799">
                  <c:v>48</c:v>
                </c:pt>
                <c:pt idx="800">
                  <c:v>47.99</c:v>
                </c:pt>
                <c:pt idx="801">
                  <c:v>47.99</c:v>
                </c:pt>
                <c:pt idx="802">
                  <c:v>47.99</c:v>
                </c:pt>
                <c:pt idx="803">
                  <c:v>47.99</c:v>
                </c:pt>
                <c:pt idx="804">
                  <c:v>47.99</c:v>
                </c:pt>
                <c:pt idx="805">
                  <c:v>47.98</c:v>
                </c:pt>
                <c:pt idx="806">
                  <c:v>47.98</c:v>
                </c:pt>
                <c:pt idx="807">
                  <c:v>47.98</c:v>
                </c:pt>
                <c:pt idx="808">
                  <c:v>47.97</c:v>
                </c:pt>
                <c:pt idx="809">
                  <c:v>47.97</c:v>
                </c:pt>
                <c:pt idx="810">
                  <c:v>47.97</c:v>
                </c:pt>
                <c:pt idx="811">
                  <c:v>47.97</c:v>
                </c:pt>
                <c:pt idx="812">
                  <c:v>47.97</c:v>
                </c:pt>
                <c:pt idx="813">
                  <c:v>47.96</c:v>
                </c:pt>
                <c:pt idx="814">
                  <c:v>47.96</c:v>
                </c:pt>
                <c:pt idx="815">
                  <c:v>47.96</c:v>
                </c:pt>
                <c:pt idx="816">
                  <c:v>47.95</c:v>
                </c:pt>
                <c:pt idx="817">
                  <c:v>47.95</c:v>
                </c:pt>
                <c:pt idx="818">
                  <c:v>47.95</c:v>
                </c:pt>
                <c:pt idx="819">
                  <c:v>47.95</c:v>
                </c:pt>
                <c:pt idx="820">
                  <c:v>47.94</c:v>
                </c:pt>
                <c:pt idx="821">
                  <c:v>47.94</c:v>
                </c:pt>
                <c:pt idx="822">
                  <c:v>47.94</c:v>
                </c:pt>
                <c:pt idx="823">
                  <c:v>47.94</c:v>
                </c:pt>
                <c:pt idx="824">
                  <c:v>47.93</c:v>
                </c:pt>
                <c:pt idx="825">
                  <c:v>47.93</c:v>
                </c:pt>
                <c:pt idx="826">
                  <c:v>47.93</c:v>
                </c:pt>
                <c:pt idx="827">
                  <c:v>47.93</c:v>
                </c:pt>
                <c:pt idx="828">
                  <c:v>47.93</c:v>
                </c:pt>
                <c:pt idx="829">
                  <c:v>47.92</c:v>
                </c:pt>
                <c:pt idx="830">
                  <c:v>47.92</c:v>
                </c:pt>
                <c:pt idx="831">
                  <c:v>47.92</c:v>
                </c:pt>
                <c:pt idx="832">
                  <c:v>47.92</c:v>
                </c:pt>
                <c:pt idx="833">
                  <c:v>47.92</c:v>
                </c:pt>
                <c:pt idx="834">
                  <c:v>47.92</c:v>
                </c:pt>
                <c:pt idx="835">
                  <c:v>47.91</c:v>
                </c:pt>
                <c:pt idx="836">
                  <c:v>47.91</c:v>
                </c:pt>
                <c:pt idx="837">
                  <c:v>47.91</c:v>
                </c:pt>
                <c:pt idx="838">
                  <c:v>47.91</c:v>
                </c:pt>
                <c:pt idx="839">
                  <c:v>47.91</c:v>
                </c:pt>
                <c:pt idx="840">
                  <c:v>47.91</c:v>
                </c:pt>
                <c:pt idx="841">
                  <c:v>47.87</c:v>
                </c:pt>
                <c:pt idx="842">
                  <c:v>47.85</c:v>
                </c:pt>
                <c:pt idx="843">
                  <c:v>47.83</c:v>
                </c:pt>
                <c:pt idx="844">
                  <c:v>47.8</c:v>
                </c:pt>
                <c:pt idx="845">
                  <c:v>47.78</c:v>
                </c:pt>
                <c:pt idx="846">
                  <c:v>47.77</c:v>
                </c:pt>
                <c:pt idx="847">
                  <c:v>47.77</c:v>
                </c:pt>
                <c:pt idx="848">
                  <c:v>47.74</c:v>
                </c:pt>
                <c:pt idx="849">
                  <c:v>47.72</c:v>
                </c:pt>
                <c:pt idx="850">
                  <c:v>47.72</c:v>
                </c:pt>
                <c:pt idx="851">
                  <c:v>47.7</c:v>
                </c:pt>
                <c:pt idx="852">
                  <c:v>47.7</c:v>
                </c:pt>
                <c:pt idx="853">
                  <c:v>47.68</c:v>
                </c:pt>
                <c:pt idx="854">
                  <c:v>47.68</c:v>
                </c:pt>
                <c:pt idx="855">
                  <c:v>47.67</c:v>
                </c:pt>
                <c:pt idx="856">
                  <c:v>47.66</c:v>
                </c:pt>
                <c:pt idx="857">
                  <c:v>47.66</c:v>
                </c:pt>
                <c:pt idx="858">
                  <c:v>47.65</c:v>
                </c:pt>
                <c:pt idx="859">
                  <c:v>47.65</c:v>
                </c:pt>
                <c:pt idx="860">
                  <c:v>47.62</c:v>
                </c:pt>
                <c:pt idx="861">
                  <c:v>47.62</c:v>
                </c:pt>
                <c:pt idx="862">
                  <c:v>47.58</c:v>
                </c:pt>
                <c:pt idx="863">
                  <c:v>47.57</c:v>
                </c:pt>
                <c:pt idx="864">
                  <c:v>47.56</c:v>
                </c:pt>
                <c:pt idx="865">
                  <c:v>47.56</c:v>
                </c:pt>
                <c:pt idx="866">
                  <c:v>47.52</c:v>
                </c:pt>
                <c:pt idx="867">
                  <c:v>47.52</c:v>
                </c:pt>
                <c:pt idx="868">
                  <c:v>47.51</c:v>
                </c:pt>
                <c:pt idx="869">
                  <c:v>47.51</c:v>
                </c:pt>
                <c:pt idx="870">
                  <c:v>47.48</c:v>
                </c:pt>
                <c:pt idx="871">
                  <c:v>47.47</c:v>
                </c:pt>
                <c:pt idx="872">
                  <c:v>47.45</c:v>
                </c:pt>
                <c:pt idx="873">
                  <c:v>47.44</c:v>
                </c:pt>
                <c:pt idx="874">
                  <c:v>47.44</c:v>
                </c:pt>
                <c:pt idx="875">
                  <c:v>47.44</c:v>
                </c:pt>
                <c:pt idx="876">
                  <c:v>47.44</c:v>
                </c:pt>
                <c:pt idx="877">
                  <c:v>47.44</c:v>
                </c:pt>
                <c:pt idx="878">
                  <c:v>47.44</c:v>
                </c:pt>
                <c:pt idx="879">
                  <c:v>47.43</c:v>
                </c:pt>
                <c:pt idx="880">
                  <c:v>47.43</c:v>
                </c:pt>
                <c:pt idx="881">
                  <c:v>47.43</c:v>
                </c:pt>
                <c:pt idx="882">
                  <c:v>47.42</c:v>
                </c:pt>
                <c:pt idx="883">
                  <c:v>47.42</c:v>
                </c:pt>
                <c:pt idx="884">
                  <c:v>47.42</c:v>
                </c:pt>
                <c:pt idx="885">
                  <c:v>47.38</c:v>
                </c:pt>
                <c:pt idx="886">
                  <c:v>47.36</c:v>
                </c:pt>
                <c:pt idx="887">
                  <c:v>47.32</c:v>
                </c:pt>
                <c:pt idx="888">
                  <c:v>47.31</c:v>
                </c:pt>
                <c:pt idx="889">
                  <c:v>47.28</c:v>
                </c:pt>
                <c:pt idx="890">
                  <c:v>47.27</c:v>
                </c:pt>
                <c:pt idx="891">
                  <c:v>47.24</c:v>
                </c:pt>
                <c:pt idx="892">
                  <c:v>47.23</c:v>
                </c:pt>
                <c:pt idx="893">
                  <c:v>47.21</c:v>
                </c:pt>
                <c:pt idx="894">
                  <c:v>47.21</c:v>
                </c:pt>
                <c:pt idx="895">
                  <c:v>47.2</c:v>
                </c:pt>
                <c:pt idx="896">
                  <c:v>47.19</c:v>
                </c:pt>
                <c:pt idx="897">
                  <c:v>47.19</c:v>
                </c:pt>
                <c:pt idx="898">
                  <c:v>47.17</c:v>
                </c:pt>
                <c:pt idx="899">
                  <c:v>47.16</c:v>
                </c:pt>
                <c:pt idx="900">
                  <c:v>47.14</c:v>
                </c:pt>
                <c:pt idx="901">
                  <c:v>47.11</c:v>
                </c:pt>
                <c:pt idx="902">
                  <c:v>47.11</c:v>
                </c:pt>
                <c:pt idx="903">
                  <c:v>47.11</c:v>
                </c:pt>
                <c:pt idx="904">
                  <c:v>47.1</c:v>
                </c:pt>
                <c:pt idx="905">
                  <c:v>47.1</c:v>
                </c:pt>
                <c:pt idx="906">
                  <c:v>47.09</c:v>
                </c:pt>
                <c:pt idx="907">
                  <c:v>47.08</c:v>
                </c:pt>
                <c:pt idx="908">
                  <c:v>47.08</c:v>
                </c:pt>
                <c:pt idx="909">
                  <c:v>47.07</c:v>
                </c:pt>
                <c:pt idx="910">
                  <c:v>47.07</c:v>
                </c:pt>
                <c:pt idx="911">
                  <c:v>47.06</c:v>
                </c:pt>
                <c:pt idx="912">
                  <c:v>47.06</c:v>
                </c:pt>
                <c:pt idx="913">
                  <c:v>47.06</c:v>
                </c:pt>
                <c:pt idx="914">
                  <c:v>47.05</c:v>
                </c:pt>
                <c:pt idx="915">
                  <c:v>47.05</c:v>
                </c:pt>
                <c:pt idx="916">
                  <c:v>47.03</c:v>
                </c:pt>
                <c:pt idx="917">
                  <c:v>47.03</c:v>
                </c:pt>
                <c:pt idx="918">
                  <c:v>47.02</c:v>
                </c:pt>
                <c:pt idx="919">
                  <c:v>47.01</c:v>
                </c:pt>
                <c:pt idx="920">
                  <c:v>47.01</c:v>
                </c:pt>
                <c:pt idx="921">
                  <c:v>47.01</c:v>
                </c:pt>
                <c:pt idx="922">
                  <c:v>47</c:v>
                </c:pt>
                <c:pt idx="923">
                  <c:v>47</c:v>
                </c:pt>
                <c:pt idx="924">
                  <c:v>47</c:v>
                </c:pt>
                <c:pt idx="925">
                  <c:v>47</c:v>
                </c:pt>
                <c:pt idx="926">
                  <c:v>47</c:v>
                </c:pt>
                <c:pt idx="927">
                  <c:v>47</c:v>
                </c:pt>
                <c:pt idx="928">
                  <c:v>47</c:v>
                </c:pt>
                <c:pt idx="929">
                  <c:v>47</c:v>
                </c:pt>
                <c:pt idx="930">
                  <c:v>46.99</c:v>
                </c:pt>
                <c:pt idx="931">
                  <c:v>46.99</c:v>
                </c:pt>
                <c:pt idx="932">
                  <c:v>46.99</c:v>
                </c:pt>
                <c:pt idx="933">
                  <c:v>46.99</c:v>
                </c:pt>
                <c:pt idx="934">
                  <c:v>46.99</c:v>
                </c:pt>
                <c:pt idx="935">
                  <c:v>46.99</c:v>
                </c:pt>
                <c:pt idx="936">
                  <c:v>46.99</c:v>
                </c:pt>
                <c:pt idx="937">
                  <c:v>46.99</c:v>
                </c:pt>
                <c:pt idx="938">
                  <c:v>46.98</c:v>
                </c:pt>
                <c:pt idx="939">
                  <c:v>46.98</c:v>
                </c:pt>
                <c:pt idx="940">
                  <c:v>46.98</c:v>
                </c:pt>
                <c:pt idx="941">
                  <c:v>46.98</c:v>
                </c:pt>
                <c:pt idx="942">
                  <c:v>46.96</c:v>
                </c:pt>
                <c:pt idx="943">
                  <c:v>46.96</c:v>
                </c:pt>
                <c:pt idx="944">
                  <c:v>46.96</c:v>
                </c:pt>
                <c:pt idx="945">
                  <c:v>46.96</c:v>
                </c:pt>
                <c:pt idx="946">
                  <c:v>46.96</c:v>
                </c:pt>
                <c:pt idx="947">
                  <c:v>46.95</c:v>
                </c:pt>
                <c:pt idx="948">
                  <c:v>46.95</c:v>
                </c:pt>
                <c:pt idx="949">
                  <c:v>46.95</c:v>
                </c:pt>
                <c:pt idx="950">
                  <c:v>46.95</c:v>
                </c:pt>
                <c:pt idx="951">
                  <c:v>46.95</c:v>
                </c:pt>
                <c:pt idx="952">
                  <c:v>46.95</c:v>
                </c:pt>
                <c:pt idx="953">
                  <c:v>46.95</c:v>
                </c:pt>
                <c:pt idx="954">
                  <c:v>46.95</c:v>
                </c:pt>
                <c:pt idx="955">
                  <c:v>46.95</c:v>
                </c:pt>
                <c:pt idx="956">
                  <c:v>46.95</c:v>
                </c:pt>
                <c:pt idx="957">
                  <c:v>46.94</c:v>
                </c:pt>
                <c:pt idx="958">
                  <c:v>46.94</c:v>
                </c:pt>
                <c:pt idx="959">
                  <c:v>46.94</c:v>
                </c:pt>
                <c:pt idx="960">
                  <c:v>46.94</c:v>
                </c:pt>
                <c:pt idx="961">
                  <c:v>46.94</c:v>
                </c:pt>
                <c:pt idx="962">
                  <c:v>46.94</c:v>
                </c:pt>
                <c:pt idx="963">
                  <c:v>46.93</c:v>
                </c:pt>
                <c:pt idx="964">
                  <c:v>46.93</c:v>
                </c:pt>
                <c:pt idx="965">
                  <c:v>46.93</c:v>
                </c:pt>
                <c:pt idx="966">
                  <c:v>46.92</c:v>
                </c:pt>
                <c:pt idx="967">
                  <c:v>46.92</c:v>
                </c:pt>
                <c:pt idx="968">
                  <c:v>46.92</c:v>
                </c:pt>
                <c:pt idx="969">
                  <c:v>46.92</c:v>
                </c:pt>
                <c:pt idx="970">
                  <c:v>46.91</c:v>
                </c:pt>
                <c:pt idx="971">
                  <c:v>46.91</c:v>
                </c:pt>
                <c:pt idx="972">
                  <c:v>46.9</c:v>
                </c:pt>
                <c:pt idx="973">
                  <c:v>46.9</c:v>
                </c:pt>
                <c:pt idx="974">
                  <c:v>46.9</c:v>
                </c:pt>
                <c:pt idx="975">
                  <c:v>46.9</c:v>
                </c:pt>
                <c:pt idx="976">
                  <c:v>46.9</c:v>
                </c:pt>
                <c:pt idx="977">
                  <c:v>46.89</c:v>
                </c:pt>
                <c:pt idx="978">
                  <c:v>46.87</c:v>
                </c:pt>
                <c:pt idx="979">
                  <c:v>46.87</c:v>
                </c:pt>
                <c:pt idx="980">
                  <c:v>46.87</c:v>
                </c:pt>
                <c:pt idx="981">
                  <c:v>46.86</c:v>
                </c:pt>
                <c:pt idx="982">
                  <c:v>46.81</c:v>
                </c:pt>
                <c:pt idx="983">
                  <c:v>46.81</c:v>
                </c:pt>
                <c:pt idx="984">
                  <c:v>46.8</c:v>
                </c:pt>
                <c:pt idx="985">
                  <c:v>46.8</c:v>
                </c:pt>
                <c:pt idx="986">
                  <c:v>46.79</c:v>
                </c:pt>
                <c:pt idx="987">
                  <c:v>46.78</c:v>
                </c:pt>
                <c:pt idx="988">
                  <c:v>46.77</c:v>
                </c:pt>
                <c:pt idx="989">
                  <c:v>46.74</c:v>
                </c:pt>
                <c:pt idx="990">
                  <c:v>46.73</c:v>
                </c:pt>
                <c:pt idx="991">
                  <c:v>46.73</c:v>
                </c:pt>
                <c:pt idx="992">
                  <c:v>46.72</c:v>
                </c:pt>
                <c:pt idx="993">
                  <c:v>46.72</c:v>
                </c:pt>
                <c:pt idx="994">
                  <c:v>46.7</c:v>
                </c:pt>
                <c:pt idx="995">
                  <c:v>46.7</c:v>
                </c:pt>
                <c:pt idx="996">
                  <c:v>46.69</c:v>
                </c:pt>
                <c:pt idx="997">
                  <c:v>46.69</c:v>
                </c:pt>
                <c:pt idx="998">
                  <c:v>46.68</c:v>
                </c:pt>
                <c:pt idx="999">
                  <c:v>46.67</c:v>
                </c:pt>
                <c:pt idx="1000">
                  <c:v>46.67</c:v>
                </c:pt>
                <c:pt idx="1001">
                  <c:v>46.67</c:v>
                </c:pt>
                <c:pt idx="1002">
                  <c:v>46.66</c:v>
                </c:pt>
                <c:pt idx="1003">
                  <c:v>46.66</c:v>
                </c:pt>
                <c:pt idx="1004">
                  <c:v>46.66</c:v>
                </c:pt>
                <c:pt idx="1005">
                  <c:v>46.64</c:v>
                </c:pt>
                <c:pt idx="1006">
                  <c:v>46.62</c:v>
                </c:pt>
                <c:pt idx="1007">
                  <c:v>46.62</c:v>
                </c:pt>
                <c:pt idx="1008">
                  <c:v>46.61</c:v>
                </c:pt>
                <c:pt idx="1009">
                  <c:v>46.59</c:v>
                </c:pt>
                <c:pt idx="1010">
                  <c:v>46.58</c:v>
                </c:pt>
                <c:pt idx="1011">
                  <c:v>46.55</c:v>
                </c:pt>
                <c:pt idx="1012">
                  <c:v>46.55</c:v>
                </c:pt>
                <c:pt idx="1013">
                  <c:v>46.55</c:v>
                </c:pt>
                <c:pt idx="1014">
                  <c:v>46.54</c:v>
                </c:pt>
                <c:pt idx="1015">
                  <c:v>46.54</c:v>
                </c:pt>
                <c:pt idx="1016">
                  <c:v>46.52</c:v>
                </c:pt>
                <c:pt idx="1017">
                  <c:v>46.5</c:v>
                </c:pt>
                <c:pt idx="1018">
                  <c:v>46.49</c:v>
                </c:pt>
                <c:pt idx="1019">
                  <c:v>46.49</c:v>
                </c:pt>
                <c:pt idx="1020">
                  <c:v>46.49</c:v>
                </c:pt>
                <c:pt idx="1021">
                  <c:v>46.48</c:v>
                </c:pt>
                <c:pt idx="1022">
                  <c:v>46.47</c:v>
                </c:pt>
                <c:pt idx="1023">
                  <c:v>46.47</c:v>
                </c:pt>
                <c:pt idx="1024">
                  <c:v>46.45</c:v>
                </c:pt>
                <c:pt idx="1025">
                  <c:v>46.44</c:v>
                </c:pt>
                <c:pt idx="1026">
                  <c:v>46.44</c:v>
                </c:pt>
                <c:pt idx="1027">
                  <c:v>46.44</c:v>
                </c:pt>
                <c:pt idx="1028">
                  <c:v>46.44</c:v>
                </c:pt>
                <c:pt idx="1029">
                  <c:v>46.43</c:v>
                </c:pt>
                <c:pt idx="1030">
                  <c:v>46.42</c:v>
                </c:pt>
                <c:pt idx="1031">
                  <c:v>46.42</c:v>
                </c:pt>
                <c:pt idx="1032">
                  <c:v>46.41</c:v>
                </c:pt>
                <c:pt idx="1033">
                  <c:v>46.4</c:v>
                </c:pt>
                <c:pt idx="1034">
                  <c:v>46.39</c:v>
                </c:pt>
                <c:pt idx="1035">
                  <c:v>46.37</c:v>
                </c:pt>
                <c:pt idx="1036">
                  <c:v>46.37</c:v>
                </c:pt>
                <c:pt idx="1037">
                  <c:v>46.35</c:v>
                </c:pt>
                <c:pt idx="1038">
                  <c:v>46.35</c:v>
                </c:pt>
                <c:pt idx="1039">
                  <c:v>46.35</c:v>
                </c:pt>
                <c:pt idx="1040">
                  <c:v>46.34</c:v>
                </c:pt>
                <c:pt idx="1041">
                  <c:v>46.31</c:v>
                </c:pt>
                <c:pt idx="1042">
                  <c:v>46.31</c:v>
                </c:pt>
                <c:pt idx="1043">
                  <c:v>46.31</c:v>
                </c:pt>
                <c:pt idx="1044">
                  <c:v>46.3</c:v>
                </c:pt>
                <c:pt idx="1045">
                  <c:v>46.29</c:v>
                </c:pt>
                <c:pt idx="1046">
                  <c:v>46.22</c:v>
                </c:pt>
                <c:pt idx="1047">
                  <c:v>46.2</c:v>
                </c:pt>
                <c:pt idx="1048">
                  <c:v>46.2</c:v>
                </c:pt>
                <c:pt idx="1049">
                  <c:v>46.2</c:v>
                </c:pt>
                <c:pt idx="1050">
                  <c:v>46.18</c:v>
                </c:pt>
                <c:pt idx="1051">
                  <c:v>46.18</c:v>
                </c:pt>
                <c:pt idx="1052">
                  <c:v>46.17</c:v>
                </c:pt>
                <c:pt idx="1053">
                  <c:v>46.12</c:v>
                </c:pt>
                <c:pt idx="1054">
                  <c:v>46.11</c:v>
                </c:pt>
                <c:pt idx="1055">
                  <c:v>46.1</c:v>
                </c:pt>
                <c:pt idx="1056">
                  <c:v>46.09</c:v>
                </c:pt>
                <c:pt idx="1057">
                  <c:v>46.08</c:v>
                </c:pt>
                <c:pt idx="1058">
                  <c:v>46.07</c:v>
                </c:pt>
                <c:pt idx="1059">
                  <c:v>46.07</c:v>
                </c:pt>
                <c:pt idx="1060">
                  <c:v>46.06</c:v>
                </c:pt>
                <c:pt idx="1061">
                  <c:v>46.06</c:v>
                </c:pt>
                <c:pt idx="1062">
                  <c:v>46.05</c:v>
                </c:pt>
                <c:pt idx="1063">
                  <c:v>46.04</c:v>
                </c:pt>
                <c:pt idx="1064">
                  <c:v>46.03</c:v>
                </c:pt>
                <c:pt idx="1065">
                  <c:v>46.01</c:v>
                </c:pt>
                <c:pt idx="1066">
                  <c:v>46.01</c:v>
                </c:pt>
                <c:pt idx="1067">
                  <c:v>46.01</c:v>
                </c:pt>
                <c:pt idx="1068">
                  <c:v>46.01</c:v>
                </c:pt>
                <c:pt idx="1069">
                  <c:v>46</c:v>
                </c:pt>
                <c:pt idx="1070">
                  <c:v>46</c:v>
                </c:pt>
                <c:pt idx="1071">
                  <c:v>46</c:v>
                </c:pt>
                <c:pt idx="1072">
                  <c:v>46</c:v>
                </c:pt>
                <c:pt idx="1073">
                  <c:v>46</c:v>
                </c:pt>
                <c:pt idx="1074">
                  <c:v>46</c:v>
                </c:pt>
                <c:pt idx="1075">
                  <c:v>46</c:v>
                </c:pt>
                <c:pt idx="1076">
                  <c:v>45.99</c:v>
                </c:pt>
                <c:pt idx="1077">
                  <c:v>45.99</c:v>
                </c:pt>
                <c:pt idx="1078">
                  <c:v>45.99</c:v>
                </c:pt>
                <c:pt idx="1079">
                  <c:v>45.99</c:v>
                </c:pt>
                <c:pt idx="1080">
                  <c:v>45.98</c:v>
                </c:pt>
                <c:pt idx="1081">
                  <c:v>45.98</c:v>
                </c:pt>
                <c:pt idx="1082">
                  <c:v>45.98</c:v>
                </c:pt>
                <c:pt idx="1083">
                  <c:v>45.98</c:v>
                </c:pt>
                <c:pt idx="1084">
                  <c:v>45.98</c:v>
                </c:pt>
                <c:pt idx="1085">
                  <c:v>45.97</c:v>
                </c:pt>
                <c:pt idx="1086">
                  <c:v>45.97</c:v>
                </c:pt>
                <c:pt idx="1087">
                  <c:v>45.97</c:v>
                </c:pt>
                <c:pt idx="1088">
                  <c:v>45.97</c:v>
                </c:pt>
                <c:pt idx="1089">
                  <c:v>45.97</c:v>
                </c:pt>
                <c:pt idx="1090">
                  <c:v>45.97</c:v>
                </c:pt>
                <c:pt idx="1091">
                  <c:v>45.97</c:v>
                </c:pt>
                <c:pt idx="1092">
                  <c:v>45.96</c:v>
                </c:pt>
                <c:pt idx="1093">
                  <c:v>45.96</c:v>
                </c:pt>
                <c:pt idx="1094">
                  <c:v>45.96</c:v>
                </c:pt>
                <c:pt idx="1095">
                  <c:v>45.96</c:v>
                </c:pt>
                <c:pt idx="1096">
                  <c:v>45.96</c:v>
                </c:pt>
                <c:pt idx="1097">
                  <c:v>45.96</c:v>
                </c:pt>
                <c:pt idx="1098">
                  <c:v>45.95</c:v>
                </c:pt>
                <c:pt idx="1099">
                  <c:v>45.94</c:v>
                </c:pt>
                <c:pt idx="1100">
                  <c:v>45.94</c:v>
                </c:pt>
                <c:pt idx="1101">
                  <c:v>45.93</c:v>
                </c:pt>
                <c:pt idx="1102">
                  <c:v>45.93</c:v>
                </c:pt>
                <c:pt idx="1103">
                  <c:v>45.92</c:v>
                </c:pt>
                <c:pt idx="1104">
                  <c:v>45.92</c:v>
                </c:pt>
                <c:pt idx="1105">
                  <c:v>45.92</c:v>
                </c:pt>
                <c:pt idx="1106">
                  <c:v>45.92</c:v>
                </c:pt>
                <c:pt idx="1107">
                  <c:v>45.92</c:v>
                </c:pt>
                <c:pt idx="1108">
                  <c:v>45.92</c:v>
                </c:pt>
                <c:pt idx="1109">
                  <c:v>45.9</c:v>
                </c:pt>
                <c:pt idx="1110">
                  <c:v>45.88</c:v>
                </c:pt>
                <c:pt idx="1111">
                  <c:v>45.88</c:v>
                </c:pt>
                <c:pt idx="1112">
                  <c:v>45.87</c:v>
                </c:pt>
                <c:pt idx="1113">
                  <c:v>45.87</c:v>
                </c:pt>
                <c:pt idx="1114">
                  <c:v>45.86</c:v>
                </c:pt>
                <c:pt idx="1115">
                  <c:v>45.84</c:v>
                </c:pt>
                <c:pt idx="1116">
                  <c:v>45.83</c:v>
                </c:pt>
                <c:pt idx="1117">
                  <c:v>45.83</c:v>
                </c:pt>
                <c:pt idx="1118">
                  <c:v>45.83</c:v>
                </c:pt>
                <c:pt idx="1119">
                  <c:v>45.82</c:v>
                </c:pt>
                <c:pt idx="1120">
                  <c:v>45.81</c:v>
                </c:pt>
                <c:pt idx="1121">
                  <c:v>45.78</c:v>
                </c:pt>
                <c:pt idx="1122">
                  <c:v>45.78</c:v>
                </c:pt>
                <c:pt idx="1123">
                  <c:v>45.75</c:v>
                </c:pt>
                <c:pt idx="1124">
                  <c:v>45.74</c:v>
                </c:pt>
                <c:pt idx="1125">
                  <c:v>45.74</c:v>
                </c:pt>
                <c:pt idx="1126">
                  <c:v>45.74</c:v>
                </c:pt>
                <c:pt idx="1127">
                  <c:v>45.71</c:v>
                </c:pt>
                <c:pt idx="1128">
                  <c:v>45.71</c:v>
                </c:pt>
                <c:pt idx="1129">
                  <c:v>45.7</c:v>
                </c:pt>
                <c:pt idx="1130">
                  <c:v>45.7</c:v>
                </c:pt>
                <c:pt idx="1131">
                  <c:v>45.69</c:v>
                </c:pt>
                <c:pt idx="1132">
                  <c:v>45.67</c:v>
                </c:pt>
                <c:pt idx="1133">
                  <c:v>45.66</c:v>
                </c:pt>
                <c:pt idx="1134">
                  <c:v>45.66</c:v>
                </c:pt>
                <c:pt idx="1135">
                  <c:v>45.65</c:v>
                </c:pt>
                <c:pt idx="1136">
                  <c:v>45.64</c:v>
                </c:pt>
                <c:pt idx="1137">
                  <c:v>45.64</c:v>
                </c:pt>
                <c:pt idx="1138">
                  <c:v>45.6</c:v>
                </c:pt>
                <c:pt idx="1139">
                  <c:v>45.58</c:v>
                </c:pt>
                <c:pt idx="1140">
                  <c:v>45.57</c:v>
                </c:pt>
                <c:pt idx="1141">
                  <c:v>45.54</c:v>
                </c:pt>
                <c:pt idx="1142">
                  <c:v>45.53</c:v>
                </c:pt>
                <c:pt idx="1143">
                  <c:v>45.52</c:v>
                </c:pt>
                <c:pt idx="1144">
                  <c:v>45.49</c:v>
                </c:pt>
                <c:pt idx="1145">
                  <c:v>45.47</c:v>
                </c:pt>
                <c:pt idx="1146">
                  <c:v>45.47</c:v>
                </c:pt>
                <c:pt idx="1147">
                  <c:v>45.47</c:v>
                </c:pt>
                <c:pt idx="1148">
                  <c:v>45.46</c:v>
                </c:pt>
                <c:pt idx="1149">
                  <c:v>45.45</c:v>
                </c:pt>
                <c:pt idx="1150">
                  <c:v>45.45</c:v>
                </c:pt>
                <c:pt idx="1151">
                  <c:v>45.45</c:v>
                </c:pt>
                <c:pt idx="1152">
                  <c:v>45.44</c:v>
                </c:pt>
                <c:pt idx="1153">
                  <c:v>45.44</c:v>
                </c:pt>
                <c:pt idx="1154">
                  <c:v>45.44</c:v>
                </c:pt>
                <c:pt idx="1155">
                  <c:v>45.44</c:v>
                </c:pt>
                <c:pt idx="1156">
                  <c:v>45.42</c:v>
                </c:pt>
                <c:pt idx="1157">
                  <c:v>45.42</c:v>
                </c:pt>
                <c:pt idx="1158">
                  <c:v>45.42</c:v>
                </c:pt>
                <c:pt idx="1159">
                  <c:v>45.4</c:v>
                </c:pt>
                <c:pt idx="1160">
                  <c:v>45.4</c:v>
                </c:pt>
                <c:pt idx="1161">
                  <c:v>45.39</c:v>
                </c:pt>
                <c:pt idx="1162">
                  <c:v>45.39</c:v>
                </c:pt>
                <c:pt idx="1163">
                  <c:v>45.38</c:v>
                </c:pt>
                <c:pt idx="1164">
                  <c:v>45.36</c:v>
                </c:pt>
                <c:pt idx="1165">
                  <c:v>45.31</c:v>
                </c:pt>
                <c:pt idx="1166">
                  <c:v>45.31</c:v>
                </c:pt>
                <c:pt idx="1167">
                  <c:v>45.29</c:v>
                </c:pt>
                <c:pt idx="1168">
                  <c:v>45.28</c:v>
                </c:pt>
                <c:pt idx="1169">
                  <c:v>45.28</c:v>
                </c:pt>
                <c:pt idx="1170">
                  <c:v>45.28</c:v>
                </c:pt>
                <c:pt idx="1171">
                  <c:v>45.28</c:v>
                </c:pt>
                <c:pt idx="1172">
                  <c:v>45.28</c:v>
                </c:pt>
                <c:pt idx="1173">
                  <c:v>45.26</c:v>
                </c:pt>
                <c:pt idx="1174">
                  <c:v>45.23</c:v>
                </c:pt>
                <c:pt idx="1175">
                  <c:v>45.23</c:v>
                </c:pt>
                <c:pt idx="1176">
                  <c:v>45.23</c:v>
                </c:pt>
                <c:pt idx="1177">
                  <c:v>45.19</c:v>
                </c:pt>
                <c:pt idx="1178">
                  <c:v>45.18</c:v>
                </c:pt>
                <c:pt idx="1179">
                  <c:v>45.18</c:v>
                </c:pt>
                <c:pt idx="1180">
                  <c:v>45.17</c:v>
                </c:pt>
                <c:pt idx="1181">
                  <c:v>45.17</c:v>
                </c:pt>
                <c:pt idx="1182">
                  <c:v>45.16</c:v>
                </c:pt>
                <c:pt idx="1183">
                  <c:v>45.14</c:v>
                </c:pt>
                <c:pt idx="1184">
                  <c:v>45.12</c:v>
                </c:pt>
                <c:pt idx="1185">
                  <c:v>45.12</c:v>
                </c:pt>
                <c:pt idx="1186">
                  <c:v>45.1</c:v>
                </c:pt>
                <c:pt idx="1187">
                  <c:v>45.1</c:v>
                </c:pt>
                <c:pt idx="1188">
                  <c:v>45.1</c:v>
                </c:pt>
                <c:pt idx="1189">
                  <c:v>45.1</c:v>
                </c:pt>
                <c:pt idx="1190">
                  <c:v>45.09</c:v>
                </c:pt>
                <c:pt idx="1191">
                  <c:v>45.08</c:v>
                </c:pt>
                <c:pt idx="1192">
                  <c:v>45.08</c:v>
                </c:pt>
                <c:pt idx="1193">
                  <c:v>45.07</c:v>
                </c:pt>
                <c:pt idx="1194">
                  <c:v>45.06</c:v>
                </c:pt>
                <c:pt idx="1195">
                  <c:v>45.06</c:v>
                </c:pt>
                <c:pt idx="1196">
                  <c:v>45.05</c:v>
                </c:pt>
                <c:pt idx="1197">
                  <c:v>45.05</c:v>
                </c:pt>
                <c:pt idx="1198">
                  <c:v>45.04</c:v>
                </c:pt>
                <c:pt idx="1199">
                  <c:v>45.04</c:v>
                </c:pt>
                <c:pt idx="1200">
                  <c:v>45.03</c:v>
                </c:pt>
                <c:pt idx="1201">
                  <c:v>45.02</c:v>
                </c:pt>
                <c:pt idx="1202">
                  <c:v>45.02</c:v>
                </c:pt>
                <c:pt idx="1203">
                  <c:v>45.02</c:v>
                </c:pt>
                <c:pt idx="1204">
                  <c:v>45.01</c:v>
                </c:pt>
                <c:pt idx="1205">
                  <c:v>45.01</c:v>
                </c:pt>
                <c:pt idx="1206">
                  <c:v>45</c:v>
                </c:pt>
                <c:pt idx="1207">
                  <c:v>45</c:v>
                </c:pt>
                <c:pt idx="1208">
                  <c:v>45</c:v>
                </c:pt>
                <c:pt idx="1209">
                  <c:v>45</c:v>
                </c:pt>
                <c:pt idx="1210">
                  <c:v>45</c:v>
                </c:pt>
                <c:pt idx="1211">
                  <c:v>45</c:v>
                </c:pt>
                <c:pt idx="1212">
                  <c:v>45</c:v>
                </c:pt>
                <c:pt idx="1213">
                  <c:v>45</c:v>
                </c:pt>
                <c:pt idx="1214">
                  <c:v>45</c:v>
                </c:pt>
                <c:pt idx="1215">
                  <c:v>45</c:v>
                </c:pt>
                <c:pt idx="1216">
                  <c:v>44.99</c:v>
                </c:pt>
                <c:pt idx="1217">
                  <c:v>44.99</c:v>
                </c:pt>
                <c:pt idx="1218">
                  <c:v>44.99</c:v>
                </c:pt>
                <c:pt idx="1219">
                  <c:v>44.99</c:v>
                </c:pt>
                <c:pt idx="1220">
                  <c:v>44.98</c:v>
                </c:pt>
                <c:pt idx="1221">
                  <c:v>44.98</c:v>
                </c:pt>
                <c:pt idx="1222">
                  <c:v>44.98</c:v>
                </c:pt>
                <c:pt idx="1223">
                  <c:v>44.98</c:v>
                </c:pt>
                <c:pt idx="1224">
                  <c:v>44.98</c:v>
                </c:pt>
                <c:pt idx="1225">
                  <c:v>44.98</c:v>
                </c:pt>
                <c:pt idx="1226">
                  <c:v>44.98</c:v>
                </c:pt>
                <c:pt idx="1227">
                  <c:v>44.98</c:v>
                </c:pt>
                <c:pt idx="1228">
                  <c:v>44.97</c:v>
                </c:pt>
                <c:pt idx="1229">
                  <c:v>44.97</c:v>
                </c:pt>
                <c:pt idx="1230">
                  <c:v>44.97</c:v>
                </c:pt>
                <c:pt idx="1231">
                  <c:v>44.97</c:v>
                </c:pt>
                <c:pt idx="1232">
                  <c:v>44.97</c:v>
                </c:pt>
                <c:pt idx="1233">
                  <c:v>44.97</c:v>
                </c:pt>
                <c:pt idx="1234">
                  <c:v>44.97</c:v>
                </c:pt>
                <c:pt idx="1235">
                  <c:v>44.97</c:v>
                </c:pt>
                <c:pt idx="1236">
                  <c:v>44.96</c:v>
                </c:pt>
                <c:pt idx="1237">
                  <c:v>44.96</c:v>
                </c:pt>
                <c:pt idx="1238">
                  <c:v>44.96</c:v>
                </c:pt>
                <c:pt idx="1239">
                  <c:v>44.95</c:v>
                </c:pt>
                <c:pt idx="1240">
                  <c:v>44.95</c:v>
                </c:pt>
                <c:pt idx="1241">
                  <c:v>44.95</c:v>
                </c:pt>
                <c:pt idx="1242">
                  <c:v>44.95</c:v>
                </c:pt>
                <c:pt idx="1243">
                  <c:v>44.95</c:v>
                </c:pt>
                <c:pt idx="1244">
                  <c:v>44.95</c:v>
                </c:pt>
                <c:pt idx="1245">
                  <c:v>44.94</c:v>
                </c:pt>
                <c:pt idx="1246">
                  <c:v>44.94</c:v>
                </c:pt>
                <c:pt idx="1247">
                  <c:v>44.94</c:v>
                </c:pt>
                <c:pt idx="1248">
                  <c:v>44.94</c:v>
                </c:pt>
                <c:pt idx="1249">
                  <c:v>44.94</c:v>
                </c:pt>
                <c:pt idx="1250">
                  <c:v>44.94</c:v>
                </c:pt>
                <c:pt idx="1251">
                  <c:v>44.94</c:v>
                </c:pt>
                <c:pt idx="1252">
                  <c:v>44.94</c:v>
                </c:pt>
                <c:pt idx="1253">
                  <c:v>44.93</c:v>
                </c:pt>
                <c:pt idx="1254">
                  <c:v>44.93</c:v>
                </c:pt>
                <c:pt idx="1255">
                  <c:v>44.93</c:v>
                </c:pt>
                <c:pt idx="1256">
                  <c:v>44.93</c:v>
                </c:pt>
                <c:pt idx="1257">
                  <c:v>44.93</c:v>
                </c:pt>
                <c:pt idx="1258">
                  <c:v>44.93</c:v>
                </c:pt>
                <c:pt idx="1259">
                  <c:v>44.93</c:v>
                </c:pt>
                <c:pt idx="1260">
                  <c:v>44.92</c:v>
                </c:pt>
                <c:pt idx="1261">
                  <c:v>44.92</c:v>
                </c:pt>
                <c:pt idx="1262">
                  <c:v>44.92</c:v>
                </c:pt>
                <c:pt idx="1263">
                  <c:v>44.92</c:v>
                </c:pt>
                <c:pt idx="1264">
                  <c:v>44.92</c:v>
                </c:pt>
                <c:pt idx="1265">
                  <c:v>44.92</c:v>
                </c:pt>
                <c:pt idx="1266">
                  <c:v>44.92</c:v>
                </c:pt>
                <c:pt idx="1267">
                  <c:v>44.92</c:v>
                </c:pt>
                <c:pt idx="1268">
                  <c:v>44.92</c:v>
                </c:pt>
                <c:pt idx="1269">
                  <c:v>44.92</c:v>
                </c:pt>
                <c:pt idx="1270">
                  <c:v>44.92</c:v>
                </c:pt>
                <c:pt idx="1271">
                  <c:v>44.92</c:v>
                </c:pt>
                <c:pt idx="1272">
                  <c:v>44.91</c:v>
                </c:pt>
                <c:pt idx="1273">
                  <c:v>44.91</c:v>
                </c:pt>
                <c:pt idx="1274">
                  <c:v>44.91</c:v>
                </c:pt>
                <c:pt idx="1275">
                  <c:v>44.91</c:v>
                </c:pt>
                <c:pt idx="1276">
                  <c:v>44.91</c:v>
                </c:pt>
                <c:pt idx="1277">
                  <c:v>44.91</c:v>
                </c:pt>
                <c:pt idx="1278">
                  <c:v>44.91</c:v>
                </c:pt>
                <c:pt idx="1279">
                  <c:v>44.91</c:v>
                </c:pt>
                <c:pt idx="1280">
                  <c:v>44.9</c:v>
                </c:pt>
                <c:pt idx="1281">
                  <c:v>44.9</c:v>
                </c:pt>
                <c:pt idx="1282">
                  <c:v>44.9</c:v>
                </c:pt>
                <c:pt idx="1283">
                  <c:v>44.88</c:v>
                </c:pt>
                <c:pt idx="1284">
                  <c:v>44.87</c:v>
                </c:pt>
                <c:pt idx="1285">
                  <c:v>44.85</c:v>
                </c:pt>
                <c:pt idx="1286">
                  <c:v>44.83</c:v>
                </c:pt>
                <c:pt idx="1287">
                  <c:v>44.83</c:v>
                </c:pt>
                <c:pt idx="1288">
                  <c:v>44.82</c:v>
                </c:pt>
                <c:pt idx="1289">
                  <c:v>44.81</c:v>
                </c:pt>
                <c:pt idx="1290">
                  <c:v>44.81</c:v>
                </c:pt>
                <c:pt idx="1291">
                  <c:v>44.8</c:v>
                </c:pt>
                <c:pt idx="1292">
                  <c:v>44.79</c:v>
                </c:pt>
                <c:pt idx="1293">
                  <c:v>44.78</c:v>
                </c:pt>
                <c:pt idx="1294">
                  <c:v>44.77</c:v>
                </c:pt>
                <c:pt idx="1295">
                  <c:v>44.77</c:v>
                </c:pt>
                <c:pt idx="1296">
                  <c:v>44.76</c:v>
                </c:pt>
                <c:pt idx="1297">
                  <c:v>44.76</c:v>
                </c:pt>
                <c:pt idx="1298">
                  <c:v>44.76</c:v>
                </c:pt>
                <c:pt idx="1299">
                  <c:v>44.76</c:v>
                </c:pt>
                <c:pt idx="1300">
                  <c:v>44.74</c:v>
                </c:pt>
                <c:pt idx="1301">
                  <c:v>44.73</c:v>
                </c:pt>
                <c:pt idx="1302">
                  <c:v>44.72</c:v>
                </c:pt>
                <c:pt idx="1303">
                  <c:v>44.71</c:v>
                </c:pt>
                <c:pt idx="1304">
                  <c:v>44.71</c:v>
                </c:pt>
                <c:pt idx="1305">
                  <c:v>44.69</c:v>
                </c:pt>
                <c:pt idx="1306">
                  <c:v>44.68</c:v>
                </c:pt>
                <c:pt idx="1307">
                  <c:v>44.68</c:v>
                </c:pt>
                <c:pt idx="1308">
                  <c:v>44.67</c:v>
                </c:pt>
                <c:pt idx="1309">
                  <c:v>44.66</c:v>
                </c:pt>
                <c:pt idx="1310">
                  <c:v>44.62</c:v>
                </c:pt>
                <c:pt idx="1311">
                  <c:v>44.62</c:v>
                </c:pt>
                <c:pt idx="1312">
                  <c:v>44.62</c:v>
                </c:pt>
                <c:pt idx="1313">
                  <c:v>44.62</c:v>
                </c:pt>
                <c:pt idx="1314">
                  <c:v>44.61</c:v>
                </c:pt>
                <c:pt idx="1315">
                  <c:v>44.61</c:v>
                </c:pt>
                <c:pt idx="1316">
                  <c:v>44.57</c:v>
                </c:pt>
                <c:pt idx="1317">
                  <c:v>44.57</c:v>
                </c:pt>
                <c:pt idx="1318">
                  <c:v>44.55</c:v>
                </c:pt>
                <c:pt idx="1319">
                  <c:v>44.54</c:v>
                </c:pt>
                <c:pt idx="1320">
                  <c:v>44.54</c:v>
                </c:pt>
                <c:pt idx="1321">
                  <c:v>44.54</c:v>
                </c:pt>
                <c:pt idx="1322">
                  <c:v>44.51</c:v>
                </c:pt>
                <c:pt idx="1323">
                  <c:v>44.51</c:v>
                </c:pt>
                <c:pt idx="1324">
                  <c:v>44.5</c:v>
                </c:pt>
                <c:pt idx="1325">
                  <c:v>44.5</c:v>
                </c:pt>
                <c:pt idx="1326">
                  <c:v>44.5</c:v>
                </c:pt>
                <c:pt idx="1327">
                  <c:v>44.49</c:v>
                </c:pt>
                <c:pt idx="1328">
                  <c:v>44.48</c:v>
                </c:pt>
                <c:pt idx="1329">
                  <c:v>44.48</c:v>
                </c:pt>
                <c:pt idx="1330">
                  <c:v>44.45</c:v>
                </c:pt>
                <c:pt idx="1331">
                  <c:v>44.45</c:v>
                </c:pt>
                <c:pt idx="1332">
                  <c:v>44.44</c:v>
                </c:pt>
                <c:pt idx="1333">
                  <c:v>44.44</c:v>
                </c:pt>
                <c:pt idx="1334">
                  <c:v>44.43</c:v>
                </c:pt>
                <c:pt idx="1335">
                  <c:v>44.42</c:v>
                </c:pt>
                <c:pt idx="1336">
                  <c:v>44.41</c:v>
                </c:pt>
                <c:pt idx="1337">
                  <c:v>44.4</c:v>
                </c:pt>
                <c:pt idx="1338">
                  <c:v>44.4</c:v>
                </c:pt>
                <c:pt idx="1339">
                  <c:v>44.4</c:v>
                </c:pt>
                <c:pt idx="1340">
                  <c:v>44.39</c:v>
                </c:pt>
                <c:pt idx="1341">
                  <c:v>44.39</c:v>
                </c:pt>
                <c:pt idx="1342">
                  <c:v>44.39</c:v>
                </c:pt>
                <c:pt idx="1343">
                  <c:v>44.32</c:v>
                </c:pt>
                <c:pt idx="1344">
                  <c:v>44.32</c:v>
                </c:pt>
                <c:pt idx="1345">
                  <c:v>44.32</c:v>
                </c:pt>
                <c:pt idx="1346">
                  <c:v>44.31</c:v>
                </c:pt>
                <c:pt idx="1347">
                  <c:v>44.31</c:v>
                </c:pt>
                <c:pt idx="1348">
                  <c:v>44.31</c:v>
                </c:pt>
                <c:pt idx="1349">
                  <c:v>44.3</c:v>
                </c:pt>
                <c:pt idx="1350">
                  <c:v>44.29</c:v>
                </c:pt>
                <c:pt idx="1351">
                  <c:v>44.28</c:v>
                </c:pt>
                <c:pt idx="1352">
                  <c:v>44.27</c:v>
                </c:pt>
                <c:pt idx="1353">
                  <c:v>44.27</c:v>
                </c:pt>
                <c:pt idx="1354">
                  <c:v>44.25</c:v>
                </c:pt>
                <c:pt idx="1355">
                  <c:v>44.25</c:v>
                </c:pt>
                <c:pt idx="1356">
                  <c:v>44.24</c:v>
                </c:pt>
                <c:pt idx="1357">
                  <c:v>44.23</c:v>
                </c:pt>
                <c:pt idx="1358">
                  <c:v>44.23</c:v>
                </c:pt>
                <c:pt idx="1359">
                  <c:v>44.21</c:v>
                </c:pt>
                <c:pt idx="1360">
                  <c:v>44.2</c:v>
                </c:pt>
                <c:pt idx="1361">
                  <c:v>44.2</c:v>
                </c:pt>
                <c:pt idx="1362">
                  <c:v>44.2</c:v>
                </c:pt>
                <c:pt idx="1363">
                  <c:v>44.2</c:v>
                </c:pt>
                <c:pt idx="1364">
                  <c:v>44.2</c:v>
                </c:pt>
                <c:pt idx="1365">
                  <c:v>44.2</c:v>
                </c:pt>
                <c:pt idx="1366">
                  <c:v>44.19</c:v>
                </c:pt>
                <c:pt idx="1367">
                  <c:v>44.17</c:v>
                </c:pt>
                <c:pt idx="1368">
                  <c:v>44.17</c:v>
                </c:pt>
                <c:pt idx="1369">
                  <c:v>44.16</c:v>
                </c:pt>
                <c:pt idx="1370">
                  <c:v>44.15</c:v>
                </c:pt>
                <c:pt idx="1371">
                  <c:v>44.14</c:v>
                </c:pt>
                <c:pt idx="1372">
                  <c:v>44.14</c:v>
                </c:pt>
                <c:pt idx="1373">
                  <c:v>44.12</c:v>
                </c:pt>
                <c:pt idx="1374">
                  <c:v>44.11</c:v>
                </c:pt>
                <c:pt idx="1375">
                  <c:v>44.1</c:v>
                </c:pt>
                <c:pt idx="1376">
                  <c:v>44.1</c:v>
                </c:pt>
                <c:pt idx="1377">
                  <c:v>44.1</c:v>
                </c:pt>
                <c:pt idx="1378">
                  <c:v>44.09</c:v>
                </c:pt>
                <c:pt idx="1379">
                  <c:v>44.09</c:v>
                </c:pt>
                <c:pt idx="1380">
                  <c:v>44.08</c:v>
                </c:pt>
                <c:pt idx="1381">
                  <c:v>44.07</c:v>
                </c:pt>
                <c:pt idx="1382">
                  <c:v>44.05</c:v>
                </c:pt>
                <c:pt idx="1383">
                  <c:v>44.04</c:v>
                </c:pt>
                <c:pt idx="1384">
                  <c:v>44.04</c:v>
                </c:pt>
                <c:pt idx="1385">
                  <c:v>44.04</c:v>
                </c:pt>
                <c:pt idx="1386">
                  <c:v>44.03</c:v>
                </c:pt>
                <c:pt idx="1387">
                  <c:v>44.03</c:v>
                </c:pt>
                <c:pt idx="1388">
                  <c:v>44.03</c:v>
                </c:pt>
                <c:pt idx="1389">
                  <c:v>44.03</c:v>
                </c:pt>
                <c:pt idx="1390">
                  <c:v>44.02</c:v>
                </c:pt>
                <c:pt idx="1391">
                  <c:v>44.02</c:v>
                </c:pt>
                <c:pt idx="1392">
                  <c:v>44.02</c:v>
                </c:pt>
                <c:pt idx="1393">
                  <c:v>44.01</c:v>
                </c:pt>
                <c:pt idx="1394">
                  <c:v>44.01</c:v>
                </c:pt>
                <c:pt idx="1395">
                  <c:v>44</c:v>
                </c:pt>
                <c:pt idx="1396">
                  <c:v>44</c:v>
                </c:pt>
                <c:pt idx="1397">
                  <c:v>44</c:v>
                </c:pt>
                <c:pt idx="1398">
                  <c:v>44</c:v>
                </c:pt>
                <c:pt idx="1399">
                  <c:v>44</c:v>
                </c:pt>
                <c:pt idx="1400">
                  <c:v>44</c:v>
                </c:pt>
                <c:pt idx="1401">
                  <c:v>43.99</c:v>
                </c:pt>
                <c:pt idx="1402">
                  <c:v>43.99</c:v>
                </c:pt>
                <c:pt idx="1403">
                  <c:v>43.99</c:v>
                </c:pt>
                <c:pt idx="1404">
                  <c:v>43.99</c:v>
                </c:pt>
                <c:pt idx="1405">
                  <c:v>43.99</c:v>
                </c:pt>
                <c:pt idx="1406">
                  <c:v>43.99</c:v>
                </c:pt>
                <c:pt idx="1407">
                  <c:v>43.99</c:v>
                </c:pt>
                <c:pt idx="1408">
                  <c:v>43.98</c:v>
                </c:pt>
                <c:pt idx="1409">
                  <c:v>43.98</c:v>
                </c:pt>
                <c:pt idx="1410">
                  <c:v>43.98</c:v>
                </c:pt>
                <c:pt idx="1411">
                  <c:v>43.98</c:v>
                </c:pt>
                <c:pt idx="1412">
                  <c:v>43.98</c:v>
                </c:pt>
                <c:pt idx="1413">
                  <c:v>43.98</c:v>
                </c:pt>
                <c:pt idx="1414">
                  <c:v>43.98</c:v>
                </c:pt>
                <c:pt idx="1415">
                  <c:v>43.97</c:v>
                </c:pt>
                <c:pt idx="1416">
                  <c:v>43.97</c:v>
                </c:pt>
                <c:pt idx="1417">
                  <c:v>43.97</c:v>
                </c:pt>
                <c:pt idx="1418">
                  <c:v>43.97</c:v>
                </c:pt>
                <c:pt idx="1419">
                  <c:v>43.97</c:v>
                </c:pt>
                <c:pt idx="1420">
                  <c:v>43.97</c:v>
                </c:pt>
                <c:pt idx="1421">
                  <c:v>43.96</c:v>
                </c:pt>
                <c:pt idx="1422">
                  <c:v>43.96</c:v>
                </c:pt>
                <c:pt idx="1423">
                  <c:v>43.96</c:v>
                </c:pt>
                <c:pt idx="1424">
                  <c:v>43.96</c:v>
                </c:pt>
                <c:pt idx="1425">
                  <c:v>43.95</c:v>
                </c:pt>
                <c:pt idx="1426">
                  <c:v>43.95</c:v>
                </c:pt>
                <c:pt idx="1427">
                  <c:v>43.95</c:v>
                </c:pt>
                <c:pt idx="1428">
                  <c:v>43.95</c:v>
                </c:pt>
                <c:pt idx="1429">
                  <c:v>43.94</c:v>
                </c:pt>
                <c:pt idx="1430">
                  <c:v>43.94</c:v>
                </c:pt>
                <c:pt idx="1431">
                  <c:v>43.94</c:v>
                </c:pt>
                <c:pt idx="1432">
                  <c:v>43.94</c:v>
                </c:pt>
                <c:pt idx="1433">
                  <c:v>43.94</c:v>
                </c:pt>
                <c:pt idx="1434">
                  <c:v>43.94</c:v>
                </c:pt>
                <c:pt idx="1435">
                  <c:v>43.94</c:v>
                </c:pt>
                <c:pt idx="1436">
                  <c:v>43.93</c:v>
                </c:pt>
                <c:pt idx="1437">
                  <c:v>43.93</c:v>
                </c:pt>
                <c:pt idx="1438">
                  <c:v>43.93</c:v>
                </c:pt>
                <c:pt idx="1439">
                  <c:v>43.93</c:v>
                </c:pt>
                <c:pt idx="1440">
                  <c:v>43.93</c:v>
                </c:pt>
                <c:pt idx="1441">
                  <c:v>43.93</c:v>
                </c:pt>
                <c:pt idx="1442">
                  <c:v>43.93</c:v>
                </c:pt>
                <c:pt idx="1443">
                  <c:v>43.93</c:v>
                </c:pt>
                <c:pt idx="1444">
                  <c:v>43.93</c:v>
                </c:pt>
                <c:pt idx="1445">
                  <c:v>43.92</c:v>
                </c:pt>
                <c:pt idx="1446">
                  <c:v>43.92</c:v>
                </c:pt>
                <c:pt idx="1447">
                  <c:v>43.92</c:v>
                </c:pt>
                <c:pt idx="1448">
                  <c:v>43.91</c:v>
                </c:pt>
                <c:pt idx="1449">
                  <c:v>43.91</c:v>
                </c:pt>
                <c:pt idx="1450">
                  <c:v>43.91</c:v>
                </c:pt>
                <c:pt idx="1451">
                  <c:v>43.91</c:v>
                </c:pt>
                <c:pt idx="1452">
                  <c:v>43.91</c:v>
                </c:pt>
                <c:pt idx="1453">
                  <c:v>43.9</c:v>
                </c:pt>
                <c:pt idx="1454">
                  <c:v>43.9</c:v>
                </c:pt>
                <c:pt idx="1455">
                  <c:v>43.9</c:v>
                </c:pt>
                <c:pt idx="1456">
                  <c:v>43.9</c:v>
                </c:pt>
                <c:pt idx="1457">
                  <c:v>43.89</c:v>
                </c:pt>
                <c:pt idx="1458">
                  <c:v>43.88</c:v>
                </c:pt>
                <c:pt idx="1459">
                  <c:v>43.85</c:v>
                </c:pt>
                <c:pt idx="1460">
                  <c:v>43.8</c:v>
                </c:pt>
                <c:pt idx="1461">
                  <c:v>43.78</c:v>
                </c:pt>
                <c:pt idx="1462">
                  <c:v>43.78</c:v>
                </c:pt>
                <c:pt idx="1463">
                  <c:v>43.76</c:v>
                </c:pt>
                <c:pt idx="1464">
                  <c:v>43.75</c:v>
                </c:pt>
                <c:pt idx="1465">
                  <c:v>43.75</c:v>
                </c:pt>
                <c:pt idx="1466">
                  <c:v>43.72</c:v>
                </c:pt>
                <c:pt idx="1467">
                  <c:v>43.71</c:v>
                </c:pt>
                <c:pt idx="1468">
                  <c:v>43.71</c:v>
                </c:pt>
                <c:pt idx="1469">
                  <c:v>43.71</c:v>
                </c:pt>
                <c:pt idx="1470">
                  <c:v>43.7</c:v>
                </c:pt>
                <c:pt idx="1471">
                  <c:v>43.69</c:v>
                </c:pt>
                <c:pt idx="1472">
                  <c:v>43.68</c:v>
                </c:pt>
                <c:pt idx="1473">
                  <c:v>43.67</c:v>
                </c:pt>
                <c:pt idx="1474">
                  <c:v>43.63</c:v>
                </c:pt>
                <c:pt idx="1475">
                  <c:v>43.62</c:v>
                </c:pt>
                <c:pt idx="1476">
                  <c:v>43.62</c:v>
                </c:pt>
                <c:pt idx="1477">
                  <c:v>43.61</c:v>
                </c:pt>
                <c:pt idx="1478">
                  <c:v>43.58</c:v>
                </c:pt>
                <c:pt idx="1479">
                  <c:v>43.57</c:v>
                </c:pt>
                <c:pt idx="1480">
                  <c:v>43.57</c:v>
                </c:pt>
                <c:pt idx="1481">
                  <c:v>43.54</c:v>
                </c:pt>
                <c:pt idx="1482">
                  <c:v>43.54</c:v>
                </c:pt>
                <c:pt idx="1483">
                  <c:v>43.53</c:v>
                </c:pt>
                <c:pt idx="1484">
                  <c:v>43.52</c:v>
                </c:pt>
                <c:pt idx="1485">
                  <c:v>43.52</c:v>
                </c:pt>
                <c:pt idx="1486">
                  <c:v>43.51</c:v>
                </c:pt>
                <c:pt idx="1487">
                  <c:v>43.51</c:v>
                </c:pt>
                <c:pt idx="1488">
                  <c:v>43.5</c:v>
                </c:pt>
                <c:pt idx="1489">
                  <c:v>43.5</c:v>
                </c:pt>
                <c:pt idx="1490">
                  <c:v>43.5</c:v>
                </c:pt>
                <c:pt idx="1491">
                  <c:v>43.48</c:v>
                </c:pt>
                <c:pt idx="1492">
                  <c:v>43.47</c:v>
                </c:pt>
                <c:pt idx="1493">
                  <c:v>43.45</c:v>
                </c:pt>
                <c:pt idx="1494">
                  <c:v>43.44</c:v>
                </c:pt>
                <c:pt idx="1495">
                  <c:v>43.42</c:v>
                </c:pt>
                <c:pt idx="1496">
                  <c:v>43.4</c:v>
                </c:pt>
                <c:pt idx="1497">
                  <c:v>43.4</c:v>
                </c:pt>
                <c:pt idx="1498">
                  <c:v>43.38</c:v>
                </c:pt>
                <c:pt idx="1499">
                  <c:v>43.37</c:v>
                </c:pt>
                <c:pt idx="1500">
                  <c:v>43.37</c:v>
                </c:pt>
                <c:pt idx="1501">
                  <c:v>43.36</c:v>
                </c:pt>
                <c:pt idx="1502">
                  <c:v>43.34</c:v>
                </c:pt>
                <c:pt idx="1503">
                  <c:v>43.34</c:v>
                </c:pt>
                <c:pt idx="1504">
                  <c:v>43.32</c:v>
                </c:pt>
                <c:pt idx="1505">
                  <c:v>43.31</c:v>
                </c:pt>
                <c:pt idx="1506">
                  <c:v>43.31</c:v>
                </c:pt>
                <c:pt idx="1507">
                  <c:v>43.29</c:v>
                </c:pt>
                <c:pt idx="1508">
                  <c:v>43.29</c:v>
                </c:pt>
                <c:pt idx="1509">
                  <c:v>43.25</c:v>
                </c:pt>
                <c:pt idx="1510">
                  <c:v>43.24</c:v>
                </c:pt>
                <c:pt idx="1511">
                  <c:v>43.23</c:v>
                </c:pt>
                <c:pt idx="1512">
                  <c:v>43.23</c:v>
                </c:pt>
                <c:pt idx="1513">
                  <c:v>43.23</c:v>
                </c:pt>
                <c:pt idx="1514">
                  <c:v>43.22</c:v>
                </c:pt>
                <c:pt idx="1515">
                  <c:v>43.21</c:v>
                </c:pt>
                <c:pt idx="1516">
                  <c:v>43.21</c:v>
                </c:pt>
                <c:pt idx="1517">
                  <c:v>43.2</c:v>
                </c:pt>
                <c:pt idx="1518">
                  <c:v>43.2</c:v>
                </c:pt>
                <c:pt idx="1519">
                  <c:v>43.18</c:v>
                </c:pt>
                <c:pt idx="1520">
                  <c:v>43.17</c:v>
                </c:pt>
                <c:pt idx="1521">
                  <c:v>43.17</c:v>
                </c:pt>
                <c:pt idx="1522">
                  <c:v>43.16</c:v>
                </c:pt>
                <c:pt idx="1523">
                  <c:v>43.13</c:v>
                </c:pt>
                <c:pt idx="1524">
                  <c:v>43.12</c:v>
                </c:pt>
                <c:pt idx="1525">
                  <c:v>43.12</c:v>
                </c:pt>
                <c:pt idx="1526">
                  <c:v>43.11</c:v>
                </c:pt>
                <c:pt idx="1527">
                  <c:v>43.11</c:v>
                </c:pt>
                <c:pt idx="1528">
                  <c:v>43.1</c:v>
                </c:pt>
                <c:pt idx="1529">
                  <c:v>43.1</c:v>
                </c:pt>
                <c:pt idx="1530">
                  <c:v>43.1</c:v>
                </c:pt>
                <c:pt idx="1531">
                  <c:v>43.09</c:v>
                </c:pt>
                <c:pt idx="1532">
                  <c:v>43.09</c:v>
                </c:pt>
                <c:pt idx="1533">
                  <c:v>43.09</c:v>
                </c:pt>
                <c:pt idx="1534">
                  <c:v>43.09</c:v>
                </c:pt>
                <c:pt idx="1535">
                  <c:v>43.08</c:v>
                </c:pt>
                <c:pt idx="1536">
                  <c:v>43.08</c:v>
                </c:pt>
                <c:pt idx="1537">
                  <c:v>43.07</c:v>
                </c:pt>
                <c:pt idx="1538">
                  <c:v>43.07</c:v>
                </c:pt>
                <c:pt idx="1539">
                  <c:v>43.07</c:v>
                </c:pt>
                <c:pt idx="1540">
                  <c:v>43.06</c:v>
                </c:pt>
                <c:pt idx="1541">
                  <c:v>43.06</c:v>
                </c:pt>
                <c:pt idx="1542">
                  <c:v>43.06</c:v>
                </c:pt>
                <c:pt idx="1543">
                  <c:v>43.06</c:v>
                </c:pt>
                <c:pt idx="1544">
                  <c:v>43.05</c:v>
                </c:pt>
                <c:pt idx="1545">
                  <c:v>43.05</c:v>
                </c:pt>
                <c:pt idx="1546">
                  <c:v>43.05</c:v>
                </c:pt>
                <c:pt idx="1547">
                  <c:v>43.05</c:v>
                </c:pt>
                <c:pt idx="1548">
                  <c:v>43.03</c:v>
                </c:pt>
                <c:pt idx="1549">
                  <c:v>43.03</c:v>
                </c:pt>
                <c:pt idx="1550">
                  <c:v>43.02</c:v>
                </c:pt>
                <c:pt idx="1551">
                  <c:v>43.02</c:v>
                </c:pt>
                <c:pt idx="1552">
                  <c:v>43.02</c:v>
                </c:pt>
                <c:pt idx="1553">
                  <c:v>43.01</c:v>
                </c:pt>
                <c:pt idx="1554">
                  <c:v>43.01</c:v>
                </c:pt>
                <c:pt idx="1555">
                  <c:v>43</c:v>
                </c:pt>
                <c:pt idx="1556">
                  <c:v>43</c:v>
                </c:pt>
                <c:pt idx="1557">
                  <c:v>43</c:v>
                </c:pt>
                <c:pt idx="1558">
                  <c:v>43</c:v>
                </c:pt>
                <c:pt idx="1559">
                  <c:v>42.99</c:v>
                </c:pt>
                <c:pt idx="1560">
                  <c:v>42.99</c:v>
                </c:pt>
                <c:pt idx="1561">
                  <c:v>42.99</c:v>
                </c:pt>
                <c:pt idx="1562">
                  <c:v>42.99</c:v>
                </c:pt>
                <c:pt idx="1563">
                  <c:v>42.99</c:v>
                </c:pt>
                <c:pt idx="1564">
                  <c:v>42.99</c:v>
                </c:pt>
                <c:pt idx="1565">
                  <c:v>42.98</c:v>
                </c:pt>
                <c:pt idx="1566">
                  <c:v>42.98</c:v>
                </c:pt>
                <c:pt idx="1567">
                  <c:v>42.98</c:v>
                </c:pt>
                <c:pt idx="1568">
                  <c:v>42.98</c:v>
                </c:pt>
                <c:pt idx="1569">
                  <c:v>42.98</c:v>
                </c:pt>
                <c:pt idx="1570">
                  <c:v>42.97</c:v>
                </c:pt>
                <c:pt idx="1571">
                  <c:v>42.97</c:v>
                </c:pt>
                <c:pt idx="1572">
                  <c:v>42.97</c:v>
                </c:pt>
                <c:pt idx="1573">
                  <c:v>42.97</c:v>
                </c:pt>
                <c:pt idx="1574">
                  <c:v>42.97</c:v>
                </c:pt>
                <c:pt idx="1575">
                  <c:v>42.97</c:v>
                </c:pt>
                <c:pt idx="1576">
                  <c:v>42.97</c:v>
                </c:pt>
                <c:pt idx="1577">
                  <c:v>42.96</c:v>
                </c:pt>
                <c:pt idx="1578">
                  <c:v>42.96</c:v>
                </c:pt>
                <c:pt idx="1579">
                  <c:v>42.96</c:v>
                </c:pt>
                <c:pt idx="1580">
                  <c:v>42.96</c:v>
                </c:pt>
                <c:pt idx="1581">
                  <c:v>42.96</c:v>
                </c:pt>
                <c:pt idx="1582">
                  <c:v>42.95</c:v>
                </c:pt>
                <c:pt idx="1583">
                  <c:v>42.95</c:v>
                </c:pt>
                <c:pt idx="1584">
                  <c:v>42.95</c:v>
                </c:pt>
                <c:pt idx="1585">
                  <c:v>42.95</c:v>
                </c:pt>
                <c:pt idx="1586">
                  <c:v>42.94</c:v>
                </c:pt>
                <c:pt idx="1587">
                  <c:v>42.94</c:v>
                </c:pt>
                <c:pt idx="1588">
                  <c:v>42.94</c:v>
                </c:pt>
                <c:pt idx="1589">
                  <c:v>42.93</c:v>
                </c:pt>
                <c:pt idx="1590">
                  <c:v>42.93</c:v>
                </c:pt>
                <c:pt idx="1591">
                  <c:v>42.93</c:v>
                </c:pt>
                <c:pt idx="1592">
                  <c:v>42.92</c:v>
                </c:pt>
                <c:pt idx="1593">
                  <c:v>42.92</c:v>
                </c:pt>
                <c:pt idx="1594">
                  <c:v>42.92</c:v>
                </c:pt>
                <c:pt idx="1595">
                  <c:v>42.92</c:v>
                </c:pt>
                <c:pt idx="1596">
                  <c:v>42.92</c:v>
                </c:pt>
                <c:pt idx="1597">
                  <c:v>42.91</c:v>
                </c:pt>
                <c:pt idx="1598">
                  <c:v>42.91</c:v>
                </c:pt>
                <c:pt idx="1599">
                  <c:v>42.91</c:v>
                </c:pt>
                <c:pt idx="1600">
                  <c:v>42.91</c:v>
                </c:pt>
                <c:pt idx="1601">
                  <c:v>42.9</c:v>
                </c:pt>
                <c:pt idx="1602">
                  <c:v>42.89</c:v>
                </c:pt>
                <c:pt idx="1603">
                  <c:v>42.87</c:v>
                </c:pt>
                <c:pt idx="1604">
                  <c:v>42.87</c:v>
                </c:pt>
                <c:pt idx="1605">
                  <c:v>42.87</c:v>
                </c:pt>
                <c:pt idx="1606">
                  <c:v>42.86</c:v>
                </c:pt>
                <c:pt idx="1607">
                  <c:v>42.85</c:v>
                </c:pt>
                <c:pt idx="1608">
                  <c:v>42.85</c:v>
                </c:pt>
                <c:pt idx="1609">
                  <c:v>42.84</c:v>
                </c:pt>
                <c:pt idx="1610">
                  <c:v>42.84</c:v>
                </c:pt>
                <c:pt idx="1611">
                  <c:v>42.83</c:v>
                </c:pt>
                <c:pt idx="1612">
                  <c:v>42.82</c:v>
                </c:pt>
                <c:pt idx="1613">
                  <c:v>42.82</c:v>
                </c:pt>
                <c:pt idx="1614">
                  <c:v>42.81</c:v>
                </c:pt>
                <c:pt idx="1615">
                  <c:v>42.81</c:v>
                </c:pt>
                <c:pt idx="1616">
                  <c:v>42.77</c:v>
                </c:pt>
                <c:pt idx="1617">
                  <c:v>42.77</c:v>
                </c:pt>
                <c:pt idx="1618">
                  <c:v>42.75</c:v>
                </c:pt>
                <c:pt idx="1619">
                  <c:v>42.73</c:v>
                </c:pt>
                <c:pt idx="1620">
                  <c:v>42.73</c:v>
                </c:pt>
                <c:pt idx="1621">
                  <c:v>42.72</c:v>
                </c:pt>
                <c:pt idx="1622">
                  <c:v>42.72</c:v>
                </c:pt>
                <c:pt idx="1623">
                  <c:v>42.71</c:v>
                </c:pt>
                <c:pt idx="1624">
                  <c:v>42.71</c:v>
                </c:pt>
                <c:pt idx="1625">
                  <c:v>42.7</c:v>
                </c:pt>
                <c:pt idx="1626">
                  <c:v>42.67</c:v>
                </c:pt>
                <c:pt idx="1627">
                  <c:v>42.66</c:v>
                </c:pt>
                <c:pt idx="1628">
                  <c:v>42.64</c:v>
                </c:pt>
                <c:pt idx="1629">
                  <c:v>42.64</c:v>
                </c:pt>
                <c:pt idx="1630">
                  <c:v>42.63</c:v>
                </c:pt>
                <c:pt idx="1631">
                  <c:v>42.61</c:v>
                </c:pt>
                <c:pt idx="1632">
                  <c:v>42.61</c:v>
                </c:pt>
                <c:pt idx="1633">
                  <c:v>42.6</c:v>
                </c:pt>
                <c:pt idx="1634">
                  <c:v>42.6</c:v>
                </c:pt>
                <c:pt idx="1635">
                  <c:v>42.59</c:v>
                </c:pt>
                <c:pt idx="1636">
                  <c:v>42.58</c:v>
                </c:pt>
                <c:pt idx="1637">
                  <c:v>42.57</c:v>
                </c:pt>
                <c:pt idx="1638">
                  <c:v>42.56</c:v>
                </c:pt>
                <c:pt idx="1639">
                  <c:v>42.55</c:v>
                </c:pt>
                <c:pt idx="1640">
                  <c:v>42.54</c:v>
                </c:pt>
                <c:pt idx="1641">
                  <c:v>42.54</c:v>
                </c:pt>
                <c:pt idx="1642">
                  <c:v>42.52</c:v>
                </c:pt>
                <c:pt idx="1643">
                  <c:v>42.51</c:v>
                </c:pt>
                <c:pt idx="1644">
                  <c:v>42.5</c:v>
                </c:pt>
                <c:pt idx="1645">
                  <c:v>42.5</c:v>
                </c:pt>
                <c:pt idx="1646">
                  <c:v>42.48</c:v>
                </c:pt>
                <c:pt idx="1647">
                  <c:v>42.48</c:v>
                </c:pt>
                <c:pt idx="1648">
                  <c:v>42.47</c:v>
                </c:pt>
                <c:pt idx="1649">
                  <c:v>42.46</c:v>
                </c:pt>
                <c:pt idx="1650">
                  <c:v>42.46</c:v>
                </c:pt>
                <c:pt idx="1651">
                  <c:v>42.45</c:v>
                </c:pt>
                <c:pt idx="1652">
                  <c:v>42.45</c:v>
                </c:pt>
                <c:pt idx="1653">
                  <c:v>42.44</c:v>
                </c:pt>
                <c:pt idx="1654">
                  <c:v>42.44</c:v>
                </c:pt>
                <c:pt idx="1655">
                  <c:v>42.44</c:v>
                </c:pt>
                <c:pt idx="1656">
                  <c:v>42.44</c:v>
                </c:pt>
                <c:pt idx="1657">
                  <c:v>42.44</c:v>
                </c:pt>
                <c:pt idx="1658">
                  <c:v>42.44</c:v>
                </c:pt>
                <c:pt idx="1659">
                  <c:v>42.44</c:v>
                </c:pt>
                <c:pt idx="1660">
                  <c:v>42.44</c:v>
                </c:pt>
                <c:pt idx="1661">
                  <c:v>42.44</c:v>
                </c:pt>
                <c:pt idx="1662">
                  <c:v>42.43</c:v>
                </c:pt>
                <c:pt idx="1663">
                  <c:v>42.43</c:v>
                </c:pt>
                <c:pt idx="1664">
                  <c:v>42.43</c:v>
                </c:pt>
                <c:pt idx="1665">
                  <c:v>42.43</c:v>
                </c:pt>
                <c:pt idx="1666">
                  <c:v>42.43</c:v>
                </c:pt>
                <c:pt idx="1667">
                  <c:v>42.42</c:v>
                </c:pt>
                <c:pt idx="1668">
                  <c:v>42.42</c:v>
                </c:pt>
                <c:pt idx="1669">
                  <c:v>42.41</c:v>
                </c:pt>
                <c:pt idx="1670">
                  <c:v>42.4</c:v>
                </c:pt>
                <c:pt idx="1671">
                  <c:v>42.4</c:v>
                </c:pt>
                <c:pt idx="1672">
                  <c:v>42.37</c:v>
                </c:pt>
                <c:pt idx="1673">
                  <c:v>42.37</c:v>
                </c:pt>
                <c:pt idx="1674">
                  <c:v>42.32</c:v>
                </c:pt>
                <c:pt idx="1675">
                  <c:v>42.32</c:v>
                </c:pt>
                <c:pt idx="1676">
                  <c:v>42.31</c:v>
                </c:pt>
                <c:pt idx="1677">
                  <c:v>42.3</c:v>
                </c:pt>
                <c:pt idx="1678">
                  <c:v>42.29</c:v>
                </c:pt>
                <c:pt idx="1679">
                  <c:v>42.29</c:v>
                </c:pt>
                <c:pt idx="1680">
                  <c:v>42.28</c:v>
                </c:pt>
                <c:pt idx="1681">
                  <c:v>42.26</c:v>
                </c:pt>
                <c:pt idx="1682">
                  <c:v>42.24</c:v>
                </c:pt>
                <c:pt idx="1683">
                  <c:v>42.23</c:v>
                </c:pt>
                <c:pt idx="1684">
                  <c:v>42.23</c:v>
                </c:pt>
                <c:pt idx="1685">
                  <c:v>42.22</c:v>
                </c:pt>
                <c:pt idx="1686">
                  <c:v>42.2</c:v>
                </c:pt>
                <c:pt idx="1687">
                  <c:v>42.17</c:v>
                </c:pt>
                <c:pt idx="1688">
                  <c:v>42.17</c:v>
                </c:pt>
                <c:pt idx="1689">
                  <c:v>42.17</c:v>
                </c:pt>
                <c:pt idx="1690">
                  <c:v>42.16</c:v>
                </c:pt>
                <c:pt idx="1691">
                  <c:v>42.15</c:v>
                </c:pt>
                <c:pt idx="1692">
                  <c:v>42.15</c:v>
                </c:pt>
                <c:pt idx="1693">
                  <c:v>42.15</c:v>
                </c:pt>
                <c:pt idx="1694">
                  <c:v>42.14</c:v>
                </c:pt>
                <c:pt idx="1695">
                  <c:v>42.12</c:v>
                </c:pt>
                <c:pt idx="1696">
                  <c:v>42.11</c:v>
                </c:pt>
                <c:pt idx="1697">
                  <c:v>42.11</c:v>
                </c:pt>
                <c:pt idx="1698">
                  <c:v>42.1</c:v>
                </c:pt>
                <c:pt idx="1699">
                  <c:v>42.1</c:v>
                </c:pt>
                <c:pt idx="1700">
                  <c:v>42.1</c:v>
                </c:pt>
                <c:pt idx="1701">
                  <c:v>42.1</c:v>
                </c:pt>
                <c:pt idx="1702">
                  <c:v>42.1</c:v>
                </c:pt>
                <c:pt idx="1703">
                  <c:v>42.09</c:v>
                </c:pt>
                <c:pt idx="1704">
                  <c:v>42.09</c:v>
                </c:pt>
                <c:pt idx="1705">
                  <c:v>42.09</c:v>
                </c:pt>
                <c:pt idx="1706">
                  <c:v>42.08</c:v>
                </c:pt>
                <c:pt idx="1707">
                  <c:v>42.08</c:v>
                </c:pt>
                <c:pt idx="1708">
                  <c:v>42.08</c:v>
                </c:pt>
                <c:pt idx="1709">
                  <c:v>42.08</c:v>
                </c:pt>
                <c:pt idx="1710">
                  <c:v>42.07</c:v>
                </c:pt>
                <c:pt idx="1711">
                  <c:v>42.07</c:v>
                </c:pt>
                <c:pt idx="1712">
                  <c:v>42.07</c:v>
                </c:pt>
                <c:pt idx="1713">
                  <c:v>42.06</c:v>
                </c:pt>
                <c:pt idx="1714">
                  <c:v>42.06</c:v>
                </c:pt>
                <c:pt idx="1715">
                  <c:v>42.06</c:v>
                </c:pt>
                <c:pt idx="1716">
                  <c:v>42.06</c:v>
                </c:pt>
                <c:pt idx="1717">
                  <c:v>42.05</c:v>
                </c:pt>
                <c:pt idx="1718">
                  <c:v>42.05</c:v>
                </c:pt>
                <c:pt idx="1719">
                  <c:v>42.05</c:v>
                </c:pt>
                <c:pt idx="1720">
                  <c:v>42.05</c:v>
                </c:pt>
                <c:pt idx="1721">
                  <c:v>42.04</c:v>
                </c:pt>
                <c:pt idx="1722">
                  <c:v>42.04</c:v>
                </c:pt>
                <c:pt idx="1723">
                  <c:v>42.04</c:v>
                </c:pt>
                <c:pt idx="1724">
                  <c:v>42.04</c:v>
                </c:pt>
                <c:pt idx="1725">
                  <c:v>42.04</c:v>
                </c:pt>
                <c:pt idx="1726">
                  <c:v>42.04</c:v>
                </c:pt>
                <c:pt idx="1727">
                  <c:v>42.03</c:v>
                </c:pt>
                <c:pt idx="1728">
                  <c:v>42.03</c:v>
                </c:pt>
                <c:pt idx="1729">
                  <c:v>42.03</c:v>
                </c:pt>
                <c:pt idx="1730">
                  <c:v>42.03</c:v>
                </c:pt>
                <c:pt idx="1731">
                  <c:v>42.02</c:v>
                </c:pt>
                <c:pt idx="1732">
                  <c:v>42.02</c:v>
                </c:pt>
                <c:pt idx="1733">
                  <c:v>42.02</c:v>
                </c:pt>
                <c:pt idx="1734">
                  <c:v>42.02</c:v>
                </c:pt>
                <c:pt idx="1735">
                  <c:v>42.02</c:v>
                </c:pt>
                <c:pt idx="1736">
                  <c:v>42.01</c:v>
                </c:pt>
                <c:pt idx="1737">
                  <c:v>42.01</c:v>
                </c:pt>
                <c:pt idx="1738">
                  <c:v>42.01</c:v>
                </c:pt>
                <c:pt idx="1739">
                  <c:v>42.01</c:v>
                </c:pt>
                <c:pt idx="1740">
                  <c:v>42.01</c:v>
                </c:pt>
                <c:pt idx="1741">
                  <c:v>42</c:v>
                </c:pt>
                <c:pt idx="1742">
                  <c:v>42</c:v>
                </c:pt>
                <c:pt idx="1743">
                  <c:v>42</c:v>
                </c:pt>
                <c:pt idx="1744">
                  <c:v>42</c:v>
                </c:pt>
                <c:pt idx="1745">
                  <c:v>42</c:v>
                </c:pt>
                <c:pt idx="1746">
                  <c:v>42</c:v>
                </c:pt>
                <c:pt idx="1747">
                  <c:v>42</c:v>
                </c:pt>
                <c:pt idx="1748">
                  <c:v>42</c:v>
                </c:pt>
                <c:pt idx="1749">
                  <c:v>42</c:v>
                </c:pt>
                <c:pt idx="1750">
                  <c:v>42</c:v>
                </c:pt>
                <c:pt idx="1751">
                  <c:v>41.99</c:v>
                </c:pt>
                <c:pt idx="1752">
                  <c:v>41.99</c:v>
                </c:pt>
                <c:pt idx="1753">
                  <c:v>41.99</c:v>
                </c:pt>
                <c:pt idx="1754">
                  <c:v>41.98</c:v>
                </c:pt>
                <c:pt idx="1755">
                  <c:v>41.98</c:v>
                </c:pt>
                <c:pt idx="1756">
                  <c:v>41.98</c:v>
                </c:pt>
                <c:pt idx="1757">
                  <c:v>41.98</c:v>
                </c:pt>
                <c:pt idx="1758">
                  <c:v>41.98</c:v>
                </c:pt>
                <c:pt idx="1759">
                  <c:v>41.97</c:v>
                </c:pt>
                <c:pt idx="1760">
                  <c:v>41.97</c:v>
                </c:pt>
                <c:pt idx="1761">
                  <c:v>41.97</c:v>
                </c:pt>
                <c:pt idx="1762">
                  <c:v>41.97</c:v>
                </c:pt>
                <c:pt idx="1763">
                  <c:v>41.97</c:v>
                </c:pt>
                <c:pt idx="1764">
                  <c:v>41.96</c:v>
                </c:pt>
                <c:pt idx="1765">
                  <c:v>41.96</c:v>
                </c:pt>
                <c:pt idx="1766">
                  <c:v>41.96</c:v>
                </c:pt>
                <c:pt idx="1767">
                  <c:v>41.96</c:v>
                </c:pt>
                <c:pt idx="1768">
                  <c:v>41.96</c:v>
                </c:pt>
                <c:pt idx="1769">
                  <c:v>41.95</c:v>
                </c:pt>
                <c:pt idx="1770">
                  <c:v>41.95</c:v>
                </c:pt>
                <c:pt idx="1771">
                  <c:v>41.95</c:v>
                </c:pt>
                <c:pt idx="1772">
                  <c:v>41.94</c:v>
                </c:pt>
                <c:pt idx="1773">
                  <c:v>41.94</c:v>
                </c:pt>
                <c:pt idx="1774">
                  <c:v>41.94</c:v>
                </c:pt>
                <c:pt idx="1775">
                  <c:v>41.94</c:v>
                </c:pt>
                <c:pt idx="1776">
                  <c:v>41.94</c:v>
                </c:pt>
                <c:pt idx="1777">
                  <c:v>41.93</c:v>
                </c:pt>
                <c:pt idx="1778">
                  <c:v>41.93</c:v>
                </c:pt>
                <c:pt idx="1779">
                  <c:v>41.93</c:v>
                </c:pt>
                <c:pt idx="1780">
                  <c:v>41.92</c:v>
                </c:pt>
                <c:pt idx="1781">
                  <c:v>41.92</c:v>
                </c:pt>
                <c:pt idx="1782">
                  <c:v>41.92</c:v>
                </c:pt>
                <c:pt idx="1783">
                  <c:v>41.92</c:v>
                </c:pt>
                <c:pt idx="1784">
                  <c:v>41.92</c:v>
                </c:pt>
                <c:pt idx="1785">
                  <c:v>41.92</c:v>
                </c:pt>
                <c:pt idx="1786">
                  <c:v>41.91</c:v>
                </c:pt>
                <c:pt idx="1787">
                  <c:v>41.91</c:v>
                </c:pt>
                <c:pt idx="1788">
                  <c:v>41.91</c:v>
                </c:pt>
                <c:pt idx="1789">
                  <c:v>41.91</c:v>
                </c:pt>
                <c:pt idx="1790">
                  <c:v>41.91</c:v>
                </c:pt>
                <c:pt idx="1791">
                  <c:v>41.9</c:v>
                </c:pt>
                <c:pt idx="1792">
                  <c:v>41.9</c:v>
                </c:pt>
                <c:pt idx="1793">
                  <c:v>41.9</c:v>
                </c:pt>
                <c:pt idx="1794">
                  <c:v>41.89</c:v>
                </c:pt>
                <c:pt idx="1795">
                  <c:v>41.89</c:v>
                </c:pt>
                <c:pt idx="1796">
                  <c:v>41.87</c:v>
                </c:pt>
                <c:pt idx="1797">
                  <c:v>41.85</c:v>
                </c:pt>
                <c:pt idx="1798">
                  <c:v>41.85</c:v>
                </c:pt>
                <c:pt idx="1799">
                  <c:v>41.84</c:v>
                </c:pt>
                <c:pt idx="1800">
                  <c:v>41.83</c:v>
                </c:pt>
                <c:pt idx="1801">
                  <c:v>41.81</c:v>
                </c:pt>
                <c:pt idx="1802">
                  <c:v>41.81</c:v>
                </c:pt>
                <c:pt idx="1803">
                  <c:v>41.81</c:v>
                </c:pt>
                <c:pt idx="1804">
                  <c:v>41.81</c:v>
                </c:pt>
                <c:pt idx="1805">
                  <c:v>41.81</c:v>
                </c:pt>
                <c:pt idx="1806">
                  <c:v>41.8</c:v>
                </c:pt>
                <c:pt idx="1807">
                  <c:v>41.8</c:v>
                </c:pt>
                <c:pt idx="1808">
                  <c:v>41.79</c:v>
                </c:pt>
                <c:pt idx="1809">
                  <c:v>41.79</c:v>
                </c:pt>
                <c:pt idx="1810">
                  <c:v>41.76</c:v>
                </c:pt>
                <c:pt idx="1811">
                  <c:v>41.74</c:v>
                </c:pt>
                <c:pt idx="1812">
                  <c:v>41.73</c:v>
                </c:pt>
                <c:pt idx="1813">
                  <c:v>41.73</c:v>
                </c:pt>
                <c:pt idx="1814">
                  <c:v>41.72</c:v>
                </c:pt>
                <c:pt idx="1815">
                  <c:v>41.71</c:v>
                </c:pt>
                <c:pt idx="1816">
                  <c:v>41.71</c:v>
                </c:pt>
                <c:pt idx="1817">
                  <c:v>41.7</c:v>
                </c:pt>
                <c:pt idx="1818">
                  <c:v>41.69</c:v>
                </c:pt>
                <c:pt idx="1819">
                  <c:v>41.67</c:v>
                </c:pt>
                <c:pt idx="1820">
                  <c:v>41.66</c:v>
                </c:pt>
                <c:pt idx="1821">
                  <c:v>41.66</c:v>
                </c:pt>
                <c:pt idx="1822">
                  <c:v>41.65</c:v>
                </c:pt>
                <c:pt idx="1823">
                  <c:v>41.64</c:v>
                </c:pt>
                <c:pt idx="1824">
                  <c:v>41.63</c:v>
                </c:pt>
                <c:pt idx="1825">
                  <c:v>41.62</c:v>
                </c:pt>
                <c:pt idx="1826">
                  <c:v>41.62</c:v>
                </c:pt>
                <c:pt idx="1827">
                  <c:v>41.6</c:v>
                </c:pt>
                <c:pt idx="1828">
                  <c:v>41.6</c:v>
                </c:pt>
                <c:pt idx="1829">
                  <c:v>41.59</c:v>
                </c:pt>
                <c:pt idx="1830">
                  <c:v>41.59</c:v>
                </c:pt>
                <c:pt idx="1831">
                  <c:v>41.57</c:v>
                </c:pt>
                <c:pt idx="1832">
                  <c:v>41.57</c:v>
                </c:pt>
                <c:pt idx="1833">
                  <c:v>41.56</c:v>
                </c:pt>
                <c:pt idx="1834">
                  <c:v>41.56</c:v>
                </c:pt>
                <c:pt idx="1835">
                  <c:v>41.55</c:v>
                </c:pt>
                <c:pt idx="1836">
                  <c:v>41.54</c:v>
                </c:pt>
                <c:pt idx="1837">
                  <c:v>41.54</c:v>
                </c:pt>
                <c:pt idx="1838">
                  <c:v>41.53</c:v>
                </c:pt>
                <c:pt idx="1839">
                  <c:v>41.52</c:v>
                </c:pt>
                <c:pt idx="1840">
                  <c:v>41.52</c:v>
                </c:pt>
                <c:pt idx="1841">
                  <c:v>41.51</c:v>
                </c:pt>
                <c:pt idx="1842">
                  <c:v>41.51</c:v>
                </c:pt>
                <c:pt idx="1843">
                  <c:v>41.51</c:v>
                </c:pt>
                <c:pt idx="1844">
                  <c:v>41.5</c:v>
                </c:pt>
                <c:pt idx="1845">
                  <c:v>41.49</c:v>
                </c:pt>
                <c:pt idx="1846">
                  <c:v>41.48</c:v>
                </c:pt>
                <c:pt idx="1847">
                  <c:v>41.47</c:v>
                </c:pt>
                <c:pt idx="1848">
                  <c:v>41.47</c:v>
                </c:pt>
                <c:pt idx="1849">
                  <c:v>41.46</c:v>
                </c:pt>
                <c:pt idx="1850">
                  <c:v>41.45</c:v>
                </c:pt>
                <c:pt idx="1851">
                  <c:v>41.44</c:v>
                </c:pt>
                <c:pt idx="1852">
                  <c:v>41.44</c:v>
                </c:pt>
                <c:pt idx="1853">
                  <c:v>41.44</c:v>
                </c:pt>
                <c:pt idx="1854">
                  <c:v>41.43</c:v>
                </c:pt>
                <c:pt idx="1855">
                  <c:v>41.43</c:v>
                </c:pt>
                <c:pt idx="1856">
                  <c:v>41.41</c:v>
                </c:pt>
                <c:pt idx="1857">
                  <c:v>41.4</c:v>
                </c:pt>
                <c:pt idx="1858">
                  <c:v>41.4</c:v>
                </c:pt>
                <c:pt idx="1859">
                  <c:v>41.4</c:v>
                </c:pt>
                <c:pt idx="1860">
                  <c:v>41.4</c:v>
                </c:pt>
                <c:pt idx="1861">
                  <c:v>41.39</c:v>
                </c:pt>
                <c:pt idx="1862">
                  <c:v>41.39</c:v>
                </c:pt>
                <c:pt idx="1863">
                  <c:v>41.38</c:v>
                </c:pt>
                <c:pt idx="1864">
                  <c:v>41.38</c:v>
                </c:pt>
                <c:pt idx="1865">
                  <c:v>41.37</c:v>
                </c:pt>
                <c:pt idx="1866">
                  <c:v>41.35</c:v>
                </c:pt>
                <c:pt idx="1867">
                  <c:v>41.34</c:v>
                </c:pt>
                <c:pt idx="1868">
                  <c:v>41.33</c:v>
                </c:pt>
                <c:pt idx="1869">
                  <c:v>41.32</c:v>
                </c:pt>
                <c:pt idx="1870">
                  <c:v>41.3</c:v>
                </c:pt>
                <c:pt idx="1871">
                  <c:v>41.3</c:v>
                </c:pt>
                <c:pt idx="1872">
                  <c:v>41.27</c:v>
                </c:pt>
                <c:pt idx="1873">
                  <c:v>41.27</c:v>
                </c:pt>
                <c:pt idx="1874">
                  <c:v>41.27</c:v>
                </c:pt>
                <c:pt idx="1875">
                  <c:v>41.27</c:v>
                </c:pt>
                <c:pt idx="1876">
                  <c:v>41.26</c:v>
                </c:pt>
                <c:pt idx="1877">
                  <c:v>41.26</c:v>
                </c:pt>
                <c:pt idx="1878">
                  <c:v>41.26</c:v>
                </c:pt>
                <c:pt idx="1879">
                  <c:v>41.26</c:v>
                </c:pt>
                <c:pt idx="1880">
                  <c:v>41.25</c:v>
                </c:pt>
                <c:pt idx="1881">
                  <c:v>41.23</c:v>
                </c:pt>
                <c:pt idx="1882">
                  <c:v>41.22</c:v>
                </c:pt>
                <c:pt idx="1883">
                  <c:v>41.2</c:v>
                </c:pt>
                <c:pt idx="1884">
                  <c:v>41.2</c:v>
                </c:pt>
                <c:pt idx="1885">
                  <c:v>41.2</c:v>
                </c:pt>
                <c:pt idx="1886">
                  <c:v>41.2</c:v>
                </c:pt>
                <c:pt idx="1887">
                  <c:v>41.19</c:v>
                </c:pt>
                <c:pt idx="1888">
                  <c:v>41.18</c:v>
                </c:pt>
                <c:pt idx="1889">
                  <c:v>41.18</c:v>
                </c:pt>
                <c:pt idx="1890">
                  <c:v>41.16</c:v>
                </c:pt>
                <c:pt idx="1891">
                  <c:v>41.16</c:v>
                </c:pt>
                <c:pt idx="1892">
                  <c:v>41.13</c:v>
                </c:pt>
                <c:pt idx="1893">
                  <c:v>41.11</c:v>
                </c:pt>
                <c:pt idx="1894">
                  <c:v>41.11</c:v>
                </c:pt>
                <c:pt idx="1895">
                  <c:v>41.1</c:v>
                </c:pt>
                <c:pt idx="1896">
                  <c:v>41.1</c:v>
                </c:pt>
                <c:pt idx="1897">
                  <c:v>41.09</c:v>
                </c:pt>
                <c:pt idx="1898">
                  <c:v>41.09</c:v>
                </c:pt>
                <c:pt idx="1899">
                  <c:v>41.08</c:v>
                </c:pt>
                <c:pt idx="1900">
                  <c:v>41.07</c:v>
                </c:pt>
                <c:pt idx="1901">
                  <c:v>41.04</c:v>
                </c:pt>
                <c:pt idx="1902">
                  <c:v>41.03</c:v>
                </c:pt>
                <c:pt idx="1903">
                  <c:v>41.03</c:v>
                </c:pt>
                <c:pt idx="1904">
                  <c:v>41.03</c:v>
                </c:pt>
                <c:pt idx="1905">
                  <c:v>41.02</c:v>
                </c:pt>
                <c:pt idx="1906">
                  <c:v>41.02</c:v>
                </c:pt>
                <c:pt idx="1907">
                  <c:v>41.02</c:v>
                </c:pt>
                <c:pt idx="1908">
                  <c:v>41.01</c:v>
                </c:pt>
                <c:pt idx="1909">
                  <c:v>41</c:v>
                </c:pt>
                <c:pt idx="1910">
                  <c:v>41</c:v>
                </c:pt>
                <c:pt idx="1911">
                  <c:v>41</c:v>
                </c:pt>
                <c:pt idx="1912">
                  <c:v>40.99</c:v>
                </c:pt>
                <c:pt idx="1913">
                  <c:v>40.99</c:v>
                </c:pt>
                <c:pt idx="1914">
                  <c:v>40.98</c:v>
                </c:pt>
                <c:pt idx="1915">
                  <c:v>40.98</c:v>
                </c:pt>
                <c:pt idx="1916">
                  <c:v>40.98</c:v>
                </c:pt>
                <c:pt idx="1917">
                  <c:v>40.98</c:v>
                </c:pt>
                <c:pt idx="1918">
                  <c:v>40.98</c:v>
                </c:pt>
                <c:pt idx="1919">
                  <c:v>40.98</c:v>
                </c:pt>
                <c:pt idx="1920">
                  <c:v>40.98</c:v>
                </c:pt>
                <c:pt idx="1921">
                  <c:v>40.98</c:v>
                </c:pt>
                <c:pt idx="1922">
                  <c:v>40.97</c:v>
                </c:pt>
                <c:pt idx="1923">
                  <c:v>40.97</c:v>
                </c:pt>
                <c:pt idx="1924">
                  <c:v>40.97</c:v>
                </c:pt>
                <c:pt idx="1925">
                  <c:v>40.97</c:v>
                </c:pt>
                <c:pt idx="1926">
                  <c:v>40.97</c:v>
                </c:pt>
                <c:pt idx="1927">
                  <c:v>40.97</c:v>
                </c:pt>
                <c:pt idx="1928">
                  <c:v>40.96</c:v>
                </c:pt>
                <c:pt idx="1929">
                  <c:v>40.96</c:v>
                </c:pt>
                <c:pt idx="1930">
                  <c:v>40.96</c:v>
                </c:pt>
                <c:pt idx="1931">
                  <c:v>40.96</c:v>
                </c:pt>
                <c:pt idx="1932">
                  <c:v>40.950000000000003</c:v>
                </c:pt>
                <c:pt idx="1933">
                  <c:v>40.950000000000003</c:v>
                </c:pt>
                <c:pt idx="1934">
                  <c:v>40.950000000000003</c:v>
                </c:pt>
                <c:pt idx="1935">
                  <c:v>40.950000000000003</c:v>
                </c:pt>
                <c:pt idx="1936">
                  <c:v>40.94</c:v>
                </c:pt>
                <c:pt idx="1937">
                  <c:v>40.94</c:v>
                </c:pt>
                <c:pt idx="1938">
                  <c:v>40.92</c:v>
                </c:pt>
                <c:pt idx="1939">
                  <c:v>40.92</c:v>
                </c:pt>
                <c:pt idx="1940">
                  <c:v>40.909999999999997</c:v>
                </c:pt>
                <c:pt idx="1941">
                  <c:v>40.909999999999997</c:v>
                </c:pt>
                <c:pt idx="1942">
                  <c:v>40.9</c:v>
                </c:pt>
                <c:pt idx="1943">
                  <c:v>40.9</c:v>
                </c:pt>
                <c:pt idx="1944">
                  <c:v>40.9</c:v>
                </c:pt>
                <c:pt idx="1945">
                  <c:v>40.9</c:v>
                </c:pt>
                <c:pt idx="1946">
                  <c:v>40.9</c:v>
                </c:pt>
                <c:pt idx="1947">
                  <c:v>40.89</c:v>
                </c:pt>
                <c:pt idx="1948">
                  <c:v>40.880000000000003</c:v>
                </c:pt>
                <c:pt idx="1949">
                  <c:v>40.869999999999997</c:v>
                </c:pt>
                <c:pt idx="1950">
                  <c:v>40.869999999999997</c:v>
                </c:pt>
                <c:pt idx="1951">
                  <c:v>40.86</c:v>
                </c:pt>
                <c:pt idx="1952">
                  <c:v>40.86</c:v>
                </c:pt>
                <c:pt idx="1953">
                  <c:v>40.86</c:v>
                </c:pt>
                <c:pt idx="1954">
                  <c:v>40.85</c:v>
                </c:pt>
                <c:pt idx="1955">
                  <c:v>40.840000000000003</c:v>
                </c:pt>
                <c:pt idx="1956">
                  <c:v>40.840000000000003</c:v>
                </c:pt>
                <c:pt idx="1957">
                  <c:v>40.83</c:v>
                </c:pt>
                <c:pt idx="1958">
                  <c:v>40.83</c:v>
                </c:pt>
                <c:pt idx="1959">
                  <c:v>40.83</c:v>
                </c:pt>
                <c:pt idx="1960">
                  <c:v>40.82</c:v>
                </c:pt>
                <c:pt idx="1961">
                  <c:v>40.82</c:v>
                </c:pt>
                <c:pt idx="1962">
                  <c:v>40.81</c:v>
                </c:pt>
                <c:pt idx="1963">
                  <c:v>40.799999999999997</c:v>
                </c:pt>
                <c:pt idx="1964">
                  <c:v>40.799999999999997</c:v>
                </c:pt>
                <c:pt idx="1965">
                  <c:v>40.799999999999997</c:v>
                </c:pt>
                <c:pt idx="1966">
                  <c:v>40.79</c:v>
                </c:pt>
                <c:pt idx="1967">
                  <c:v>40.79</c:v>
                </c:pt>
                <c:pt idx="1968">
                  <c:v>40.79</c:v>
                </c:pt>
                <c:pt idx="1969">
                  <c:v>40.76</c:v>
                </c:pt>
                <c:pt idx="1970">
                  <c:v>40.76</c:v>
                </c:pt>
                <c:pt idx="1971">
                  <c:v>40.75</c:v>
                </c:pt>
                <c:pt idx="1972">
                  <c:v>40.729999999999997</c:v>
                </c:pt>
                <c:pt idx="1973">
                  <c:v>40.729999999999997</c:v>
                </c:pt>
                <c:pt idx="1974">
                  <c:v>40.72</c:v>
                </c:pt>
                <c:pt idx="1975">
                  <c:v>40.72</c:v>
                </c:pt>
                <c:pt idx="1976">
                  <c:v>40.72</c:v>
                </c:pt>
                <c:pt idx="1977">
                  <c:v>40.72</c:v>
                </c:pt>
                <c:pt idx="1978">
                  <c:v>40.71</c:v>
                </c:pt>
                <c:pt idx="1979">
                  <c:v>40.700000000000003</c:v>
                </c:pt>
                <c:pt idx="1980">
                  <c:v>40.700000000000003</c:v>
                </c:pt>
                <c:pt idx="1981">
                  <c:v>40.69</c:v>
                </c:pt>
                <c:pt idx="1982">
                  <c:v>40.69</c:v>
                </c:pt>
                <c:pt idx="1983">
                  <c:v>40.68</c:v>
                </c:pt>
                <c:pt idx="1984">
                  <c:v>40.68</c:v>
                </c:pt>
                <c:pt idx="1985">
                  <c:v>40.67</c:v>
                </c:pt>
                <c:pt idx="1986">
                  <c:v>40.659999999999997</c:v>
                </c:pt>
                <c:pt idx="1987">
                  <c:v>40.64</c:v>
                </c:pt>
                <c:pt idx="1988">
                  <c:v>40.630000000000003</c:v>
                </c:pt>
                <c:pt idx="1989">
                  <c:v>40.619999999999997</c:v>
                </c:pt>
                <c:pt idx="1990">
                  <c:v>40.6</c:v>
                </c:pt>
                <c:pt idx="1991">
                  <c:v>40.6</c:v>
                </c:pt>
                <c:pt idx="1992">
                  <c:v>40.590000000000003</c:v>
                </c:pt>
                <c:pt idx="1993">
                  <c:v>40.590000000000003</c:v>
                </c:pt>
                <c:pt idx="1994">
                  <c:v>40.57</c:v>
                </c:pt>
                <c:pt idx="1995">
                  <c:v>40.56</c:v>
                </c:pt>
                <c:pt idx="1996">
                  <c:v>40.56</c:v>
                </c:pt>
                <c:pt idx="1997">
                  <c:v>40.549999999999997</c:v>
                </c:pt>
                <c:pt idx="1998">
                  <c:v>40.54</c:v>
                </c:pt>
                <c:pt idx="1999">
                  <c:v>40.54</c:v>
                </c:pt>
                <c:pt idx="2000">
                  <c:v>40.520000000000003</c:v>
                </c:pt>
                <c:pt idx="2001">
                  <c:v>40.520000000000003</c:v>
                </c:pt>
                <c:pt idx="2002">
                  <c:v>40.51</c:v>
                </c:pt>
                <c:pt idx="2003">
                  <c:v>40.5</c:v>
                </c:pt>
                <c:pt idx="2004">
                  <c:v>40.5</c:v>
                </c:pt>
                <c:pt idx="2005">
                  <c:v>40.5</c:v>
                </c:pt>
                <c:pt idx="2006">
                  <c:v>40.5</c:v>
                </c:pt>
                <c:pt idx="2007">
                  <c:v>40.5</c:v>
                </c:pt>
                <c:pt idx="2008">
                  <c:v>40.49</c:v>
                </c:pt>
                <c:pt idx="2009">
                  <c:v>40.49</c:v>
                </c:pt>
                <c:pt idx="2010">
                  <c:v>40.479999999999997</c:v>
                </c:pt>
                <c:pt idx="2011">
                  <c:v>40.479999999999997</c:v>
                </c:pt>
                <c:pt idx="2012">
                  <c:v>40.46</c:v>
                </c:pt>
                <c:pt idx="2013">
                  <c:v>40.46</c:v>
                </c:pt>
                <c:pt idx="2014">
                  <c:v>40.46</c:v>
                </c:pt>
                <c:pt idx="2015">
                  <c:v>40.450000000000003</c:v>
                </c:pt>
                <c:pt idx="2016">
                  <c:v>40.44</c:v>
                </c:pt>
                <c:pt idx="2017">
                  <c:v>40.42</c:v>
                </c:pt>
                <c:pt idx="2018">
                  <c:v>40.42</c:v>
                </c:pt>
                <c:pt idx="2019">
                  <c:v>40.409999999999997</c:v>
                </c:pt>
                <c:pt idx="2020">
                  <c:v>40.409999999999997</c:v>
                </c:pt>
                <c:pt idx="2021">
                  <c:v>40.409999999999997</c:v>
                </c:pt>
                <c:pt idx="2022">
                  <c:v>40.4</c:v>
                </c:pt>
                <c:pt idx="2023">
                  <c:v>40.4</c:v>
                </c:pt>
                <c:pt idx="2024">
                  <c:v>40.39</c:v>
                </c:pt>
                <c:pt idx="2025">
                  <c:v>40.39</c:v>
                </c:pt>
                <c:pt idx="2026">
                  <c:v>40.39</c:v>
                </c:pt>
                <c:pt idx="2027">
                  <c:v>40.369999999999997</c:v>
                </c:pt>
                <c:pt idx="2028">
                  <c:v>40.340000000000003</c:v>
                </c:pt>
                <c:pt idx="2029">
                  <c:v>40.340000000000003</c:v>
                </c:pt>
                <c:pt idx="2030">
                  <c:v>40.33</c:v>
                </c:pt>
                <c:pt idx="2031">
                  <c:v>40.33</c:v>
                </c:pt>
                <c:pt idx="2032">
                  <c:v>40.32</c:v>
                </c:pt>
                <c:pt idx="2033">
                  <c:v>40.32</c:v>
                </c:pt>
                <c:pt idx="2034">
                  <c:v>40.299999999999997</c:v>
                </c:pt>
                <c:pt idx="2035">
                  <c:v>40.299999999999997</c:v>
                </c:pt>
                <c:pt idx="2036">
                  <c:v>40.29</c:v>
                </c:pt>
                <c:pt idx="2037">
                  <c:v>40.28</c:v>
                </c:pt>
                <c:pt idx="2038">
                  <c:v>40.28</c:v>
                </c:pt>
                <c:pt idx="2039">
                  <c:v>40.28</c:v>
                </c:pt>
                <c:pt idx="2040">
                  <c:v>40.270000000000003</c:v>
                </c:pt>
                <c:pt idx="2041">
                  <c:v>40.25</c:v>
                </c:pt>
                <c:pt idx="2042">
                  <c:v>40.229999999999997</c:v>
                </c:pt>
                <c:pt idx="2043">
                  <c:v>40.229999999999997</c:v>
                </c:pt>
                <c:pt idx="2044">
                  <c:v>40.22</c:v>
                </c:pt>
                <c:pt idx="2045">
                  <c:v>40.21</c:v>
                </c:pt>
                <c:pt idx="2046">
                  <c:v>40.200000000000003</c:v>
                </c:pt>
                <c:pt idx="2047">
                  <c:v>40.200000000000003</c:v>
                </c:pt>
                <c:pt idx="2048">
                  <c:v>40.18</c:v>
                </c:pt>
                <c:pt idx="2049">
                  <c:v>40.17</c:v>
                </c:pt>
                <c:pt idx="2050">
                  <c:v>40.130000000000003</c:v>
                </c:pt>
                <c:pt idx="2051">
                  <c:v>40.130000000000003</c:v>
                </c:pt>
                <c:pt idx="2052">
                  <c:v>40.11</c:v>
                </c:pt>
                <c:pt idx="2053">
                  <c:v>40.1</c:v>
                </c:pt>
                <c:pt idx="2054">
                  <c:v>40.090000000000003</c:v>
                </c:pt>
                <c:pt idx="2055">
                  <c:v>40.090000000000003</c:v>
                </c:pt>
                <c:pt idx="2056">
                  <c:v>40.090000000000003</c:v>
                </c:pt>
                <c:pt idx="2057">
                  <c:v>40.08</c:v>
                </c:pt>
                <c:pt idx="2058">
                  <c:v>40.08</c:v>
                </c:pt>
                <c:pt idx="2059">
                  <c:v>40.08</c:v>
                </c:pt>
                <c:pt idx="2060">
                  <c:v>40.08</c:v>
                </c:pt>
                <c:pt idx="2061">
                  <c:v>40.07</c:v>
                </c:pt>
                <c:pt idx="2062">
                  <c:v>40.07</c:v>
                </c:pt>
                <c:pt idx="2063">
                  <c:v>40.07</c:v>
                </c:pt>
                <c:pt idx="2064">
                  <c:v>40.07</c:v>
                </c:pt>
                <c:pt idx="2065">
                  <c:v>40.06</c:v>
                </c:pt>
                <c:pt idx="2066">
                  <c:v>40.06</c:v>
                </c:pt>
                <c:pt idx="2067">
                  <c:v>40.06</c:v>
                </c:pt>
                <c:pt idx="2068">
                  <c:v>40.049999999999997</c:v>
                </c:pt>
                <c:pt idx="2069">
                  <c:v>40.049999999999997</c:v>
                </c:pt>
                <c:pt idx="2070">
                  <c:v>40.049999999999997</c:v>
                </c:pt>
                <c:pt idx="2071">
                  <c:v>40.049999999999997</c:v>
                </c:pt>
                <c:pt idx="2072">
                  <c:v>40.049999999999997</c:v>
                </c:pt>
                <c:pt idx="2073">
                  <c:v>40.049999999999997</c:v>
                </c:pt>
                <c:pt idx="2074">
                  <c:v>40.049999999999997</c:v>
                </c:pt>
                <c:pt idx="2075">
                  <c:v>40.049999999999997</c:v>
                </c:pt>
                <c:pt idx="2076">
                  <c:v>40.04</c:v>
                </c:pt>
                <c:pt idx="2077">
                  <c:v>40.04</c:v>
                </c:pt>
                <c:pt idx="2078">
                  <c:v>40.04</c:v>
                </c:pt>
                <c:pt idx="2079">
                  <c:v>40.04</c:v>
                </c:pt>
                <c:pt idx="2080">
                  <c:v>40.04</c:v>
                </c:pt>
                <c:pt idx="2081">
                  <c:v>40.03</c:v>
                </c:pt>
                <c:pt idx="2082">
                  <c:v>40.03</c:v>
                </c:pt>
                <c:pt idx="2083">
                  <c:v>40.03</c:v>
                </c:pt>
                <c:pt idx="2084">
                  <c:v>40.03</c:v>
                </c:pt>
                <c:pt idx="2085">
                  <c:v>40.03</c:v>
                </c:pt>
                <c:pt idx="2086">
                  <c:v>40.020000000000003</c:v>
                </c:pt>
                <c:pt idx="2087">
                  <c:v>40.020000000000003</c:v>
                </c:pt>
                <c:pt idx="2088">
                  <c:v>40.020000000000003</c:v>
                </c:pt>
                <c:pt idx="2089">
                  <c:v>40.020000000000003</c:v>
                </c:pt>
                <c:pt idx="2090">
                  <c:v>40.020000000000003</c:v>
                </c:pt>
                <c:pt idx="2091">
                  <c:v>40.020000000000003</c:v>
                </c:pt>
                <c:pt idx="2092">
                  <c:v>40.020000000000003</c:v>
                </c:pt>
                <c:pt idx="2093">
                  <c:v>40.020000000000003</c:v>
                </c:pt>
                <c:pt idx="2094">
                  <c:v>40.020000000000003</c:v>
                </c:pt>
                <c:pt idx="2095">
                  <c:v>40.020000000000003</c:v>
                </c:pt>
                <c:pt idx="2096">
                  <c:v>40.020000000000003</c:v>
                </c:pt>
                <c:pt idx="2097">
                  <c:v>40.01</c:v>
                </c:pt>
                <c:pt idx="2098">
                  <c:v>40.01</c:v>
                </c:pt>
                <c:pt idx="2099">
                  <c:v>40.01</c:v>
                </c:pt>
                <c:pt idx="2100">
                  <c:v>40.01</c:v>
                </c:pt>
                <c:pt idx="2101">
                  <c:v>40.01</c:v>
                </c:pt>
                <c:pt idx="2102">
                  <c:v>40.01</c:v>
                </c:pt>
                <c:pt idx="2103">
                  <c:v>40.01</c:v>
                </c:pt>
                <c:pt idx="2104">
                  <c:v>40</c:v>
                </c:pt>
                <c:pt idx="2105">
                  <c:v>40</c:v>
                </c:pt>
                <c:pt idx="2106">
                  <c:v>40</c:v>
                </c:pt>
                <c:pt idx="2107">
                  <c:v>40</c:v>
                </c:pt>
                <c:pt idx="2108">
                  <c:v>40</c:v>
                </c:pt>
                <c:pt idx="2109">
                  <c:v>40</c:v>
                </c:pt>
                <c:pt idx="2110">
                  <c:v>40</c:v>
                </c:pt>
                <c:pt idx="2111">
                  <c:v>40</c:v>
                </c:pt>
                <c:pt idx="2112">
                  <c:v>40</c:v>
                </c:pt>
                <c:pt idx="2113">
                  <c:v>40</c:v>
                </c:pt>
                <c:pt idx="2114">
                  <c:v>40</c:v>
                </c:pt>
                <c:pt idx="2115">
                  <c:v>40</c:v>
                </c:pt>
                <c:pt idx="2116">
                  <c:v>40</c:v>
                </c:pt>
                <c:pt idx="2117">
                  <c:v>40</c:v>
                </c:pt>
                <c:pt idx="2118">
                  <c:v>39.99</c:v>
                </c:pt>
                <c:pt idx="2119">
                  <c:v>39.99</c:v>
                </c:pt>
                <c:pt idx="2120">
                  <c:v>39.99</c:v>
                </c:pt>
                <c:pt idx="2121">
                  <c:v>39.99</c:v>
                </c:pt>
                <c:pt idx="2122">
                  <c:v>39.99</c:v>
                </c:pt>
                <c:pt idx="2123">
                  <c:v>39.99</c:v>
                </c:pt>
                <c:pt idx="2124">
                  <c:v>39.979999999999997</c:v>
                </c:pt>
                <c:pt idx="2125">
                  <c:v>39.979999999999997</c:v>
                </c:pt>
                <c:pt idx="2126">
                  <c:v>39.979999999999997</c:v>
                </c:pt>
                <c:pt idx="2127">
                  <c:v>39.979999999999997</c:v>
                </c:pt>
                <c:pt idx="2128">
                  <c:v>39.979999999999997</c:v>
                </c:pt>
                <c:pt idx="2129">
                  <c:v>39.979999999999997</c:v>
                </c:pt>
                <c:pt idx="2130">
                  <c:v>39.979999999999997</c:v>
                </c:pt>
                <c:pt idx="2131">
                  <c:v>39.979999999999997</c:v>
                </c:pt>
                <c:pt idx="2132">
                  <c:v>39.979999999999997</c:v>
                </c:pt>
                <c:pt idx="2133">
                  <c:v>39.97</c:v>
                </c:pt>
                <c:pt idx="2134">
                  <c:v>39.97</c:v>
                </c:pt>
                <c:pt idx="2135">
                  <c:v>39.97</c:v>
                </c:pt>
                <c:pt idx="2136">
                  <c:v>39.97</c:v>
                </c:pt>
                <c:pt idx="2137">
                  <c:v>39.97</c:v>
                </c:pt>
                <c:pt idx="2138">
                  <c:v>39.97</c:v>
                </c:pt>
                <c:pt idx="2139">
                  <c:v>39.97</c:v>
                </c:pt>
                <c:pt idx="2140">
                  <c:v>39.97</c:v>
                </c:pt>
                <c:pt idx="2141">
                  <c:v>39.96</c:v>
                </c:pt>
                <c:pt idx="2142">
                  <c:v>39.96</c:v>
                </c:pt>
                <c:pt idx="2143">
                  <c:v>39.96</c:v>
                </c:pt>
                <c:pt idx="2144">
                  <c:v>39.96</c:v>
                </c:pt>
                <c:pt idx="2145">
                  <c:v>39.96</c:v>
                </c:pt>
                <c:pt idx="2146">
                  <c:v>39.96</c:v>
                </c:pt>
                <c:pt idx="2147">
                  <c:v>39.96</c:v>
                </c:pt>
                <c:pt idx="2148">
                  <c:v>39.950000000000003</c:v>
                </c:pt>
                <c:pt idx="2149">
                  <c:v>39.950000000000003</c:v>
                </c:pt>
                <c:pt idx="2150">
                  <c:v>39.950000000000003</c:v>
                </c:pt>
                <c:pt idx="2151">
                  <c:v>39.950000000000003</c:v>
                </c:pt>
                <c:pt idx="2152">
                  <c:v>39.950000000000003</c:v>
                </c:pt>
                <c:pt idx="2153">
                  <c:v>39.94</c:v>
                </c:pt>
                <c:pt idx="2154">
                  <c:v>39.94</c:v>
                </c:pt>
                <c:pt idx="2155">
                  <c:v>39.94</c:v>
                </c:pt>
                <c:pt idx="2156">
                  <c:v>39.94</c:v>
                </c:pt>
                <c:pt idx="2157">
                  <c:v>39.94</c:v>
                </c:pt>
                <c:pt idx="2158">
                  <c:v>39.94</c:v>
                </c:pt>
                <c:pt idx="2159">
                  <c:v>39.94</c:v>
                </c:pt>
                <c:pt idx="2160">
                  <c:v>39.94</c:v>
                </c:pt>
                <c:pt idx="2161">
                  <c:v>39.94</c:v>
                </c:pt>
                <c:pt idx="2162">
                  <c:v>39.94</c:v>
                </c:pt>
                <c:pt idx="2163">
                  <c:v>39.94</c:v>
                </c:pt>
                <c:pt idx="2164">
                  <c:v>39.93</c:v>
                </c:pt>
                <c:pt idx="2165">
                  <c:v>39.93</c:v>
                </c:pt>
                <c:pt idx="2166">
                  <c:v>39.93</c:v>
                </c:pt>
                <c:pt idx="2167">
                  <c:v>39.93</c:v>
                </c:pt>
                <c:pt idx="2168">
                  <c:v>39.92</c:v>
                </c:pt>
                <c:pt idx="2169">
                  <c:v>39.92</c:v>
                </c:pt>
                <c:pt idx="2170">
                  <c:v>39.92</c:v>
                </c:pt>
                <c:pt idx="2171">
                  <c:v>39.92</c:v>
                </c:pt>
                <c:pt idx="2172">
                  <c:v>39.92</c:v>
                </c:pt>
                <c:pt idx="2173">
                  <c:v>39.92</c:v>
                </c:pt>
                <c:pt idx="2174">
                  <c:v>39.92</c:v>
                </c:pt>
                <c:pt idx="2175">
                  <c:v>39.92</c:v>
                </c:pt>
                <c:pt idx="2176">
                  <c:v>39.92</c:v>
                </c:pt>
                <c:pt idx="2177">
                  <c:v>39.92</c:v>
                </c:pt>
                <c:pt idx="2178">
                  <c:v>39.92</c:v>
                </c:pt>
                <c:pt idx="2179">
                  <c:v>39.92</c:v>
                </c:pt>
                <c:pt idx="2180">
                  <c:v>39.909999999999997</c:v>
                </c:pt>
                <c:pt idx="2181">
                  <c:v>39.909999999999997</c:v>
                </c:pt>
                <c:pt idx="2182">
                  <c:v>39.909999999999997</c:v>
                </c:pt>
                <c:pt idx="2183">
                  <c:v>39.909999999999997</c:v>
                </c:pt>
                <c:pt idx="2184">
                  <c:v>39.909999999999997</c:v>
                </c:pt>
                <c:pt idx="2185">
                  <c:v>39.909999999999997</c:v>
                </c:pt>
                <c:pt idx="2186">
                  <c:v>39.909999999999997</c:v>
                </c:pt>
                <c:pt idx="2187">
                  <c:v>39.909999999999997</c:v>
                </c:pt>
                <c:pt idx="2188">
                  <c:v>39.909999999999997</c:v>
                </c:pt>
                <c:pt idx="2189">
                  <c:v>39.909999999999997</c:v>
                </c:pt>
                <c:pt idx="2190">
                  <c:v>39.9</c:v>
                </c:pt>
                <c:pt idx="2191">
                  <c:v>39.9</c:v>
                </c:pt>
                <c:pt idx="2192">
                  <c:v>39.9</c:v>
                </c:pt>
                <c:pt idx="2193">
                  <c:v>39.9</c:v>
                </c:pt>
                <c:pt idx="2194">
                  <c:v>39.9</c:v>
                </c:pt>
                <c:pt idx="2195">
                  <c:v>39.9</c:v>
                </c:pt>
                <c:pt idx="2196">
                  <c:v>39.9</c:v>
                </c:pt>
                <c:pt idx="2197">
                  <c:v>39.9</c:v>
                </c:pt>
                <c:pt idx="2198">
                  <c:v>39.9</c:v>
                </c:pt>
                <c:pt idx="2199">
                  <c:v>39.89</c:v>
                </c:pt>
                <c:pt idx="2200">
                  <c:v>39.869999999999997</c:v>
                </c:pt>
                <c:pt idx="2201">
                  <c:v>39.86</c:v>
                </c:pt>
                <c:pt idx="2202">
                  <c:v>39.86</c:v>
                </c:pt>
                <c:pt idx="2203">
                  <c:v>39.85</c:v>
                </c:pt>
                <c:pt idx="2204">
                  <c:v>39.83</c:v>
                </c:pt>
                <c:pt idx="2205">
                  <c:v>39.83</c:v>
                </c:pt>
                <c:pt idx="2206">
                  <c:v>39.82</c:v>
                </c:pt>
                <c:pt idx="2207">
                  <c:v>39.82</c:v>
                </c:pt>
                <c:pt idx="2208">
                  <c:v>39.82</c:v>
                </c:pt>
                <c:pt idx="2209">
                  <c:v>39.81</c:v>
                </c:pt>
                <c:pt idx="2210">
                  <c:v>39.799999999999997</c:v>
                </c:pt>
                <c:pt idx="2211">
                  <c:v>39.799999999999997</c:v>
                </c:pt>
                <c:pt idx="2212">
                  <c:v>39.799999999999997</c:v>
                </c:pt>
                <c:pt idx="2213">
                  <c:v>39.79</c:v>
                </c:pt>
                <c:pt idx="2214">
                  <c:v>39.76</c:v>
                </c:pt>
                <c:pt idx="2215">
                  <c:v>39.75</c:v>
                </c:pt>
                <c:pt idx="2216">
                  <c:v>39.729999999999997</c:v>
                </c:pt>
                <c:pt idx="2217">
                  <c:v>39.729999999999997</c:v>
                </c:pt>
                <c:pt idx="2218">
                  <c:v>39.729999999999997</c:v>
                </c:pt>
                <c:pt idx="2219">
                  <c:v>39.729999999999997</c:v>
                </c:pt>
                <c:pt idx="2220">
                  <c:v>39.72</c:v>
                </c:pt>
                <c:pt idx="2221">
                  <c:v>39.72</c:v>
                </c:pt>
                <c:pt idx="2222">
                  <c:v>39.71</c:v>
                </c:pt>
                <c:pt idx="2223">
                  <c:v>39.700000000000003</c:v>
                </c:pt>
                <c:pt idx="2224">
                  <c:v>39.700000000000003</c:v>
                </c:pt>
                <c:pt idx="2225">
                  <c:v>39.68</c:v>
                </c:pt>
                <c:pt idx="2226">
                  <c:v>39.659999999999997</c:v>
                </c:pt>
                <c:pt idx="2227">
                  <c:v>39.65</c:v>
                </c:pt>
                <c:pt idx="2228">
                  <c:v>39.64</c:v>
                </c:pt>
                <c:pt idx="2229">
                  <c:v>39.64</c:v>
                </c:pt>
                <c:pt idx="2230">
                  <c:v>39.6</c:v>
                </c:pt>
                <c:pt idx="2231">
                  <c:v>39.6</c:v>
                </c:pt>
                <c:pt idx="2232">
                  <c:v>39.58</c:v>
                </c:pt>
                <c:pt idx="2233">
                  <c:v>39.57</c:v>
                </c:pt>
                <c:pt idx="2234">
                  <c:v>39.56</c:v>
                </c:pt>
                <c:pt idx="2235">
                  <c:v>39.56</c:v>
                </c:pt>
                <c:pt idx="2236">
                  <c:v>39.549999999999997</c:v>
                </c:pt>
                <c:pt idx="2237">
                  <c:v>39.53</c:v>
                </c:pt>
                <c:pt idx="2238">
                  <c:v>39.51</c:v>
                </c:pt>
                <c:pt idx="2239">
                  <c:v>39.51</c:v>
                </c:pt>
                <c:pt idx="2240">
                  <c:v>39.5</c:v>
                </c:pt>
                <c:pt idx="2241">
                  <c:v>39.49</c:v>
                </c:pt>
                <c:pt idx="2242">
                  <c:v>39.49</c:v>
                </c:pt>
                <c:pt idx="2243">
                  <c:v>39.49</c:v>
                </c:pt>
                <c:pt idx="2244">
                  <c:v>39.479999999999997</c:v>
                </c:pt>
                <c:pt idx="2245">
                  <c:v>39.479999999999997</c:v>
                </c:pt>
                <c:pt idx="2246">
                  <c:v>39.47</c:v>
                </c:pt>
                <c:pt idx="2247">
                  <c:v>39.47</c:v>
                </c:pt>
                <c:pt idx="2248">
                  <c:v>39.46</c:v>
                </c:pt>
                <c:pt idx="2249">
                  <c:v>39.46</c:v>
                </c:pt>
                <c:pt idx="2250">
                  <c:v>39.46</c:v>
                </c:pt>
                <c:pt idx="2251">
                  <c:v>39.450000000000003</c:v>
                </c:pt>
                <c:pt idx="2252">
                  <c:v>39.44</c:v>
                </c:pt>
                <c:pt idx="2253">
                  <c:v>39.44</c:v>
                </c:pt>
                <c:pt idx="2254">
                  <c:v>39.44</c:v>
                </c:pt>
                <c:pt idx="2255">
                  <c:v>39.409999999999997</c:v>
                </c:pt>
                <c:pt idx="2256">
                  <c:v>39.4</c:v>
                </c:pt>
                <c:pt idx="2257">
                  <c:v>39.4</c:v>
                </c:pt>
                <c:pt idx="2258">
                  <c:v>39.39</c:v>
                </c:pt>
                <c:pt idx="2259">
                  <c:v>39.369999999999997</c:v>
                </c:pt>
                <c:pt idx="2260">
                  <c:v>39.369999999999997</c:v>
                </c:pt>
                <c:pt idx="2261">
                  <c:v>39.369999999999997</c:v>
                </c:pt>
                <c:pt idx="2262">
                  <c:v>39.36</c:v>
                </c:pt>
                <c:pt idx="2263">
                  <c:v>39.35</c:v>
                </c:pt>
                <c:pt idx="2264">
                  <c:v>39.340000000000003</c:v>
                </c:pt>
                <c:pt idx="2265">
                  <c:v>39.340000000000003</c:v>
                </c:pt>
                <c:pt idx="2266">
                  <c:v>39.33</c:v>
                </c:pt>
                <c:pt idx="2267">
                  <c:v>39.32</c:v>
                </c:pt>
                <c:pt idx="2268">
                  <c:v>39.32</c:v>
                </c:pt>
                <c:pt idx="2269">
                  <c:v>39.31</c:v>
                </c:pt>
                <c:pt idx="2270">
                  <c:v>39.299999999999997</c:v>
                </c:pt>
                <c:pt idx="2271">
                  <c:v>39.29</c:v>
                </c:pt>
                <c:pt idx="2272">
                  <c:v>39.29</c:v>
                </c:pt>
                <c:pt idx="2273">
                  <c:v>39.28</c:v>
                </c:pt>
                <c:pt idx="2274">
                  <c:v>39.270000000000003</c:v>
                </c:pt>
                <c:pt idx="2275">
                  <c:v>39.270000000000003</c:v>
                </c:pt>
                <c:pt idx="2276">
                  <c:v>39.26</c:v>
                </c:pt>
                <c:pt idx="2277">
                  <c:v>39.26</c:v>
                </c:pt>
                <c:pt idx="2278">
                  <c:v>39.25</c:v>
                </c:pt>
                <c:pt idx="2279">
                  <c:v>39.24</c:v>
                </c:pt>
                <c:pt idx="2280">
                  <c:v>39.22</c:v>
                </c:pt>
                <c:pt idx="2281">
                  <c:v>39.22</c:v>
                </c:pt>
                <c:pt idx="2282">
                  <c:v>39.22</c:v>
                </c:pt>
                <c:pt idx="2283">
                  <c:v>39.21</c:v>
                </c:pt>
                <c:pt idx="2284">
                  <c:v>39.21</c:v>
                </c:pt>
                <c:pt idx="2285">
                  <c:v>39.200000000000003</c:v>
                </c:pt>
                <c:pt idx="2286">
                  <c:v>39.200000000000003</c:v>
                </c:pt>
                <c:pt idx="2287">
                  <c:v>39.200000000000003</c:v>
                </c:pt>
                <c:pt idx="2288">
                  <c:v>39.19</c:v>
                </c:pt>
                <c:pt idx="2289">
                  <c:v>39.18</c:v>
                </c:pt>
                <c:pt idx="2290">
                  <c:v>39.18</c:v>
                </c:pt>
                <c:pt idx="2291">
                  <c:v>39.18</c:v>
                </c:pt>
                <c:pt idx="2292">
                  <c:v>39.18</c:v>
                </c:pt>
                <c:pt idx="2293">
                  <c:v>39.159999999999997</c:v>
                </c:pt>
                <c:pt idx="2294">
                  <c:v>39.14</c:v>
                </c:pt>
                <c:pt idx="2295">
                  <c:v>39.14</c:v>
                </c:pt>
                <c:pt idx="2296">
                  <c:v>39.14</c:v>
                </c:pt>
                <c:pt idx="2297">
                  <c:v>39.14</c:v>
                </c:pt>
                <c:pt idx="2298">
                  <c:v>39.130000000000003</c:v>
                </c:pt>
                <c:pt idx="2299">
                  <c:v>39.130000000000003</c:v>
                </c:pt>
                <c:pt idx="2300">
                  <c:v>39.130000000000003</c:v>
                </c:pt>
                <c:pt idx="2301">
                  <c:v>39.11</c:v>
                </c:pt>
                <c:pt idx="2302">
                  <c:v>39.11</c:v>
                </c:pt>
                <c:pt idx="2303">
                  <c:v>39.11</c:v>
                </c:pt>
                <c:pt idx="2304">
                  <c:v>39.1</c:v>
                </c:pt>
                <c:pt idx="2305">
                  <c:v>39.090000000000003</c:v>
                </c:pt>
                <c:pt idx="2306">
                  <c:v>39.090000000000003</c:v>
                </c:pt>
                <c:pt idx="2307">
                  <c:v>39.07</c:v>
                </c:pt>
                <c:pt idx="2308">
                  <c:v>39.07</c:v>
                </c:pt>
                <c:pt idx="2309">
                  <c:v>39.06</c:v>
                </c:pt>
                <c:pt idx="2310">
                  <c:v>39.06</c:v>
                </c:pt>
                <c:pt idx="2311">
                  <c:v>39.04</c:v>
                </c:pt>
                <c:pt idx="2312">
                  <c:v>39.04</c:v>
                </c:pt>
                <c:pt idx="2313">
                  <c:v>39.03</c:v>
                </c:pt>
                <c:pt idx="2314">
                  <c:v>39.03</c:v>
                </c:pt>
                <c:pt idx="2315">
                  <c:v>39.03</c:v>
                </c:pt>
                <c:pt idx="2316">
                  <c:v>39.03</c:v>
                </c:pt>
                <c:pt idx="2317">
                  <c:v>39.03</c:v>
                </c:pt>
                <c:pt idx="2318">
                  <c:v>39.03</c:v>
                </c:pt>
                <c:pt idx="2319">
                  <c:v>39.01</c:v>
                </c:pt>
                <c:pt idx="2320">
                  <c:v>39</c:v>
                </c:pt>
                <c:pt idx="2321">
                  <c:v>39</c:v>
                </c:pt>
                <c:pt idx="2322">
                  <c:v>39</c:v>
                </c:pt>
                <c:pt idx="2323">
                  <c:v>39</c:v>
                </c:pt>
                <c:pt idx="2324">
                  <c:v>39</c:v>
                </c:pt>
                <c:pt idx="2325">
                  <c:v>38.99</c:v>
                </c:pt>
                <c:pt idx="2326">
                  <c:v>38.99</c:v>
                </c:pt>
                <c:pt idx="2327">
                  <c:v>38.99</c:v>
                </c:pt>
                <c:pt idx="2328">
                  <c:v>38.99</c:v>
                </c:pt>
                <c:pt idx="2329">
                  <c:v>38.99</c:v>
                </c:pt>
                <c:pt idx="2330">
                  <c:v>38.99</c:v>
                </c:pt>
                <c:pt idx="2331">
                  <c:v>38.99</c:v>
                </c:pt>
                <c:pt idx="2332">
                  <c:v>38.979999999999997</c:v>
                </c:pt>
                <c:pt idx="2333">
                  <c:v>38.979999999999997</c:v>
                </c:pt>
                <c:pt idx="2334">
                  <c:v>38.979999999999997</c:v>
                </c:pt>
                <c:pt idx="2335">
                  <c:v>38.979999999999997</c:v>
                </c:pt>
                <c:pt idx="2336">
                  <c:v>38.97</c:v>
                </c:pt>
                <c:pt idx="2337">
                  <c:v>38.97</c:v>
                </c:pt>
                <c:pt idx="2338">
                  <c:v>38.97</c:v>
                </c:pt>
                <c:pt idx="2339">
                  <c:v>38.97</c:v>
                </c:pt>
                <c:pt idx="2340">
                  <c:v>38.96</c:v>
                </c:pt>
                <c:pt idx="2341">
                  <c:v>38.96</c:v>
                </c:pt>
                <c:pt idx="2342">
                  <c:v>38.96</c:v>
                </c:pt>
                <c:pt idx="2343">
                  <c:v>38.96</c:v>
                </c:pt>
                <c:pt idx="2344">
                  <c:v>38.96</c:v>
                </c:pt>
                <c:pt idx="2345">
                  <c:v>38.96</c:v>
                </c:pt>
                <c:pt idx="2346">
                  <c:v>38.96</c:v>
                </c:pt>
                <c:pt idx="2347">
                  <c:v>38.950000000000003</c:v>
                </c:pt>
                <c:pt idx="2348">
                  <c:v>38.950000000000003</c:v>
                </c:pt>
                <c:pt idx="2349">
                  <c:v>38.950000000000003</c:v>
                </c:pt>
                <c:pt idx="2350">
                  <c:v>38.950000000000003</c:v>
                </c:pt>
                <c:pt idx="2351">
                  <c:v>38.950000000000003</c:v>
                </c:pt>
                <c:pt idx="2352">
                  <c:v>38.950000000000003</c:v>
                </c:pt>
                <c:pt idx="2353">
                  <c:v>38.950000000000003</c:v>
                </c:pt>
                <c:pt idx="2354">
                  <c:v>38.950000000000003</c:v>
                </c:pt>
                <c:pt idx="2355">
                  <c:v>38.94</c:v>
                </c:pt>
                <c:pt idx="2356">
                  <c:v>38.94</c:v>
                </c:pt>
                <c:pt idx="2357">
                  <c:v>38.94</c:v>
                </c:pt>
                <c:pt idx="2358">
                  <c:v>38.94</c:v>
                </c:pt>
                <c:pt idx="2359">
                  <c:v>38.94</c:v>
                </c:pt>
                <c:pt idx="2360">
                  <c:v>38.94</c:v>
                </c:pt>
                <c:pt idx="2361">
                  <c:v>38.93</c:v>
                </c:pt>
                <c:pt idx="2362">
                  <c:v>38.93</c:v>
                </c:pt>
                <c:pt idx="2363">
                  <c:v>38.93</c:v>
                </c:pt>
                <c:pt idx="2364">
                  <c:v>38.93</c:v>
                </c:pt>
                <c:pt idx="2365">
                  <c:v>38.93</c:v>
                </c:pt>
                <c:pt idx="2366">
                  <c:v>38.93</c:v>
                </c:pt>
                <c:pt idx="2367">
                  <c:v>38.93</c:v>
                </c:pt>
                <c:pt idx="2368">
                  <c:v>38.93</c:v>
                </c:pt>
                <c:pt idx="2369">
                  <c:v>38.92</c:v>
                </c:pt>
                <c:pt idx="2370">
                  <c:v>38.92</c:v>
                </c:pt>
                <c:pt idx="2371">
                  <c:v>38.92</c:v>
                </c:pt>
                <c:pt idx="2372">
                  <c:v>38.92</c:v>
                </c:pt>
                <c:pt idx="2373">
                  <c:v>38.909999999999997</c:v>
                </c:pt>
                <c:pt idx="2374">
                  <c:v>38.909999999999997</c:v>
                </c:pt>
                <c:pt idx="2375">
                  <c:v>38.909999999999997</c:v>
                </c:pt>
                <c:pt idx="2376">
                  <c:v>38.909999999999997</c:v>
                </c:pt>
                <c:pt idx="2377">
                  <c:v>38.909999999999997</c:v>
                </c:pt>
                <c:pt idx="2378">
                  <c:v>38.909999999999997</c:v>
                </c:pt>
                <c:pt idx="2379">
                  <c:v>38.9</c:v>
                </c:pt>
                <c:pt idx="2380">
                  <c:v>38.9</c:v>
                </c:pt>
                <c:pt idx="2381">
                  <c:v>38.9</c:v>
                </c:pt>
                <c:pt idx="2382">
                  <c:v>38.9</c:v>
                </c:pt>
                <c:pt idx="2383">
                  <c:v>38.9</c:v>
                </c:pt>
                <c:pt idx="2384">
                  <c:v>38.89</c:v>
                </c:pt>
                <c:pt idx="2385">
                  <c:v>38.89</c:v>
                </c:pt>
                <c:pt idx="2386">
                  <c:v>38.880000000000003</c:v>
                </c:pt>
                <c:pt idx="2387">
                  <c:v>38.880000000000003</c:v>
                </c:pt>
                <c:pt idx="2388">
                  <c:v>38.85</c:v>
                </c:pt>
                <c:pt idx="2389">
                  <c:v>38.840000000000003</c:v>
                </c:pt>
                <c:pt idx="2390">
                  <c:v>38.840000000000003</c:v>
                </c:pt>
                <c:pt idx="2391">
                  <c:v>38.82</c:v>
                </c:pt>
                <c:pt idx="2392">
                  <c:v>38.82</c:v>
                </c:pt>
                <c:pt idx="2393">
                  <c:v>38.81</c:v>
                </c:pt>
                <c:pt idx="2394">
                  <c:v>38.81</c:v>
                </c:pt>
                <c:pt idx="2395">
                  <c:v>38.799999999999997</c:v>
                </c:pt>
                <c:pt idx="2396">
                  <c:v>38.79</c:v>
                </c:pt>
                <c:pt idx="2397">
                  <c:v>38.76</c:v>
                </c:pt>
                <c:pt idx="2398">
                  <c:v>38.76</c:v>
                </c:pt>
                <c:pt idx="2399">
                  <c:v>38.75</c:v>
                </c:pt>
                <c:pt idx="2400">
                  <c:v>38.74</c:v>
                </c:pt>
                <c:pt idx="2401">
                  <c:v>38.74</c:v>
                </c:pt>
                <c:pt idx="2402">
                  <c:v>38.74</c:v>
                </c:pt>
                <c:pt idx="2403">
                  <c:v>38.729999999999997</c:v>
                </c:pt>
                <c:pt idx="2404">
                  <c:v>38.71</c:v>
                </c:pt>
                <c:pt idx="2405">
                  <c:v>38.700000000000003</c:v>
                </c:pt>
                <c:pt idx="2406">
                  <c:v>38.700000000000003</c:v>
                </c:pt>
                <c:pt idx="2407">
                  <c:v>38.69</c:v>
                </c:pt>
                <c:pt idx="2408">
                  <c:v>38.68</c:v>
                </c:pt>
                <c:pt idx="2409">
                  <c:v>38.68</c:v>
                </c:pt>
                <c:pt idx="2410">
                  <c:v>38.65</c:v>
                </c:pt>
                <c:pt idx="2411">
                  <c:v>38.65</c:v>
                </c:pt>
                <c:pt idx="2412">
                  <c:v>38.64</c:v>
                </c:pt>
                <c:pt idx="2413">
                  <c:v>38.619999999999997</c:v>
                </c:pt>
                <c:pt idx="2414">
                  <c:v>38.619999999999997</c:v>
                </c:pt>
                <c:pt idx="2415">
                  <c:v>38.619999999999997</c:v>
                </c:pt>
                <c:pt idx="2416">
                  <c:v>38.61</c:v>
                </c:pt>
                <c:pt idx="2417">
                  <c:v>38.58</c:v>
                </c:pt>
                <c:pt idx="2418">
                  <c:v>38.57</c:v>
                </c:pt>
                <c:pt idx="2419">
                  <c:v>38.57</c:v>
                </c:pt>
                <c:pt idx="2420">
                  <c:v>38.56</c:v>
                </c:pt>
                <c:pt idx="2421">
                  <c:v>38.56</c:v>
                </c:pt>
                <c:pt idx="2422">
                  <c:v>38.549999999999997</c:v>
                </c:pt>
                <c:pt idx="2423">
                  <c:v>38.549999999999997</c:v>
                </c:pt>
                <c:pt idx="2424">
                  <c:v>38.54</c:v>
                </c:pt>
                <c:pt idx="2425">
                  <c:v>38.520000000000003</c:v>
                </c:pt>
                <c:pt idx="2426">
                  <c:v>38.51</c:v>
                </c:pt>
                <c:pt idx="2427">
                  <c:v>38.5</c:v>
                </c:pt>
                <c:pt idx="2428">
                  <c:v>38.5</c:v>
                </c:pt>
                <c:pt idx="2429">
                  <c:v>38.5</c:v>
                </c:pt>
                <c:pt idx="2430">
                  <c:v>38.49</c:v>
                </c:pt>
                <c:pt idx="2431">
                  <c:v>38.479999999999997</c:v>
                </c:pt>
                <c:pt idx="2432">
                  <c:v>38.479999999999997</c:v>
                </c:pt>
                <c:pt idx="2433">
                  <c:v>38.479999999999997</c:v>
                </c:pt>
                <c:pt idx="2434">
                  <c:v>38.47</c:v>
                </c:pt>
                <c:pt idx="2435">
                  <c:v>38.46</c:v>
                </c:pt>
                <c:pt idx="2436">
                  <c:v>38.46</c:v>
                </c:pt>
                <c:pt idx="2437">
                  <c:v>38.46</c:v>
                </c:pt>
                <c:pt idx="2438">
                  <c:v>38.450000000000003</c:v>
                </c:pt>
                <c:pt idx="2439">
                  <c:v>38.450000000000003</c:v>
                </c:pt>
                <c:pt idx="2440">
                  <c:v>38.450000000000003</c:v>
                </c:pt>
                <c:pt idx="2441">
                  <c:v>38.44</c:v>
                </c:pt>
                <c:pt idx="2442">
                  <c:v>38.44</c:v>
                </c:pt>
                <c:pt idx="2443">
                  <c:v>38.43</c:v>
                </c:pt>
                <c:pt idx="2444">
                  <c:v>38.42</c:v>
                </c:pt>
                <c:pt idx="2445">
                  <c:v>38.42</c:v>
                </c:pt>
                <c:pt idx="2446">
                  <c:v>38.42</c:v>
                </c:pt>
                <c:pt idx="2447">
                  <c:v>38.409999999999997</c:v>
                </c:pt>
                <c:pt idx="2448">
                  <c:v>38.4</c:v>
                </c:pt>
                <c:pt idx="2449">
                  <c:v>38.4</c:v>
                </c:pt>
                <c:pt idx="2450">
                  <c:v>38.39</c:v>
                </c:pt>
                <c:pt idx="2451">
                  <c:v>38.39</c:v>
                </c:pt>
                <c:pt idx="2452">
                  <c:v>38.39</c:v>
                </c:pt>
                <c:pt idx="2453">
                  <c:v>38.380000000000003</c:v>
                </c:pt>
                <c:pt idx="2454">
                  <c:v>38.380000000000003</c:v>
                </c:pt>
                <c:pt idx="2455">
                  <c:v>38.369999999999997</c:v>
                </c:pt>
                <c:pt idx="2456">
                  <c:v>38.35</c:v>
                </c:pt>
                <c:pt idx="2457">
                  <c:v>38.35</c:v>
                </c:pt>
                <c:pt idx="2458">
                  <c:v>38.35</c:v>
                </c:pt>
                <c:pt idx="2459">
                  <c:v>38.340000000000003</c:v>
                </c:pt>
                <c:pt idx="2460">
                  <c:v>38.340000000000003</c:v>
                </c:pt>
                <c:pt idx="2461">
                  <c:v>38.33</c:v>
                </c:pt>
                <c:pt idx="2462">
                  <c:v>38.33</c:v>
                </c:pt>
                <c:pt idx="2463">
                  <c:v>38.32</c:v>
                </c:pt>
                <c:pt idx="2464">
                  <c:v>38.31</c:v>
                </c:pt>
                <c:pt idx="2465">
                  <c:v>38.31</c:v>
                </c:pt>
                <c:pt idx="2466">
                  <c:v>38.28</c:v>
                </c:pt>
                <c:pt idx="2467">
                  <c:v>38.28</c:v>
                </c:pt>
                <c:pt idx="2468">
                  <c:v>38.270000000000003</c:v>
                </c:pt>
                <c:pt idx="2469">
                  <c:v>38.25</c:v>
                </c:pt>
                <c:pt idx="2470">
                  <c:v>38.25</c:v>
                </c:pt>
                <c:pt idx="2471">
                  <c:v>38.24</c:v>
                </c:pt>
                <c:pt idx="2472">
                  <c:v>38.229999999999997</c:v>
                </c:pt>
                <c:pt idx="2473">
                  <c:v>38.22</c:v>
                </c:pt>
                <c:pt idx="2474">
                  <c:v>38.22</c:v>
                </c:pt>
                <c:pt idx="2475">
                  <c:v>38.22</c:v>
                </c:pt>
                <c:pt idx="2476">
                  <c:v>38.22</c:v>
                </c:pt>
                <c:pt idx="2477">
                  <c:v>38.22</c:v>
                </c:pt>
                <c:pt idx="2478">
                  <c:v>38.200000000000003</c:v>
                </c:pt>
                <c:pt idx="2479">
                  <c:v>38.200000000000003</c:v>
                </c:pt>
                <c:pt idx="2480">
                  <c:v>38.19</c:v>
                </c:pt>
                <c:pt idx="2481">
                  <c:v>38.19</c:v>
                </c:pt>
                <c:pt idx="2482">
                  <c:v>38.19</c:v>
                </c:pt>
                <c:pt idx="2483">
                  <c:v>38.18</c:v>
                </c:pt>
                <c:pt idx="2484">
                  <c:v>38.18</c:v>
                </c:pt>
                <c:pt idx="2485">
                  <c:v>38.18</c:v>
                </c:pt>
                <c:pt idx="2486">
                  <c:v>38.17</c:v>
                </c:pt>
                <c:pt idx="2487">
                  <c:v>38.17</c:v>
                </c:pt>
                <c:pt idx="2488">
                  <c:v>38.159999999999997</c:v>
                </c:pt>
                <c:pt idx="2489">
                  <c:v>38.159999999999997</c:v>
                </c:pt>
                <c:pt idx="2490">
                  <c:v>38.15</c:v>
                </c:pt>
                <c:pt idx="2491">
                  <c:v>38.15</c:v>
                </c:pt>
                <c:pt idx="2492">
                  <c:v>38.130000000000003</c:v>
                </c:pt>
                <c:pt idx="2493">
                  <c:v>38.130000000000003</c:v>
                </c:pt>
                <c:pt idx="2494">
                  <c:v>38.119999999999997</c:v>
                </c:pt>
                <c:pt idx="2495">
                  <c:v>38.11</c:v>
                </c:pt>
                <c:pt idx="2496">
                  <c:v>38.1</c:v>
                </c:pt>
                <c:pt idx="2497">
                  <c:v>38.1</c:v>
                </c:pt>
                <c:pt idx="2498">
                  <c:v>38.1</c:v>
                </c:pt>
                <c:pt idx="2499">
                  <c:v>38.090000000000003</c:v>
                </c:pt>
                <c:pt idx="2500">
                  <c:v>38.06</c:v>
                </c:pt>
                <c:pt idx="2501">
                  <c:v>38.06</c:v>
                </c:pt>
                <c:pt idx="2502">
                  <c:v>38.049999999999997</c:v>
                </c:pt>
                <c:pt idx="2503">
                  <c:v>38.049999999999997</c:v>
                </c:pt>
                <c:pt idx="2504">
                  <c:v>38.049999999999997</c:v>
                </c:pt>
                <c:pt idx="2505">
                  <c:v>38.04</c:v>
                </c:pt>
                <c:pt idx="2506">
                  <c:v>38.04</c:v>
                </c:pt>
                <c:pt idx="2507">
                  <c:v>38.04</c:v>
                </c:pt>
                <c:pt idx="2508">
                  <c:v>38.03</c:v>
                </c:pt>
                <c:pt idx="2509">
                  <c:v>38.03</c:v>
                </c:pt>
                <c:pt idx="2510">
                  <c:v>38.03</c:v>
                </c:pt>
                <c:pt idx="2511">
                  <c:v>38.03</c:v>
                </c:pt>
                <c:pt idx="2512">
                  <c:v>38.020000000000003</c:v>
                </c:pt>
                <c:pt idx="2513">
                  <c:v>38.020000000000003</c:v>
                </c:pt>
                <c:pt idx="2514">
                  <c:v>38.020000000000003</c:v>
                </c:pt>
                <c:pt idx="2515">
                  <c:v>38.01</c:v>
                </c:pt>
                <c:pt idx="2516">
                  <c:v>38.01</c:v>
                </c:pt>
                <c:pt idx="2517">
                  <c:v>38</c:v>
                </c:pt>
                <c:pt idx="2518">
                  <c:v>38</c:v>
                </c:pt>
                <c:pt idx="2519">
                  <c:v>38</c:v>
                </c:pt>
                <c:pt idx="2520">
                  <c:v>38</c:v>
                </c:pt>
                <c:pt idx="2521">
                  <c:v>38</c:v>
                </c:pt>
                <c:pt idx="2522">
                  <c:v>38</c:v>
                </c:pt>
                <c:pt idx="2523">
                  <c:v>37.99</c:v>
                </c:pt>
                <c:pt idx="2524">
                  <c:v>37.99</c:v>
                </c:pt>
                <c:pt idx="2525">
                  <c:v>37.99</c:v>
                </c:pt>
                <c:pt idx="2526">
                  <c:v>37.99</c:v>
                </c:pt>
                <c:pt idx="2527">
                  <c:v>37.99</c:v>
                </c:pt>
                <c:pt idx="2528">
                  <c:v>37.99</c:v>
                </c:pt>
                <c:pt idx="2529">
                  <c:v>37.979999999999997</c:v>
                </c:pt>
                <c:pt idx="2530">
                  <c:v>37.979999999999997</c:v>
                </c:pt>
                <c:pt idx="2531">
                  <c:v>37.979999999999997</c:v>
                </c:pt>
                <c:pt idx="2532">
                  <c:v>37.979999999999997</c:v>
                </c:pt>
                <c:pt idx="2533">
                  <c:v>37.979999999999997</c:v>
                </c:pt>
                <c:pt idx="2534">
                  <c:v>37.979999999999997</c:v>
                </c:pt>
                <c:pt idx="2535">
                  <c:v>37.97</c:v>
                </c:pt>
                <c:pt idx="2536">
                  <c:v>37.97</c:v>
                </c:pt>
                <c:pt idx="2537">
                  <c:v>37.97</c:v>
                </c:pt>
                <c:pt idx="2538">
                  <c:v>37.97</c:v>
                </c:pt>
                <c:pt idx="2539">
                  <c:v>37.96</c:v>
                </c:pt>
                <c:pt idx="2540">
                  <c:v>37.96</c:v>
                </c:pt>
                <c:pt idx="2541">
                  <c:v>37.96</c:v>
                </c:pt>
                <c:pt idx="2542">
                  <c:v>37.96</c:v>
                </c:pt>
                <c:pt idx="2543">
                  <c:v>37.96</c:v>
                </c:pt>
                <c:pt idx="2544">
                  <c:v>37.96</c:v>
                </c:pt>
                <c:pt idx="2545">
                  <c:v>37.950000000000003</c:v>
                </c:pt>
                <c:pt idx="2546">
                  <c:v>37.950000000000003</c:v>
                </c:pt>
                <c:pt idx="2547">
                  <c:v>37.950000000000003</c:v>
                </c:pt>
                <c:pt idx="2548">
                  <c:v>37.950000000000003</c:v>
                </c:pt>
                <c:pt idx="2549">
                  <c:v>37.950000000000003</c:v>
                </c:pt>
                <c:pt idx="2550">
                  <c:v>37.94</c:v>
                </c:pt>
                <c:pt idx="2551">
                  <c:v>37.94</c:v>
                </c:pt>
                <c:pt idx="2552">
                  <c:v>37.94</c:v>
                </c:pt>
                <c:pt idx="2553">
                  <c:v>37.94</c:v>
                </c:pt>
                <c:pt idx="2554">
                  <c:v>37.94</c:v>
                </c:pt>
                <c:pt idx="2555">
                  <c:v>37.94</c:v>
                </c:pt>
                <c:pt idx="2556">
                  <c:v>37.93</c:v>
                </c:pt>
                <c:pt idx="2557">
                  <c:v>37.93</c:v>
                </c:pt>
                <c:pt idx="2558">
                  <c:v>37.93</c:v>
                </c:pt>
                <c:pt idx="2559">
                  <c:v>37.93</c:v>
                </c:pt>
                <c:pt idx="2560">
                  <c:v>37.93</c:v>
                </c:pt>
                <c:pt idx="2561">
                  <c:v>37.92</c:v>
                </c:pt>
                <c:pt idx="2562">
                  <c:v>37.92</c:v>
                </c:pt>
                <c:pt idx="2563">
                  <c:v>37.92</c:v>
                </c:pt>
                <c:pt idx="2564">
                  <c:v>37.92</c:v>
                </c:pt>
                <c:pt idx="2565">
                  <c:v>37.92</c:v>
                </c:pt>
                <c:pt idx="2566">
                  <c:v>37.92</c:v>
                </c:pt>
                <c:pt idx="2567">
                  <c:v>37.92</c:v>
                </c:pt>
                <c:pt idx="2568">
                  <c:v>37.92</c:v>
                </c:pt>
                <c:pt idx="2569">
                  <c:v>37.909999999999997</c:v>
                </c:pt>
                <c:pt idx="2570">
                  <c:v>37.909999999999997</c:v>
                </c:pt>
                <c:pt idx="2571">
                  <c:v>37.909999999999997</c:v>
                </c:pt>
                <c:pt idx="2572">
                  <c:v>37.909999999999997</c:v>
                </c:pt>
                <c:pt idx="2573">
                  <c:v>37.909999999999997</c:v>
                </c:pt>
                <c:pt idx="2574">
                  <c:v>37.909999999999997</c:v>
                </c:pt>
                <c:pt idx="2575">
                  <c:v>37.909999999999997</c:v>
                </c:pt>
                <c:pt idx="2576">
                  <c:v>37.9</c:v>
                </c:pt>
                <c:pt idx="2577">
                  <c:v>37.9</c:v>
                </c:pt>
                <c:pt idx="2578">
                  <c:v>37.9</c:v>
                </c:pt>
                <c:pt idx="2579">
                  <c:v>37.9</c:v>
                </c:pt>
                <c:pt idx="2580">
                  <c:v>37.89</c:v>
                </c:pt>
                <c:pt idx="2581">
                  <c:v>37.89</c:v>
                </c:pt>
                <c:pt idx="2582">
                  <c:v>37.880000000000003</c:v>
                </c:pt>
                <c:pt idx="2583">
                  <c:v>37.880000000000003</c:v>
                </c:pt>
                <c:pt idx="2584">
                  <c:v>37.880000000000003</c:v>
                </c:pt>
                <c:pt idx="2585">
                  <c:v>37.880000000000003</c:v>
                </c:pt>
                <c:pt idx="2586">
                  <c:v>37.880000000000003</c:v>
                </c:pt>
                <c:pt idx="2587">
                  <c:v>37.880000000000003</c:v>
                </c:pt>
                <c:pt idx="2588">
                  <c:v>37.869999999999997</c:v>
                </c:pt>
                <c:pt idx="2589">
                  <c:v>37.86</c:v>
                </c:pt>
                <c:pt idx="2590">
                  <c:v>37.86</c:v>
                </c:pt>
                <c:pt idx="2591">
                  <c:v>37.86</c:v>
                </c:pt>
                <c:pt idx="2592">
                  <c:v>37.85</c:v>
                </c:pt>
                <c:pt idx="2593">
                  <c:v>37.85</c:v>
                </c:pt>
                <c:pt idx="2594">
                  <c:v>37.840000000000003</c:v>
                </c:pt>
                <c:pt idx="2595">
                  <c:v>37.83</c:v>
                </c:pt>
                <c:pt idx="2596">
                  <c:v>37.83</c:v>
                </c:pt>
                <c:pt idx="2597">
                  <c:v>37.82</c:v>
                </c:pt>
                <c:pt idx="2598">
                  <c:v>37.81</c:v>
                </c:pt>
                <c:pt idx="2599">
                  <c:v>37.81</c:v>
                </c:pt>
                <c:pt idx="2600">
                  <c:v>37.81</c:v>
                </c:pt>
                <c:pt idx="2601">
                  <c:v>37.81</c:v>
                </c:pt>
                <c:pt idx="2602">
                  <c:v>37.81</c:v>
                </c:pt>
                <c:pt idx="2603">
                  <c:v>37.799999999999997</c:v>
                </c:pt>
                <c:pt idx="2604">
                  <c:v>37.79</c:v>
                </c:pt>
                <c:pt idx="2605">
                  <c:v>37.79</c:v>
                </c:pt>
                <c:pt idx="2606">
                  <c:v>37.79</c:v>
                </c:pt>
                <c:pt idx="2607">
                  <c:v>37.79</c:v>
                </c:pt>
                <c:pt idx="2608">
                  <c:v>37.78</c:v>
                </c:pt>
                <c:pt idx="2609">
                  <c:v>37.770000000000003</c:v>
                </c:pt>
                <c:pt idx="2610">
                  <c:v>37.76</c:v>
                </c:pt>
                <c:pt idx="2611">
                  <c:v>37.75</c:v>
                </c:pt>
                <c:pt idx="2612">
                  <c:v>37.75</c:v>
                </c:pt>
                <c:pt idx="2613">
                  <c:v>37.74</c:v>
                </c:pt>
                <c:pt idx="2614">
                  <c:v>37.729999999999997</c:v>
                </c:pt>
                <c:pt idx="2615">
                  <c:v>37.729999999999997</c:v>
                </c:pt>
                <c:pt idx="2616">
                  <c:v>37.72</c:v>
                </c:pt>
                <c:pt idx="2617">
                  <c:v>37.71</c:v>
                </c:pt>
                <c:pt idx="2618">
                  <c:v>37.71</c:v>
                </c:pt>
                <c:pt idx="2619">
                  <c:v>37.700000000000003</c:v>
                </c:pt>
                <c:pt idx="2620">
                  <c:v>37.700000000000003</c:v>
                </c:pt>
                <c:pt idx="2621">
                  <c:v>37.69</c:v>
                </c:pt>
                <c:pt idx="2622">
                  <c:v>37.68</c:v>
                </c:pt>
                <c:pt idx="2623">
                  <c:v>37.67</c:v>
                </c:pt>
                <c:pt idx="2624">
                  <c:v>37.659999999999997</c:v>
                </c:pt>
                <c:pt idx="2625">
                  <c:v>37.65</c:v>
                </c:pt>
                <c:pt idx="2626">
                  <c:v>37.64</c:v>
                </c:pt>
                <c:pt idx="2627">
                  <c:v>37.64</c:v>
                </c:pt>
                <c:pt idx="2628">
                  <c:v>37.64</c:v>
                </c:pt>
                <c:pt idx="2629">
                  <c:v>37.64</c:v>
                </c:pt>
                <c:pt idx="2630">
                  <c:v>37.630000000000003</c:v>
                </c:pt>
                <c:pt idx="2631">
                  <c:v>37.630000000000003</c:v>
                </c:pt>
                <c:pt idx="2632">
                  <c:v>37.619999999999997</c:v>
                </c:pt>
                <c:pt idx="2633">
                  <c:v>37.61</c:v>
                </c:pt>
                <c:pt idx="2634">
                  <c:v>37.61</c:v>
                </c:pt>
                <c:pt idx="2635">
                  <c:v>37.6</c:v>
                </c:pt>
                <c:pt idx="2636">
                  <c:v>37.6</c:v>
                </c:pt>
                <c:pt idx="2637">
                  <c:v>37.590000000000003</c:v>
                </c:pt>
                <c:pt idx="2638">
                  <c:v>37.590000000000003</c:v>
                </c:pt>
                <c:pt idx="2639">
                  <c:v>37.58</c:v>
                </c:pt>
                <c:pt idx="2640">
                  <c:v>37.57</c:v>
                </c:pt>
                <c:pt idx="2641">
                  <c:v>37.549999999999997</c:v>
                </c:pt>
                <c:pt idx="2642">
                  <c:v>37.54</c:v>
                </c:pt>
                <c:pt idx="2643">
                  <c:v>37.53</c:v>
                </c:pt>
                <c:pt idx="2644">
                  <c:v>37.520000000000003</c:v>
                </c:pt>
                <c:pt idx="2645">
                  <c:v>37.520000000000003</c:v>
                </c:pt>
                <c:pt idx="2646">
                  <c:v>37.49</c:v>
                </c:pt>
                <c:pt idx="2647">
                  <c:v>37.49</c:v>
                </c:pt>
                <c:pt idx="2648">
                  <c:v>37.479999999999997</c:v>
                </c:pt>
                <c:pt idx="2649">
                  <c:v>37.479999999999997</c:v>
                </c:pt>
                <c:pt idx="2650">
                  <c:v>37.47</c:v>
                </c:pt>
                <c:pt idx="2651">
                  <c:v>37.47</c:v>
                </c:pt>
                <c:pt idx="2652">
                  <c:v>37.47</c:v>
                </c:pt>
                <c:pt idx="2653">
                  <c:v>37.47</c:v>
                </c:pt>
                <c:pt idx="2654">
                  <c:v>37.47</c:v>
                </c:pt>
                <c:pt idx="2655">
                  <c:v>37.46</c:v>
                </c:pt>
                <c:pt idx="2656">
                  <c:v>37.450000000000003</c:v>
                </c:pt>
                <c:pt idx="2657">
                  <c:v>37.450000000000003</c:v>
                </c:pt>
                <c:pt idx="2658">
                  <c:v>37.44</c:v>
                </c:pt>
                <c:pt idx="2659">
                  <c:v>37.44</c:v>
                </c:pt>
                <c:pt idx="2660">
                  <c:v>37.44</c:v>
                </c:pt>
                <c:pt idx="2661">
                  <c:v>37.44</c:v>
                </c:pt>
                <c:pt idx="2662">
                  <c:v>37.44</c:v>
                </c:pt>
                <c:pt idx="2663">
                  <c:v>37.42</c:v>
                </c:pt>
                <c:pt idx="2664">
                  <c:v>37.42</c:v>
                </c:pt>
                <c:pt idx="2665">
                  <c:v>37.42</c:v>
                </c:pt>
                <c:pt idx="2666">
                  <c:v>37.409999999999997</c:v>
                </c:pt>
                <c:pt idx="2667">
                  <c:v>37.4</c:v>
                </c:pt>
                <c:pt idx="2668">
                  <c:v>37.4</c:v>
                </c:pt>
                <c:pt idx="2669">
                  <c:v>37.39</c:v>
                </c:pt>
                <c:pt idx="2670">
                  <c:v>37.39</c:v>
                </c:pt>
                <c:pt idx="2671">
                  <c:v>37.380000000000003</c:v>
                </c:pt>
                <c:pt idx="2672">
                  <c:v>37.369999999999997</c:v>
                </c:pt>
                <c:pt idx="2673">
                  <c:v>37.35</c:v>
                </c:pt>
                <c:pt idx="2674">
                  <c:v>37.35</c:v>
                </c:pt>
                <c:pt idx="2675">
                  <c:v>37.340000000000003</c:v>
                </c:pt>
                <c:pt idx="2676">
                  <c:v>37.340000000000003</c:v>
                </c:pt>
                <c:pt idx="2677">
                  <c:v>37.33</c:v>
                </c:pt>
                <c:pt idx="2678">
                  <c:v>37.32</c:v>
                </c:pt>
                <c:pt idx="2679">
                  <c:v>37.32</c:v>
                </c:pt>
                <c:pt idx="2680">
                  <c:v>37.32</c:v>
                </c:pt>
                <c:pt idx="2681">
                  <c:v>37.299999999999997</c:v>
                </c:pt>
                <c:pt idx="2682">
                  <c:v>37.29</c:v>
                </c:pt>
                <c:pt idx="2683">
                  <c:v>37.28</c:v>
                </c:pt>
                <c:pt idx="2684">
                  <c:v>37.28</c:v>
                </c:pt>
                <c:pt idx="2685">
                  <c:v>37.270000000000003</c:v>
                </c:pt>
                <c:pt idx="2686">
                  <c:v>37.270000000000003</c:v>
                </c:pt>
                <c:pt idx="2687">
                  <c:v>37.26</c:v>
                </c:pt>
                <c:pt idx="2688">
                  <c:v>37.26</c:v>
                </c:pt>
                <c:pt idx="2689">
                  <c:v>37.26</c:v>
                </c:pt>
                <c:pt idx="2690">
                  <c:v>37.25</c:v>
                </c:pt>
                <c:pt idx="2691">
                  <c:v>37.229999999999997</c:v>
                </c:pt>
                <c:pt idx="2692">
                  <c:v>37.229999999999997</c:v>
                </c:pt>
                <c:pt idx="2693">
                  <c:v>37.22</c:v>
                </c:pt>
                <c:pt idx="2694">
                  <c:v>37.22</c:v>
                </c:pt>
                <c:pt idx="2695">
                  <c:v>37.22</c:v>
                </c:pt>
                <c:pt idx="2696">
                  <c:v>37.21</c:v>
                </c:pt>
                <c:pt idx="2697">
                  <c:v>37.200000000000003</c:v>
                </c:pt>
                <c:pt idx="2698">
                  <c:v>37.200000000000003</c:v>
                </c:pt>
                <c:pt idx="2699">
                  <c:v>37.19</c:v>
                </c:pt>
                <c:pt idx="2700">
                  <c:v>37.17</c:v>
                </c:pt>
                <c:pt idx="2701">
                  <c:v>37.17</c:v>
                </c:pt>
                <c:pt idx="2702">
                  <c:v>37.17</c:v>
                </c:pt>
                <c:pt idx="2703">
                  <c:v>37.159999999999997</c:v>
                </c:pt>
                <c:pt idx="2704">
                  <c:v>37.159999999999997</c:v>
                </c:pt>
                <c:pt idx="2705">
                  <c:v>37.130000000000003</c:v>
                </c:pt>
                <c:pt idx="2706">
                  <c:v>37.119999999999997</c:v>
                </c:pt>
                <c:pt idx="2707">
                  <c:v>37.11</c:v>
                </c:pt>
                <c:pt idx="2708">
                  <c:v>37.11</c:v>
                </c:pt>
                <c:pt idx="2709">
                  <c:v>37.1</c:v>
                </c:pt>
                <c:pt idx="2710">
                  <c:v>37.090000000000003</c:v>
                </c:pt>
                <c:pt idx="2711">
                  <c:v>37.090000000000003</c:v>
                </c:pt>
                <c:pt idx="2712">
                  <c:v>37.090000000000003</c:v>
                </c:pt>
                <c:pt idx="2713">
                  <c:v>37.08</c:v>
                </c:pt>
                <c:pt idx="2714">
                  <c:v>37.08</c:v>
                </c:pt>
                <c:pt idx="2715">
                  <c:v>37.08</c:v>
                </c:pt>
                <c:pt idx="2716">
                  <c:v>37.06</c:v>
                </c:pt>
                <c:pt idx="2717">
                  <c:v>37.06</c:v>
                </c:pt>
                <c:pt idx="2718">
                  <c:v>37.06</c:v>
                </c:pt>
                <c:pt idx="2719">
                  <c:v>37.06</c:v>
                </c:pt>
                <c:pt idx="2720">
                  <c:v>37.06</c:v>
                </c:pt>
                <c:pt idx="2721">
                  <c:v>37.049999999999997</c:v>
                </c:pt>
                <c:pt idx="2722">
                  <c:v>37.04</c:v>
                </c:pt>
                <c:pt idx="2723">
                  <c:v>37.03</c:v>
                </c:pt>
                <c:pt idx="2724">
                  <c:v>37.020000000000003</c:v>
                </c:pt>
                <c:pt idx="2725">
                  <c:v>37.020000000000003</c:v>
                </c:pt>
                <c:pt idx="2726">
                  <c:v>37.020000000000003</c:v>
                </c:pt>
                <c:pt idx="2727">
                  <c:v>37.01</c:v>
                </c:pt>
                <c:pt idx="2728">
                  <c:v>37.01</c:v>
                </c:pt>
                <c:pt idx="2729">
                  <c:v>37</c:v>
                </c:pt>
                <c:pt idx="2730">
                  <c:v>37</c:v>
                </c:pt>
                <c:pt idx="2731">
                  <c:v>37</c:v>
                </c:pt>
                <c:pt idx="2732">
                  <c:v>36.99</c:v>
                </c:pt>
                <c:pt idx="2733">
                  <c:v>36.99</c:v>
                </c:pt>
                <c:pt idx="2734">
                  <c:v>36.99</c:v>
                </c:pt>
                <c:pt idx="2735">
                  <c:v>36.99</c:v>
                </c:pt>
                <c:pt idx="2736">
                  <c:v>36.99</c:v>
                </c:pt>
                <c:pt idx="2737">
                  <c:v>36.99</c:v>
                </c:pt>
                <c:pt idx="2738">
                  <c:v>36.979999999999997</c:v>
                </c:pt>
                <c:pt idx="2739">
                  <c:v>36.979999999999997</c:v>
                </c:pt>
                <c:pt idx="2740">
                  <c:v>36.979999999999997</c:v>
                </c:pt>
                <c:pt idx="2741">
                  <c:v>36.979999999999997</c:v>
                </c:pt>
                <c:pt idx="2742">
                  <c:v>36.979999999999997</c:v>
                </c:pt>
                <c:pt idx="2743">
                  <c:v>36.979999999999997</c:v>
                </c:pt>
                <c:pt idx="2744">
                  <c:v>36.979999999999997</c:v>
                </c:pt>
                <c:pt idx="2745">
                  <c:v>36.979999999999997</c:v>
                </c:pt>
                <c:pt idx="2746">
                  <c:v>36.97</c:v>
                </c:pt>
                <c:pt idx="2747">
                  <c:v>36.97</c:v>
                </c:pt>
                <c:pt idx="2748">
                  <c:v>36.97</c:v>
                </c:pt>
                <c:pt idx="2749">
                  <c:v>36.97</c:v>
                </c:pt>
                <c:pt idx="2750">
                  <c:v>36.97</c:v>
                </c:pt>
                <c:pt idx="2751">
                  <c:v>36.97</c:v>
                </c:pt>
                <c:pt idx="2752">
                  <c:v>36.97</c:v>
                </c:pt>
                <c:pt idx="2753">
                  <c:v>36.96</c:v>
                </c:pt>
                <c:pt idx="2754">
                  <c:v>36.96</c:v>
                </c:pt>
                <c:pt idx="2755">
                  <c:v>36.96</c:v>
                </c:pt>
                <c:pt idx="2756">
                  <c:v>36.950000000000003</c:v>
                </c:pt>
                <c:pt idx="2757">
                  <c:v>36.950000000000003</c:v>
                </c:pt>
                <c:pt idx="2758">
                  <c:v>36.94</c:v>
                </c:pt>
                <c:pt idx="2759">
                  <c:v>36.94</c:v>
                </c:pt>
                <c:pt idx="2760">
                  <c:v>36.94</c:v>
                </c:pt>
                <c:pt idx="2761">
                  <c:v>36.94</c:v>
                </c:pt>
                <c:pt idx="2762">
                  <c:v>36.94</c:v>
                </c:pt>
                <c:pt idx="2763">
                  <c:v>36.94</c:v>
                </c:pt>
                <c:pt idx="2764">
                  <c:v>36.93</c:v>
                </c:pt>
                <c:pt idx="2765">
                  <c:v>36.93</c:v>
                </c:pt>
                <c:pt idx="2766">
                  <c:v>36.93</c:v>
                </c:pt>
                <c:pt idx="2767">
                  <c:v>36.93</c:v>
                </c:pt>
                <c:pt idx="2768">
                  <c:v>36.93</c:v>
                </c:pt>
                <c:pt idx="2769">
                  <c:v>36.93</c:v>
                </c:pt>
                <c:pt idx="2770">
                  <c:v>36.93</c:v>
                </c:pt>
                <c:pt idx="2771">
                  <c:v>36.93</c:v>
                </c:pt>
                <c:pt idx="2772">
                  <c:v>36.92</c:v>
                </c:pt>
                <c:pt idx="2773">
                  <c:v>36.92</c:v>
                </c:pt>
                <c:pt idx="2774">
                  <c:v>36.92</c:v>
                </c:pt>
                <c:pt idx="2775">
                  <c:v>36.92</c:v>
                </c:pt>
                <c:pt idx="2776">
                  <c:v>36.92</c:v>
                </c:pt>
                <c:pt idx="2777">
                  <c:v>36.92</c:v>
                </c:pt>
                <c:pt idx="2778">
                  <c:v>36.92</c:v>
                </c:pt>
                <c:pt idx="2779">
                  <c:v>36.92</c:v>
                </c:pt>
                <c:pt idx="2780">
                  <c:v>36.92</c:v>
                </c:pt>
                <c:pt idx="2781">
                  <c:v>36.92</c:v>
                </c:pt>
                <c:pt idx="2782">
                  <c:v>36.92</c:v>
                </c:pt>
                <c:pt idx="2783">
                  <c:v>36.92</c:v>
                </c:pt>
                <c:pt idx="2784">
                  <c:v>36.909999999999997</c:v>
                </c:pt>
                <c:pt idx="2785">
                  <c:v>36.909999999999997</c:v>
                </c:pt>
                <c:pt idx="2786">
                  <c:v>36.909999999999997</c:v>
                </c:pt>
                <c:pt idx="2787">
                  <c:v>36.9</c:v>
                </c:pt>
                <c:pt idx="2788">
                  <c:v>36.9</c:v>
                </c:pt>
                <c:pt idx="2789">
                  <c:v>36.9</c:v>
                </c:pt>
                <c:pt idx="2790">
                  <c:v>36.9</c:v>
                </c:pt>
                <c:pt idx="2791">
                  <c:v>36.89</c:v>
                </c:pt>
                <c:pt idx="2792">
                  <c:v>36.89</c:v>
                </c:pt>
                <c:pt idx="2793">
                  <c:v>36.89</c:v>
                </c:pt>
                <c:pt idx="2794">
                  <c:v>36.86</c:v>
                </c:pt>
                <c:pt idx="2795">
                  <c:v>36.86</c:v>
                </c:pt>
                <c:pt idx="2796">
                  <c:v>36.86</c:v>
                </c:pt>
                <c:pt idx="2797">
                  <c:v>36.85</c:v>
                </c:pt>
                <c:pt idx="2798">
                  <c:v>36.85</c:v>
                </c:pt>
                <c:pt idx="2799">
                  <c:v>36.840000000000003</c:v>
                </c:pt>
                <c:pt idx="2800">
                  <c:v>36.82</c:v>
                </c:pt>
                <c:pt idx="2801">
                  <c:v>36.82</c:v>
                </c:pt>
                <c:pt idx="2802">
                  <c:v>36.81</c:v>
                </c:pt>
                <c:pt idx="2803">
                  <c:v>36.81</c:v>
                </c:pt>
                <c:pt idx="2804">
                  <c:v>36.799999999999997</c:v>
                </c:pt>
                <c:pt idx="2805">
                  <c:v>36.799999999999997</c:v>
                </c:pt>
                <c:pt idx="2806">
                  <c:v>36.799999999999997</c:v>
                </c:pt>
                <c:pt idx="2807">
                  <c:v>36.799999999999997</c:v>
                </c:pt>
                <c:pt idx="2808">
                  <c:v>36.79</c:v>
                </c:pt>
                <c:pt idx="2809">
                  <c:v>36.78</c:v>
                </c:pt>
                <c:pt idx="2810">
                  <c:v>36.78</c:v>
                </c:pt>
                <c:pt idx="2811">
                  <c:v>36.76</c:v>
                </c:pt>
                <c:pt idx="2812">
                  <c:v>36.76</c:v>
                </c:pt>
                <c:pt idx="2813">
                  <c:v>36.76</c:v>
                </c:pt>
                <c:pt idx="2814">
                  <c:v>36.729999999999997</c:v>
                </c:pt>
                <c:pt idx="2815">
                  <c:v>36.729999999999997</c:v>
                </c:pt>
                <c:pt idx="2816">
                  <c:v>36.729999999999997</c:v>
                </c:pt>
                <c:pt idx="2817">
                  <c:v>36.729999999999997</c:v>
                </c:pt>
                <c:pt idx="2818">
                  <c:v>36.72</c:v>
                </c:pt>
                <c:pt idx="2819">
                  <c:v>36.72</c:v>
                </c:pt>
                <c:pt idx="2820">
                  <c:v>36.72</c:v>
                </c:pt>
                <c:pt idx="2821">
                  <c:v>36.71</c:v>
                </c:pt>
                <c:pt idx="2822">
                  <c:v>36.69</c:v>
                </c:pt>
                <c:pt idx="2823">
                  <c:v>36.69</c:v>
                </c:pt>
                <c:pt idx="2824">
                  <c:v>36.69</c:v>
                </c:pt>
                <c:pt idx="2825">
                  <c:v>36.67</c:v>
                </c:pt>
                <c:pt idx="2826">
                  <c:v>36.67</c:v>
                </c:pt>
                <c:pt idx="2827">
                  <c:v>36.67</c:v>
                </c:pt>
                <c:pt idx="2828">
                  <c:v>36.67</c:v>
                </c:pt>
                <c:pt idx="2829">
                  <c:v>36.659999999999997</c:v>
                </c:pt>
                <c:pt idx="2830">
                  <c:v>36.65</c:v>
                </c:pt>
                <c:pt idx="2831">
                  <c:v>36.64</c:v>
                </c:pt>
                <c:pt idx="2832">
                  <c:v>36.64</c:v>
                </c:pt>
                <c:pt idx="2833">
                  <c:v>36.64</c:v>
                </c:pt>
                <c:pt idx="2834">
                  <c:v>36.630000000000003</c:v>
                </c:pt>
                <c:pt idx="2835">
                  <c:v>36.630000000000003</c:v>
                </c:pt>
                <c:pt idx="2836">
                  <c:v>36.619999999999997</c:v>
                </c:pt>
                <c:pt idx="2837">
                  <c:v>36.619999999999997</c:v>
                </c:pt>
                <c:pt idx="2838">
                  <c:v>36.619999999999997</c:v>
                </c:pt>
                <c:pt idx="2839">
                  <c:v>36.61</c:v>
                </c:pt>
                <c:pt idx="2840">
                  <c:v>36.6</c:v>
                </c:pt>
                <c:pt idx="2841">
                  <c:v>36.6</c:v>
                </c:pt>
                <c:pt idx="2842">
                  <c:v>36.6</c:v>
                </c:pt>
                <c:pt idx="2843">
                  <c:v>36.6</c:v>
                </c:pt>
                <c:pt idx="2844">
                  <c:v>36.6</c:v>
                </c:pt>
                <c:pt idx="2845">
                  <c:v>36.590000000000003</c:v>
                </c:pt>
                <c:pt idx="2846">
                  <c:v>36.590000000000003</c:v>
                </c:pt>
                <c:pt idx="2847">
                  <c:v>36.58</c:v>
                </c:pt>
                <c:pt idx="2848">
                  <c:v>36.57</c:v>
                </c:pt>
                <c:pt idx="2849">
                  <c:v>36.57</c:v>
                </c:pt>
                <c:pt idx="2850">
                  <c:v>36.549999999999997</c:v>
                </c:pt>
                <c:pt idx="2851">
                  <c:v>36.549999999999997</c:v>
                </c:pt>
                <c:pt idx="2852">
                  <c:v>36.549999999999997</c:v>
                </c:pt>
                <c:pt idx="2853">
                  <c:v>36.54</c:v>
                </c:pt>
                <c:pt idx="2854">
                  <c:v>36.53</c:v>
                </c:pt>
                <c:pt idx="2855">
                  <c:v>36.520000000000003</c:v>
                </c:pt>
                <c:pt idx="2856">
                  <c:v>36.51</c:v>
                </c:pt>
                <c:pt idx="2857">
                  <c:v>36.5</c:v>
                </c:pt>
                <c:pt idx="2858">
                  <c:v>36.49</c:v>
                </c:pt>
                <c:pt idx="2859">
                  <c:v>36.47</c:v>
                </c:pt>
                <c:pt idx="2860">
                  <c:v>36.47</c:v>
                </c:pt>
                <c:pt idx="2861">
                  <c:v>36.46</c:v>
                </c:pt>
                <c:pt idx="2862">
                  <c:v>36.46</c:v>
                </c:pt>
                <c:pt idx="2863">
                  <c:v>36.46</c:v>
                </c:pt>
                <c:pt idx="2864">
                  <c:v>36.44</c:v>
                </c:pt>
                <c:pt idx="2865">
                  <c:v>36.44</c:v>
                </c:pt>
                <c:pt idx="2866">
                  <c:v>36.43</c:v>
                </c:pt>
                <c:pt idx="2867">
                  <c:v>36.42</c:v>
                </c:pt>
                <c:pt idx="2868">
                  <c:v>36.42</c:v>
                </c:pt>
                <c:pt idx="2869">
                  <c:v>36.409999999999997</c:v>
                </c:pt>
                <c:pt idx="2870">
                  <c:v>36.409999999999997</c:v>
                </c:pt>
                <c:pt idx="2871">
                  <c:v>36.409999999999997</c:v>
                </c:pt>
                <c:pt idx="2872">
                  <c:v>36.4</c:v>
                </c:pt>
                <c:pt idx="2873">
                  <c:v>36.4</c:v>
                </c:pt>
                <c:pt idx="2874">
                  <c:v>36.39</c:v>
                </c:pt>
                <c:pt idx="2875">
                  <c:v>36.39</c:v>
                </c:pt>
                <c:pt idx="2876">
                  <c:v>36.36</c:v>
                </c:pt>
                <c:pt idx="2877">
                  <c:v>36.35</c:v>
                </c:pt>
                <c:pt idx="2878">
                  <c:v>36.35</c:v>
                </c:pt>
                <c:pt idx="2879">
                  <c:v>36.340000000000003</c:v>
                </c:pt>
                <c:pt idx="2880">
                  <c:v>36.340000000000003</c:v>
                </c:pt>
                <c:pt idx="2881">
                  <c:v>36.340000000000003</c:v>
                </c:pt>
                <c:pt idx="2882">
                  <c:v>36.33</c:v>
                </c:pt>
                <c:pt idx="2883">
                  <c:v>36.33</c:v>
                </c:pt>
                <c:pt idx="2884">
                  <c:v>36.33</c:v>
                </c:pt>
                <c:pt idx="2885">
                  <c:v>36.31</c:v>
                </c:pt>
                <c:pt idx="2886">
                  <c:v>36.299999999999997</c:v>
                </c:pt>
                <c:pt idx="2887">
                  <c:v>36.29</c:v>
                </c:pt>
                <c:pt idx="2888">
                  <c:v>36.29</c:v>
                </c:pt>
                <c:pt idx="2889">
                  <c:v>36.29</c:v>
                </c:pt>
                <c:pt idx="2890">
                  <c:v>36.28</c:v>
                </c:pt>
                <c:pt idx="2891">
                  <c:v>36.26</c:v>
                </c:pt>
                <c:pt idx="2892">
                  <c:v>36.25</c:v>
                </c:pt>
                <c:pt idx="2893">
                  <c:v>36.25</c:v>
                </c:pt>
                <c:pt idx="2894">
                  <c:v>36.24</c:v>
                </c:pt>
                <c:pt idx="2895">
                  <c:v>36.229999999999997</c:v>
                </c:pt>
                <c:pt idx="2896">
                  <c:v>36.22</c:v>
                </c:pt>
                <c:pt idx="2897">
                  <c:v>36.21</c:v>
                </c:pt>
                <c:pt idx="2898">
                  <c:v>36.21</c:v>
                </c:pt>
                <c:pt idx="2899">
                  <c:v>36.21</c:v>
                </c:pt>
                <c:pt idx="2900">
                  <c:v>36.200000000000003</c:v>
                </c:pt>
                <c:pt idx="2901">
                  <c:v>36.200000000000003</c:v>
                </c:pt>
                <c:pt idx="2902">
                  <c:v>36.200000000000003</c:v>
                </c:pt>
                <c:pt idx="2903">
                  <c:v>36.200000000000003</c:v>
                </c:pt>
                <c:pt idx="2904">
                  <c:v>36.17</c:v>
                </c:pt>
                <c:pt idx="2905">
                  <c:v>36.17</c:v>
                </c:pt>
                <c:pt idx="2906">
                  <c:v>36.15</c:v>
                </c:pt>
                <c:pt idx="2907">
                  <c:v>36.14</c:v>
                </c:pt>
                <c:pt idx="2908">
                  <c:v>36.14</c:v>
                </c:pt>
                <c:pt idx="2909">
                  <c:v>36.14</c:v>
                </c:pt>
                <c:pt idx="2910">
                  <c:v>36.130000000000003</c:v>
                </c:pt>
                <c:pt idx="2911">
                  <c:v>36.130000000000003</c:v>
                </c:pt>
                <c:pt idx="2912">
                  <c:v>36.130000000000003</c:v>
                </c:pt>
                <c:pt idx="2913">
                  <c:v>36.130000000000003</c:v>
                </c:pt>
                <c:pt idx="2914">
                  <c:v>36.119999999999997</c:v>
                </c:pt>
                <c:pt idx="2915">
                  <c:v>36.119999999999997</c:v>
                </c:pt>
                <c:pt idx="2916">
                  <c:v>36.1</c:v>
                </c:pt>
                <c:pt idx="2917">
                  <c:v>36.1</c:v>
                </c:pt>
                <c:pt idx="2918">
                  <c:v>36.090000000000003</c:v>
                </c:pt>
                <c:pt idx="2919">
                  <c:v>36.090000000000003</c:v>
                </c:pt>
                <c:pt idx="2920">
                  <c:v>36.090000000000003</c:v>
                </c:pt>
                <c:pt idx="2921">
                  <c:v>36.090000000000003</c:v>
                </c:pt>
                <c:pt idx="2922">
                  <c:v>36.090000000000003</c:v>
                </c:pt>
                <c:pt idx="2923">
                  <c:v>36.090000000000003</c:v>
                </c:pt>
                <c:pt idx="2924">
                  <c:v>36.08</c:v>
                </c:pt>
                <c:pt idx="2925">
                  <c:v>36.08</c:v>
                </c:pt>
                <c:pt idx="2926">
                  <c:v>36.08</c:v>
                </c:pt>
                <c:pt idx="2927">
                  <c:v>36.08</c:v>
                </c:pt>
                <c:pt idx="2928">
                  <c:v>36.07</c:v>
                </c:pt>
                <c:pt idx="2929">
                  <c:v>36.07</c:v>
                </c:pt>
                <c:pt idx="2930">
                  <c:v>36.07</c:v>
                </c:pt>
                <c:pt idx="2931">
                  <c:v>36.07</c:v>
                </c:pt>
                <c:pt idx="2932">
                  <c:v>36.07</c:v>
                </c:pt>
                <c:pt idx="2933">
                  <c:v>36.06</c:v>
                </c:pt>
                <c:pt idx="2934">
                  <c:v>36.049999999999997</c:v>
                </c:pt>
                <c:pt idx="2935">
                  <c:v>36.049999999999997</c:v>
                </c:pt>
                <c:pt idx="2936">
                  <c:v>36.04</c:v>
                </c:pt>
                <c:pt idx="2937">
                  <c:v>36.04</c:v>
                </c:pt>
                <c:pt idx="2938">
                  <c:v>36.03</c:v>
                </c:pt>
                <c:pt idx="2939">
                  <c:v>36.03</c:v>
                </c:pt>
                <c:pt idx="2940">
                  <c:v>36.03</c:v>
                </c:pt>
                <c:pt idx="2941">
                  <c:v>36.03</c:v>
                </c:pt>
                <c:pt idx="2942">
                  <c:v>36.03</c:v>
                </c:pt>
                <c:pt idx="2943">
                  <c:v>36.020000000000003</c:v>
                </c:pt>
                <c:pt idx="2944">
                  <c:v>36.020000000000003</c:v>
                </c:pt>
                <c:pt idx="2945">
                  <c:v>36.020000000000003</c:v>
                </c:pt>
                <c:pt idx="2946">
                  <c:v>36.020000000000003</c:v>
                </c:pt>
                <c:pt idx="2947">
                  <c:v>36.01</c:v>
                </c:pt>
                <c:pt idx="2948">
                  <c:v>36</c:v>
                </c:pt>
                <c:pt idx="2949">
                  <c:v>36</c:v>
                </c:pt>
                <c:pt idx="2950">
                  <c:v>36</c:v>
                </c:pt>
                <c:pt idx="2951">
                  <c:v>36</c:v>
                </c:pt>
                <c:pt idx="2952">
                  <c:v>36</c:v>
                </c:pt>
                <c:pt idx="2953">
                  <c:v>36</c:v>
                </c:pt>
                <c:pt idx="2954">
                  <c:v>35.99</c:v>
                </c:pt>
                <c:pt idx="2955">
                  <c:v>35.99</c:v>
                </c:pt>
                <c:pt idx="2956">
                  <c:v>35.979999999999997</c:v>
                </c:pt>
                <c:pt idx="2957">
                  <c:v>35.979999999999997</c:v>
                </c:pt>
                <c:pt idx="2958">
                  <c:v>35.979999999999997</c:v>
                </c:pt>
                <c:pt idx="2959">
                  <c:v>35.97</c:v>
                </c:pt>
                <c:pt idx="2960">
                  <c:v>35.97</c:v>
                </c:pt>
                <c:pt idx="2961">
                  <c:v>35.96</c:v>
                </c:pt>
                <c:pt idx="2962">
                  <c:v>35.96</c:v>
                </c:pt>
                <c:pt idx="2963">
                  <c:v>35.96</c:v>
                </c:pt>
                <c:pt idx="2964">
                  <c:v>35.96</c:v>
                </c:pt>
                <c:pt idx="2965">
                  <c:v>35.950000000000003</c:v>
                </c:pt>
                <c:pt idx="2966">
                  <c:v>35.950000000000003</c:v>
                </c:pt>
                <c:pt idx="2967">
                  <c:v>35.950000000000003</c:v>
                </c:pt>
                <c:pt idx="2968">
                  <c:v>35.94</c:v>
                </c:pt>
                <c:pt idx="2969">
                  <c:v>35.94</c:v>
                </c:pt>
                <c:pt idx="2970">
                  <c:v>35.94</c:v>
                </c:pt>
                <c:pt idx="2971">
                  <c:v>35.94</c:v>
                </c:pt>
                <c:pt idx="2972">
                  <c:v>35.94</c:v>
                </c:pt>
                <c:pt idx="2973">
                  <c:v>35.94</c:v>
                </c:pt>
                <c:pt idx="2974">
                  <c:v>35.93</c:v>
                </c:pt>
                <c:pt idx="2975">
                  <c:v>35.93</c:v>
                </c:pt>
                <c:pt idx="2976">
                  <c:v>35.93</c:v>
                </c:pt>
                <c:pt idx="2977">
                  <c:v>35.93</c:v>
                </c:pt>
                <c:pt idx="2978">
                  <c:v>35.93</c:v>
                </c:pt>
                <c:pt idx="2979">
                  <c:v>35.93</c:v>
                </c:pt>
                <c:pt idx="2980">
                  <c:v>35.92</c:v>
                </c:pt>
                <c:pt idx="2981">
                  <c:v>35.92</c:v>
                </c:pt>
                <c:pt idx="2982">
                  <c:v>35.92</c:v>
                </c:pt>
                <c:pt idx="2983">
                  <c:v>35.92</c:v>
                </c:pt>
                <c:pt idx="2984">
                  <c:v>35.92</c:v>
                </c:pt>
                <c:pt idx="2985">
                  <c:v>35.92</c:v>
                </c:pt>
                <c:pt idx="2986">
                  <c:v>35.92</c:v>
                </c:pt>
                <c:pt idx="2987">
                  <c:v>35.92</c:v>
                </c:pt>
                <c:pt idx="2988">
                  <c:v>35.92</c:v>
                </c:pt>
                <c:pt idx="2989">
                  <c:v>35.909999999999997</c:v>
                </c:pt>
                <c:pt idx="2990">
                  <c:v>35.909999999999997</c:v>
                </c:pt>
                <c:pt idx="2991">
                  <c:v>35.9</c:v>
                </c:pt>
                <c:pt idx="2992">
                  <c:v>35.9</c:v>
                </c:pt>
                <c:pt idx="2993">
                  <c:v>35.9</c:v>
                </c:pt>
                <c:pt idx="2994">
                  <c:v>35.9</c:v>
                </c:pt>
                <c:pt idx="2995">
                  <c:v>35.9</c:v>
                </c:pt>
                <c:pt idx="2996">
                  <c:v>35.89</c:v>
                </c:pt>
                <c:pt idx="2997">
                  <c:v>35.869999999999997</c:v>
                </c:pt>
                <c:pt idx="2998">
                  <c:v>35.869999999999997</c:v>
                </c:pt>
                <c:pt idx="2999">
                  <c:v>35.85</c:v>
                </c:pt>
                <c:pt idx="3000">
                  <c:v>35.85</c:v>
                </c:pt>
                <c:pt idx="3001">
                  <c:v>35.840000000000003</c:v>
                </c:pt>
                <c:pt idx="3002">
                  <c:v>35.840000000000003</c:v>
                </c:pt>
                <c:pt idx="3003">
                  <c:v>35.83</c:v>
                </c:pt>
                <c:pt idx="3004">
                  <c:v>35.83</c:v>
                </c:pt>
                <c:pt idx="3005">
                  <c:v>35.82</c:v>
                </c:pt>
                <c:pt idx="3006">
                  <c:v>35.82</c:v>
                </c:pt>
                <c:pt idx="3007">
                  <c:v>35.81</c:v>
                </c:pt>
                <c:pt idx="3008">
                  <c:v>35.79</c:v>
                </c:pt>
                <c:pt idx="3009">
                  <c:v>35.79</c:v>
                </c:pt>
                <c:pt idx="3010">
                  <c:v>35.79</c:v>
                </c:pt>
                <c:pt idx="3011">
                  <c:v>35.79</c:v>
                </c:pt>
                <c:pt idx="3012">
                  <c:v>35.78</c:v>
                </c:pt>
                <c:pt idx="3013">
                  <c:v>35.78</c:v>
                </c:pt>
                <c:pt idx="3014">
                  <c:v>35.770000000000003</c:v>
                </c:pt>
                <c:pt idx="3015">
                  <c:v>35.76</c:v>
                </c:pt>
                <c:pt idx="3016">
                  <c:v>35.75</c:v>
                </c:pt>
                <c:pt idx="3017">
                  <c:v>35.75</c:v>
                </c:pt>
                <c:pt idx="3018">
                  <c:v>35.74</c:v>
                </c:pt>
                <c:pt idx="3019">
                  <c:v>35.74</c:v>
                </c:pt>
                <c:pt idx="3020">
                  <c:v>35.729999999999997</c:v>
                </c:pt>
                <c:pt idx="3021">
                  <c:v>35.72</c:v>
                </c:pt>
                <c:pt idx="3022">
                  <c:v>35.72</c:v>
                </c:pt>
                <c:pt idx="3023">
                  <c:v>35.72</c:v>
                </c:pt>
                <c:pt idx="3024">
                  <c:v>35.72</c:v>
                </c:pt>
                <c:pt idx="3025">
                  <c:v>35.72</c:v>
                </c:pt>
                <c:pt idx="3026">
                  <c:v>35.71</c:v>
                </c:pt>
                <c:pt idx="3027">
                  <c:v>35.71</c:v>
                </c:pt>
                <c:pt idx="3028">
                  <c:v>35.71</c:v>
                </c:pt>
                <c:pt idx="3029">
                  <c:v>35.71</c:v>
                </c:pt>
                <c:pt idx="3030">
                  <c:v>35.700000000000003</c:v>
                </c:pt>
                <c:pt idx="3031">
                  <c:v>35.700000000000003</c:v>
                </c:pt>
                <c:pt idx="3032">
                  <c:v>35.68</c:v>
                </c:pt>
                <c:pt idx="3033">
                  <c:v>35.68</c:v>
                </c:pt>
                <c:pt idx="3034">
                  <c:v>35.68</c:v>
                </c:pt>
                <c:pt idx="3035">
                  <c:v>35.68</c:v>
                </c:pt>
                <c:pt idx="3036">
                  <c:v>35.659999999999997</c:v>
                </c:pt>
                <c:pt idx="3037">
                  <c:v>35.65</c:v>
                </c:pt>
                <c:pt idx="3038">
                  <c:v>35.64</c:v>
                </c:pt>
                <c:pt idx="3039">
                  <c:v>35.64</c:v>
                </c:pt>
                <c:pt idx="3040">
                  <c:v>35.64</c:v>
                </c:pt>
                <c:pt idx="3041">
                  <c:v>35.64</c:v>
                </c:pt>
                <c:pt idx="3042">
                  <c:v>35.630000000000003</c:v>
                </c:pt>
                <c:pt idx="3043">
                  <c:v>35.61</c:v>
                </c:pt>
                <c:pt idx="3044">
                  <c:v>35.6</c:v>
                </c:pt>
                <c:pt idx="3045">
                  <c:v>35.590000000000003</c:v>
                </c:pt>
                <c:pt idx="3046">
                  <c:v>35.590000000000003</c:v>
                </c:pt>
                <c:pt idx="3047">
                  <c:v>35.590000000000003</c:v>
                </c:pt>
                <c:pt idx="3048">
                  <c:v>35.57</c:v>
                </c:pt>
                <c:pt idx="3049">
                  <c:v>35.56</c:v>
                </c:pt>
                <c:pt idx="3050">
                  <c:v>35.549999999999997</c:v>
                </c:pt>
                <c:pt idx="3051">
                  <c:v>35.549999999999997</c:v>
                </c:pt>
                <c:pt idx="3052">
                  <c:v>35.54</c:v>
                </c:pt>
                <c:pt idx="3053">
                  <c:v>35.53</c:v>
                </c:pt>
                <c:pt idx="3054">
                  <c:v>35.520000000000003</c:v>
                </c:pt>
                <c:pt idx="3055">
                  <c:v>35.51</c:v>
                </c:pt>
                <c:pt idx="3056">
                  <c:v>35.5</c:v>
                </c:pt>
                <c:pt idx="3057">
                  <c:v>35.5</c:v>
                </c:pt>
                <c:pt idx="3058">
                  <c:v>35.5</c:v>
                </c:pt>
                <c:pt idx="3059">
                  <c:v>35.479999999999997</c:v>
                </c:pt>
                <c:pt idx="3060">
                  <c:v>35.47</c:v>
                </c:pt>
                <c:pt idx="3061">
                  <c:v>35.46</c:v>
                </c:pt>
                <c:pt idx="3062">
                  <c:v>35.46</c:v>
                </c:pt>
                <c:pt idx="3063">
                  <c:v>35.44</c:v>
                </c:pt>
                <c:pt idx="3064">
                  <c:v>35.44</c:v>
                </c:pt>
                <c:pt idx="3065">
                  <c:v>35.44</c:v>
                </c:pt>
                <c:pt idx="3066">
                  <c:v>35.44</c:v>
                </c:pt>
                <c:pt idx="3067">
                  <c:v>35.4</c:v>
                </c:pt>
                <c:pt idx="3068">
                  <c:v>35.39</c:v>
                </c:pt>
                <c:pt idx="3069">
                  <c:v>35.380000000000003</c:v>
                </c:pt>
                <c:pt idx="3070">
                  <c:v>35.380000000000003</c:v>
                </c:pt>
                <c:pt idx="3071">
                  <c:v>35.340000000000003</c:v>
                </c:pt>
                <c:pt idx="3072">
                  <c:v>35.340000000000003</c:v>
                </c:pt>
                <c:pt idx="3073">
                  <c:v>35.340000000000003</c:v>
                </c:pt>
                <c:pt idx="3074">
                  <c:v>35.33</c:v>
                </c:pt>
                <c:pt idx="3075">
                  <c:v>35.32</c:v>
                </c:pt>
                <c:pt idx="3076">
                  <c:v>35.32</c:v>
                </c:pt>
                <c:pt idx="3077">
                  <c:v>35.32</c:v>
                </c:pt>
                <c:pt idx="3078">
                  <c:v>35.32</c:v>
                </c:pt>
                <c:pt idx="3079">
                  <c:v>35.31</c:v>
                </c:pt>
                <c:pt idx="3080">
                  <c:v>35.31</c:v>
                </c:pt>
                <c:pt idx="3081">
                  <c:v>35.299999999999997</c:v>
                </c:pt>
                <c:pt idx="3082">
                  <c:v>35.29</c:v>
                </c:pt>
                <c:pt idx="3083">
                  <c:v>35.29</c:v>
                </c:pt>
                <c:pt idx="3084">
                  <c:v>35.270000000000003</c:v>
                </c:pt>
                <c:pt idx="3085">
                  <c:v>35.270000000000003</c:v>
                </c:pt>
                <c:pt idx="3086">
                  <c:v>35.26</c:v>
                </c:pt>
                <c:pt idx="3087">
                  <c:v>35.25</c:v>
                </c:pt>
                <c:pt idx="3088">
                  <c:v>35.25</c:v>
                </c:pt>
                <c:pt idx="3089">
                  <c:v>35.229999999999997</c:v>
                </c:pt>
                <c:pt idx="3090">
                  <c:v>35.229999999999997</c:v>
                </c:pt>
                <c:pt idx="3091">
                  <c:v>35.229999999999997</c:v>
                </c:pt>
                <c:pt idx="3092">
                  <c:v>35.22</c:v>
                </c:pt>
                <c:pt idx="3093">
                  <c:v>35.22</c:v>
                </c:pt>
                <c:pt idx="3094">
                  <c:v>35.22</c:v>
                </c:pt>
                <c:pt idx="3095">
                  <c:v>35.22</c:v>
                </c:pt>
                <c:pt idx="3096">
                  <c:v>35.21</c:v>
                </c:pt>
                <c:pt idx="3097">
                  <c:v>35.200000000000003</c:v>
                </c:pt>
                <c:pt idx="3098">
                  <c:v>35.200000000000003</c:v>
                </c:pt>
                <c:pt idx="3099">
                  <c:v>35.200000000000003</c:v>
                </c:pt>
                <c:pt idx="3100">
                  <c:v>35.200000000000003</c:v>
                </c:pt>
                <c:pt idx="3101">
                  <c:v>35.18</c:v>
                </c:pt>
                <c:pt idx="3102">
                  <c:v>35.18</c:v>
                </c:pt>
                <c:pt idx="3103">
                  <c:v>35.17</c:v>
                </c:pt>
                <c:pt idx="3104">
                  <c:v>35.159999999999997</c:v>
                </c:pt>
                <c:pt idx="3105">
                  <c:v>35.15</c:v>
                </c:pt>
                <c:pt idx="3106">
                  <c:v>35.15</c:v>
                </c:pt>
                <c:pt idx="3107">
                  <c:v>35.14</c:v>
                </c:pt>
                <c:pt idx="3108">
                  <c:v>35.14</c:v>
                </c:pt>
                <c:pt idx="3109">
                  <c:v>35.14</c:v>
                </c:pt>
                <c:pt idx="3110">
                  <c:v>35.130000000000003</c:v>
                </c:pt>
                <c:pt idx="3111">
                  <c:v>35.130000000000003</c:v>
                </c:pt>
                <c:pt idx="3112">
                  <c:v>35.130000000000003</c:v>
                </c:pt>
                <c:pt idx="3113">
                  <c:v>35.119999999999997</c:v>
                </c:pt>
                <c:pt idx="3114">
                  <c:v>35.119999999999997</c:v>
                </c:pt>
                <c:pt idx="3115">
                  <c:v>35.11</c:v>
                </c:pt>
                <c:pt idx="3116">
                  <c:v>35.1</c:v>
                </c:pt>
                <c:pt idx="3117">
                  <c:v>35.1</c:v>
                </c:pt>
                <c:pt idx="3118">
                  <c:v>35.090000000000003</c:v>
                </c:pt>
                <c:pt idx="3119">
                  <c:v>35.090000000000003</c:v>
                </c:pt>
                <c:pt idx="3120">
                  <c:v>35.090000000000003</c:v>
                </c:pt>
                <c:pt idx="3121">
                  <c:v>35.08</c:v>
                </c:pt>
                <c:pt idx="3122">
                  <c:v>35.08</c:v>
                </c:pt>
                <c:pt idx="3123">
                  <c:v>35.08</c:v>
                </c:pt>
                <c:pt idx="3124">
                  <c:v>35.07</c:v>
                </c:pt>
                <c:pt idx="3125">
                  <c:v>35.07</c:v>
                </c:pt>
                <c:pt idx="3126">
                  <c:v>35.07</c:v>
                </c:pt>
                <c:pt idx="3127">
                  <c:v>35.07</c:v>
                </c:pt>
                <c:pt idx="3128">
                  <c:v>35.07</c:v>
                </c:pt>
                <c:pt idx="3129">
                  <c:v>35.07</c:v>
                </c:pt>
                <c:pt idx="3130">
                  <c:v>35.06</c:v>
                </c:pt>
                <c:pt idx="3131">
                  <c:v>35.06</c:v>
                </c:pt>
                <c:pt idx="3132">
                  <c:v>35.06</c:v>
                </c:pt>
                <c:pt idx="3133">
                  <c:v>35.06</c:v>
                </c:pt>
                <c:pt idx="3134">
                  <c:v>35.06</c:v>
                </c:pt>
                <c:pt idx="3135">
                  <c:v>35.06</c:v>
                </c:pt>
                <c:pt idx="3136">
                  <c:v>35.049999999999997</c:v>
                </c:pt>
                <c:pt idx="3137">
                  <c:v>35.049999999999997</c:v>
                </c:pt>
                <c:pt idx="3138">
                  <c:v>35.049999999999997</c:v>
                </c:pt>
                <c:pt idx="3139">
                  <c:v>35.049999999999997</c:v>
                </c:pt>
                <c:pt idx="3140">
                  <c:v>35.04</c:v>
                </c:pt>
                <c:pt idx="3141">
                  <c:v>35.04</c:v>
                </c:pt>
                <c:pt idx="3142">
                  <c:v>35.04</c:v>
                </c:pt>
                <c:pt idx="3143">
                  <c:v>35.04</c:v>
                </c:pt>
                <c:pt idx="3144">
                  <c:v>35.04</c:v>
                </c:pt>
                <c:pt idx="3145">
                  <c:v>35.04</c:v>
                </c:pt>
                <c:pt idx="3146">
                  <c:v>35.04</c:v>
                </c:pt>
                <c:pt idx="3147">
                  <c:v>35.04</c:v>
                </c:pt>
                <c:pt idx="3148">
                  <c:v>35.04</c:v>
                </c:pt>
                <c:pt idx="3149">
                  <c:v>35.03</c:v>
                </c:pt>
                <c:pt idx="3150">
                  <c:v>35.020000000000003</c:v>
                </c:pt>
                <c:pt idx="3151">
                  <c:v>35.01</c:v>
                </c:pt>
                <c:pt idx="3152">
                  <c:v>35.01</c:v>
                </c:pt>
                <c:pt idx="3153">
                  <c:v>35.01</c:v>
                </c:pt>
                <c:pt idx="3154">
                  <c:v>35.01</c:v>
                </c:pt>
                <c:pt idx="3155">
                  <c:v>35.01</c:v>
                </c:pt>
                <c:pt idx="3156">
                  <c:v>35</c:v>
                </c:pt>
                <c:pt idx="3157">
                  <c:v>35</c:v>
                </c:pt>
                <c:pt idx="3158">
                  <c:v>35</c:v>
                </c:pt>
                <c:pt idx="3159">
                  <c:v>35</c:v>
                </c:pt>
                <c:pt idx="3160">
                  <c:v>35</c:v>
                </c:pt>
                <c:pt idx="3161">
                  <c:v>35</c:v>
                </c:pt>
                <c:pt idx="3162">
                  <c:v>35</c:v>
                </c:pt>
                <c:pt idx="3163">
                  <c:v>34.99</c:v>
                </c:pt>
                <c:pt idx="3164">
                  <c:v>34.99</c:v>
                </c:pt>
                <c:pt idx="3165">
                  <c:v>34.99</c:v>
                </c:pt>
                <c:pt idx="3166">
                  <c:v>34.99</c:v>
                </c:pt>
                <c:pt idx="3167">
                  <c:v>34.99</c:v>
                </c:pt>
                <c:pt idx="3168">
                  <c:v>34.99</c:v>
                </c:pt>
                <c:pt idx="3169">
                  <c:v>34.99</c:v>
                </c:pt>
                <c:pt idx="3170">
                  <c:v>34.979999999999997</c:v>
                </c:pt>
                <c:pt idx="3171">
                  <c:v>34.979999999999997</c:v>
                </c:pt>
                <c:pt idx="3172">
                  <c:v>34.979999999999997</c:v>
                </c:pt>
                <c:pt idx="3173">
                  <c:v>34.979999999999997</c:v>
                </c:pt>
                <c:pt idx="3174">
                  <c:v>34.979999999999997</c:v>
                </c:pt>
                <c:pt idx="3175">
                  <c:v>34.979999999999997</c:v>
                </c:pt>
                <c:pt idx="3176">
                  <c:v>34.979999999999997</c:v>
                </c:pt>
                <c:pt idx="3177">
                  <c:v>34.979999999999997</c:v>
                </c:pt>
                <c:pt idx="3178">
                  <c:v>34.97</c:v>
                </c:pt>
                <c:pt idx="3179">
                  <c:v>34.97</c:v>
                </c:pt>
                <c:pt idx="3180">
                  <c:v>34.97</c:v>
                </c:pt>
                <c:pt idx="3181">
                  <c:v>34.97</c:v>
                </c:pt>
                <c:pt idx="3182">
                  <c:v>34.97</c:v>
                </c:pt>
                <c:pt idx="3183">
                  <c:v>34.97</c:v>
                </c:pt>
                <c:pt idx="3184">
                  <c:v>34.97</c:v>
                </c:pt>
                <c:pt idx="3185">
                  <c:v>34.97</c:v>
                </c:pt>
                <c:pt idx="3186">
                  <c:v>34.96</c:v>
                </c:pt>
                <c:pt idx="3187">
                  <c:v>34.96</c:v>
                </c:pt>
                <c:pt idx="3188">
                  <c:v>34.96</c:v>
                </c:pt>
                <c:pt idx="3189">
                  <c:v>34.96</c:v>
                </c:pt>
                <c:pt idx="3190">
                  <c:v>34.96</c:v>
                </c:pt>
                <c:pt idx="3191">
                  <c:v>34.96</c:v>
                </c:pt>
                <c:pt idx="3192">
                  <c:v>34.96</c:v>
                </c:pt>
                <c:pt idx="3193">
                  <c:v>34.96</c:v>
                </c:pt>
                <c:pt idx="3194">
                  <c:v>34.96</c:v>
                </c:pt>
                <c:pt idx="3195">
                  <c:v>34.96</c:v>
                </c:pt>
                <c:pt idx="3196">
                  <c:v>34.950000000000003</c:v>
                </c:pt>
                <c:pt idx="3197">
                  <c:v>34.950000000000003</c:v>
                </c:pt>
                <c:pt idx="3198">
                  <c:v>34.950000000000003</c:v>
                </c:pt>
                <c:pt idx="3199">
                  <c:v>34.950000000000003</c:v>
                </c:pt>
                <c:pt idx="3200">
                  <c:v>34.950000000000003</c:v>
                </c:pt>
                <c:pt idx="3201">
                  <c:v>34.950000000000003</c:v>
                </c:pt>
                <c:pt idx="3202">
                  <c:v>34.950000000000003</c:v>
                </c:pt>
                <c:pt idx="3203">
                  <c:v>34.94</c:v>
                </c:pt>
                <c:pt idx="3204">
                  <c:v>34.94</c:v>
                </c:pt>
                <c:pt idx="3205">
                  <c:v>34.94</c:v>
                </c:pt>
                <c:pt idx="3206">
                  <c:v>34.94</c:v>
                </c:pt>
                <c:pt idx="3207">
                  <c:v>34.94</c:v>
                </c:pt>
                <c:pt idx="3208">
                  <c:v>34.94</c:v>
                </c:pt>
                <c:pt idx="3209">
                  <c:v>34.93</c:v>
                </c:pt>
                <c:pt idx="3210">
                  <c:v>34.93</c:v>
                </c:pt>
                <c:pt idx="3211">
                  <c:v>34.93</c:v>
                </c:pt>
                <c:pt idx="3212">
                  <c:v>34.93</c:v>
                </c:pt>
                <c:pt idx="3213">
                  <c:v>34.92</c:v>
                </c:pt>
                <c:pt idx="3214">
                  <c:v>34.92</c:v>
                </c:pt>
                <c:pt idx="3215">
                  <c:v>34.92</c:v>
                </c:pt>
                <c:pt idx="3216">
                  <c:v>34.92</c:v>
                </c:pt>
                <c:pt idx="3217">
                  <c:v>34.92</c:v>
                </c:pt>
                <c:pt idx="3218">
                  <c:v>34.92</c:v>
                </c:pt>
                <c:pt idx="3219">
                  <c:v>34.92</c:v>
                </c:pt>
                <c:pt idx="3220">
                  <c:v>34.909999999999997</c:v>
                </c:pt>
                <c:pt idx="3221">
                  <c:v>34.909999999999997</c:v>
                </c:pt>
                <c:pt idx="3222">
                  <c:v>34.909999999999997</c:v>
                </c:pt>
                <c:pt idx="3223">
                  <c:v>34.9</c:v>
                </c:pt>
                <c:pt idx="3224">
                  <c:v>34.9</c:v>
                </c:pt>
                <c:pt idx="3225">
                  <c:v>34.9</c:v>
                </c:pt>
                <c:pt idx="3226">
                  <c:v>34.89</c:v>
                </c:pt>
                <c:pt idx="3227">
                  <c:v>34.880000000000003</c:v>
                </c:pt>
                <c:pt idx="3228">
                  <c:v>34.869999999999997</c:v>
                </c:pt>
                <c:pt idx="3229">
                  <c:v>34.869999999999997</c:v>
                </c:pt>
                <c:pt idx="3230">
                  <c:v>34.86</c:v>
                </c:pt>
                <c:pt idx="3231">
                  <c:v>34.86</c:v>
                </c:pt>
                <c:pt idx="3232">
                  <c:v>34.85</c:v>
                </c:pt>
                <c:pt idx="3233">
                  <c:v>34.840000000000003</c:v>
                </c:pt>
                <c:pt idx="3234">
                  <c:v>34.83</c:v>
                </c:pt>
                <c:pt idx="3235">
                  <c:v>34.81</c:v>
                </c:pt>
                <c:pt idx="3236">
                  <c:v>34.799999999999997</c:v>
                </c:pt>
                <c:pt idx="3237">
                  <c:v>34.799999999999997</c:v>
                </c:pt>
                <c:pt idx="3238">
                  <c:v>34.799999999999997</c:v>
                </c:pt>
                <c:pt idx="3239">
                  <c:v>34.79</c:v>
                </c:pt>
                <c:pt idx="3240">
                  <c:v>34.79</c:v>
                </c:pt>
                <c:pt idx="3241">
                  <c:v>34.79</c:v>
                </c:pt>
                <c:pt idx="3242">
                  <c:v>34.78</c:v>
                </c:pt>
                <c:pt idx="3243">
                  <c:v>34.770000000000003</c:v>
                </c:pt>
                <c:pt idx="3244">
                  <c:v>34.770000000000003</c:v>
                </c:pt>
                <c:pt idx="3245">
                  <c:v>34.76</c:v>
                </c:pt>
                <c:pt idx="3246">
                  <c:v>34.76</c:v>
                </c:pt>
                <c:pt idx="3247">
                  <c:v>34.76</c:v>
                </c:pt>
                <c:pt idx="3248">
                  <c:v>34.76</c:v>
                </c:pt>
                <c:pt idx="3249">
                  <c:v>34.75</c:v>
                </c:pt>
                <c:pt idx="3250">
                  <c:v>34.75</c:v>
                </c:pt>
                <c:pt idx="3251">
                  <c:v>34.75</c:v>
                </c:pt>
                <c:pt idx="3252">
                  <c:v>34.74</c:v>
                </c:pt>
                <c:pt idx="3253">
                  <c:v>34.74</c:v>
                </c:pt>
                <c:pt idx="3254">
                  <c:v>34.74</c:v>
                </c:pt>
                <c:pt idx="3255">
                  <c:v>34.729999999999997</c:v>
                </c:pt>
                <c:pt idx="3256">
                  <c:v>34.729999999999997</c:v>
                </c:pt>
                <c:pt idx="3257">
                  <c:v>34.72</c:v>
                </c:pt>
                <c:pt idx="3258">
                  <c:v>34.71</c:v>
                </c:pt>
                <c:pt idx="3259">
                  <c:v>34.68</c:v>
                </c:pt>
                <c:pt idx="3260">
                  <c:v>34.68</c:v>
                </c:pt>
                <c:pt idx="3261">
                  <c:v>34.67</c:v>
                </c:pt>
                <c:pt idx="3262">
                  <c:v>34.659999999999997</c:v>
                </c:pt>
                <c:pt idx="3263">
                  <c:v>34.659999999999997</c:v>
                </c:pt>
                <c:pt idx="3264">
                  <c:v>34.659999999999997</c:v>
                </c:pt>
                <c:pt idx="3265">
                  <c:v>34.659999999999997</c:v>
                </c:pt>
                <c:pt idx="3266">
                  <c:v>34.64</c:v>
                </c:pt>
                <c:pt idx="3267">
                  <c:v>34.630000000000003</c:v>
                </c:pt>
                <c:pt idx="3268">
                  <c:v>34.630000000000003</c:v>
                </c:pt>
                <c:pt idx="3269">
                  <c:v>34.630000000000003</c:v>
                </c:pt>
                <c:pt idx="3270">
                  <c:v>34.630000000000003</c:v>
                </c:pt>
                <c:pt idx="3271">
                  <c:v>34.619999999999997</c:v>
                </c:pt>
                <c:pt idx="3272">
                  <c:v>34.590000000000003</c:v>
                </c:pt>
                <c:pt idx="3273">
                  <c:v>34.590000000000003</c:v>
                </c:pt>
                <c:pt idx="3274">
                  <c:v>34.58</c:v>
                </c:pt>
                <c:pt idx="3275">
                  <c:v>34.58</c:v>
                </c:pt>
                <c:pt idx="3276">
                  <c:v>34.56</c:v>
                </c:pt>
                <c:pt idx="3277">
                  <c:v>34.56</c:v>
                </c:pt>
                <c:pt idx="3278">
                  <c:v>34.56</c:v>
                </c:pt>
                <c:pt idx="3279">
                  <c:v>34.549999999999997</c:v>
                </c:pt>
                <c:pt idx="3280">
                  <c:v>34.54</c:v>
                </c:pt>
                <c:pt idx="3281">
                  <c:v>34.54</c:v>
                </c:pt>
                <c:pt idx="3282">
                  <c:v>34.53</c:v>
                </c:pt>
                <c:pt idx="3283">
                  <c:v>34.520000000000003</c:v>
                </c:pt>
                <c:pt idx="3284">
                  <c:v>34.520000000000003</c:v>
                </c:pt>
                <c:pt idx="3285">
                  <c:v>34.520000000000003</c:v>
                </c:pt>
                <c:pt idx="3286">
                  <c:v>34.51</c:v>
                </c:pt>
                <c:pt idx="3287">
                  <c:v>34.51</c:v>
                </c:pt>
                <c:pt idx="3288">
                  <c:v>34.51</c:v>
                </c:pt>
                <c:pt idx="3289">
                  <c:v>34.5</c:v>
                </c:pt>
                <c:pt idx="3290">
                  <c:v>34.5</c:v>
                </c:pt>
                <c:pt idx="3291">
                  <c:v>34.49</c:v>
                </c:pt>
                <c:pt idx="3292">
                  <c:v>34.49</c:v>
                </c:pt>
                <c:pt idx="3293">
                  <c:v>34.479999999999997</c:v>
                </c:pt>
                <c:pt idx="3294">
                  <c:v>34.47</c:v>
                </c:pt>
                <c:pt idx="3295">
                  <c:v>34.47</c:v>
                </c:pt>
                <c:pt idx="3296">
                  <c:v>34.47</c:v>
                </c:pt>
                <c:pt idx="3297">
                  <c:v>34.46</c:v>
                </c:pt>
                <c:pt idx="3298">
                  <c:v>34.46</c:v>
                </c:pt>
                <c:pt idx="3299">
                  <c:v>34.450000000000003</c:v>
                </c:pt>
                <c:pt idx="3300">
                  <c:v>34.450000000000003</c:v>
                </c:pt>
                <c:pt idx="3301">
                  <c:v>34.44</c:v>
                </c:pt>
                <c:pt idx="3302">
                  <c:v>34.43</c:v>
                </c:pt>
                <c:pt idx="3303">
                  <c:v>34.43</c:v>
                </c:pt>
                <c:pt idx="3304">
                  <c:v>34.42</c:v>
                </c:pt>
                <c:pt idx="3305">
                  <c:v>34.42</c:v>
                </c:pt>
                <c:pt idx="3306">
                  <c:v>34.409999999999997</c:v>
                </c:pt>
                <c:pt idx="3307">
                  <c:v>34.409999999999997</c:v>
                </c:pt>
                <c:pt idx="3308">
                  <c:v>34.409999999999997</c:v>
                </c:pt>
                <c:pt idx="3309">
                  <c:v>34.409999999999997</c:v>
                </c:pt>
                <c:pt idx="3310">
                  <c:v>34.4</c:v>
                </c:pt>
                <c:pt idx="3311">
                  <c:v>34.380000000000003</c:v>
                </c:pt>
                <c:pt idx="3312">
                  <c:v>34.380000000000003</c:v>
                </c:pt>
                <c:pt idx="3313">
                  <c:v>34.380000000000003</c:v>
                </c:pt>
                <c:pt idx="3314">
                  <c:v>34.369999999999997</c:v>
                </c:pt>
                <c:pt idx="3315">
                  <c:v>34.369999999999997</c:v>
                </c:pt>
                <c:pt idx="3316">
                  <c:v>34.36</c:v>
                </c:pt>
                <c:pt idx="3317">
                  <c:v>34.36</c:v>
                </c:pt>
                <c:pt idx="3318">
                  <c:v>34.36</c:v>
                </c:pt>
                <c:pt idx="3319">
                  <c:v>34.35</c:v>
                </c:pt>
                <c:pt idx="3320">
                  <c:v>34.33</c:v>
                </c:pt>
                <c:pt idx="3321">
                  <c:v>34.33</c:v>
                </c:pt>
                <c:pt idx="3322">
                  <c:v>34.32</c:v>
                </c:pt>
                <c:pt idx="3323">
                  <c:v>34.32</c:v>
                </c:pt>
                <c:pt idx="3324">
                  <c:v>34.31</c:v>
                </c:pt>
                <c:pt idx="3325">
                  <c:v>34.31</c:v>
                </c:pt>
                <c:pt idx="3326">
                  <c:v>34.299999999999997</c:v>
                </c:pt>
                <c:pt idx="3327">
                  <c:v>34.29</c:v>
                </c:pt>
                <c:pt idx="3328">
                  <c:v>34.270000000000003</c:v>
                </c:pt>
                <c:pt idx="3329">
                  <c:v>34.270000000000003</c:v>
                </c:pt>
                <c:pt idx="3330">
                  <c:v>34.270000000000003</c:v>
                </c:pt>
                <c:pt idx="3331">
                  <c:v>34.26</c:v>
                </c:pt>
                <c:pt idx="3332">
                  <c:v>34.26</c:v>
                </c:pt>
                <c:pt idx="3333">
                  <c:v>34.25</c:v>
                </c:pt>
                <c:pt idx="3334">
                  <c:v>34.25</c:v>
                </c:pt>
                <c:pt idx="3335">
                  <c:v>34.25</c:v>
                </c:pt>
                <c:pt idx="3336">
                  <c:v>34.24</c:v>
                </c:pt>
                <c:pt idx="3337">
                  <c:v>34.24</c:v>
                </c:pt>
                <c:pt idx="3338">
                  <c:v>34.24</c:v>
                </c:pt>
                <c:pt idx="3339">
                  <c:v>34.22</c:v>
                </c:pt>
                <c:pt idx="3340">
                  <c:v>34.22</c:v>
                </c:pt>
                <c:pt idx="3341">
                  <c:v>34.22</c:v>
                </c:pt>
                <c:pt idx="3342">
                  <c:v>34.21</c:v>
                </c:pt>
                <c:pt idx="3343">
                  <c:v>34.21</c:v>
                </c:pt>
                <c:pt idx="3344">
                  <c:v>34.200000000000003</c:v>
                </c:pt>
                <c:pt idx="3345">
                  <c:v>34.200000000000003</c:v>
                </c:pt>
                <c:pt idx="3346">
                  <c:v>34.200000000000003</c:v>
                </c:pt>
                <c:pt idx="3347">
                  <c:v>34.200000000000003</c:v>
                </c:pt>
                <c:pt idx="3348">
                  <c:v>34.200000000000003</c:v>
                </c:pt>
                <c:pt idx="3349">
                  <c:v>34.200000000000003</c:v>
                </c:pt>
                <c:pt idx="3350">
                  <c:v>34.19</c:v>
                </c:pt>
                <c:pt idx="3351">
                  <c:v>34.19</c:v>
                </c:pt>
                <c:pt idx="3352">
                  <c:v>34.18</c:v>
                </c:pt>
                <c:pt idx="3353">
                  <c:v>34.17</c:v>
                </c:pt>
                <c:pt idx="3354">
                  <c:v>34.17</c:v>
                </c:pt>
                <c:pt idx="3355">
                  <c:v>34.15</c:v>
                </c:pt>
                <c:pt idx="3356">
                  <c:v>34.15</c:v>
                </c:pt>
                <c:pt idx="3357">
                  <c:v>34.15</c:v>
                </c:pt>
                <c:pt idx="3358">
                  <c:v>34.15</c:v>
                </c:pt>
                <c:pt idx="3359">
                  <c:v>34.15</c:v>
                </c:pt>
                <c:pt idx="3360">
                  <c:v>34.15</c:v>
                </c:pt>
                <c:pt idx="3361">
                  <c:v>34.14</c:v>
                </c:pt>
                <c:pt idx="3362">
                  <c:v>34.130000000000003</c:v>
                </c:pt>
                <c:pt idx="3363">
                  <c:v>34.130000000000003</c:v>
                </c:pt>
                <c:pt idx="3364">
                  <c:v>34.130000000000003</c:v>
                </c:pt>
                <c:pt idx="3365">
                  <c:v>34.130000000000003</c:v>
                </c:pt>
                <c:pt idx="3366">
                  <c:v>34.119999999999997</c:v>
                </c:pt>
                <c:pt idx="3367">
                  <c:v>34.11</c:v>
                </c:pt>
                <c:pt idx="3368">
                  <c:v>34.11</c:v>
                </c:pt>
                <c:pt idx="3369">
                  <c:v>34.1</c:v>
                </c:pt>
                <c:pt idx="3370">
                  <c:v>34.1</c:v>
                </c:pt>
                <c:pt idx="3371">
                  <c:v>34.090000000000003</c:v>
                </c:pt>
                <c:pt idx="3372">
                  <c:v>34.090000000000003</c:v>
                </c:pt>
                <c:pt idx="3373">
                  <c:v>34.08</c:v>
                </c:pt>
                <c:pt idx="3374">
                  <c:v>34.07</c:v>
                </c:pt>
                <c:pt idx="3375">
                  <c:v>34.07</c:v>
                </c:pt>
                <c:pt idx="3376">
                  <c:v>34.06</c:v>
                </c:pt>
                <c:pt idx="3377">
                  <c:v>34.06</c:v>
                </c:pt>
                <c:pt idx="3378">
                  <c:v>34.049999999999997</c:v>
                </c:pt>
                <c:pt idx="3379">
                  <c:v>34.049999999999997</c:v>
                </c:pt>
                <c:pt idx="3380">
                  <c:v>34.049999999999997</c:v>
                </c:pt>
                <c:pt idx="3381">
                  <c:v>34.049999999999997</c:v>
                </c:pt>
                <c:pt idx="3382">
                  <c:v>34.049999999999997</c:v>
                </c:pt>
                <c:pt idx="3383">
                  <c:v>34.049999999999997</c:v>
                </c:pt>
                <c:pt idx="3384">
                  <c:v>34.04</c:v>
                </c:pt>
                <c:pt idx="3385">
                  <c:v>34.04</c:v>
                </c:pt>
                <c:pt idx="3386">
                  <c:v>34.04</c:v>
                </c:pt>
                <c:pt idx="3387">
                  <c:v>34.03</c:v>
                </c:pt>
                <c:pt idx="3388">
                  <c:v>34.03</c:v>
                </c:pt>
                <c:pt idx="3389">
                  <c:v>34.03</c:v>
                </c:pt>
                <c:pt idx="3390">
                  <c:v>34.03</c:v>
                </c:pt>
                <c:pt idx="3391">
                  <c:v>34.03</c:v>
                </c:pt>
                <c:pt idx="3392">
                  <c:v>34.020000000000003</c:v>
                </c:pt>
                <c:pt idx="3393">
                  <c:v>34.020000000000003</c:v>
                </c:pt>
                <c:pt idx="3394">
                  <c:v>34.020000000000003</c:v>
                </c:pt>
                <c:pt idx="3395">
                  <c:v>34.01</c:v>
                </c:pt>
                <c:pt idx="3396">
                  <c:v>34.01</c:v>
                </c:pt>
                <c:pt idx="3397">
                  <c:v>34.01</c:v>
                </c:pt>
                <c:pt idx="3398">
                  <c:v>34</c:v>
                </c:pt>
                <c:pt idx="3399">
                  <c:v>34</c:v>
                </c:pt>
                <c:pt idx="3400">
                  <c:v>34</c:v>
                </c:pt>
                <c:pt idx="3401">
                  <c:v>34</c:v>
                </c:pt>
                <c:pt idx="3402">
                  <c:v>34</c:v>
                </c:pt>
                <c:pt idx="3403">
                  <c:v>34</c:v>
                </c:pt>
                <c:pt idx="3404">
                  <c:v>34</c:v>
                </c:pt>
                <c:pt idx="3405">
                  <c:v>33.99</c:v>
                </c:pt>
                <c:pt idx="3406">
                  <c:v>33.99</c:v>
                </c:pt>
                <c:pt idx="3407">
                  <c:v>33.99</c:v>
                </c:pt>
                <c:pt idx="3408">
                  <c:v>33.99</c:v>
                </c:pt>
                <c:pt idx="3409">
                  <c:v>33.99</c:v>
                </c:pt>
                <c:pt idx="3410">
                  <c:v>33.99</c:v>
                </c:pt>
                <c:pt idx="3411">
                  <c:v>33.99</c:v>
                </c:pt>
                <c:pt idx="3412">
                  <c:v>33.99</c:v>
                </c:pt>
                <c:pt idx="3413">
                  <c:v>33.99</c:v>
                </c:pt>
                <c:pt idx="3414">
                  <c:v>33.979999999999997</c:v>
                </c:pt>
                <c:pt idx="3415">
                  <c:v>33.97</c:v>
                </c:pt>
                <c:pt idx="3416">
                  <c:v>33.97</c:v>
                </c:pt>
                <c:pt idx="3417">
                  <c:v>33.97</c:v>
                </c:pt>
                <c:pt idx="3418">
                  <c:v>33.97</c:v>
                </c:pt>
                <c:pt idx="3419">
                  <c:v>33.97</c:v>
                </c:pt>
                <c:pt idx="3420">
                  <c:v>33.97</c:v>
                </c:pt>
                <c:pt idx="3421">
                  <c:v>33.96</c:v>
                </c:pt>
                <c:pt idx="3422">
                  <c:v>33.96</c:v>
                </c:pt>
                <c:pt idx="3423">
                  <c:v>33.96</c:v>
                </c:pt>
                <c:pt idx="3424">
                  <c:v>33.96</c:v>
                </c:pt>
                <c:pt idx="3425">
                  <c:v>33.950000000000003</c:v>
                </c:pt>
                <c:pt idx="3426">
                  <c:v>33.950000000000003</c:v>
                </c:pt>
                <c:pt idx="3427">
                  <c:v>33.950000000000003</c:v>
                </c:pt>
                <c:pt idx="3428">
                  <c:v>33.950000000000003</c:v>
                </c:pt>
                <c:pt idx="3429">
                  <c:v>33.950000000000003</c:v>
                </c:pt>
                <c:pt idx="3430">
                  <c:v>33.94</c:v>
                </c:pt>
                <c:pt idx="3431">
                  <c:v>33.94</c:v>
                </c:pt>
                <c:pt idx="3432">
                  <c:v>33.94</c:v>
                </c:pt>
                <c:pt idx="3433">
                  <c:v>33.94</c:v>
                </c:pt>
                <c:pt idx="3434">
                  <c:v>33.93</c:v>
                </c:pt>
                <c:pt idx="3435">
                  <c:v>33.93</c:v>
                </c:pt>
                <c:pt idx="3436">
                  <c:v>33.93</c:v>
                </c:pt>
                <c:pt idx="3437">
                  <c:v>33.93</c:v>
                </c:pt>
                <c:pt idx="3438">
                  <c:v>33.93</c:v>
                </c:pt>
                <c:pt idx="3439">
                  <c:v>33.92</c:v>
                </c:pt>
                <c:pt idx="3440">
                  <c:v>33.92</c:v>
                </c:pt>
                <c:pt idx="3441">
                  <c:v>33.92</c:v>
                </c:pt>
                <c:pt idx="3442">
                  <c:v>33.92</c:v>
                </c:pt>
                <c:pt idx="3443">
                  <c:v>33.92</c:v>
                </c:pt>
                <c:pt idx="3444">
                  <c:v>33.92</c:v>
                </c:pt>
                <c:pt idx="3445">
                  <c:v>33.92</c:v>
                </c:pt>
                <c:pt idx="3446">
                  <c:v>33.92</c:v>
                </c:pt>
                <c:pt idx="3447">
                  <c:v>33.909999999999997</c:v>
                </c:pt>
                <c:pt idx="3448">
                  <c:v>33.909999999999997</c:v>
                </c:pt>
                <c:pt idx="3449">
                  <c:v>33.909999999999997</c:v>
                </c:pt>
                <c:pt idx="3450">
                  <c:v>33.909999999999997</c:v>
                </c:pt>
                <c:pt idx="3451">
                  <c:v>33.909999999999997</c:v>
                </c:pt>
                <c:pt idx="3452">
                  <c:v>33.9</c:v>
                </c:pt>
                <c:pt idx="3453">
                  <c:v>33.89</c:v>
                </c:pt>
                <c:pt idx="3454">
                  <c:v>33.869999999999997</c:v>
                </c:pt>
                <c:pt idx="3455">
                  <c:v>33.86</c:v>
                </c:pt>
                <c:pt idx="3456">
                  <c:v>33.86</c:v>
                </c:pt>
                <c:pt idx="3457">
                  <c:v>33.85</c:v>
                </c:pt>
                <c:pt idx="3458">
                  <c:v>33.85</c:v>
                </c:pt>
                <c:pt idx="3459">
                  <c:v>33.840000000000003</c:v>
                </c:pt>
                <c:pt idx="3460">
                  <c:v>33.840000000000003</c:v>
                </c:pt>
                <c:pt idx="3461">
                  <c:v>33.82</c:v>
                </c:pt>
                <c:pt idx="3462">
                  <c:v>33.82</c:v>
                </c:pt>
                <c:pt idx="3463">
                  <c:v>33.82</c:v>
                </c:pt>
                <c:pt idx="3464">
                  <c:v>33.82</c:v>
                </c:pt>
                <c:pt idx="3465">
                  <c:v>33.82</c:v>
                </c:pt>
                <c:pt idx="3466">
                  <c:v>33.82</c:v>
                </c:pt>
                <c:pt idx="3467">
                  <c:v>33.81</c:v>
                </c:pt>
                <c:pt idx="3468">
                  <c:v>33.79</c:v>
                </c:pt>
                <c:pt idx="3469">
                  <c:v>33.79</c:v>
                </c:pt>
                <c:pt idx="3470">
                  <c:v>33.79</c:v>
                </c:pt>
                <c:pt idx="3471">
                  <c:v>33.78</c:v>
                </c:pt>
                <c:pt idx="3472">
                  <c:v>33.78</c:v>
                </c:pt>
                <c:pt idx="3473">
                  <c:v>33.770000000000003</c:v>
                </c:pt>
                <c:pt idx="3474">
                  <c:v>33.770000000000003</c:v>
                </c:pt>
                <c:pt idx="3475">
                  <c:v>33.76</c:v>
                </c:pt>
                <c:pt idx="3476">
                  <c:v>33.75</c:v>
                </c:pt>
                <c:pt idx="3477">
                  <c:v>33.75</c:v>
                </c:pt>
                <c:pt idx="3478">
                  <c:v>33.75</c:v>
                </c:pt>
                <c:pt idx="3479">
                  <c:v>33.74</c:v>
                </c:pt>
                <c:pt idx="3480">
                  <c:v>33.74</c:v>
                </c:pt>
                <c:pt idx="3481">
                  <c:v>33.729999999999997</c:v>
                </c:pt>
                <c:pt idx="3482">
                  <c:v>33.72</c:v>
                </c:pt>
                <c:pt idx="3483">
                  <c:v>33.72</c:v>
                </c:pt>
                <c:pt idx="3484">
                  <c:v>33.71</c:v>
                </c:pt>
                <c:pt idx="3485">
                  <c:v>33.700000000000003</c:v>
                </c:pt>
                <c:pt idx="3486">
                  <c:v>33.700000000000003</c:v>
                </c:pt>
                <c:pt idx="3487">
                  <c:v>33.68</c:v>
                </c:pt>
                <c:pt idx="3488">
                  <c:v>33.67</c:v>
                </c:pt>
                <c:pt idx="3489">
                  <c:v>33.65</c:v>
                </c:pt>
                <c:pt idx="3490">
                  <c:v>33.64</c:v>
                </c:pt>
                <c:pt idx="3491">
                  <c:v>33.64</c:v>
                </c:pt>
                <c:pt idx="3492">
                  <c:v>33.630000000000003</c:v>
                </c:pt>
                <c:pt idx="3493">
                  <c:v>33.619999999999997</c:v>
                </c:pt>
                <c:pt idx="3494">
                  <c:v>33.619999999999997</c:v>
                </c:pt>
                <c:pt idx="3495">
                  <c:v>33.619999999999997</c:v>
                </c:pt>
                <c:pt idx="3496">
                  <c:v>33.619999999999997</c:v>
                </c:pt>
                <c:pt idx="3497">
                  <c:v>33.61</c:v>
                </c:pt>
                <c:pt idx="3498">
                  <c:v>33.590000000000003</c:v>
                </c:pt>
                <c:pt idx="3499">
                  <c:v>33.58</c:v>
                </c:pt>
                <c:pt idx="3500">
                  <c:v>33.57</c:v>
                </c:pt>
                <c:pt idx="3501">
                  <c:v>33.56</c:v>
                </c:pt>
                <c:pt idx="3502">
                  <c:v>33.56</c:v>
                </c:pt>
                <c:pt idx="3503">
                  <c:v>33.549999999999997</c:v>
                </c:pt>
                <c:pt idx="3504">
                  <c:v>33.549999999999997</c:v>
                </c:pt>
                <c:pt idx="3505">
                  <c:v>33.54</c:v>
                </c:pt>
                <c:pt idx="3506">
                  <c:v>33.53</c:v>
                </c:pt>
                <c:pt idx="3507">
                  <c:v>33.53</c:v>
                </c:pt>
                <c:pt idx="3508">
                  <c:v>33.520000000000003</c:v>
                </c:pt>
                <c:pt idx="3509">
                  <c:v>33.51</c:v>
                </c:pt>
                <c:pt idx="3510">
                  <c:v>33.5</c:v>
                </c:pt>
                <c:pt idx="3511">
                  <c:v>33.49</c:v>
                </c:pt>
                <c:pt idx="3512">
                  <c:v>33.47</c:v>
                </c:pt>
                <c:pt idx="3513">
                  <c:v>33.47</c:v>
                </c:pt>
                <c:pt idx="3514">
                  <c:v>33.46</c:v>
                </c:pt>
                <c:pt idx="3515">
                  <c:v>33.46</c:v>
                </c:pt>
                <c:pt idx="3516">
                  <c:v>33.46</c:v>
                </c:pt>
                <c:pt idx="3517">
                  <c:v>33.450000000000003</c:v>
                </c:pt>
                <c:pt idx="3518">
                  <c:v>33.450000000000003</c:v>
                </c:pt>
                <c:pt idx="3519">
                  <c:v>33.44</c:v>
                </c:pt>
                <c:pt idx="3520">
                  <c:v>33.44</c:v>
                </c:pt>
                <c:pt idx="3521">
                  <c:v>33.44</c:v>
                </c:pt>
                <c:pt idx="3522">
                  <c:v>33.43</c:v>
                </c:pt>
                <c:pt idx="3523">
                  <c:v>33.42</c:v>
                </c:pt>
                <c:pt idx="3524">
                  <c:v>33.42</c:v>
                </c:pt>
                <c:pt idx="3525">
                  <c:v>33.42</c:v>
                </c:pt>
                <c:pt idx="3526">
                  <c:v>33.42</c:v>
                </c:pt>
                <c:pt idx="3527">
                  <c:v>33.42</c:v>
                </c:pt>
                <c:pt idx="3528">
                  <c:v>33.409999999999997</c:v>
                </c:pt>
                <c:pt idx="3529">
                  <c:v>33.409999999999997</c:v>
                </c:pt>
                <c:pt idx="3530">
                  <c:v>33.409999999999997</c:v>
                </c:pt>
                <c:pt idx="3531">
                  <c:v>33.4</c:v>
                </c:pt>
                <c:pt idx="3532">
                  <c:v>33.4</c:v>
                </c:pt>
                <c:pt idx="3533">
                  <c:v>33.4</c:v>
                </c:pt>
                <c:pt idx="3534">
                  <c:v>33.39</c:v>
                </c:pt>
                <c:pt idx="3535">
                  <c:v>33.380000000000003</c:v>
                </c:pt>
                <c:pt idx="3536">
                  <c:v>33.36</c:v>
                </c:pt>
                <c:pt idx="3537">
                  <c:v>33.36</c:v>
                </c:pt>
                <c:pt idx="3538">
                  <c:v>33.36</c:v>
                </c:pt>
                <c:pt idx="3539">
                  <c:v>33.36</c:v>
                </c:pt>
                <c:pt idx="3540">
                  <c:v>33.33</c:v>
                </c:pt>
                <c:pt idx="3541">
                  <c:v>33.31</c:v>
                </c:pt>
                <c:pt idx="3542">
                  <c:v>33.31</c:v>
                </c:pt>
                <c:pt idx="3543">
                  <c:v>33.299999999999997</c:v>
                </c:pt>
                <c:pt idx="3544">
                  <c:v>33.299999999999997</c:v>
                </c:pt>
                <c:pt idx="3545">
                  <c:v>33.29</c:v>
                </c:pt>
                <c:pt idx="3546">
                  <c:v>33.29</c:v>
                </c:pt>
                <c:pt idx="3547">
                  <c:v>33.28</c:v>
                </c:pt>
                <c:pt idx="3548">
                  <c:v>33.28</c:v>
                </c:pt>
                <c:pt idx="3549">
                  <c:v>33.28</c:v>
                </c:pt>
                <c:pt idx="3550">
                  <c:v>33.28</c:v>
                </c:pt>
                <c:pt idx="3551">
                  <c:v>33.270000000000003</c:v>
                </c:pt>
                <c:pt idx="3552">
                  <c:v>33.270000000000003</c:v>
                </c:pt>
                <c:pt idx="3553">
                  <c:v>33.270000000000003</c:v>
                </c:pt>
                <c:pt idx="3554">
                  <c:v>33.270000000000003</c:v>
                </c:pt>
                <c:pt idx="3555">
                  <c:v>33.26</c:v>
                </c:pt>
                <c:pt idx="3556">
                  <c:v>33.24</c:v>
                </c:pt>
                <c:pt idx="3557">
                  <c:v>33.229999999999997</c:v>
                </c:pt>
                <c:pt idx="3558">
                  <c:v>33.229999999999997</c:v>
                </c:pt>
                <c:pt idx="3559">
                  <c:v>33.229999999999997</c:v>
                </c:pt>
                <c:pt idx="3560">
                  <c:v>33.229999999999997</c:v>
                </c:pt>
                <c:pt idx="3561">
                  <c:v>33.229999999999997</c:v>
                </c:pt>
                <c:pt idx="3562">
                  <c:v>33.22</c:v>
                </c:pt>
                <c:pt idx="3563">
                  <c:v>33.22</c:v>
                </c:pt>
                <c:pt idx="3564">
                  <c:v>33.21</c:v>
                </c:pt>
                <c:pt idx="3565">
                  <c:v>33.21</c:v>
                </c:pt>
                <c:pt idx="3566">
                  <c:v>33.21</c:v>
                </c:pt>
                <c:pt idx="3567">
                  <c:v>33.21</c:v>
                </c:pt>
                <c:pt idx="3568">
                  <c:v>33.200000000000003</c:v>
                </c:pt>
                <c:pt idx="3569">
                  <c:v>33.200000000000003</c:v>
                </c:pt>
                <c:pt idx="3570">
                  <c:v>33.18</c:v>
                </c:pt>
                <c:pt idx="3571">
                  <c:v>33.17</c:v>
                </c:pt>
                <c:pt idx="3572">
                  <c:v>33.159999999999997</c:v>
                </c:pt>
                <c:pt idx="3573">
                  <c:v>33.159999999999997</c:v>
                </c:pt>
                <c:pt idx="3574">
                  <c:v>33.159999999999997</c:v>
                </c:pt>
                <c:pt idx="3575">
                  <c:v>33.15</c:v>
                </c:pt>
                <c:pt idx="3576">
                  <c:v>33.15</c:v>
                </c:pt>
                <c:pt idx="3577">
                  <c:v>33.15</c:v>
                </c:pt>
                <c:pt idx="3578">
                  <c:v>33.14</c:v>
                </c:pt>
                <c:pt idx="3579">
                  <c:v>33.119999999999997</c:v>
                </c:pt>
                <c:pt idx="3580">
                  <c:v>33.119999999999997</c:v>
                </c:pt>
                <c:pt idx="3581">
                  <c:v>33.119999999999997</c:v>
                </c:pt>
                <c:pt idx="3582">
                  <c:v>33.119999999999997</c:v>
                </c:pt>
                <c:pt idx="3583">
                  <c:v>33.11</c:v>
                </c:pt>
                <c:pt idx="3584">
                  <c:v>33.1</c:v>
                </c:pt>
                <c:pt idx="3585">
                  <c:v>33.1</c:v>
                </c:pt>
                <c:pt idx="3586">
                  <c:v>33.1</c:v>
                </c:pt>
                <c:pt idx="3587">
                  <c:v>33.1</c:v>
                </c:pt>
                <c:pt idx="3588">
                  <c:v>33.1</c:v>
                </c:pt>
                <c:pt idx="3589">
                  <c:v>33.1</c:v>
                </c:pt>
                <c:pt idx="3590">
                  <c:v>33.1</c:v>
                </c:pt>
                <c:pt idx="3591">
                  <c:v>33.090000000000003</c:v>
                </c:pt>
                <c:pt idx="3592">
                  <c:v>33.08</c:v>
                </c:pt>
                <c:pt idx="3593">
                  <c:v>33.08</c:v>
                </c:pt>
                <c:pt idx="3594">
                  <c:v>33.08</c:v>
                </c:pt>
                <c:pt idx="3595">
                  <c:v>33.07</c:v>
                </c:pt>
                <c:pt idx="3596">
                  <c:v>33.049999999999997</c:v>
                </c:pt>
                <c:pt idx="3597">
                  <c:v>33.049999999999997</c:v>
                </c:pt>
                <c:pt idx="3598">
                  <c:v>33.04</c:v>
                </c:pt>
                <c:pt idx="3599">
                  <c:v>33.04</c:v>
                </c:pt>
                <c:pt idx="3600">
                  <c:v>33.04</c:v>
                </c:pt>
                <c:pt idx="3601">
                  <c:v>33.03</c:v>
                </c:pt>
                <c:pt idx="3602">
                  <c:v>33.03</c:v>
                </c:pt>
                <c:pt idx="3603">
                  <c:v>33.03</c:v>
                </c:pt>
                <c:pt idx="3604">
                  <c:v>33.020000000000003</c:v>
                </c:pt>
                <c:pt idx="3605">
                  <c:v>33.020000000000003</c:v>
                </c:pt>
                <c:pt idx="3606">
                  <c:v>33.020000000000003</c:v>
                </c:pt>
                <c:pt idx="3607">
                  <c:v>33.020000000000003</c:v>
                </c:pt>
                <c:pt idx="3608">
                  <c:v>33.01</c:v>
                </c:pt>
                <c:pt idx="3609">
                  <c:v>33.01</c:v>
                </c:pt>
                <c:pt idx="3610">
                  <c:v>33.01</c:v>
                </c:pt>
                <c:pt idx="3611">
                  <c:v>33.01</c:v>
                </c:pt>
                <c:pt idx="3612">
                  <c:v>33</c:v>
                </c:pt>
                <c:pt idx="3613">
                  <c:v>33</c:v>
                </c:pt>
                <c:pt idx="3614">
                  <c:v>33</c:v>
                </c:pt>
                <c:pt idx="3615">
                  <c:v>33</c:v>
                </c:pt>
                <c:pt idx="3616">
                  <c:v>32.99</c:v>
                </c:pt>
                <c:pt idx="3617">
                  <c:v>32.99</c:v>
                </c:pt>
                <c:pt idx="3618">
                  <c:v>32.99</c:v>
                </c:pt>
                <c:pt idx="3619">
                  <c:v>32.99</c:v>
                </c:pt>
                <c:pt idx="3620">
                  <c:v>32.99</c:v>
                </c:pt>
                <c:pt idx="3621">
                  <c:v>32.979999999999997</c:v>
                </c:pt>
                <c:pt idx="3622">
                  <c:v>32.979999999999997</c:v>
                </c:pt>
                <c:pt idx="3623">
                  <c:v>32.979999999999997</c:v>
                </c:pt>
                <c:pt idx="3624">
                  <c:v>32.979999999999997</c:v>
                </c:pt>
                <c:pt idx="3625">
                  <c:v>32.97</c:v>
                </c:pt>
                <c:pt idx="3626">
                  <c:v>32.97</c:v>
                </c:pt>
                <c:pt idx="3627">
                  <c:v>32.96</c:v>
                </c:pt>
                <c:pt idx="3628">
                  <c:v>32.96</c:v>
                </c:pt>
                <c:pt idx="3629">
                  <c:v>32.96</c:v>
                </c:pt>
                <c:pt idx="3630">
                  <c:v>32.96</c:v>
                </c:pt>
                <c:pt idx="3631">
                  <c:v>32.96</c:v>
                </c:pt>
                <c:pt idx="3632">
                  <c:v>32.96</c:v>
                </c:pt>
                <c:pt idx="3633">
                  <c:v>32.96</c:v>
                </c:pt>
                <c:pt idx="3634">
                  <c:v>32.950000000000003</c:v>
                </c:pt>
                <c:pt idx="3635">
                  <c:v>32.950000000000003</c:v>
                </c:pt>
                <c:pt idx="3636">
                  <c:v>32.950000000000003</c:v>
                </c:pt>
                <c:pt idx="3637">
                  <c:v>32.94</c:v>
                </c:pt>
                <c:pt idx="3638">
                  <c:v>32.94</c:v>
                </c:pt>
                <c:pt idx="3639">
                  <c:v>32.94</c:v>
                </c:pt>
                <c:pt idx="3640">
                  <c:v>32.94</c:v>
                </c:pt>
                <c:pt idx="3641">
                  <c:v>32.94</c:v>
                </c:pt>
                <c:pt idx="3642">
                  <c:v>32.94</c:v>
                </c:pt>
                <c:pt idx="3643">
                  <c:v>32.94</c:v>
                </c:pt>
                <c:pt idx="3644">
                  <c:v>32.93</c:v>
                </c:pt>
                <c:pt idx="3645">
                  <c:v>32.93</c:v>
                </c:pt>
                <c:pt idx="3646">
                  <c:v>32.93</c:v>
                </c:pt>
                <c:pt idx="3647">
                  <c:v>32.93</c:v>
                </c:pt>
                <c:pt idx="3648">
                  <c:v>32.92</c:v>
                </c:pt>
                <c:pt idx="3649">
                  <c:v>32.92</c:v>
                </c:pt>
                <c:pt idx="3650">
                  <c:v>32.92</c:v>
                </c:pt>
                <c:pt idx="3651">
                  <c:v>32.92</c:v>
                </c:pt>
                <c:pt idx="3652">
                  <c:v>32.92</c:v>
                </c:pt>
                <c:pt idx="3653">
                  <c:v>32.92</c:v>
                </c:pt>
                <c:pt idx="3654">
                  <c:v>32.909999999999997</c:v>
                </c:pt>
                <c:pt idx="3655">
                  <c:v>32.909999999999997</c:v>
                </c:pt>
                <c:pt idx="3656">
                  <c:v>32.909999999999997</c:v>
                </c:pt>
                <c:pt idx="3657">
                  <c:v>32.909999999999997</c:v>
                </c:pt>
                <c:pt idx="3658">
                  <c:v>32.909999999999997</c:v>
                </c:pt>
                <c:pt idx="3659">
                  <c:v>32.909999999999997</c:v>
                </c:pt>
                <c:pt idx="3660">
                  <c:v>32.9</c:v>
                </c:pt>
                <c:pt idx="3661">
                  <c:v>32.9</c:v>
                </c:pt>
                <c:pt idx="3662">
                  <c:v>32.89</c:v>
                </c:pt>
                <c:pt idx="3663">
                  <c:v>32.89</c:v>
                </c:pt>
                <c:pt idx="3664">
                  <c:v>32.880000000000003</c:v>
                </c:pt>
                <c:pt idx="3665">
                  <c:v>32.880000000000003</c:v>
                </c:pt>
                <c:pt idx="3666">
                  <c:v>32.869999999999997</c:v>
                </c:pt>
                <c:pt idx="3667">
                  <c:v>32.869999999999997</c:v>
                </c:pt>
                <c:pt idx="3668">
                  <c:v>32.86</c:v>
                </c:pt>
                <c:pt idx="3669">
                  <c:v>32.85</c:v>
                </c:pt>
                <c:pt idx="3670">
                  <c:v>32.840000000000003</c:v>
                </c:pt>
                <c:pt idx="3671">
                  <c:v>32.840000000000003</c:v>
                </c:pt>
                <c:pt idx="3672">
                  <c:v>32.840000000000003</c:v>
                </c:pt>
                <c:pt idx="3673">
                  <c:v>32.83</c:v>
                </c:pt>
                <c:pt idx="3674">
                  <c:v>32.83</c:v>
                </c:pt>
                <c:pt idx="3675">
                  <c:v>32.83</c:v>
                </c:pt>
                <c:pt idx="3676">
                  <c:v>32.83</c:v>
                </c:pt>
                <c:pt idx="3677">
                  <c:v>32.83</c:v>
                </c:pt>
                <c:pt idx="3678">
                  <c:v>32.83</c:v>
                </c:pt>
                <c:pt idx="3679">
                  <c:v>32.83</c:v>
                </c:pt>
                <c:pt idx="3680">
                  <c:v>32.81</c:v>
                </c:pt>
                <c:pt idx="3681">
                  <c:v>32.81</c:v>
                </c:pt>
                <c:pt idx="3682">
                  <c:v>32.799999999999997</c:v>
                </c:pt>
                <c:pt idx="3683">
                  <c:v>32.799999999999997</c:v>
                </c:pt>
                <c:pt idx="3684">
                  <c:v>32.799999999999997</c:v>
                </c:pt>
                <c:pt idx="3685">
                  <c:v>32.79</c:v>
                </c:pt>
                <c:pt idx="3686">
                  <c:v>32.78</c:v>
                </c:pt>
                <c:pt idx="3687">
                  <c:v>32.770000000000003</c:v>
                </c:pt>
                <c:pt idx="3688">
                  <c:v>32.770000000000003</c:v>
                </c:pt>
                <c:pt idx="3689">
                  <c:v>32.76</c:v>
                </c:pt>
                <c:pt idx="3690">
                  <c:v>32.76</c:v>
                </c:pt>
                <c:pt idx="3691">
                  <c:v>32.76</c:v>
                </c:pt>
                <c:pt idx="3692">
                  <c:v>32.76</c:v>
                </c:pt>
                <c:pt idx="3693">
                  <c:v>32.75</c:v>
                </c:pt>
                <c:pt idx="3694">
                  <c:v>32.75</c:v>
                </c:pt>
                <c:pt idx="3695">
                  <c:v>32.75</c:v>
                </c:pt>
                <c:pt idx="3696">
                  <c:v>32.75</c:v>
                </c:pt>
                <c:pt idx="3697">
                  <c:v>32.75</c:v>
                </c:pt>
                <c:pt idx="3698">
                  <c:v>32.729999999999997</c:v>
                </c:pt>
                <c:pt idx="3699">
                  <c:v>32.729999999999997</c:v>
                </c:pt>
                <c:pt idx="3700">
                  <c:v>32.72</c:v>
                </c:pt>
                <c:pt idx="3701">
                  <c:v>32.71</c:v>
                </c:pt>
                <c:pt idx="3702">
                  <c:v>32.700000000000003</c:v>
                </c:pt>
                <c:pt idx="3703">
                  <c:v>32.69</c:v>
                </c:pt>
                <c:pt idx="3704">
                  <c:v>32.68</c:v>
                </c:pt>
                <c:pt idx="3705">
                  <c:v>32.68</c:v>
                </c:pt>
                <c:pt idx="3706">
                  <c:v>32.67</c:v>
                </c:pt>
                <c:pt idx="3707">
                  <c:v>32.67</c:v>
                </c:pt>
                <c:pt idx="3708">
                  <c:v>32.67</c:v>
                </c:pt>
                <c:pt idx="3709">
                  <c:v>32.659999999999997</c:v>
                </c:pt>
                <c:pt idx="3710">
                  <c:v>32.659999999999997</c:v>
                </c:pt>
                <c:pt idx="3711">
                  <c:v>32.65</c:v>
                </c:pt>
                <c:pt idx="3712">
                  <c:v>32.65</c:v>
                </c:pt>
                <c:pt idx="3713">
                  <c:v>32.65</c:v>
                </c:pt>
                <c:pt idx="3714">
                  <c:v>32.64</c:v>
                </c:pt>
                <c:pt idx="3715">
                  <c:v>32.64</c:v>
                </c:pt>
                <c:pt idx="3716">
                  <c:v>32.630000000000003</c:v>
                </c:pt>
                <c:pt idx="3717">
                  <c:v>32.630000000000003</c:v>
                </c:pt>
                <c:pt idx="3718">
                  <c:v>32.630000000000003</c:v>
                </c:pt>
                <c:pt idx="3719">
                  <c:v>32.619999999999997</c:v>
                </c:pt>
                <c:pt idx="3720">
                  <c:v>32.619999999999997</c:v>
                </c:pt>
                <c:pt idx="3721">
                  <c:v>32.61</c:v>
                </c:pt>
                <c:pt idx="3722">
                  <c:v>32.61</c:v>
                </c:pt>
                <c:pt idx="3723">
                  <c:v>32.6</c:v>
                </c:pt>
                <c:pt idx="3724">
                  <c:v>32.590000000000003</c:v>
                </c:pt>
                <c:pt idx="3725">
                  <c:v>32.590000000000003</c:v>
                </c:pt>
                <c:pt idx="3726">
                  <c:v>32.58</c:v>
                </c:pt>
                <c:pt idx="3727">
                  <c:v>32.58</c:v>
                </c:pt>
                <c:pt idx="3728">
                  <c:v>32.57</c:v>
                </c:pt>
                <c:pt idx="3729">
                  <c:v>32.57</c:v>
                </c:pt>
                <c:pt idx="3730">
                  <c:v>32.56</c:v>
                </c:pt>
                <c:pt idx="3731">
                  <c:v>32.56</c:v>
                </c:pt>
                <c:pt idx="3732">
                  <c:v>32.56</c:v>
                </c:pt>
                <c:pt idx="3733">
                  <c:v>32.549999999999997</c:v>
                </c:pt>
                <c:pt idx="3734">
                  <c:v>32.549999999999997</c:v>
                </c:pt>
                <c:pt idx="3735">
                  <c:v>32.54</c:v>
                </c:pt>
                <c:pt idx="3736">
                  <c:v>32.54</c:v>
                </c:pt>
                <c:pt idx="3737">
                  <c:v>32.54</c:v>
                </c:pt>
                <c:pt idx="3738">
                  <c:v>32.53</c:v>
                </c:pt>
                <c:pt idx="3739">
                  <c:v>32.53</c:v>
                </c:pt>
                <c:pt idx="3740">
                  <c:v>32.53</c:v>
                </c:pt>
                <c:pt idx="3741">
                  <c:v>32.520000000000003</c:v>
                </c:pt>
                <c:pt idx="3742">
                  <c:v>32.520000000000003</c:v>
                </c:pt>
                <c:pt idx="3743">
                  <c:v>32.520000000000003</c:v>
                </c:pt>
                <c:pt idx="3744">
                  <c:v>32.520000000000003</c:v>
                </c:pt>
                <c:pt idx="3745">
                  <c:v>32.520000000000003</c:v>
                </c:pt>
                <c:pt idx="3746">
                  <c:v>32.5</c:v>
                </c:pt>
                <c:pt idx="3747">
                  <c:v>32.5</c:v>
                </c:pt>
                <c:pt idx="3748">
                  <c:v>32.5</c:v>
                </c:pt>
                <c:pt idx="3749">
                  <c:v>32.49</c:v>
                </c:pt>
                <c:pt idx="3750">
                  <c:v>32.49</c:v>
                </c:pt>
                <c:pt idx="3751">
                  <c:v>32.479999999999997</c:v>
                </c:pt>
                <c:pt idx="3752">
                  <c:v>32.47</c:v>
                </c:pt>
                <c:pt idx="3753">
                  <c:v>32.47</c:v>
                </c:pt>
                <c:pt idx="3754">
                  <c:v>32.47</c:v>
                </c:pt>
                <c:pt idx="3755">
                  <c:v>32.46</c:v>
                </c:pt>
                <c:pt idx="3756">
                  <c:v>32.450000000000003</c:v>
                </c:pt>
                <c:pt idx="3757">
                  <c:v>32.450000000000003</c:v>
                </c:pt>
                <c:pt idx="3758">
                  <c:v>32.450000000000003</c:v>
                </c:pt>
                <c:pt idx="3759">
                  <c:v>32.44</c:v>
                </c:pt>
                <c:pt idx="3760">
                  <c:v>32.44</c:v>
                </c:pt>
                <c:pt idx="3761">
                  <c:v>32.44</c:v>
                </c:pt>
                <c:pt idx="3762">
                  <c:v>32.43</c:v>
                </c:pt>
                <c:pt idx="3763">
                  <c:v>32.43</c:v>
                </c:pt>
                <c:pt idx="3764">
                  <c:v>32.43</c:v>
                </c:pt>
                <c:pt idx="3765">
                  <c:v>32.43</c:v>
                </c:pt>
                <c:pt idx="3766">
                  <c:v>32.42</c:v>
                </c:pt>
                <c:pt idx="3767">
                  <c:v>32.409999999999997</c:v>
                </c:pt>
                <c:pt idx="3768">
                  <c:v>32.409999999999997</c:v>
                </c:pt>
                <c:pt idx="3769">
                  <c:v>32.409999999999997</c:v>
                </c:pt>
                <c:pt idx="3770">
                  <c:v>32.4</c:v>
                </c:pt>
                <c:pt idx="3771">
                  <c:v>32.39</c:v>
                </c:pt>
                <c:pt idx="3772">
                  <c:v>32.39</c:v>
                </c:pt>
                <c:pt idx="3773">
                  <c:v>32.39</c:v>
                </c:pt>
                <c:pt idx="3774">
                  <c:v>32.39</c:v>
                </c:pt>
                <c:pt idx="3775">
                  <c:v>32.380000000000003</c:v>
                </c:pt>
                <c:pt idx="3776">
                  <c:v>32.369999999999997</c:v>
                </c:pt>
                <c:pt idx="3777">
                  <c:v>32.369999999999997</c:v>
                </c:pt>
                <c:pt idx="3778">
                  <c:v>32.369999999999997</c:v>
                </c:pt>
                <c:pt idx="3779">
                  <c:v>32.369999999999997</c:v>
                </c:pt>
                <c:pt idx="3780">
                  <c:v>32.36</c:v>
                </c:pt>
                <c:pt idx="3781">
                  <c:v>32.36</c:v>
                </c:pt>
                <c:pt idx="3782">
                  <c:v>32.36</c:v>
                </c:pt>
                <c:pt idx="3783">
                  <c:v>32.35</c:v>
                </c:pt>
                <c:pt idx="3784">
                  <c:v>32.340000000000003</c:v>
                </c:pt>
                <c:pt idx="3785">
                  <c:v>32.340000000000003</c:v>
                </c:pt>
                <c:pt idx="3786">
                  <c:v>32.340000000000003</c:v>
                </c:pt>
                <c:pt idx="3787">
                  <c:v>32.340000000000003</c:v>
                </c:pt>
                <c:pt idx="3788">
                  <c:v>32.340000000000003</c:v>
                </c:pt>
                <c:pt idx="3789">
                  <c:v>32.33</c:v>
                </c:pt>
                <c:pt idx="3790">
                  <c:v>32.33</c:v>
                </c:pt>
                <c:pt idx="3791">
                  <c:v>32.32</c:v>
                </c:pt>
                <c:pt idx="3792">
                  <c:v>32.32</c:v>
                </c:pt>
                <c:pt idx="3793">
                  <c:v>32.31</c:v>
                </c:pt>
                <c:pt idx="3794">
                  <c:v>32.31</c:v>
                </c:pt>
                <c:pt idx="3795">
                  <c:v>32.299999999999997</c:v>
                </c:pt>
                <c:pt idx="3796">
                  <c:v>32.299999999999997</c:v>
                </c:pt>
                <c:pt idx="3797">
                  <c:v>32.299999999999997</c:v>
                </c:pt>
                <c:pt idx="3798">
                  <c:v>32.299999999999997</c:v>
                </c:pt>
                <c:pt idx="3799">
                  <c:v>32.299999999999997</c:v>
                </c:pt>
                <c:pt idx="3800">
                  <c:v>32.29</c:v>
                </c:pt>
                <c:pt idx="3801">
                  <c:v>32.29</c:v>
                </c:pt>
                <c:pt idx="3802">
                  <c:v>32.28</c:v>
                </c:pt>
                <c:pt idx="3803">
                  <c:v>32.28</c:v>
                </c:pt>
                <c:pt idx="3804">
                  <c:v>32.28</c:v>
                </c:pt>
                <c:pt idx="3805">
                  <c:v>32.28</c:v>
                </c:pt>
                <c:pt idx="3806">
                  <c:v>32.270000000000003</c:v>
                </c:pt>
                <c:pt idx="3807">
                  <c:v>32.270000000000003</c:v>
                </c:pt>
                <c:pt idx="3808">
                  <c:v>32.26</c:v>
                </c:pt>
                <c:pt idx="3809">
                  <c:v>32.25</c:v>
                </c:pt>
                <c:pt idx="3810">
                  <c:v>32.25</c:v>
                </c:pt>
                <c:pt idx="3811">
                  <c:v>32.24</c:v>
                </c:pt>
                <c:pt idx="3812">
                  <c:v>32.24</c:v>
                </c:pt>
                <c:pt idx="3813">
                  <c:v>32.24</c:v>
                </c:pt>
                <c:pt idx="3814">
                  <c:v>32.24</c:v>
                </c:pt>
                <c:pt idx="3815">
                  <c:v>32.24</c:v>
                </c:pt>
                <c:pt idx="3816">
                  <c:v>32.24</c:v>
                </c:pt>
                <c:pt idx="3817">
                  <c:v>32.229999999999997</c:v>
                </c:pt>
                <c:pt idx="3818">
                  <c:v>32.229999999999997</c:v>
                </c:pt>
                <c:pt idx="3819">
                  <c:v>32.229999999999997</c:v>
                </c:pt>
                <c:pt idx="3820">
                  <c:v>32.229999999999997</c:v>
                </c:pt>
                <c:pt idx="3821">
                  <c:v>32.22</c:v>
                </c:pt>
                <c:pt idx="3822">
                  <c:v>32.22</c:v>
                </c:pt>
                <c:pt idx="3823">
                  <c:v>32.22</c:v>
                </c:pt>
                <c:pt idx="3824">
                  <c:v>32.22</c:v>
                </c:pt>
                <c:pt idx="3825">
                  <c:v>32.22</c:v>
                </c:pt>
                <c:pt idx="3826">
                  <c:v>32.21</c:v>
                </c:pt>
                <c:pt idx="3827">
                  <c:v>32.21</c:v>
                </c:pt>
                <c:pt idx="3828">
                  <c:v>32.21</c:v>
                </c:pt>
                <c:pt idx="3829">
                  <c:v>32.21</c:v>
                </c:pt>
                <c:pt idx="3830">
                  <c:v>32.200000000000003</c:v>
                </c:pt>
                <c:pt idx="3831">
                  <c:v>32.19</c:v>
                </c:pt>
                <c:pt idx="3832">
                  <c:v>32.19</c:v>
                </c:pt>
                <c:pt idx="3833">
                  <c:v>32.19</c:v>
                </c:pt>
                <c:pt idx="3834">
                  <c:v>32.18</c:v>
                </c:pt>
                <c:pt idx="3835">
                  <c:v>32.18</c:v>
                </c:pt>
                <c:pt idx="3836">
                  <c:v>32.18</c:v>
                </c:pt>
                <c:pt idx="3837">
                  <c:v>32.18</c:v>
                </c:pt>
                <c:pt idx="3838">
                  <c:v>32.18</c:v>
                </c:pt>
                <c:pt idx="3839">
                  <c:v>32.18</c:v>
                </c:pt>
                <c:pt idx="3840">
                  <c:v>32.18</c:v>
                </c:pt>
                <c:pt idx="3841">
                  <c:v>32.18</c:v>
                </c:pt>
                <c:pt idx="3842">
                  <c:v>32.17</c:v>
                </c:pt>
                <c:pt idx="3843">
                  <c:v>32.17</c:v>
                </c:pt>
                <c:pt idx="3844">
                  <c:v>32.17</c:v>
                </c:pt>
                <c:pt idx="3845">
                  <c:v>32.159999999999997</c:v>
                </c:pt>
                <c:pt idx="3846">
                  <c:v>32.15</c:v>
                </c:pt>
                <c:pt idx="3847">
                  <c:v>32.15</c:v>
                </c:pt>
                <c:pt idx="3848">
                  <c:v>32.14</c:v>
                </c:pt>
                <c:pt idx="3849">
                  <c:v>32.14</c:v>
                </c:pt>
                <c:pt idx="3850">
                  <c:v>32.14</c:v>
                </c:pt>
                <c:pt idx="3851">
                  <c:v>32.130000000000003</c:v>
                </c:pt>
                <c:pt idx="3852">
                  <c:v>32.130000000000003</c:v>
                </c:pt>
                <c:pt idx="3853">
                  <c:v>32.130000000000003</c:v>
                </c:pt>
                <c:pt idx="3854">
                  <c:v>32.119999999999997</c:v>
                </c:pt>
                <c:pt idx="3855">
                  <c:v>32.119999999999997</c:v>
                </c:pt>
                <c:pt idx="3856">
                  <c:v>32.11</c:v>
                </c:pt>
                <c:pt idx="3857">
                  <c:v>32.090000000000003</c:v>
                </c:pt>
                <c:pt idx="3858">
                  <c:v>32.090000000000003</c:v>
                </c:pt>
                <c:pt idx="3859">
                  <c:v>32.090000000000003</c:v>
                </c:pt>
                <c:pt idx="3860">
                  <c:v>32.090000000000003</c:v>
                </c:pt>
                <c:pt idx="3861">
                  <c:v>32.08</c:v>
                </c:pt>
                <c:pt idx="3862">
                  <c:v>32.08</c:v>
                </c:pt>
                <c:pt idx="3863">
                  <c:v>32.08</c:v>
                </c:pt>
                <c:pt idx="3864">
                  <c:v>32.08</c:v>
                </c:pt>
                <c:pt idx="3865">
                  <c:v>32.08</c:v>
                </c:pt>
                <c:pt idx="3866">
                  <c:v>32.08</c:v>
                </c:pt>
                <c:pt idx="3867">
                  <c:v>32.07</c:v>
                </c:pt>
                <c:pt idx="3868">
                  <c:v>32.07</c:v>
                </c:pt>
                <c:pt idx="3869">
                  <c:v>32.07</c:v>
                </c:pt>
                <c:pt idx="3870">
                  <c:v>32.07</c:v>
                </c:pt>
                <c:pt idx="3871">
                  <c:v>32.07</c:v>
                </c:pt>
                <c:pt idx="3872">
                  <c:v>32.07</c:v>
                </c:pt>
                <c:pt idx="3873">
                  <c:v>32.07</c:v>
                </c:pt>
                <c:pt idx="3874">
                  <c:v>32.07</c:v>
                </c:pt>
                <c:pt idx="3875">
                  <c:v>32.06</c:v>
                </c:pt>
                <c:pt idx="3876">
                  <c:v>32.06</c:v>
                </c:pt>
                <c:pt idx="3877">
                  <c:v>32.06</c:v>
                </c:pt>
                <c:pt idx="3878">
                  <c:v>32.06</c:v>
                </c:pt>
                <c:pt idx="3879">
                  <c:v>32.049999999999997</c:v>
                </c:pt>
                <c:pt idx="3880">
                  <c:v>32.049999999999997</c:v>
                </c:pt>
                <c:pt idx="3881">
                  <c:v>32.049999999999997</c:v>
                </c:pt>
                <c:pt idx="3882">
                  <c:v>32.049999999999997</c:v>
                </c:pt>
                <c:pt idx="3883">
                  <c:v>32.049999999999997</c:v>
                </c:pt>
                <c:pt idx="3884">
                  <c:v>32.04</c:v>
                </c:pt>
                <c:pt idx="3885">
                  <c:v>32.03</c:v>
                </c:pt>
                <c:pt idx="3886">
                  <c:v>32.03</c:v>
                </c:pt>
                <c:pt idx="3887">
                  <c:v>32.03</c:v>
                </c:pt>
                <c:pt idx="3888">
                  <c:v>32.03</c:v>
                </c:pt>
                <c:pt idx="3889">
                  <c:v>32.020000000000003</c:v>
                </c:pt>
                <c:pt idx="3890">
                  <c:v>32.020000000000003</c:v>
                </c:pt>
                <c:pt idx="3891">
                  <c:v>32.020000000000003</c:v>
                </c:pt>
                <c:pt idx="3892">
                  <c:v>32.020000000000003</c:v>
                </c:pt>
                <c:pt idx="3893">
                  <c:v>32.020000000000003</c:v>
                </c:pt>
                <c:pt idx="3894">
                  <c:v>32.020000000000003</c:v>
                </c:pt>
                <c:pt idx="3895">
                  <c:v>32.01</c:v>
                </c:pt>
                <c:pt idx="3896">
                  <c:v>32.01</c:v>
                </c:pt>
                <c:pt idx="3897">
                  <c:v>32.01</c:v>
                </c:pt>
                <c:pt idx="3898">
                  <c:v>32.01</c:v>
                </c:pt>
                <c:pt idx="3899">
                  <c:v>32.01</c:v>
                </c:pt>
                <c:pt idx="3900">
                  <c:v>32.01</c:v>
                </c:pt>
                <c:pt idx="3901">
                  <c:v>32.01</c:v>
                </c:pt>
                <c:pt idx="3902">
                  <c:v>32</c:v>
                </c:pt>
                <c:pt idx="3903">
                  <c:v>32</c:v>
                </c:pt>
                <c:pt idx="3904">
                  <c:v>32</c:v>
                </c:pt>
                <c:pt idx="3905">
                  <c:v>32</c:v>
                </c:pt>
                <c:pt idx="3906">
                  <c:v>32</c:v>
                </c:pt>
                <c:pt idx="3907">
                  <c:v>32</c:v>
                </c:pt>
                <c:pt idx="3908">
                  <c:v>31.99</c:v>
                </c:pt>
                <c:pt idx="3909">
                  <c:v>31.99</c:v>
                </c:pt>
                <c:pt idx="3910">
                  <c:v>31.99</c:v>
                </c:pt>
                <c:pt idx="3911">
                  <c:v>31.99</c:v>
                </c:pt>
                <c:pt idx="3912">
                  <c:v>31.99</c:v>
                </c:pt>
                <c:pt idx="3913">
                  <c:v>31.99</c:v>
                </c:pt>
                <c:pt idx="3914">
                  <c:v>31.98</c:v>
                </c:pt>
                <c:pt idx="3915">
                  <c:v>31.98</c:v>
                </c:pt>
                <c:pt idx="3916">
                  <c:v>31.98</c:v>
                </c:pt>
                <c:pt idx="3917">
                  <c:v>31.97</c:v>
                </c:pt>
                <c:pt idx="3918">
                  <c:v>31.97</c:v>
                </c:pt>
                <c:pt idx="3919">
                  <c:v>31.97</c:v>
                </c:pt>
                <c:pt idx="3920">
                  <c:v>31.97</c:v>
                </c:pt>
                <c:pt idx="3921">
                  <c:v>31.97</c:v>
                </c:pt>
                <c:pt idx="3922">
                  <c:v>31.97</c:v>
                </c:pt>
                <c:pt idx="3923">
                  <c:v>31.97</c:v>
                </c:pt>
                <c:pt idx="3924">
                  <c:v>31.97</c:v>
                </c:pt>
                <c:pt idx="3925">
                  <c:v>31.96</c:v>
                </c:pt>
                <c:pt idx="3926">
                  <c:v>31.96</c:v>
                </c:pt>
                <c:pt idx="3927">
                  <c:v>31.96</c:v>
                </c:pt>
                <c:pt idx="3928">
                  <c:v>31.96</c:v>
                </c:pt>
                <c:pt idx="3929">
                  <c:v>31.96</c:v>
                </c:pt>
                <c:pt idx="3930">
                  <c:v>31.96</c:v>
                </c:pt>
                <c:pt idx="3931">
                  <c:v>31.96</c:v>
                </c:pt>
                <c:pt idx="3932">
                  <c:v>31.95</c:v>
                </c:pt>
                <c:pt idx="3933">
                  <c:v>31.95</c:v>
                </c:pt>
                <c:pt idx="3934">
                  <c:v>31.95</c:v>
                </c:pt>
                <c:pt idx="3935">
                  <c:v>31.95</c:v>
                </c:pt>
                <c:pt idx="3936">
                  <c:v>31.95</c:v>
                </c:pt>
                <c:pt idx="3937">
                  <c:v>31.95</c:v>
                </c:pt>
                <c:pt idx="3938">
                  <c:v>31.95</c:v>
                </c:pt>
                <c:pt idx="3939">
                  <c:v>31.95</c:v>
                </c:pt>
                <c:pt idx="3940">
                  <c:v>31.95</c:v>
                </c:pt>
                <c:pt idx="3941">
                  <c:v>31.95</c:v>
                </c:pt>
                <c:pt idx="3942">
                  <c:v>31.95</c:v>
                </c:pt>
                <c:pt idx="3943">
                  <c:v>31.95</c:v>
                </c:pt>
                <c:pt idx="3944">
                  <c:v>31.94</c:v>
                </c:pt>
                <c:pt idx="3945">
                  <c:v>31.93</c:v>
                </c:pt>
                <c:pt idx="3946">
                  <c:v>31.93</c:v>
                </c:pt>
                <c:pt idx="3947">
                  <c:v>31.93</c:v>
                </c:pt>
                <c:pt idx="3948">
                  <c:v>31.93</c:v>
                </c:pt>
                <c:pt idx="3949">
                  <c:v>31.93</c:v>
                </c:pt>
                <c:pt idx="3950">
                  <c:v>31.93</c:v>
                </c:pt>
                <c:pt idx="3951">
                  <c:v>31.93</c:v>
                </c:pt>
                <c:pt idx="3952">
                  <c:v>31.93</c:v>
                </c:pt>
                <c:pt idx="3953">
                  <c:v>31.92</c:v>
                </c:pt>
                <c:pt idx="3954">
                  <c:v>31.92</c:v>
                </c:pt>
                <c:pt idx="3955">
                  <c:v>31.92</c:v>
                </c:pt>
                <c:pt idx="3956">
                  <c:v>31.92</c:v>
                </c:pt>
                <c:pt idx="3957">
                  <c:v>31.92</c:v>
                </c:pt>
                <c:pt idx="3958">
                  <c:v>31.91</c:v>
                </c:pt>
                <c:pt idx="3959">
                  <c:v>31.91</c:v>
                </c:pt>
                <c:pt idx="3960">
                  <c:v>31.91</c:v>
                </c:pt>
                <c:pt idx="3961">
                  <c:v>31.91</c:v>
                </c:pt>
                <c:pt idx="3962">
                  <c:v>31.91</c:v>
                </c:pt>
                <c:pt idx="3963">
                  <c:v>31.9</c:v>
                </c:pt>
                <c:pt idx="3964">
                  <c:v>31.9</c:v>
                </c:pt>
                <c:pt idx="3965">
                  <c:v>31.89</c:v>
                </c:pt>
                <c:pt idx="3966">
                  <c:v>31.88</c:v>
                </c:pt>
                <c:pt idx="3967">
                  <c:v>31.88</c:v>
                </c:pt>
                <c:pt idx="3968">
                  <c:v>31.88</c:v>
                </c:pt>
                <c:pt idx="3969">
                  <c:v>31.88</c:v>
                </c:pt>
                <c:pt idx="3970">
                  <c:v>31.88</c:v>
                </c:pt>
                <c:pt idx="3971">
                  <c:v>31.88</c:v>
                </c:pt>
                <c:pt idx="3972">
                  <c:v>31.88</c:v>
                </c:pt>
                <c:pt idx="3973">
                  <c:v>31.86</c:v>
                </c:pt>
                <c:pt idx="3974">
                  <c:v>31.85</c:v>
                </c:pt>
                <c:pt idx="3975">
                  <c:v>31.84</c:v>
                </c:pt>
                <c:pt idx="3976">
                  <c:v>31.84</c:v>
                </c:pt>
                <c:pt idx="3977">
                  <c:v>31.83</c:v>
                </c:pt>
                <c:pt idx="3978">
                  <c:v>31.83</c:v>
                </c:pt>
                <c:pt idx="3979">
                  <c:v>31.83</c:v>
                </c:pt>
                <c:pt idx="3980">
                  <c:v>31.82</c:v>
                </c:pt>
                <c:pt idx="3981">
                  <c:v>31.82</c:v>
                </c:pt>
                <c:pt idx="3982">
                  <c:v>31.82</c:v>
                </c:pt>
                <c:pt idx="3983">
                  <c:v>31.82</c:v>
                </c:pt>
                <c:pt idx="3984">
                  <c:v>31.81</c:v>
                </c:pt>
                <c:pt idx="3985">
                  <c:v>31.8</c:v>
                </c:pt>
                <c:pt idx="3986">
                  <c:v>31.79</c:v>
                </c:pt>
                <c:pt idx="3987">
                  <c:v>31.77</c:v>
                </c:pt>
                <c:pt idx="3988">
                  <c:v>31.77</c:v>
                </c:pt>
                <c:pt idx="3989">
                  <c:v>31.77</c:v>
                </c:pt>
                <c:pt idx="3990">
                  <c:v>31.76</c:v>
                </c:pt>
                <c:pt idx="3991">
                  <c:v>31.75</c:v>
                </c:pt>
                <c:pt idx="3992">
                  <c:v>31.75</c:v>
                </c:pt>
                <c:pt idx="3993">
                  <c:v>31.75</c:v>
                </c:pt>
                <c:pt idx="3994">
                  <c:v>31.74</c:v>
                </c:pt>
                <c:pt idx="3995">
                  <c:v>31.73</c:v>
                </c:pt>
                <c:pt idx="3996">
                  <c:v>31.73</c:v>
                </c:pt>
                <c:pt idx="3997">
                  <c:v>31.72</c:v>
                </c:pt>
                <c:pt idx="3998">
                  <c:v>31.72</c:v>
                </c:pt>
                <c:pt idx="3999">
                  <c:v>31.72</c:v>
                </c:pt>
                <c:pt idx="4000">
                  <c:v>31.72</c:v>
                </c:pt>
                <c:pt idx="4001">
                  <c:v>31.72</c:v>
                </c:pt>
                <c:pt idx="4002">
                  <c:v>31.7</c:v>
                </c:pt>
                <c:pt idx="4003">
                  <c:v>31.7</c:v>
                </c:pt>
                <c:pt idx="4004">
                  <c:v>31.7</c:v>
                </c:pt>
                <c:pt idx="4005">
                  <c:v>31.69</c:v>
                </c:pt>
                <c:pt idx="4006">
                  <c:v>31.69</c:v>
                </c:pt>
                <c:pt idx="4007">
                  <c:v>31.69</c:v>
                </c:pt>
                <c:pt idx="4008">
                  <c:v>31.68</c:v>
                </c:pt>
                <c:pt idx="4009">
                  <c:v>31.68</c:v>
                </c:pt>
                <c:pt idx="4010">
                  <c:v>31.68</c:v>
                </c:pt>
                <c:pt idx="4011">
                  <c:v>31.67</c:v>
                </c:pt>
                <c:pt idx="4012">
                  <c:v>31.67</c:v>
                </c:pt>
                <c:pt idx="4013">
                  <c:v>31.67</c:v>
                </c:pt>
                <c:pt idx="4014">
                  <c:v>31.65</c:v>
                </c:pt>
                <c:pt idx="4015">
                  <c:v>31.65</c:v>
                </c:pt>
                <c:pt idx="4016">
                  <c:v>31.64</c:v>
                </c:pt>
                <c:pt idx="4017">
                  <c:v>31.64</c:v>
                </c:pt>
                <c:pt idx="4018">
                  <c:v>31.64</c:v>
                </c:pt>
                <c:pt idx="4019">
                  <c:v>31.63</c:v>
                </c:pt>
                <c:pt idx="4020">
                  <c:v>31.63</c:v>
                </c:pt>
                <c:pt idx="4021">
                  <c:v>31.62</c:v>
                </c:pt>
                <c:pt idx="4022">
                  <c:v>31.62</c:v>
                </c:pt>
                <c:pt idx="4023">
                  <c:v>31.62</c:v>
                </c:pt>
                <c:pt idx="4024">
                  <c:v>31.62</c:v>
                </c:pt>
                <c:pt idx="4025">
                  <c:v>31.61</c:v>
                </c:pt>
                <c:pt idx="4026">
                  <c:v>31.61</c:v>
                </c:pt>
                <c:pt idx="4027">
                  <c:v>31.61</c:v>
                </c:pt>
                <c:pt idx="4028">
                  <c:v>31.6</c:v>
                </c:pt>
                <c:pt idx="4029">
                  <c:v>31.6</c:v>
                </c:pt>
                <c:pt idx="4030">
                  <c:v>31.59</c:v>
                </c:pt>
                <c:pt idx="4031">
                  <c:v>31.59</c:v>
                </c:pt>
                <c:pt idx="4032">
                  <c:v>31.59</c:v>
                </c:pt>
                <c:pt idx="4033">
                  <c:v>31.58</c:v>
                </c:pt>
                <c:pt idx="4034">
                  <c:v>31.57</c:v>
                </c:pt>
                <c:pt idx="4035">
                  <c:v>31.57</c:v>
                </c:pt>
                <c:pt idx="4036">
                  <c:v>31.56</c:v>
                </c:pt>
                <c:pt idx="4037">
                  <c:v>31.56</c:v>
                </c:pt>
                <c:pt idx="4038">
                  <c:v>31.56</c:v>
                </c:pt>
                <c:pt idx="4039">
                  <c:v>31.55</c:v>
                </c:pt>
                <c:pt idx="4040">
                  <c:v>31.54</c:v>
                </c:pt>
                <c:pt idx="4041">
                  <c:v>31.54</c:v>
                </c:pt>
                <c:pt idx="4042">
                  <c:v>31.53</c:v>
                </c:pt>
                <c:pt idx="4043">
                  <c:v>31.52</c:v>
                </c:pt>
                <c:pt idx="4044">
                  <c:v>31.52</c:v>
                </c:pt>
                <c:pt idx="4045">
                  <c:v>31.51</c:v>
                </c:pt>
                <c:pt idx="4046">
                  <c:v>31.51</c:v>
                </c:pt>
                <c:pt idx="4047">
                  <c:v>31.5</c:v>
                </c:pt>
                <c:pt idx="4048">
                  <c:v>31.49</c:v>
                </c:pt>
                <c:pt idx="4049">
                  <c:v>31.49</c:v>
                </c:pt>
                <c:pt idx="4050">
                  <c:v>31.49</c:v>
                </c:pt>
                <c:pt idx="4051">
                  <c:v>31.48</c:v>
                </c:pt>
                <c:pt idx="4052">
                  <c:v>31.48</c:v>
                </c:pt>
                <c:pt idx="4053">
                  <c:v>31.48</c:v>
                </c:pt>
                <c:pt idx="4054">
                  <c:v>31.48</c:v>
                </c:pt>
                <c:pt idx="4055">
                  <c:v>31.48</c:v>
                </c:pt>
                <c:pt idx="4056">
                  <c:v>31.47</c:v>
                </c:pt>
                <c:pt idx="4057">
                  <c:v>31.47</c:v>
                </c:pt>
                <c:pt idx="4058">
                  <c:v>31.47</c:v>
                </c:pt>
                <c:pt idx="4059">
                  <c:v>31.46</c:v>
                </c:pt>
                <c:pt idx="4060">
                  <c:v>31.45</c:v>
                </c:pt>
                <c:pt idx="4061">
                  <c:v>31.45</c:v>
                </c:pt>
                <c:pt idx="4062">
                  <c:v>31.44</c:v>
                </c:pt>
                <c:pt idx="4063">
                  <c:v>31.44</c:v>
                </c:pt>
                <c:pt idx="4064">
                  <c:v>31.44</c:v>
                </c:pt>
                <c:pt idx="4065">
                  <c:v>31.43</c:v>
                </c:pt>
                <c:pt idx="4066">
                  <c:v>31.43</c:v>
                </c:pt>
                <c:pt idx="4067">
                  <c:v>31.43</c:v>
                </c:pt>
                <c:pt idx="4068">
                  <c:v>31.42</c:v>
                </c:pt>
                <c:pt idx="4069">
                  <c:v>31.42</c:v>
                </c:pt>
                <c:pt idx="4070">
                  <c:v>31.42</c:v>
                </c:pt>
                <c:pt idx="4071">
                  <c:v>31.42</c:v>
                </c:pt>
                <c:pt idx="4072">
                  <c:v>31.41</c:v>
                </c:pt>
                <c:pt idx="4073">
                  <c:v>31.41</c:v>
                </c:pt>
                <c:pt idx="4074">
                  <c:v>31.4</c:v>
                </c:pt>
                <c:pt idx="4075">
                  <c:v>31.4</c:v>
                </c:pt>
                <c:pt idx="4076">
                  <c:v>31.4</c:v>
                </c:pt>
                <c:pt idx="4077">
                  <c:v>31.39</c:v>
                </c:pt>
                <c:pt idx="4078">
                  <c:v>31.39</c:v>
                </c:pt>
                <c:pt idx="4079">
                  <c:v>31.39</c:v>
                </c:pt>
                <c:pt idx="4080">
                  <c:v>31.38</c:v>
                </c:pt>
                <c:pt idx="4081">
                  <c:v>31.38</c:v>
                </c:pt>
                <c:pt idx="4082">
                  <c:v>31.38</c:v>
                </c:pt>
                <c:pt idx="4083">
                  <c:v>31.37</c:v>
                </c:pt>
                <c:pt idx="4084">
                  <c:v>31.37</c:v>
                </c:pt>
                <c:pt idx="4085">
                  <c:v>31.37</c:v>
                </c:pt>
                <c:pt idx="4086">
                  <c:v>31.36</c:v>
                </c:pt>
                <c:pt idx="4087">
                  <c:v>31.35</c:v>
                </c:pt>
                <c:pt idx="4088">
                  <c:v>31.35</c:v>
                </c:pt>
                <c:pt idx="4089">
                  <c:v>31.34</c:v>
                </c:pt>
                <c:pt idx="4090">
                  <c:v>31.34</c:v>
                </c:pt>
                <c:pt idx="4091">
                  <c:v>31.34</c:v>
                </c:pt>
                <c:pt idx="4092">
                  <c:v>31.34</c:v>
                </c:pt>
                <c:pt idx="4093">
                  <c:v>31.34</c:v>
                </c:pt>
                <c:pt idx="4094">
                  <c:v>31.34</c:v>
                </c:pt>
                <c:pt idx="4095">
                  <c:v>31.33</c:v>
                </c:pt>
                <c:pt idx="4096">
                  <c:v>31.32</c:v>
                </c:pt>
                <c:pt idx="4097">
                  <c:v>31.32</c:v>
                </c:pt>
                <c:pt idx="4098">
                  <c:v>31.32</c:v>
                </c:pt>
                <c:pt idx="4099">
                  <c:v>31.32</c:v>
                </c:pt>
                <c:pt idx="4100">
                  <c:v>31.31</c:v>
                </c:pt>
                <c:pt idx="4101">
                  <c:v>31.31</c:v>
                </c:pt>
                <c:pt idx="4102">
                  <c:v>31.3</c:v>
                </c:pt>
                <c:pt idx="4103">
                  <c:v>31.29</c:v>
                </c:pt>
                <c:pt idx="4104">
                  <c:v>31.29</c:v>
                </c:pt>
                <c:pt idx="4105">
                  <c:v>31.29</c:v>
                </c:pt>
                <c:pt idx="4106">
                  <c:v>31.29</c:v>
                </c:pt>
                <c:pt idx="4107">
                  <c:v>31.29</c:v>
                </c:pt>
                <c:pt idx="4108">
                  <c:v>31.28</c:v>
                </c:pt>
                <c:pt idx="4109">
                  <c:v>31.27</c:v>
                </c:pt>
                <c:pt idx="4110">
                  <c:v>31.27</c:v>
                </c:pt>
                <c:pt idx="4111">
                  <c:v>31.27</c:v>
                </c:pt>
                <c:pt idx="4112">
                  <c:v>31.26</c:v>
                </c:pt>
                <c:pt idx="4113">
                  <c:v>31.26</c:v>
                </c:pt>
                <c:pt idx="4114">
                  <c:v>31.24</c:v>
                </c:pt>
                <c:pt idx="4115">
                  <c:v>31.24</c:v>
                </c:pt>
                <c:pt idx="4116">
                  <c:v>31.24</c:v>
                </c:pt>
                <c:pt idx="4117">
                  <c:v>31.24</c:v>
                </c:pt>
                <c:pt idx="4118">
                  <c:v>31.24</c:v>
                </c:pt>
                <c:pt idx="4119">
                  <c:v>31.23</c:v>
                </c:pt>
                <c:pt idx="4120">
                  <c:v>31.23</c:v>
                </c:pt>
                <c:pt idx="4121">
                  <c:v>31.23</c:v>
                </c:pt>
                <c:pt idx="4122">
                  <c:v>31.22</c:v>
                </c:pt>
                <c:pt idx="4123">
                  <c:v>31.22</c:v>
                </c:pt>
                <c:pt idx="4124">
                  <c:v>31.21</c:v>
                </c:pt>
                <c:pt idx="4125">
                  <c:v>31.21</c:v>
                </c:pt>
                <c:pt idx="4126">
                  <c:v>31.21</c:v>
                </c:pt>
                <c:pt idx="4127">
                  <c:v>31.21</c:v>
                </c:pt>
                <c:pt idx="4128">
                  <c:v>31.2</c:v>
                </c:pt>
                <c:pt idx="4129">
                  <c:v>31.2</c:v>
                </c:pt>
                <c:pt idx="4130">
                  <c:v>31.2</c:v>
                </c:pt>
                <c:pt idx="4131">
                  <c:v>31.18</c:v>
                </c:pt>
                <c:pt idx="4132">
                  <c:v>31.17</c:v>
                </c:pt>
                <c:pt idx="4133">
                  <c:v>31.17</c:v>
                </c:pt>
                <c:pt idx="4134">
                  <c:v>31.17</c:v>
                </c:pt>
                <c:pt idx="4135">
                  <c:v>31.17</c:v>
                </c:pt>
                <c:pt idx="4136">
                  <c:v>31.17</c:v>
                </c:pt>
                <c:pt idx="4137">
                  <c:v>31.17</c:v>
                </c:pt>
                <c:pt idx="4138">
                  <c:v>31.16</c:v>
                </c:pt>
                <c:pt idx="4139">
                  <c:v>31.16</c:v>
                </c:pt>
                <c:pt idx="4140">
                  <c:v>31.15</c:v>
                </c:pt>
                <c:pt idx="4141">
                  <c:v>31.14</c:v>
                </c:pt>
                <c:pt idx="4142">
                  <c:v>31.14</c:v>
                </c:pt>
                <c:pt idx="4143">
                  <c:v>31.14</c:v>
                </c:pt>
                <c:pt idx="4144">
                  <c:v>31.13</c:v>
                </c:pt>
                <c:pt idx="4145">
                  <c:v>31.12</c:v>
                </c:pt>
                <c:pt idx="4146">
                  <c:v>31.12</c:v>
                </c:pt>
                <c:pt idx="4147">
                  <c:v>31.12</c:v>
                </c:pt>
                <c:pt idx="4148">
                  <c:v>31.12</c:v>
                </c:pt>
                <c:pt idx="4149">
                  <c:v>31.11</c:v>
                </c:pt>
                <c:pt idx="4150">
                  <c:v>31.11</c:v>
                </c:pt>
                <c:pt idx="4151">
                  <c:v>31.1</c:v>
                </c:pt>
                <c:pt idx="4152">
                  <c:v>31.1</c:v>
                </c:pt>
                <c:pt idx="4153">
                  <c:v>31.1</c:v>
                </c:pt>
                <c:pt idx="4154">
                  <c:v>31.1</c:v>
                </c:pt>
                <c:pt idx="4155">
                  <c:v>31.1</c:v>
                </c:pt>
                <c:pt idx="4156">
                  <c:v>31.09</c:v>
                </c:pt>
                <c:pt idx="4157">
                  <c:v>31.09</c:v>
                </c:pt>
                <c:pt idx="4158">
                  <c:v>31.09</c:v>
                </c:pt>
                <c:pt idx="4159">
                  <c:v>31.09</c:v>
                </c:pt>
                <c:pt idx="4160">
                  <c:v>31.09</c:v>
                </c:pt>
                <c:pt idx="4161">
                  <c:v>31.09</c:v>
                </c:pt>
                <c:pt idx="4162">
                  <c:v>31.09</c:v>
                </c:pt>
                <c:pt idx="4163">
                  <c:v>31.09</c:v>
                </c:pt>
                <c:pt idx="4164">
                  <c:v>31.08</c:v>
                </c:pt>
                <c:pt idx="4165">
                  <c:v>31.08</c:v>
                </c:pt>
                <c:pt idx="4166">
                  <c:v>31.08</c:v>
                </c:pt>
                <c:pt idx="4167">
                  <c:v>31.08</c:v>
                </c:pt>
                <c:pt idx="4168">
                  <c:v>31.08</c:v>
                </c:pt>
                <c:pt idx="4169">
                  <c:v>31.08</c:v>
                </c:pt>
                <c:pt idx="4170">
                  <c:v>31.08</c:v>
                </c:pt>
                <c:pt idx="4171">
                  <c:v>31.08</c:v>
                </c:pt>
                <c:pt idx="4172">
                  <c:v>31.08</c:v>
                </c:pt>
                <c:pt idx="4173">
                  <c:v>31.08</c:v>
                </c:pt>
                <c:pt idx="4174">
                  <c:v>31.08</c:v>
                </c:pt>
                <c:pt idx="4175">
                  <c:v>31.08</c:v>
                </c:pt>
                <c:pt idx="4176">
                  <c:v>31.08</c:v>
                </c:pt>
                <c:pt idx="4177">
                  <c:v>31.08</c:v>
                </c:pt>
                <c:pt idx="4178">
                  <c:v>31.07</c:v>
                </c:pt>
                <c:pt idx="4179">
                  <c:v>31.07</c:v>
                </c:pt>
                <c:pt idx="4180">
                  <c:v>31.07</c:v>
                </c:pt>
                <c:pt idx="4181">
                  <c:v>31.07</c:v>
                </c:pt>
                <c:pt idx="4182">
                  <c:v>31.07</c:v>
                </c:pt>
                <c:pt idx="4183">
                  <c:v>31.06</c:v>
                </c:pt>
                <c:pt idx="4184">
                  <c:v>31.06</c:v>
                </c:pt>
                <c:pt idx="4185">
                  <c:v>31.06</c:v>
                </c:pt>
                <c:pt idx="4186">
                  <c:v>31.06</c:v>
                </c:pt>
                <c:pt idx="4187">
                  <c:v>31.05</c:v>
                </c:pt>
                <c:pt idx="4188">
                  <c:v>31.05</c:v>
                </c:pt>
                <c:pt idx="4189">
                  <c:v>31.05</c:v>
                </c:pt>
                <c:pt idx="4190">
                  <c:v>31.05</c:v>
                </c:pt>
                <c:pt idx="4191">
                  <c:v>31.04</c:v>
                </c:pt>
                <c:pt idx="4192">
                  <c:v>31.04</c:v>
                </c:pt>
                <c:pt idx="4193">
                  <c:v>31.04</c:v>
                </c:pt>
                <c:pt idx="4194">
                  <c:v>31.04</c:v>
                </c:pt>
                <c:pt idx="4195">
                  <c:v>31.04</c:v>
                </c:pt>
                <c:pt idx="4196">
                  <c:v>31.04</c:v>
                </c:pt>
                <c:pt idx="4197">
                  <c:v>31.04</c:v>
                </c:pt>
                <c:pt idx="4198">
                  <c:v>31.04</c:v>
                </c:pt>
                <c:pt idx="4199">
                  <c:v>31.04</c:v>
                </c:pt>
                <c:pt idx="4200">
                  <c:v>31.04</c:v>
                </c:pt>
                <c:pt idx="4201">
                  <c:v>31.04</c:v>
                </c:pt>
                <c:pt idx="4202">
                  <c:v>31.04</c:v>
                </c:pt>
                <c:pt idx="4203">
                  <c:v>31.03</c:v>
                </c:pt>
                <c:pt idx="4204">
                  <c:v>31.03</c:v>
                </c:pt>
                <c:pt idx="4205">
                  <c:v>31.03</c:v>
                </c:pt>
                <c:pt idx="4206">
                  <c:v>31.03</c:v>
                </c:pt>
                <c:pt idx="4207">
                  <c:v>31.03</c:v>
                </c:pt>
                <c:pt idx="4208">
                  <c:v>31.02</c:v>
                </c:pt>
                <c:pt idx="4209">
                  <c:v>31.02</c:v>
                </c:pt>
                <c:pt idx="4210">
                  <c:v>31.02</c:v>
                </c:pt>
                <c:pt idx="4211">
                  <c:v>31.02</c:v>
                </c:pt>
                <c:pt idx="4212">
                  <c:v>31.02</c:v>
                </c:pt>
                <c:pt idx="4213">
                  <c:v>31.02</c:v>
                </c:pt>
                <c:pt idx="4214">
                  <c:v>31.02</c:v>
                </c:pt>
                <c:pt idx="4215">
                  <c:v>31.01</c:v>
                </c:pt>
                <c:pt idx="4216">
                  <c:v>31.01</c:v>
                </c:pt>
                <c:pt idx="4217">
                  <c:v>31.01</c:v>
                </c:pt>
                <c:pt idx="4218">
                  <c:v>31.01</c:v>
                </c:pt>
                <c:pt idx="4219">
                  <c:v>31.01</c:v>
                </c:pt>
                <c:pt idx="4220">
                  <c:v>31.01</c:v>
                </c:pt>
                <c:pt idx="4221">
                  <c:v>31.01</c:v>
                </c:pt>
                <c:pt idx="4222">
                  <c:v>31.01</c:v>
                </c:pt>
                <c:pt idx="4223">
                  <c:v>31</c:v>
                </c:pt>
                <c:pt idx="4224">
                  <c:v>31</c:v>
                </c:pt>
                <c:pt idx="4225">
                  <c:v>31</c:v>
                </c:pt>
                <c:pt idx="4226">
                  <c:v>31</c:v>
                </c:pt>
                <c:pt idx="4227">
                  <c:v>31</c:v>
                </c:pt>
                <c:pt idx="4228">
                  <c:v>31</c:v>
                </c:pt>
                <c:pt idx="4229">
                  <c:v>31</c:v>
                </c:pt>
                <c:pt idx="4230">
                  <c:v>31</c:v>
                </c:pt>
                <c:pt idx="4231">
                  <c:v>31</c:v>
                </c:pt>
                <c:pt idx="4232">
                  <c:v>31</c:v>
                </c:pt>
                <c:pt idx="4233">
                  <c:v>31</c:v>
                </c:pt>
                <c:pt idx="4234">
                  <c:v>31</c:v>
                </c:pt>
                <c:pt idx="4235">
                  <c:v>31</c:v>
                </c:pt>
                <c:pt idx="4236">
                  <c:v>31</c:v>
                </c:pt>
                <c:pt idx="4237">
                  <c:v>30.99</c:v>
                </c:pt>
                <c:pt idx="4238">
                  <c:v>30.99</c:v>
                </c:pt>
                <c:pt idx="4239">
                  <c:v>30.99</c:v>
                </c:pt>
                <c:pt idx="4240">
                  <c:v>30.99</c:v>
                </c:pt>
                <c:pt idx="4241">
                  <c:v>30.99</c:v>
                </c:pt>
                <c:pt idx="4242">
                  <c:v>30.98</c:v>
                </c:pt>
                <c:pt idx="4243">
                  <c:v>30.98</c:v>
                </c:pt>
                <c:pt idx="4244">
                  <c:v>30.98</c:v>
                </c:pt>
                <c:pt idx="4245">
                  <c:v>30.98</c:v>
                </c:pt>
                <c:pt idx="4246">
                  <c:v>30.98</c:v>
                </c:pt>
                <c:pt idx="4247">
                  <c:v>30.98</c:v>
                </c:pt>
                <c:pt idx="4248">
                  <c:v>30.97</c:v>
                </c:pt>
                <c:pt idx="4249">
                  <c:v>30.97</c:v>
                </c:pt>
                <c:pt idx="4250">
                  <c:v>30.97</c:v>
                </c:pt>
                <c:pt idx="4251">
                  <c:v>30.97</c:v>
                </c:pt>
                <c:pt idx="4252">
                  <c:v>30.97</c:v>
                </c:pt>
                <c:pt idx="4253">
                  <c:v>30.96</c:v>
                </c:pt>
                <c:pt idx="4254">
                  <c:v>30.96</c:v>
                </c:pt>
                <c:pt idx="4255">
                  <c:v>30.96</c:v>
                </c:pt>
                <c:pt idx="4256">
                  <c:v>30.96</c:v>
                </c:pt>
                <c:pt idx="4257">
                  <c:v>30.96</c:v>
                </c:pt>
                <c:pt idx="4258">
                  <c:v>30.96</c:v>
                </c:pt>
                <c:pt idx="4259">
                  <c:v>30.96</c:v>
                </c:pt>
                <c:pt idx="4260">
                  <c:v>30.95</c:v>
                </c:pt>
                <c:pt idx="4261">
                  <c:v>30.95</c:v>
                </c:pt>
                <c:pt idx="4262">
                  <c:v>30.95</c:v>
                </c:pt>
                <c:pt idx="4263">
                  <c:v>30.94</c:v>
                </c:pt>
                <c:pt idx="4264">
                  <c:v>30.94</c:v>
                </c:pt>
                <c:pt idx="4265">
                  <c:v>30.94</c:v>
                </c:pt>
                <c:pt idx="4266">
                  <c:v>30.94</c:v>
                </c:pt>
                <c:pt idx="4267">
                  <c:v>30.94</c:v>
                </c:pt>
                <c:pt idx="4268">
                  <c:v>30.94</c:v>
                </c:pt>
                <c:pt idx="4269">
                  <c:v>30.94</c:v>
                </c:pt>
                <c:pt idx="4270">
                  <c:v>30.94</c:v>
                </c:pt>
                <c:pt idx="4271">
                  <c:v>30.93</c:v>
                </c:pt>
                <c:pt idx="4272">
                  <c:v>30.93</c:v>
                </c:pt>
                <c:pt idx="4273">
                  <c:v>30.93</c:v>
                </c:pt>
                <c:pt idx="4274">
                  <c:v>30.92</c:v>
                </c:pt>
                <c:pt idx="4275">
                  <c:v>30.92</c:v>
                </c:pt>
                <c:pt idx="4276">
                  <c:v>30.91</c:v>
                </c:pt>
                <c:pt idx="4277">
                  <c:v>30.91</c:v>
                </c:pt>
                <c:pt idx="4278">
                  <c:v>30.91</c:v>
                </c:pt>
                <c:pt idx="4279">
                  <c:v>30.91</c:v>
                </c:pt>
                <c:pt idx="4280">
                  <c:v>30.91</c:v>
                </c:pt>
                <c:pt idx="4281">
                  <c:v>30.9</c:v>
                </c:pt>
                <c:pt idx="4282">
                  <c:v>30.9</c:v>
                </c:pt>
                <c:pt idx="4283">
                  <c:v>30.9</c:v>
                </c:pt>
                <c:pt idx="4284">
                  <c:v>30.9</c:v>
                </c:pt>
                <c:pt idx="4285">
                  <c:v>30.9</c:v>
                </c:pt>
                <c:pt idx="4286">
                  <c:v>30.9</c:v>
                </c:pt>
                <c:pt idx="4287">
                  <c:v>30.9</c:v>
                </c:pt>
                <c:pt idx="4288">
                  <c:v>30.9</c:v>
                </c:pt>
                <c:pt idx="4289">
                  <c:v>30.89</c:v>
                </c:pt>
                <c:pt idx="4290">
                  <c:v>30.89</c:v>
                </c:pt>
                <c:pt idx="4291">
                  <c:v>30.88</c:v>
                </c:pt>
                <c:pt idx="4292">
                  <c:v>30.87</c:v>
                </c:pt>
                <c:pt idx="4293">
                  <c:v>30.87</c:v>
                </c:pt>
                <c:pt idx="4294">
                  <c:v>30.87</c:v>
                </c:pt>
                <c:pt idx="4295">
                  <c:v>30.87</c:v>
                </c:pt>
                <c:pt idx="4296">
                  <c:v>30.86</c:v>
                </c:pt>
                <c:pt idx="4297">
                  <c:v>30.86</c:v>
                </c:pt>
                <c:pt idx="4298">
                  <c:v>30.86</c:v>
                </c:pt>
                <c:pt idx="4299">
                  <c:v>30.86</c:v>
                </c:pt>
                <c:pt idx="4300">
                  <c:v>30.86</c:v>
                </c:pt>
                <c:pt idx="4301">
                  <c:v>30.86</c:v>
                </c:pt>
                <c:pt idx="4302">
                  <c:v>30.85</c:v>
                </c:pt>
                <c:pt idx="4303">
                  <c:v>30.85</c:v>
                </c:pt>
                <c:pt idx="4304">
                  <c:v>30.83</c:v>
                </c:pt>
                <c:pt idx="4305">
                  <c:v>30.82</c:v>
                </c:pt>
                <c:pt idx="4306">
                  <c:v>30.82</c:v>
                </c:pt>
                <c:pt idx="4307">
                  <c:v>30.82</c:v>
                </c:pt>
                <c:pt idx="4308">
                  <c:v>30.82</c:v>
                </c:pt>
                <c:pt idx="4309">
                  <c:v>30.81</c:v>
                </c:pt>
                <c:pt idx="4310">
                  <c:v>30.81</c:v>
                </c:pt>
                <c:pt idx="4311">
                  <c:v>30.8</c:v>
                </c:pt>
                <c:pt idx="4312">
                  <c:v>30.8</c:v>
                </c:pt>
                <c:pt idx="4313">
                  <c:v>30.79</c:v>
                </c:pt>
                <c:pt idx="4314">
                  <c:v>30.79</c:v>
                </c:pt>
                <c:pt idx="4315">
                  <c:v>30.78</c:v>
                </c:pt>
                <c:pt idx="4316">
                  <c:v>30.78</c:v>
                </c:pt>
                <c:pt idx="4317">
                  <c:v>30.77</c:v>
                </c:pt>
                <c:pt idx="4318">
                  <c:v>30.77</c:v>
                </c:pt>
                <c:pt idx="4319">
                  <c:v>30.76</c:v>
                </c:pt>
                <c:pt idx="4320">
                  <c:v>30.75</c:v>
                </c:pt>
                <c:pt idx="4321">
                  <c:v>30.75</c:v>
                </c:pt>
                <c:pt idx="4322">
                  <c:v>30.75</c:v>
                </c:pt>
                <c:pt idx="4323">
                  <c:v>30.74</c:v>
                </c:pt>
                <c:pt idx="4324">
                  <c:v>30.74</c:v>
                </c:pt>
                <c:pt idx="4325">
                  <c:v>30.73</c:v>
                </c:pt>
                <c:pt idx="4326">
                  <c:v>30.73</c:v>
                </c:pt>
                <c:pt idx="4327">
                  <c:v>30.72</c:v>
                </c:pt>
                <c:pt idx="4328">
                  <c:v>30.71</c:v>
                </c:pt>
                <c:pt idx="4329">
                  <c:v>30.71</c:v>
                </c:pt>
                <c:pt idx="4330">
                  <c:v>30.71</c:v>
                </c:pt>
                <c:pt idx="4331">
                  <c:v>30.7</c:v>
                </c:pt>
                <c:pt idx="4332">
                  <c:v>30.7</c:v>
                </c:pt>
                <c:pt idx="4333">
                  <c:v>30.69</c:v>
                </c:pt>
                <c:pt idx="4334">
                  <c:v>30.69</c:v>
                </c:pt>
                <c:pt idx="4335">
                  <c:v>30.69</c:v>
                </c:pt>
                <c:pt idx="4336">
                  <c:v>30.68</c:v>
                </c:pt>
                <c:pt idx="4337">
                  <c:v>30.68</c:v>
                </c:pt>
                <c:pt idx="4338">
                  <c:v>30.68</c:v>
                </c:pt>
                <c:pt idx="4339">
                  <c:v>30.67</c:v>
                </c:pt>
                <c:pt idx="4340">
                  <c:v>30.67</c:v>
                </c:pt>
                <c:pt idx="4341">
                  <c:v>30.66</c:v>
                </c:pt>
                <c:pt idx="4342">
                  <c:v>30.66</c:v>
                </c:pt>
                <c:pt idx="4343">
                  <c:v>30.66</c:v>
                </c:pt>
                <c:pt idx="4344">
                  <c:v>30.65</c:v>
                </c:pt>
                <c:pt idx="4345">
                  <c:v>30.65</c:v>
                </c:pt>
                <c:pt idx="4346">
                  <c:v>30.65</c:v>
                </c:pt>
                <c:pt idx="4347">
                  <c:v>30.65</c:v>
                </c:pt>
                <c:pt idx="4348">
                  <c:v>30.63</c:v>
                </c:pt>
                <c:pt idx="4349">
                  <c:v>30.63</c:v>
                </c:pt>
                <c:pt idx="4350">
                  <c:v>30.63</c:v>
                </c:pt>
                <c:pt idx="4351">
                  <c:v>30.62</c:v>
                </c:pt>
                <c:pt idx="4352">
                  <c:v>30.62</c:v>
                </c:pt>
                <c:pt idx="4353">
                  <c:v>30.62</c:v>
                </c:pt>
                <c:pt idx="4354">
                  <c:v>30.62</c:v>
                </c:pt>
                <c:pt idx="4355">
                  <c:v>30.62</c:v>
                </c:pt>
                <c:pt idx="4356">
                  <c:v>30.61</c:v>
                </c:pt>
                <c:pt idx="4357">
                  <c:v>30.61</c:v>
                </c:pt>
                <c:pt idx="4358">
                  <c:v>30.61</c:v>
                </c:pt>
                <c:pt idx="4359">
                  <c:v>30.61</c:v>
                </c:pt>
                <c:pt idx="4360">
                  <c:v>30.6</c:v>
                </c:pt>
                <c:pt idx="4361">
                  <c:v>30.59</c:v>
                </c:pt>
                <c:pt idx="4362">
                  <c:v>30.59</c:v>
                </c:pt>
                <c:pt idx="4363">
                  <c:v>30.59</c:v>
                </c:pt>
                <c:pt idx="4364">
                  <c:v>30.59</c:v>
                </c:pt>
                <c:pt idx="4365">
                  <c:v>30.58</c:v>
                </c:pt>
                <c:pt idx="4366">
                  <c:v>30.58</c:v>
                </c:pt>
                <c:pt idx="4367">
                  <c:v>30.57</c:v>
                </c:pt>
                <c:pt idx="4368">
                  <c:v>30.57</c:v>
                </c:pt>
                <c:pt idx="4369">
                  <c:v>30.57</c:v>
                </c:pt>
                <c:pt idx="4370">
                  <c:v>30.57</c:v>
                </c:pt>
                <c:pt idx="4371">
                  <c:v>30.57</c:v>
                </c:pt>
                <c:pt idx="4372">
                  <c:v>30.56</c:v>
                </c:pt>
                <c:pt idx="4373">
                  <c:v>30.56</c:v>
                </c:pt>
                <c:pt idx="4374">
                  <c:v>30.55</c:v>
                </c:pt>
                <c:pt idx="4375">
                  <c:v>30.55</c:v>
                </c:pt>
                <c:pt idx="4376">
                  <c:v>30.55</c:v>
                </c:pt>
                <c:pt idx="4377">
                  <c:v>30.55</c:v>
                </c:pt>
                <c:pt idx="4378">
                  <c:v>30.54</c:v>
                </c:pt>
                <c:pt idx="4379">
                  <c:v>30.54</c:v>
                </c:pt>
                <c:pt idx="4380">
                  <c:v>30.54</c:v>
                </c:pt>
                <c:pt idx="4381">
                  <c:v>30.54</c:v>
                </c:pt>
                <c:pt idx="4382">
                  <c:v>30.53</c:v>
                </c:pt>
                <c:pt idx="4383">
                  <c:v>30.53</c:v>
                </c:pt>
                <c:pt idx="4384">
                  <c:v>30.52</c:v>
                </c:pt>
                <c:pt idx="4385">
                  <c:v>30.52</c:v>
                </c:pt>
                <c:pt idx="4386">
                  <c:v>30.52</c:v>
                </c:pt>
                <c:pt idx="4387">
                  <c:v>30.52</c:v>
                </c:pt>
                <c:pt idx="4388">
                  <c:v>30.52</c:v>
                </c:pt>
                <c:pt idx="4389">
                  <c:v>30.5</c:v>
                </c:pt>
                <c:pt idx="4390">
                  <c:v>30.5</c:v>
                </c:pt>
                <c:pt idx="4391">
                  <c:v>30.49</c:v>
                </c:pt>
                <c:pt idx="4392">
                  <c:v>30.49</c:v>
                </c:pt>
                <c:pt idx="4393">
                  <c:v>30.49</c:v>
                </c:pt>
                <c:pt idx="4394">
                  <c:v>30.48</c:v>
                </c:pt>
                <c:pt idx="4395">
                  <c:v>30.48</c:v>
                </c:pt>
                <c:pt idx="4396">
                  <c:v>30.48</c:v>
                </c:pt>
                <c:pt idx="4397">
                  <c:v>30.48</c:v>
                </c:pt>
                <c:pt idx="4398">
                  <c:v>30.48</c:v>
                </c:pt>
                <c:pt idx="4399">
                  <c:v>30.47</c:v>
                </c:pt>
                <c:pt idx="4400">
                  <c:v>30.47</c:v>
                </c:pt>
                <c:pt idx="4401">
                  <c:v>30.47</c:v>
                </c:pt>
                <c:pt idx="4402">
                  <c:v>30.47</c:v>
                </c:pt>
                <c:pt idx="4403">
                  <c:v>30.46</c:v>
                </c:pt>
                <c:pt idx="4404">
                  <c:v>30.46</c:v>
                </c:pt>
                <c:pt idx="4405">
                  <c:v>30.45</c:v>
                </c:pt>
                <c:pt idx="4406">
                  <c:v>30.44</c:v>
                </c:pt>
                <c:pt idx="4407">
                  <c:v>30.44</c:v>
                </c:pt>
                <c:pt idx="4408">
                  <c:v>30.44</c:v>
                </c:pt>
                <c:pt idx="4409">
                  <c:v>30.44</c:v>
                </c:pt>
                <c:pt idx="4410">
                  <c:v>30.43</c:v>
                </c:pt>
                <c:pt idx="4411">
                  <c:v>30.43</c:v>
                </c:pt>
                <c:pt idx="4412">
                  <c:v>30.43</c:v>
                </c:pt>
                <c:pt idx="4413">
                  <c:v>30.43</c:v>
                </c:pt>
                <c:pt idx="4414">
                  <c:v>30.42</c:v>
                </c:pt>
                <c:pt idx="4415">
                  <c:v>30.41</c:v>
                </c:pt>
                <c:pt idx="4416">
                  <c:v>30.41</c:v>
                </c:pt>
                <c:pt idx="4417">
                  <c:v>30.41</c:v>
                </c:pt>
                <c:pt idx="4418">
                  <c:v>30.41</c:v>
                </c:pt>
                <c:pt idx="4419">
                  <c:v>30.4</c:v>
                </c:pt>
                <c:pt idx="4420">
                  <c:v>30.4</c:v>
                </c:pt>
                <c:pt idx="4421">
                  <c:v>30.4</c:v>
                </c:pt>
                <c:pt idx="4422">
                  <c:v>30.4</c:v>
                </c:pt>
                <c:pt idx="4423">
                  <c:v>30.39</c:v>
                </c:pt>
                <c:pt idx="4424">
                  <c:v>30.39</c:v>
                </c:pt>
                <c:pt idx="4425">
                  <c:v>30.38</c:v>
                </c:pt>
                <c:pt idx="4426">
                  <c:v>30.38</c:v>
                </c:pt>
                <c:pt idx="4427">
                  <c:v>30.38</c:v>
                </c:pt>
                <c:pt idx="4428">
                  <c:v>30.38</c:v>
                </c:pt>
                <c:pt idx="4429">
                  <c:v>30.38</c:v>
                </c:pt>
                <c:pt idx="4430">
                  <c:v>30.37</c:v>
                </c:pt>
                <c:pt idx="4431">
                  <c:v>30.35</c:v>
                </c:pt>
                <c:pt idx="4432">
                  <c:v>30.35</c:v>
                </c:pt>
                <c:pt idx="4433">
                  <c:v>30.35</c:v>
                </c:pt>
                <c:pt idx="4434">
                  <c:v>30.35</c:v>
                </c:pt>
                <c:pt idx="4435">
                  <c:v>30.35</c:v>
                </c:pt>
                <c:pt idx="4436">
                  <c:v>30.34</c:v>
                </c:pt>
                <c:pt idx="4437">
                  <c:v>30.33</c:v>
                </c:pt>
                <c:pt idx="4438">
                  <c:v>30.32</c:v>
                </c:pt>
                <c:pt idx="4439">
                  <c:v>30.32</c:v>
                </c:pt>
                <c:pt idx="4440">
                  <c:v>30.32</c:v>
                </c:pt>
                <c:pt idx="4441">
                  <c:v>30.32</c:v>
                </c:pt>
                <c:pt idx="4442">
                  <c:v>30.32</c:v>
                </c:pt>
                <c:pt idx="4443">
                  <c:v>30.3</c:v>
                </c:pt>
                <c:pt idx="4444">
                  <c:v>30.29</c:v>
                </c:pt>
                <c:pt idx="4445">
                  <c:v>30.29</c:v>
                </c:pt>
                <c:pt idx="4446">
                  <c:v>30.29</c:v>
                </c:pt>
                <c:pt idx="4447">
                  <c:v>30.29</c:v>
                </c:pt>
                <c:pt idx="4448">
                  <c:v>30.29</c:v>
                </c:pt>
                <c:pt idx="4449">
                  <c:v>30.29</c:v>
                </c:pt>
                <c:pt idx="4450">
                  <c:v>30.29</c:v>
                </c:pt>
                <c:pt idx="4451">
                  <c:v>30.28</c:v>
                </c:pt>
                <c:pt idx="4452">
                  <c:v>30.28</c:v>
                </c:pt>
                <c:pt idx="4453">
                  <c:v>30.28</c:v>
                </c:pt>
                <c:pt idx="4454">
                  <c:v>30.28</c:v>
                </c:pt>
                <c:pt idx="4455">
                  <c:v>30.27</c:v>
                </c:pt>
                <c:pt idx="4456">
                  <c:v>30.27</c:v>
                </c:pt>
                <c:pt idx="4457">
                  <c:v>30.27</c:v>
                </c:pt>
                <c:pt idx="4458">
                  <c:v>30.27</c:v>
                </c:pt>
                <c:pt idx="4459">
                  <c:v>30.26</c:v>
                </c:pt>
                <c:pt idx="4460">
                  <c:v>30.26</c:v>
                </c:pt>
                <c:pt idx="4461">
                  <c:v>30.26</c:v>
                </c:pt>
                <c:pt idx="4462">
                  <c:v>30.26</c:v>
                </c:pt>
                <c:pt idx="4463">
                  <c:v>30.25</c:v>
                </c:pt>
                <c:pt idx="4464">
                  <c:v>30.25</c:v>
                </c:pt>
                <c:pt idx="4465">
                  <c:v>30.25</c:v>
                </c:pt>
                <c:pt idx="4466">
                  <c:v>30.24</c:v>
                </c:pt>
                <c:pt idx="4467">
                  <c:v>30.24</c:v>
                </c:pt>
                <c:pt idx="4468">
                  <c:v>30.24</c:v>
                </c:pt>
                <c:pt idx="4469">
                  <c:v>30.23</c:v>
                </c:pt>
                <c:pt idx="4470">
                  <c:v>30.23</c:v>
                </c:pt>
                <c:pt idx="4471">
                  <c:v>30.23</c:v>
                </c:pt>
                <c:pt idx="4472">
                  <c:v>30.23</c:v>
                </c:pt>
                <c:pt idx="4473">
                  <c:v>30.23</c:v>
                </c:pt>
                <c:pt idx="4474">
                  <c:v>30.21</c:v>
                </c:pt>
                <c:pt idx="4475">
                  <c:v>30.21</c:v>
                </c:pt>
                <c:pt idx="4476">
                  <c:v>30.21</c:v>
                </c:pt>
                <c:pt idx="4477">
                  <c:v>30.21</c:v>
                </c:pt>
                <c:pt idx="4478">
                  <c:v>30.2</c:v>
                </c:pt>
                <c:pt idx="4479">
                  <c:v>30.2</c:v>
                </c:pt>
                <c:pt idx="4480">
                  <c:v>30.17</c:v>
                </c:pt>
                <c:pt idx="4481">
                  <c:v>30.17</c:v>
                </c:pt>
                <c:pt idx="4482">
                  <c:v>30.16</c:v>
                </c:pt>
                <c:pt idx="4483">
                  <c:v>30.16</c:v>
                </c:pt>
                <c:pt idx="4484">
                  <c:v>30.16</c:v>
                </c:pt>
                <c:pt idx="4485">
                  <c:v>30.15</c:v>
                </c:pt>
                <c:pt idx="4486">
                  <c:v>30.14</c:v>
                </c:pt>
                <c:pt idx="4487">
                  <c:v>30.14</c:v>
                </c:pt>
                <c:pt idx="4488">
                  <c:v>30.14</c:v>
                </c:pt>
                <c:pt idx="4489">
                  <c:v>30.13</c:v>
                </c:pt>
                <c:pt idx="4490">
                  <c:v>30.13</c:v>
                </c:pt>
                <c:pt idx="4491">
                  <c:v>30.12</c:v>
                </c:pt>
                <c:pt idx="4492">
                  <c:v>30.11</c:v>
                </c:pt>
                <c:pt idx="4493">
                  <c:v>30.11</c:v>
                </c:pt>
                <c:pt idx="4494">
                  <c:v>30.1</c:v>
                </c:pt>
                <c:pt idx="4495">
                  <c:v>30.1</c:v>
                </c:pt>
                <c:pt idx="4496">
                  <c:v>30.1</c:v>
                </c:pt>
                <c:pt idx="4497">
                  <c:v>30.1</c:v>
                </c:pt>
                <c:pt idx="4498">
                  <c:v>30.1</c:v>
                </c:pt>
                <c:pt idx="4499">
                  <c:v>30.09</c:v>
                </c:pt>
                <c:pt idx="4500">
                  <c:v>30.09</c:v>
                </c:pt>
                <c:pt idx="4501">
                  <c:v>30.09</c:v>
                </c:pt>
                <c:pt idx="4502">
                  <c:v>30.09</c:v>
                </c:pt>
                <c:pt idx="4503">
                  <c:v>30.09</c:v>
                </c:pt>
                <c:pt idx="4504">
                  <c:v>30.09</c:v>
                </c:pt>
                <c:pt idx="4505">
                  <c:v>30.09</c:v>
                </c:pt>
                <c:pt idx="4506">
                  <c:v>30.09</c:v>
                </c:pt>
                <c:pt idx="4507">
                  <c:v>30.09</c:v>
                </c:pt>
                <c:pt idx="4508">
                  <c:v>30.09</c:v>
                </c:pt>
                <c:pt idx="4509">
                  <c:v>30.09</c:v>
                </c:pt>
                <c:pt idx="4510">
                  <c:v>30.09</c:v>
                </c:pt>
                <c:pt idx="4511">
                  <c:v>30.09</c:v>
                </c:pt>
                <c:pt idx="4512">
                  <c:v>30.09</c:v>
                </c:pt>
                <c:pt idx="4513">
                  <c:v>30.08</c:v>
                </c:pt>
                <c:pt idx="4514">
                  <c:v>30.08</c:v>
                </c:pt>
                <c:pt idx="4515">
                  <c:v>30.08</c:v>
                </c:pt>
                <c:pt idx="4516">
                  <c:v>30.08</c:v>
                </c:pt>
                <c:pt idx="4517">
                  <c:v>30.08</c:v>
                </c:pt>
                <c:pt idx="4518">
                  <c:v>30.08</c:v>
                </c:pt>
                <c:pt idx="4519">
                  <c:v>30.08</c:v>
                </c:pt>
                <c:pt idx="4520">
                  <c:v>30.08</c:v>
                </c:pt>
                <c:pt idx="4521">
                  <c:v>30.08</c:v>
                </c:pt>
                <c:pt idx="4522">
                  <c:v>30.08</c:v>
                </c:pt>
                <c:pt idx="4523">
                  <c:v>30.08</c:v>
                </c:pt>
                <c:pt idx="4524">
                  <c:v>30.07</c:v>
                </c:pt>
                <c:pt idx="4525">
                  <c:v>30.07</c:v>
                </c:pt>
                <c:pt idx="4526">
                  <c:v>30.07</c:v>
                </c:pt>
                <c:pt idx="4527">
                  <c:v>30.07</c:v>
                </c:pt>
                <c:pt idx="4528">
                  <c:v>30.07</c:v>
                </c:pt>
                <c:pt idx="4529">
                  <c:v>30.07</c:v>
                </c:pt>
                <c:pt idx="4530">
                  <c:v>30.07</c:v>
                </c:pt>
                <c:pt idx="4531">
                  <c:v>30.07</c:v>
                </c:pt>
                <c:pt idx="4532">
                  <c:v>30.07</c:v>
                </c:pt>
                <c:pt idx="4533">
                  <c:v>30.07</c:v>
                </c:pt>
                <c:pt idx="4534">
                  <c:v>30.07</c:v>
                </c:pt>
                <c:pt idx="4535">
                  <c:v>30.07</c:v>
                </c:pt>
                <c:pt idx="4536">
                  <c:v>30.07</c:v>
                </c:pt>
                <c:pt idx="4537">
                  <c:v>30.07</c:v>
                </c:pt>
                <c:pt idx="4538">
                  <c:v>30.06</c:v>
                </c:pt>
                <c:pt idx="4539">
                  <c:v>30.06</c:v>
                </c:pt>
                <c:pt idx="4540">
                  <c:v>30.06</c:v>
                </c:pt>
                <c:pt idx="4541">
                  <c:v>30.06</c:v>
                </c:pt>
                <c:pt idx="4542">
                  <c:v>30.06</c:v>
                </c:pt>
                <c:pt idx="4543">
                  <c:v>30.06</c:v>
                </c:pt>
                <c:pt idx="4544">
                  <c:v>30.06</c:v>
                </c:pt>
                <c:pt idx="4545">
                  <c:v>30.06</c:v>
                </c:pt>
                <c:pt idx="4546">
                  <c:v>30.06</c:v>
                </c:pt>
                <c:pt idx="4547">
                  <c:v>30.05</c:v>
                </c:pt>
                <c:pt idx="4548">
                  <c:v>30.05</c:v>
                </c:pt>
                <c:pt idx="4549">
                  <c:v>30.05</c:v>
                </c:pt>
                <c:pt idx="4550">
                  <c:v>30.05</c:v>
                </c:pt>
                <c:pt idx="4551">
                  <c:v>30.05</c:v>
                </c:pt>
                <c:pt idx="4552">
                  <c:v>30.05</c:v>
                </c:pt>
                <c:pt idx="4553">
                  <c:v>30.05</c:v>
                </c:pt>
                <c:pt idx="4554">
                  <c:v>30.05</c:v>
                </c:pt>
                <c:pt idx="4555">
                  <c:v>30.04</c:v>
                </c:pt>
                <c:pt idx="4556">
                  <c:v>30.04</c:v>
                </c:pt>
                <c:pt idx="4557">
                  <c:v>30.04</c:v>
                </c:pt>
                <c:pt idx="4558">
                  <c:v>30.04</c:v>
                </c:pt>
                <c:pt idx="4559">
                  <c:v>30.04</c:v>
                </c:pt>
                <c:pt idx="4560">
                  <c:v>30.04</c:v>
                </c:pt>
                <c:pt idx="4561">
                  <c:v>30.04</c:v>
                </c:pt>
                <c:pt idx="4562">
                  <c:v>30.04</c:v>
                </c:pt>
                <c:pt idx="4563">
                  <c:v>30.03</c:v>
                </c:pt>
                <c:pt idx="4564">
                  <c:v>30.03</c:v>
                </c:pt>
                <c:pt idx="4565">
                  <c:v>30.03</c:v>
                </c:pt>
                <c:pt idx="4566">
                  <c:v>30.03</c:v>
                </c:pt>
                <c:pt idx="4567">
                  <c:v>30.03</c:v>
                </c:pt>
                <c:pt idx="4568">
                  <c:v>30.03</c:v>
                </c:pt>
                <c:pt idx="4569">
                  <c:v>30.03</c:v>
                </c:pt>
                <c:pt idx="4570">
                  <c:v>30.03</c:v>
                </c:pt>
                <c:pt idx="4571">
                  <c:v>30.03</c:v>
                </c:pt>
                <c:pt idx="4572">
                  <c:v>30.03</c:v>
                </c:pt>
                <c:pt idx="4573">
                  <c:v>30.03</c:v>
                </c:pt>
                <c:pt idx="4574">
                  <c:v>30.03</c:v>
                </c:pt>
                <c:pt idx="4575">
                  <c:v>30.03</c:v>
                </c:pt>
                <c:pt idx="4576">
                  <c:v>30.03</c:v>
                </c:pt>
                <c:pt idx="4577">
                  <c:v>30.03</c:v>
                </c:pt>
                <c:pt idx="4578">
                  <c:v>30.03</c:v>
                </c:pt>
                <c:pt idx="4579">
                  <c:v>30.03</c:v>
                </c:pt>
                <c:pt idx="4580">
                  <c:v>30.02</c:v>
                </c:pt>
                <c:pt idx="4581">
                  <c:v>30.02</c:v>
                </c:pt>
                <c:pt idx="4582">
                  <c:v>30.02</c:v>
                </c:pt>
                <c:pt idx="4583">
                  <c:v>30.02</c:v>
                </c:pt>
                <c:pt idx="4584">
                  <c:v>30.02</c:v>
                </c:pt>
                <c:pt idx="4585">
                  <c:v>30.02</c:v>
                </c:pt>
                <c:pt idx="4586">
                  <c:v>30.02</c:v>
                </c:pt>
                <c:pt idx="4587">
                  <c:v>30.02</c:v>
                </c:pt>
                <c:pt idx="4588">
                  <c:v>30.02</c:v>
                </c:pt>
                <c:pt idx="4589">
                  <c:v>30.02</c:v>
                </c:pt>
                <c:pt idx="4590">
                  <c:v>30.01</c:v>
                </c:pt>
                <c:pt idx="4591">
                  <c:v>30.01</c:v>
                </c:pt>
                <c:pt idx="4592">
                  <c:v>30.01</c:v>
                </c:pt>
                <c:pt idx="4593">
                  <c:v>30.01</c:v>
                </c:pt>
                <c:pt idx="4594">
                  <c:v>30.01</c:v>
                </c:pt>
                <c:pt idx="4595">
                  <c:v>30.01</c:v>
                </c:pt>
                <c:pt idx="4596">
                  <c:v>30.01</c:v>
                </c:pt>
                <c:pt idx="4597">
                  <c:v>30.01</c:v>
                </c:pt>
                <c:pt idx="4598">
                  <c:v>30.01</c:v>
                </c:pt>
                <c:pt idx="4599">
                  <c:v>30.01</c:v>
                </c:pt>
                <c:pt idx="4600">
                  <c:v>30.01</c:v>
                </c:pt>
                <c:pt idx="4601">
                  <c:v>30.01</c:v>
                </c:pt>
                <c:pt idx="4602">
                  <c:v>30.01</c:v>
                </c:pt>
                <c:pt idx="4603">
                  <c:v>30.01</c:v>
                </c:pt>
                <c:pt idx="4604">
                  <c:v>30.01</c:v>
                </c:pt>
                <c:pt idx="4605">
                  <c:v>30.01</c:v>
                </c:pt>
                <c:pt idx="4606">
                  <c:v>30</c:v>
                </c:pt>
                <c:pt idx="4607">
                  <c:v>30</c:v>
                </c:pt>
                <c:pt idx="4608">
                  <c:v>30</c:v>
                </c:pt>
                <c:pt idx="4609">
                  <c:v>30</c:v>
                </c:pt>
                <c:pt idx="4610">
                  <c:v>30</c:v>
                </c:pt>
                <c:pt idx="4611">
                  <c:v>30</c:v>
                </c:pt>
                <c:pt idx="4612">
                  <c:v>30</c:v>
                </c:pt>
                <c:pt idx="4613">
                  <c:v>30</c:v>
                </c:pt>
                <c:pt idx="4614">
                  <c:v>30</c:v>
                </c:pt>
                <c:pt idx="4615">
                  <c:v>29.99</c:v>
                </c:pt>
                <c:pt idx="4616">
                  <c:v>29.99</c:v>
                </c:pt>
                <c:pt idx="4617">
                  <c:v>29.99</c:v>
                </c:pt>
                <c:pt idx="4618">
                  <c:v>29.99</c:v>
                </c:pt>
                <c:pt idx="4619">
                  <c:v>29.99</c:v>
                </c:pt>
                <c:pt idx="4620">
                  <c:v>29.99</c:v>
                </c:pt>
                <c:pt idx="4621">
                  <c:v>29.99</c:v>
                </c:pt>
                <c:pt idx="4622">
                  <c:v>29.99</c:v>
                </c:pt>
                <c:pt idx="4623">
                  <c:v>29.99</c:v>
                </c:pt>
                <c:pt idx="4624">
                  <c:v>29.99</c:v>
                </c:pt>
                <c:pt idx="4625">
                  <c:v>29.98</c:v>
                </c:pt>
                <c:pt idx="4626">
                  <c:v>29.98</c:v>
                </c:pt>
                <c:pt idx="4627">
                  <c:v>29.98</c:v>
                </c:pt>
                <c:pt idx="4628">
                  <c:v>29.98</c:v>
                </c:pt>
                <c:pt idx="4629">
                  <c:v>29.98</c:v>
                </c:pt>
                <c:pt idx="4630">
                  <c:v>29.98</c:v>
                </c:pt>
                <c:pt idx="4631">
                  <c:v>29.98</c:v>
                </c:pt>
                <c:pt idx="4632">
                  <c:v>29.98</c:v>
                </c:pt>
                <c:pt idx="4633">
                  <c:v>29.98</c:v>
                </c:pt>
                <c:pt idx="4634">
                  <c:v>29.97</c:v>
                </c:pt>
                <c:pt idx="4635">
                  <c:v>29.97</c:v>
                </c:pt>
                <c:pt idx="4636">
                  <c:v>29.97</c:v>
                </c:pt>
                <c:pt idx="4637">
                  <c:v>29.97</c:v>
                </c:pt>
                <c:pt idx="4638">
                  <c:v>29.97</c:v>
                </c:pt>
                <c:pt idx="4639">
                  <c:v>29.97</c:v>
                </c:pt>
                <c:pt idx="4640">
                  <c:v>29.97</c:v>
                </c:pt>
                <c:pt idx="4641">
                  <c:v>29.97</c:v>
                </c:pt>
                <c:pt idx="4642">
                  <c:v>29.97</c:v>
                </c:pt>
                <c:pt idx="4643">
                  <c:v>29.96</c:v>
                </c:pt>
                <c:pt idx="4644">
                  <c:v>29.96</c:v>
                </c:pt>
                <c:pt idx="4645">
                  <c:v>29.96</c:v>
                </c:pt>
                <c:pt idx="4646">
                  <c:v>29.96</c:v>
                </c:pt>
                <c:pt idx="4647">
                  <c:v>29.96</c:v>
                </c:pt>
                <c:pt idx="4648">
                  <c:v>29.95</c:v>
                </c:pt>
                <c:pt idx="4649">
                  <c:v>29.95</c:v>
                </c:pt>
                <c:pt idx="4650">
                  <c:v>29.95</c:v>
                </c:pt>
                <c:pt idx="4651">
                  <c:v>29.95</c:v>
                </c:pt>
                <c:pt idx="4652">
                  <c:v>29.95</c:v>
                </c:pt>
                <c:pt idx="4653">
                  <c:v>29.95</c:v>
                </c:pt>
                <c:pt idx="4654">
                  <c:v>29.95</c:v>
                </c:pt>
                <c:pt idx="4655">
                  <c:v>29.95</c:v>
                </c:pt>
                <c:pt idx="4656">
                  <c:v>29.95</c:v>
                </c:pt>
                <c:pt idx="4657">
                  <c:v>29.95</c:v>
                </c:pt>
                <c:pt idx="4658">
                  <c:v>29.95</c:v>
                </c:pt>
                <c:pt idx="4659">
                  <c:v>29.95</c:v>
                </c:pt>
                <c:pt idx="4660">
                  <c:v>29.95</c:v>
                </c:pt>
                <c:pt idx="4661">
                  <c:v>29.95</c:v>
                </c:pt>
                <c:pt idx="4662">
                  <c:v>29.95</c:v>
                </c:pt>
                <c:pt idx="4663">
                  <c:v>29.94</c:v>
                </c:pt>
                <c:pt idx="4664">
                  <c:v>29.94</c:v>
                </c:pt>
                <c:pt idx="4665">
                  <c:v>29.94</c:v>
                </c:pt>
                <c:pt idx="4666">
                  <c:v>29.94</c:v>
                </c:pt>
                <c:pt idx="4667">
                  <c:v>29.94</c:v>
                </c:pt>
                <c:pt idx="4668">
                  <c:v>29.94</c:v>
                </c:pt>
                <c:pt idx="4669">
                  <c:v>29.94</c:v>
                </c:pt>
                <c:pt idx="4670">
                  <c:v>29.94</c:v>
                </c:pt>
                <c:pt idx="4671">
                  <c:v>29.93</c:v>
                </c:pt>
                <c:pt idx="4672">
                  <c:v>29.93</c:v>
                </c:pt>
                <c:pt idx="4673">
                  <c:v>29.93</c:v>
                </c:pt>
                <c:pt idx="4674">
                  <c:v>29.93</c:v>
                </c:pt>
                <c:pt idx="4675">
                  <c:v>29.93</c:v>
                </c:pt>
                <c:pt idx="4676">
                  <c:v>29.93</c:v>
                </c:pt>
                <c:pt idx="4677">
                  <c:v>29.93</c:v>
                </c:pt>
                <c:pt idx="4678">
                  <c:v>29.93</c:v>
                </c:pt>
                <c:pt idx="4679">
                  <c:v>29.92</c:v>
                </c:pt>
                <c:pt idx="4680">
                  <c:v>29.92</c:v>
                </c:pt>
                <c:pt idx="4681">
                  <c:v>29.92</c:v>
                </c:pt>
                <c:pt idx="4682">
                  <c:v>29.92</c:v>
                </c:pt>
                <c:pt idx="4683">
                  <c:v>29.92</c:v>
                </c:pt>
                <c:pt idx="4684">
                  <c:v>29.92</c:v>
                </c:pt>
                <c:pt idx="4685">
                  <c:v>29.92</c:v>
                </c:pt>
                <c:pt idx="4686">
                  <c:v>29.91</c:v>
                </c:pt>
                <c:pt idx="4687">
                  <c:v>29.91</c:v>
                </c:pt>
                <c:pt idx="4688">
                  <c:v>29.91</c:v>
                </c:pt>
                <c:pt idx="4689">
                  <c:v>29.91</c:v>
                </c:pt>
                <c:pt idx="4690">
                  <c:v>29.91</c:v>
                </c:pt>
                <c:pt idx="4691">
                  <c:v>29.91</c:v>
                </c:pt>
                <c:pt idx="4692">
                  <c:v>29.91</c:v>
                </c:pt>
                <c:pt idx="4693">
                  <c:v>29.91</c:v>
                </c:pt>
                <c:pt idx="4694">
                  <c:v>29.91</c:v>
                </c:pt>
                <c:pt idx="4695">
                  <c:v>29.91</c:v>
                </c:pt>
                <c:pt idx="4696">
                  <c:v>29.91</c:v>
                </c:pt>
                <c:pt idx="4697">
                  <c:v>29.9</c:v>
                </c:pt>
                <c:pt idx="4698">
                  <c:v>29.9</c:v>
                </c:pt>
                <c:pt idx="4699">
                  <c:v>29.9</c:v>
                </c:pt>
                <c:pt idx="4700">
                  <c:v>29.9</c:v>
                </c:pt>
                <c:pt idx="4701">
                  <c:v>29.9</c:v>
                </c:pt>
                <c:pt idx="4702">
                  <c:v>29.9</c:v>
                </c:pt>
                <c:pt idx="4703">
                  <c:v>29.9</c:v>
                </c:pt>
                <c:pt idx="4704">
                  <c:v>29.89</c:v>
                </c:pt>
                <c:pt idx="4705">
                  <c:v>29.89</c:v>
                </c:pt>
                <c:pt idx="4706">
                  <c:v>29.88</c:v>
                </c:pt>
                <c:pt idx="4707">
                  <c:v>29.88</c:v>
                </c:pt>
                <c:pt idx="4708">
                  <c:v>29.88</c:v>
                </c:pt>
                <c:pt idx="4709">
                  <c:v>29.88</c:v>
                </c:pt>
                <c:pt idx="4710">
                  <c:v>29.88</c:v>
                </c:pt>
                <c:pt idx="4711">
                  <c:v>29.86</c:v>
                </c:pt>
                <c:pt idx="4712">
                  <c:v>29.85</c:v>
                </c:pt>
                <c:pt idx="4713">
                  <c:v>29.85</c:v>
                </c:pt>
                <c:pt idx="4714">
                  <c:v>29.84</c:v>
                </c:pt>
                <c:pt idx="4715">
                  <c:v>29.84</c:v>
                </c:pt>
                <c:pt idx="4716">
                  <c:v>29.84</c:v>
                </c:pt>
                <c:pt idx="4717">
                  <c:v>29.83</c:v>
                </c:pt>
                <c:pt idx="4718">
                  <c:v>29.83</c:v>
                </c:pt>
                <c:pt idx="4719">
                  <c:v>29.83</c:v>
                </c:pt>
                <c:pt idx="4720">
                  <c:v>29.83</c:v>
                </c:pt>
                <c:pt idx="4721">
                  <c:v>29.81</c:v>
                </c:pt>
                <c:pt idx="4722">
                  <c:v>29.81</c:v>
                </c:pt>
                <c:pt idx="4723">
                  <c:v>29.81</c:v>
                </c:pt>
                <c:pt idx="4724">
                  <c:v>29.8</c:v>
                </c:pt>
                <c:pt idx="4725">
                  <c:v>29.79</c:v>
                </c:pt>
                <c:pt idx="4726">
                  <c:v>29.79</c:v>
                </c:pt>
                <c:pt idx="4727">
                  <c:v>29.79</c:v>
                </c:pt>
                <c:pt idx="4728">
                  <c:v>29.78</c:v>
                </c:pt>
                <c:pt idx="4729">
                  <c:v>29.78</c:v>
                </c:pt>
                <c:pt idx="4730">
                  <c:v>29.77</c:v>
                </c:pt>
                <c:pt idx="4731">
                  <c:v>29.76</c:v>
                </c:pt>
                <c:pt idx="4732">
                  <c:v>29.76</c:v>
                </c:pt>
                <c:pt idx="4733">
                  <c:v>29.76</c:v>
                </c:pt>
                <c:pt idx="4734">
                  <c:v>29.75</c:v>
                </c:pt>
                <c:pt idx="4735">
                  <c:v>29.75</c:v>
                </c:pt>
                <c:pt idx="4736">
                  <c:v>29.75</c:v>
                </c:pt>
                <c:pt idx="4737">
                  <c:v>29.74</c:v>
                </c:pt>
                <c:pt idx="4738">
                  <c:v>29.74</c:v>
                </c:pt>
                <c:pt idx="4739">
                  <c:v>29.73</c:v>
                </c:pt>
                <c:pt idx="4740">
                  <c:v>29.73</c:v>
                </c:pt>
                <c:pt idx="4741">
                  <c:v>29.73</c:v>
                </c:pt>
                <c:pt idx="4742">
                  <c:v>29.73</c:v>
                </c:pt>
                <c:pt idx="4743">
                  <c:v>29.72</c:v>
                </c:pt>
                <c:pt idx="4744">
                  <c:v>29.72</c:v>
                </c:pt>
                <c:pt idx="4745">
                  <c:v>29.72</c:v>
                </c:pt>
                <c:pt idx="4746">
                  <c:v>29.72</c:v>
                </c:pt>
                <c:pt idx="4747">
                  <c:v>29.72</c:v>
                </c:pt>
                <c:pt idx="4748">
                  <c:v>29.71</c:v>
                </c:pt>
                <c:pt idx="4749">
                  <c:v>29.71</c:v>
                </c:pt>
                <c:pt idx="4750">
                  <c:v>29.7</c:v>
                </c:pt>
                <c:pt idx="4751">
                  <c:v>29.7</c:v>
                </c:pt>
                <c:pt idx="4752">
                  <c:v>29.7</c:v>
                </c:pt>
                <c:pt idx="4753">
                  <c:v>29.7</c:v>
                </c:pt>
                <c:pt idx="4754">
                  <c:v>29.7</c:v>
                </c:pt>
                <c:pt idx="4755">
                  <c:v>29.69</c:v>
                </c:pt>
                <c:pt idx="4756">
                  <c:v>29.69</c:v>
                </c:pt>
                <c:pt idx="4757">
                  <c:v>29.68</c:v>
                </c:pt>
                <c:pt idx="4758">
                  <c:v>29.68</c:v>
                </c:pt>
                <c:pt idx="4759">
                  <c:v>29.68</c:v>
                </c:pt>
                <c:pt idx="4760">
                  <c:v>29.67</c:v>
                </c:pt>
                <c:pt idx="4761">
                  <c:v>29.67</c:v>
                </c:pt>
                <c:pt idx="4762">
                  <c:v>29.67</c:v>
                </c:pt>
                <c:pt idx="4763">
                  <c:v>29.67</c:v>
                </c:pt>
                <c:pt idx="4764">
                  <c:v>29.66</c:v>
                </c:pt>
                <c:pt idx="4765">
                  <c:v>29.66</c:v>
                </c:pt>
                <c:pt idx="4766">
                  <c:v>29.65</c:v>
                </c:pt>
                <c:pt idx="4767">
                  <c:v>29.65</c:v>
                </c:pt>
                <c:pt idx="4768">
                  <c:v>29.65</c:v>
                </c:pt>
                <c:pt idx="4769">
                  <c:v>29.64</c:v>
                </c:pt>
                <c:pt idx="4770">
                  <c:v>29.64</c:v>
                </c:pt>
                <c:pt idx="4771">
                  <c:v>29.64</c:v>
                </c:pt>
                <c:pt idx="4772">
                  <c:v>29.64</c:v>
                </c:pt>
                <c:pt idx="4773">
                  <c:v>29.63</c:v>
                </c:pt>
                <c:pt idx="4774">
                  <c:v>29.63</c:v>
                </c:pt>
                <c:pt idx="4775">
                  <c:v>29.63</c:v>
                </c:pt>
                <c:pt idx="4776">
                  <c:v>29.63</c:v>
                </c:pt>
                <c:pt idx="4777">
                  <c:v>29.62</c:v>
                </c:pt>
                <c:pt idx="4778">
                  <c:v>29.62</c:v>
                </c:pt>
                <c:pt idx="4779">
                  <c:v>29.62</c:v>
                </c:pt>
                <c:pt idx="4780">
                  <c:v>29.62</c:v>
                </c:pt>
                <c:pt idx="4781">
                  <c:v>29.62</c:v>
                </c:pt>
                <c:pt idx="4782">
                  <c:v>29.62</c:v>
                </c:pt>
                <c:pt idx="4783">
                  <c:v>29.61</c:v>
                </c:pt>
                <c:pt idx="4784">
                  <c:v>29.61</c:v>
                </c:pt>
                <c:pt idx="4785">
                  <c:v>29.6</c:v>
                </c:pt>
                <c:pt idx="4786">
                  <c:v>29.6</c:v>
                </c:pt>
                <c:pt idx="4787">
                  <c:v>29.6</c:v>
                </c:pt>
                <c:pt idx="4788">
                  <c:v>29.59</c:v>
                </c:pt>
                <c:pt idx="4789">
                  <c:v>29.59</c:v>
                </c:pt>
                <c:pt idx="4790">
                  <c:v>29.59</c:v>
                </c:pt>
                <c:pt idx="4791">
                  <c:v>29.59</c:v>
                </c:pt>
                <c:pt idx="4792">
                  <c:v>29.59</c:v>
                </c:pt>
                <c:pt idx="4793">
                  <c:v>29.59</c:v>
                </c:pt>
                <c:pt idx="4794">
                  <c:v>29.58</c:v>
                </c:pt>
                <c:pt idx="4795">
                  <c:v>29.58</c:v>
                </c:pt>
                <c:pt idx="4796">
                  <c:v>29.58</c:v>
                </c:pt>
                <c:pt idx="4797">
                  <c:v>29.57</c:v>
                </c:pt>
                <c:pt idx="4798">
                  <c:v>29.57</c:v>
                </c:pt>
                <c:pt idx="4799">
                  <c:v>29.57</c:v>
                </c:pt>
                <c:pt idx="4800">
                  <c:v>29.57</c:v>
                </c:pt>
                <c:pt idx="4801">
                  <c:v>29.57</c:v>
                </c:pt>
                <c:pt idx="4802">
                  <c:v>29.56</c:v>
                </c:pt>
                <c:pt idx="4803">
                  <c:v>29.55</c:v>
                </c:pt>
                <c:pt idx="4804">
                  <c:v>29.55</c:v>
                </c:pt>
                <c:pt idx="4805">
                  <c:v>29.55</c:v>
                </c:pt>
                <c:pt idx="4806">
                  <c:v>29.55</c:v>
                </c:pt>
                <c:pt idx="4807">
                  <c:v>29.54</c:v>
                </c:pt>
                <c:pt idx="4808">
                  <c:v>29.54</c:v>
                </c:pt>
                <c:pt idx="4809">
                  <c:v>29.54</c:v>
                </c:pt>
                <c:pt idx="4810">
                  <c:v>29.54</c:v>
                </c:pt>
                <c:pt idx="4811">
                  <c:v>29.54</c:v>
                </c:pt>
                <c:pt idx="4812">
                  <c:v>29.54</c:v>
                </c:pt>
                <c:pt idx="4813">
                  <c:v>29.53</c:v>
                </c:pt>
                <c:pt idx="4814">
                  <c:v>29.53</c:v>
                </c:pt>
                <c:pt idx="4815">
                  <c:v>29.53</c:v>
                </c:pt>
                <c:pt idx="4816">
                  <c:v>29.53</c:v>
                </c:pt>
                <c:pt idx="4817">
                  <c:v>29.53</c:v>
                </c:pt>
                <c:pt idx="4818">
                  <c:v>29.52</c:v>
                </c:pt>
                <c:pt idx="4819">
                  <c:v>29.52</c:v>
                </c:pt>
                <c:pt idx="4820">
                  <c:v>29.52</c:v>
                </c:pt>
                <c:pt idx="4821">
                  <c:v>29.51</c:v>
                </c:pt>
                <c:pt idx="4822">
                  <c:v>29.51</c:v>
                </c:pt>
                <c:pt idx="4823">
                  <c:v>29.51</c:v>
                </c:pt>
                <c:pt idx="4824">
                  <c:v>29.51</c:v>
                </c:pt>
                <c:pt idx="4825">
                  <c:v>29.5</c:v>
                </c:pt>
                <c:pt idx="4826">
                  <c:v>29.5</c:v>
                </c:pt>
                <c:pt idx="4827">
                  <c:v>29.5</c:v>
                </c:pt>
                <c:pt idx="4828">
                  <c:v>29.5</c:v>
                </c:pt>
                <c:pt idx="4829">
                  <c:v>29.49</c:v>
                </c:pt>
                <c:pt idx="4830">
                  <c:v>29.49</c:v>
                </c:pt>
                <c:pt idx="4831">
                  <c:v>29.49</c:v>
                </c:pt>
                <c:pt idx="4832">
                  <c:v>29.49</c:v>
                </c:pt>
                <c:pt idx="4833">
                  <c:v>29.49</c:v>
                </c:pt>
                <c:pt idx="4834">
                  <c:v>29.49</c:v>
                </c:pt>
                <c:pt idx="4835">
                  <c:v>29.49</c:v>
                </c:pt>
                <c:pt idx="4836">
                  <c:v>29.48</c:v>
                </c:pt>
                <c:pt idx="4837">
                  <c:v>29.48</c:v>
                </c:pt>
                <c:pt idx="4838">
                  <c:v>29.48</c:v>
                </c:pt>
                <c:pt idx="4839">
                  <c:v>29.48</c:v>
                </c:pt>
                <c:pt idx="4840">
                  <c:v>29.47</c:v>
                </c:pt>
                <c:pt idx="4841">
                  <c:v>29.47</c:v>
                </c:pt>
                <c:pt idx="4842">
                  <c:v>29.47</c:v>
                </c:pt>
                <c:pt idx="4843">
                  <c:v>29.47</c:v>
                </c:pt>
                <c:pt idx="4844">
                  <c:v>29.46</c:v>
                </c:pt>
                <c:pt idx="4845">
                  <c:v>29.46</c:v>
                </c:pt>
                <c:pt idx="4846">
                  <c:v>29.46</c:v>
                </c:pt>
                <c:pt idx="4847">
                  <c:v>29.46</c:v>
                </c:pt>
                <c:pt idx="4848">
                  <c:v>29.46</c:v>
                </c:pt>
                <c:pt idx="4849">
                  <c:v>29.46</c:v>
                </c:pt>
                <c:pt idx="4850">
                  <c:v>29.45</c:v>
                </c:pt>
                <c:pt idx="4851">
                  <c:v>29.45</c:v>
                </c:pt>
                <c:pt idx="4852">
                  <c:v>29.45</c:v>
                </c:pt>
                <c:pt idx="4853">
                  <c:v>29.45</c:v>
                </c:pt>
                <c:pt idx="4854">
                  <c:v>29.45</c:v>
                </c:pt>
                <c:pt idx="4855">
                  <c:v>29.44</c:v>
                </c:pt>
                <c:pt idx="4856">
                  <c:v>29.44</c:v>
                </c:pt>
                <c:pt idx="4857">
                  <c:v>29.44</c:v>
                </c:pt>
                <c:pt idx="4858">
                  <c:v>29.44</c:v>
                </c:pt>
                <c:pt idx="4859">
                  <c:v>29.44</c:v>
                </c:pt>
                <c:pt idx="4860">
                  <c:v>29.44</c:v>
                </c:pt>
                <c:pt idx="4861">
                  <c:v>29.44</c:v>
                </c:pt>
                <c:pt idx="4862">
                  <c:v>29.44</c:v>
                </c:pt>
                <c:pt idx="4863">
                  <c:v>29.43</c:v>
                </c:pt>
                <c:pt idx="4864">
                  <c:v>29.43</c:v>
                </c:pt>
                <c:pt idx="4865">
                  <c:v>29.43</c:v>
                </c:pt>
                <c:pt idx="4866">
                  <c:v>29.43</c:v>
                </c:pt>
                <c:pt idx="4867">
                  <c:v>29.43</c:v>
                </c:pt>
                <c:pt idx="4868">
                  <c:v>29.43</c:v>
                </c:pt>
                <c:pt idx="4869">
                  <c:v>29.43</c:v>
                </c:pt>
                <c:pt idx="4870">
                  <c:v>29.42</c:v>
                </c:pt>
                <c:pt idx="4871">
                  <c:v>29.42</c:v>
                </c:pt>
                <c:pt idx="4872">
                  <c:v>29.42</c:v>
                </c:pt>
                <c:pt idx="4873">
                  <c:v>29.41</c:v>
                </c:pt>
                <c:pt idx="4874">
                  <c:v>29.41</c:v>
                </c:pt>
                <c:pt idx="4875">
                  <c:v>29.41</c:v>
                </c:pt>
                <c:pt idx="4876">
                  <c:v>29.4</c:v>
                </c:pt>
                <c:pt idx="4877">
                  <c:v>29.4</c:v>
                </c:pt>
                <c:pt idx="4878">
                  <c:v>29.4</c:v>
                </c:pt>
                <c:pt idx="4879">
                  <c:v>29.39</c:v>
                </c:pt>
                <c:pt idx="4880">
                  <c:v>29.39</c:v>
                </c:pt>
                <c:pt idx="4881">
                  <c:v>29.38</c:v>
                </c:pt>
                <c:pt idx="4882">
                  <c:v>29.38</c:v>
                </c:pt>
                <c:pt idx="4883">
                  <c:v>29.38</c:v>
                </c:pt>
                <c:pt idx="4884">
                  <c:v>29.38</c:v>
                </c:pt>
                <c:pt idx="4885">
                  <c:v>29.38</c:v>
                </c:pt>
                <c:pt idx="4886">
                  <c:v>29.38</c:v>
                </c:pt>
                <c:pt idx="4887">
                  <c:v>29.37</c:v>
                </c:pt>
                <c:pt idx="4888">
                  <c:v>29.37</c:v>
                </c:pt>
                <c:pt idx="4889">
                  <c:v>29.37</c:v>
                </c:pt>
                <c:pt idx="4890">
                  <c:v>29.37</c:v>
                </c:pt>
                <c:pt idx="4891">
                  <c:v>29.36</c:v>
                </c:pt>
                <c:pt idx="4892">
                  <c:v>29.36</c:v>
                </c:pt>
                <c:pt idx="4893">
                  <c:v>29.36</c:v>
                </c:pt>
                <c:pt idx="4894">
                  <c:v>29.35</c:v>
                </c:pt>
                <c:pt idx="4895">
                  <c:v>29.35</c:v>
                </c:pt>
                <c:pt idx="4896">
                  <c:v>29.34</c:v>
                </c:pt>
                <c:pt idx="4897">
                  <c:v>29.34</c:v>
                </c:pt>
                <c:pt idx="4898">
                  <c:v>29.34</c:v>
                </c:pt>
                <c:pt idx="4899">
                  <c:v>29.34</c:v>
                </c:pt>
                <c:pt idx="4900">
                  <c:v>29.33</c:v>
                </c:pt>
                <c:pt idx="4901">
                  <c:v>29.33</c:v>
                </c:pt>
                <c:pt idx="4902">
                  <c:v>29.33</c:v>
                </c:pt>
                <c:pt idx="4903">
                  <c:v>29.33</c:v>
                </c:pt>
                <c:pt idx="4904">
                  <c:v>29.33</c:v>
                </c:pt>
                <c:pt idx="4905">
                  <c:v>29.33</c:v>
                </c:pt>
                <c:pt idx="4906">
                  <c:v>29.32</c:v>
                </c:pt>
                <c:pt idx="4907">
                  <c:v>29.32</c:v>
                </c:pt>
                <c:pt idx="4908">
                  <c:v>29.31</c:v>
                </c:pt>
                <c:pt idx="4909">
                  <c:v>29.31</c:v>
                </c:pt>
                <c:pt idx="4910">
                  <c:v>29.3</c:v>
                </c:pt>
                <c:pt idx="4911">
                  <c:v>29.3</c:v>
                </c:pt>
                <c:pt idx="4912">
                  <c:v>29.3</c:v>
                </c:pt>
                <c:pt idx="4913">
                  <c:v>29.29</c:v>
                </c:pt>
                <c:pt idx="4914">
                  <c:v>29.29</c:v>
                </c:pt>
                <c:pt idx="4915">
                  <c:v>29.28</c:v>
                </c:pt>
                <c:pt idx="4916">
                  <c:v>29.28</c:v>
                </c:pt>
                <c:pt idx="4917">
                  <c:v>29.28</c:v>
                </c:pt>
                <c:pt idx="4918">
                  <c:v>29.28</c:v>
                </c:pt>
                <c:pt idx="4919">
                  <c:v>29.28</c:v>
                </c:pt>
                <c:pt idx="4920">
                  <c:v>29.28</c:v>
                </c:pt>
                <c:pt idx="4921">
                  <c:v>29.27</c:v>
                </c:pt>
                <c:pt idx="4922">
                  <c:v>29.27</c:v>
                </c:pt>
                <c:pt idx="4923">
                  <c:v>29.27</c:v>
                </c:pt>
                <c:pt idx="4924">
                  <c:v>29.27</c:v>
                </c:pt>
                <c:pt idx="4925">
                  <c:v>29.26</c:v>
                </c:pt>
                <c:pt idx="4926">
                  <c:v>29.25</c:v>
                </c:pt>
                <c:pt idx="4927">
                  <c:v>29.25</c:v>
                </c:pt>
                <c:pt idx="4928">
                  <c:v>29.25</c:v>
                </c:pt>
                <c:pt idx="4929">
                  <c:v>29.24</c:v>
                </c:pt>
                <c:pt idx="4930">
                  <c:v>29.24</c:v>
                </c:pt>
                <c:pt idx="4931">
                  <c:v>29.23</c:v>
                </c:pt>
                <c:pt idx="4932">
                  <c:v>29.23</c:v>
                </c:pt>
                <c:pt idx="4933">
                  <c:v>29.23</c:v>
                </c:pt>
                <c:pt idx="4934">
                  <c:v>29.22</c:v>
                </c:pt>
                <c:pt idx="4935">
                  <c:v>29.22</c:v>
                </c:pt>
                <c:pt idx="4936">
                  <c:v>29.22</c:v>
                </c:pt>
                <c:pt idx="4937">
                  <c:v>29.21</c:v>
                </c:pt>
                <c:pt idx="4938">
                  <c:v>29.2</c:v>
                </c:pt>
                <c:pt idx="4939">
                  <c:v>29.19</c:v>
                </c:pt>
                <c:pt idx="4940">
                  <c:v>29.19</c:v>
                </c:pt>
                <c:pt idx="4941">
                  <c:v>29.18</c:v>
                </c:pt>
                <c:pt idx="4942">
                  <c:v>29.18</c:v>
                </c:pt>
                <c:pt idx="4943">
                  <c:v>29.18</c:v>
                </c:pt>
                <c:pt idx="4944">
                  <c:v>29.18</c:v>
                </c:pt>
                <c:pt idx="4945">
                  <c:v>29.18</c:v>
                </c:pt>
                <c:pt idx="4946">
                  <c:v>29.18</c:v>
                </c:pt>
                <c:pt idx="4947">
                  <c:v>29.18</c:v>
                </c:pt>
                <c:pt idx="4948">
                  <c:v>29.18</c:v>
                </c:pt>
                <c:pt idx="4949">
                  <c:v>29.18</c:v>
                </c:pt>
                <c:pt idx="4950">
                  <c:v>29.17</c:v>
                </c:pt>
                <c:pt idx="4951">
                  <c:v>29.17</c:v>
                </c:pt>
                <c:pt idx="4952">
                  <c:v>29.17</c:v>
                </c:pt>
                <c:pt idx="4953">
                  <c:v>29.17</c:v>
                </c:pt>
                <c:pt idx="4954">
                  <c:v>29.16</c:v>
                </c:pt>
                <c:pt idx="4955">
                  <c:v>29.15</c:v>
                </c:pt>
                <c:pt idx="4956">
                  <c:v>29.15</c:v>
                </c:pt>
                <c:pt idx="4957">
                  <c:v>29.15</c:v>
                </c:pt>
                <c:pt idx="4958">
                  <c:v>29.15</c:v>
                </c:pt>
                <c:pt idx="4959">
                  <c:v>29.15</c:v>
                </c:pt>
                <c:pt idx="4960">
                  <c:v>29.15</c:v>
                </c:pt>
                <c:pt idx="4961">
                  <c:v>29.14</c:v>
                </c:pt>
                <c:pt idx="4962">
                  <c:v>29.14</c:v>
                </c:pt>
                <c:pt idx="4963">
                  <c:v>29.14</c:v>
                </c:pt>
                <c:pt idx="4964">
                  <c:v>29.14</c:v>
                </c:pt>
                <c:pt idx="4965">
                  <c:v>29.14</c:v>
                </c:pt>
                <c:pt idx="4966">
                  <c:v>29.14</c:v>
                </c:pt>
                <c:pt idx="4967">
                  <c:v>29.14</c:v>
                </c:pt>
                <c:pt idx="4968">
                  <c:v>29.13</c:v>
                </c:pt>
                <c:pt idx="4969">
                  <c:v>29.13</c:v>
                </c:pt>
                <c:pt idx="4970">
                  <c:v>29.13</c:v>
                </c:pt>
                <c:pt idx="4971">
                  <c:v>29.13</c:v>
                </c:pt>
                <c:pt idx="4972">
                  <c:v>29.13</c:v>
                </c:pt>
                <c:pt idx="4973">
                  <c:v>29.13</c:v>
                </c:pt>
                <c:pt idx="4974">
                  <c:v>29.12</c:v>
                </c:pt>
                <c:pt idx="4975">
                  <c:v>29.12</c:v>
                </c:pt>
                <c:pt idx="4976">
                  <c:v>29.11</c:v>
                </c:pt>
                <c:pt idx="4977">
                  <c:v>29.11</c:v>
                </c:pt>
                <c:pt idx="4978">
                  <c:v>29.11</c:v>
                </c:pt>
                <c:pt idx="4979">
                  <c:v>29.1</c:v>
                </c:pt>
                <c:pt idx="4980">
                  <c:v>29.1</c:v>
                </c:pt>
                <c:pt idx="4981">
                  <c:v>29.1</c:v>
                </c:pt>
                <c:pt idx="4982">
                  <c:v>29.1</c:v>
                </c:pt>
                <c:pt idx="4983">
                  <c:v>29.09</c:v>
                </c:pt>
                <c:pt idx="4984">
                  <c:v>29.09</c:v>
                </c:pt>
                <c:pt idx="4985">
                  <c:v>29.09</c:v>
                </c:pt>
                <c:pt idx="4986">
                  <c:v>29.09</c:v>
                </c:pt>
                <c:pt idx="4987">
                  <c:v>29.09</c:v>
                </c:pt>
                <c:pt idx="4988">
                  <c:v>29.09</c:v>
                </c:pt>
                <c:pt idx="4989">
                  <c:v>29.09</c:v>
                </c:pt>
                <c:pt idx="4990">
                  <c:v>29.09</c:v>
                </c:pt>
                <c:pt idx="4991">
                  <c:v>29.09</c:v>
                </c:pt>
                <c:pt idx="4992">
                  <c:v>29.08</c:v>
                </c:pt>
                <c:pt idx="4993">
                  <c:v>29.08</c:v>
                </c:pt>
                <c:pt idx="4994">
                  <c:v>29.08</c:v>
                </c:pt>
                <c:pt idx="4995">
                  <c:v>29.08</c:v>
                </c:pt>
                <c:pt idx="4996">
                  <c:v>29.08</c:v>
                </c:pt>
                <c:pt idx="4997">
                  <c:v>29.08</c:v>
                </c:pt>
                <c:pt idx="4998">
                  <c:v>29.08</c:v>
                </c:pt>
                <c:pt idx="4999">
                  <c:v>29.08</c:v>
                </c:pt>
                <c:pt idx="5000">
                  <c:v>29.07</c:v>
                </c:pt>
                <c:pt idx="5001">
                  <c:v>29.07</c:v>
                </c:pt>
                <c:pt idx="5002">
                  <c:v>29.07</c:v>
                </c:pt>
                <c:pt idx="5003">
                  <c:v>29.06</c:v>
                </c:pt>
                <c:pt idx="5004">
                  <c:v>29.06</c:v>
                </c:pt>
                <c:pt idx="5005">
                  <c:v>29.06</c:v>
                </c:pt>
                <c:pt idx="5006">
                  <c:v>29.06</c:v>
                </c:pt>
                <c:pt idx="5007">
                  <c:v>29.06</c:v>
                </c:pt>
                <c:pt idx="5008">
                  <c:v>29.06</c:v>
                </c:pt>
                <c:pt idx="5009">
                  <c:v>29.06</c:v>
                </c:pt>
                <c:pt idx="5010">
                  <c:v>29.06</c:v>
                </c:pt>
                <c:pt idx="5011">
                  <c:v>29.06</c:v>
                </c:pt>
                <c:pt idx="5012">
                  <c:v>29.05</c:v>
                </c:pt>
                <c:pt idx="5013">
                  <c:v>29.05</c:v>
                </c:pt>
                <c:pt idx="5014">
                  <c:v>29.05</c:v>
                </c:pt>
                <c:pt idx="5015">
                  <c:v>29.05</c:v>
                </c:pt>
                <c:pt idx="5016">
                  <c:v>29.05</c:v>
                </c:pt>
                <c:pt idx="5017">
                  <c:v>29.04</c:v>
                </c:pt>
                <c:pt idx="5018">
                  <c:v>29.04</c:v>
                </c:pt>
                <c:pt idx="5019">
                  <c:v>29.04</c:v>
                </c:pt>
                <c:pt idx="5020">
                  <c:v>29.04</c:v>
                </c:pt>
                <c:pt idx="5021">
                  <c:v>29.04</c:v>
                </c:pt>
                <c:pt idx="5022">
                  <c:v>29.03</c:v>
                </c:pt>
                <c:pt idx="5023">
                  <c:v>29.03</c:v>
                </c:pt>
                <c:pt idx="5024">
                  <c:v>29.03</c:v>
                </c:pt>
                <c:pt idx="5025">
                  <c:v>29.03</c:v>
                </c:pt>
                <c:pt idx="5026">
                  <c:v>29.03</c:v>
                </c:pt>
                <c:pt idx="5027">
                  <c:v>29.03</c:v>
                </c:pt>
                <c:pt idx="5028">
                  <c:v>29.03</c:v>
                </c:pt>
                <c:pt idx="5029">
                  <c:v>29.03</c:v>
                </c:pt>
                <c:pt idx="5030">
                  <c:v>29.03</c:v>
                </c:pt>
                <c:pt idx="5031">
                  <c:v>29.03</c:v>
                </c:pt>
                <c:pt idx="5032">
                  <c:v>29.02</c:v>
                </c:pt>
                <c:pt idx="5033">
                  <c:v>29.02</c:v>
                </c:pt>
                <c:pt idx="5034">
                  <c:v>29.02</c:v>
                </c:pt>
                <c:pt idx="5035">
                  <c:v>29.02</c:v>
                </c:pt>
                <c:pt idx="5036">
                  <c:v>29.02</c:v>
                </c:pt>
                <c:pt idx="5037">
                  <c:v>29.02</c:v>
                </c:pt>
                <c:pt idx="5038">
                  <c:v>29.02</c:v>
                </c:pt>
                <c:pt idx="5039">
                  <c:v>29.02</c:v>
                </c:pt>
                <c:pt idx="5040">
                  <c:v>29.01</c:v>
                </c:pt>
                <c:pt idx="5041">
                  <c:v>29.01</c:v>
                </c:pt>
                <c:pt idx="5042">
                  <c:v>29.01</c:v>
                </c:pt>
                <c:pt idx="5043">
                  <c:v>29.01</c:v>
                </c:pt>
                <c:pt idx="5044">
                  <c:v>29.01</c:v>
                </c:pt>
                <c:pt idx="5045">
                  <c:v>29.01</c:v>
                </c:pt>
                <c:pt idx="5046">
                  <c:v>29.01</c:v>
                </c:pt>
                <c:pt idx="5047">
                  <c:v>29.01</c:v>
                </c:pt>
                <c:pt idx="5048">
                  <c:v>29.01</c:v>
                </c:pt>
                <c:pt idx="5049">
                  <c:v>29</c:v>
                </c:pt>
                <c:pt idx="5050">
                  <c:v>29</c:v>
                </c:pt>
                <c:pt idx="5051">
                  <c:v>29</c:v>
                </c:pt>
                <c:pt idx="5052">
                  <c:v>29</c:v>
                </c:pt>
                <c:pt idx="5053">
                  <c:v>29</c:v>
                </c:pt>
                <c:pt idx="5054">
                  <c:v>29</c:v>
                </c:pt>
                <c:pt idx="5055">
                  <c:v>29</c:v>
                </c:pt>
                <c:pt idx="5056">
                  <c:v>28.99</c:v>
                </c:pt>
                <c:pt idx="5057">
                  <c:v>28.99</c:v>
                </c:pt>
                <c:pt idx="5058">
                  <c:v>28.99</c:v>
                </c:pt>
                <c:pt idx="5059">
                  <c:v>28.99</c:v>
                </c:pt>
                <c:pt idx="5060">
                  <c:v>28.99</c:v>
                </c:pt>
                <c:pt idx="5061">
                  <c:v>28.99</c:v>
                </c:pt>
                <c:pt idx="5062">
                  <c:v>28.98</c:v>
                </c:pt>
                <c:pt idx="5063">
                  <c:v>28.97</c:v>
                </c:pt>
                <c:pt idx="5064">
                  <c:v>28.96</c:v>
                </c:pt>
                <c:pt idx="5065">
                  <c:v>28.96</c:v>
                </c:pt>
                <c:pt idx="5066">
                  <c:v>28.95</c:v>
                </c:pt>
                <c:pt idx="5067">
                  <c:v>28.95</c:v>
                </c:pt>
                <c:pt idx="5068">
                  <c:v>28.95</c:v>
                </c:pt>
                <c:pt idx="5069">
                  <c:v>28.94</c:v>
                </c:pt>
                <c:pt idx="5070">
                  <c:v>28.94</c:v>
                </c:pt>
                <c:pt idx="5071">
                  <c:v>28.94</c:v>
                </c:pt>
                <c:pt idx="5072">
                  <c:v>28.94</c:v>
                </c:pt>
                <c:pt idx="5073">
                  <c:v>28.94</c:v>
                </c:pt>
                <c:pt idx="5074">
                  <c:v>28.94</c:v>
                </c:pt>
                <c:pt idx="5075">
                  <c:v>28.93</c:v>
                </c:pt>
                <c:pt idx="5076">
                  <c:v>28.93</c:v>
                </c:pt>
                <c:pt idx="5077">
                  <c:v>28.92</c:v>
                </c:pt>
                <c:pt idx="5078">
                  <c:v>28.92</c:v>
                </c:pt>
                <c:pt idx="5079">
                  <c:v>28.92</c:v>
                </c:pt>
                <c:pt idx="5080">
                  <c:v>28.92</c:v>
                </c:pt>
                <c:pt idx="5081">
                  <c:v>28.91</c:v>
                </c:pt>
                <c:pt idx="5082">
                  <c:v>28.91</c:v>
                </c:pt>
                <c:pt idx="5083">
                  <c:v>28.91</c:v>
                </c:pt>
                <c:pt idx="5084">
                  <c:v>28.91</c:v>
                </c:pt>
                <c:pt idx="5085">
                  <c:v>28.91</c:v>
                </c:pt>
                <c:pt idx="5086">
                  <c:v>28.91</c:v>
                </c:pt>
                <c:pt idx="5087">
                  <c:v>28.91</c:v>
                </c:pt>
                <c:pt idx="5088">
                  <c:v>28.91</c:v>
                </c:pt>
                <c:pt idx="5089">
                  <c:v>28.9</c:v>
                </c:pt>
                <c:pt idx="5090">
                  <c:v>28.9</c:v>
                </c:pt>
                <c:pt idx="5091">
                  <c:v>28.89</c:v>
                </c:pt>
                <c:pt idx="5092">
                  <c:v>28.89</c:v>
                </c:pt>
                <c:pt idx="5093">
                  <c:v>28.89</c:v>
                </c:pt>
                <c:pt idx="5094">
                  <c:v>28.88</c:v>
                </c:pt>
                <c:pt idx="5095">
                  <c:v>28.88</c:v>
                </c:pt>
                <c:pt idx="5096">
                  <c:v>28.88</c:v>
                </c:pt>
                <c:pt idx="5097">
                  <c:v>28.88</c:v>
                </c:pt>
                <c:pt idx="5098">
                  <c:v>28.87</c:v>
                </c:pt>
                <c:pt idx="5099">
                  <c:v>28.87</c:v>
                </c:pt>
                <c:pt idx="5100">
                  <c:v>28.87</c:v>
                </c:pt>
                <c:pt idx="5101">
                  <c:v>28.87</c:v>
                </c:pt>
                <c:pt idx="5102">
                  <c:v>28.86</c:v>
                </c:pt>
                <c:pt idx="5103">
                  <c:v>28.86</c:v>
                </c:pt>
                <c:pt idx="5104">
                  <c:v>28.85</c:v>
                </c:pt>
                <c:pt idx="5105">
                  <c:v>28.84</c:v>
                </c:pt>
                <c:pt idx="5106">
                  <c:v>28.84</c:v>
                </c:pt>
                <c:pt idx="5107">
                  <c:v>28.83</c:v>
                </c:pt>
                <c:pt idx="5108">
                  <c:v>28.81</c:v>
                </c:pt>
                <c:pt idx="5109">
                  <c:v>28.81</c:v>
                </c:pt>
                <c:pt idx="5110">
                  <c:v>28.81</c:v>
                </c:pt>
                <c:pt idx="5111">
                  <c:v>28.81</c:v>
                </c:pt>
                <c:pt idx="5112">
                  <c:v>28.81</c:v>
                </c:pt>
                <c:pt idx="5113">
                  <c:v>28.8</c:v>
                </c:pt>
                <c:pt idx="5114">
                  <c:v>28.8</c:v>
                </c:pt>
                <c:pt idx="5115">
                  <c:v>28.8</c:v>
                </c:pt>
                <c:pt idx="5116">
                  <c:v>28.79</c:v>
                </c:pt>
                <c:pt idx="5117">
                  <c:v>28.79</c:v>
                </c:pt>
                <c:pt idx="5118">
                  <c:v>28.79</c:v>
                </c:pt>
                <c:pt idx="5119">
                  <c:v>28.79</c:v>
                </c:pt>
                <c:pt idx="5120">
                  <c:v>28.79</c:v>
                </c:pt>
                <c:pt idx="5121">
                  <c:v>28.78</c:v>
                </c:pt>
                <c:pt idx="5122">
                  <c:v>28.78</c:v>
                </c:pt>
                <c:pt idx="5123">
                  <c:v>28.78</c:v>
                </c:pt>
                <c:pt idx="5124">
                  <c:v>28.78</c:v>
                </c:pt>
                <c:pt idx="5125">
                  <c:v>28.78</c:v>
                </c:pt>
                <c:pt idx="5126">
                  <c:v>28.78</c:v>
                </c:pt>
                <c:pt idx="5127">
                  <c:v>28.77</c:v>
                </c:pt>
                <c:pt idx="5128">
                  <c:v>28.76</c:v>
                </c:pt>
                <c:pt idx="5129">
                  <c:v>28.76</c:v>
                </c:pt>
                <c:pt idx="5130">
                  <c:v>28.75</c:v>
                </c:pt>
                <c:pt idx="5131">
                  <c:v>28.75</c:v>
                </c:pt>
                <c:pt idx="5132">
                  <c:v>28.74</c:v>
                </c:pt>
                <c:pt idx="5133">
                  <c:v>28.74</c:v>
                </c:pt>
                <c:pt idx="5134">
                  <c:v>28.74</c:v>
                </c:pt>
                <c:pt idx="5135">
                  <c:v>28.74</c:v>
                </c:pt>
                <c:pt idx="5136">
                  <c:v>28.74</c:v>
                </c:pt>
                <c:pt idx="5137">
                  <c:v>28.74</c:v>
                </c:pt>
                <c:pt idx="5138">
                  <c:v>28.74</c:v>
                </c:pt>
                <c:pt idx="5139">
                  <c:v>28.73</c:v>
                </c:pt>
                <c:pt idx="5140">
                  <c:v>28.73</c:v>
                </c:pt>
                <c:pt idx="5141">
                  <c:v>28.73</c:v>
                </c:pt>
                <c:pt idx="5142">
                  <c:v>28.73</c:v>
                </c:pt>
                <c:pt idx="5143">
                  <c:v>28.73</c:v>
                </c:pt>
                <c:pt idx="5144">
                  <c:v>28.72</c:v>
                </c:pt>
                <c:pt idx="5145">
                  <c:v>28.72</c:v>
                </c:pt>
                <c:pt idx="5146">
                  <c:v>28.72</c:v>
                </c:pt>
                <c:pt idx="5147">
                  <c:v>28.72</c:v>
                </c:pt>
                <c:pt idx="5148">
                  <c:v>28.72</c:v>
                </c:pt>
                <c:pt idx="5149">
                  <c:v>28.72</c:v>
                </c:pt>
                <c:pt idx="5150">
                  <c:v>28.71</c:v>
                </c:pt>
                <c:pt idx="5151">
                  <c:v>28.71</c:v>
                </c:pt>
                <c:pt idx="5152">
                  <c:v>28.71</c:v>
                </c:pt>
                <c:pt idx="5153">
                  <c:v>28.7</c:v>
                </c:pt>
                <c:pt idx="5154">
                  <c:v>28.7</c:v>
                </c:pt>
                <c:pt idx="5155">
                  <c:v>28.7</c:v>
                </c:pt>
                <c:pt idx="5156">
                  <c:v>28.7</c:v>
                </c:pt>
                <c:pt idx="5157">
                  <c:v>28.69</c:v>
                </c:pt>
                <c:pt idx="5158">
                  <c:v>28.69</c:v>
                </c:pt>
                <c:pt idx="5159">
                  <c:v>28.69</c:v>
                </c:pt>
                <c:pt idx="5160">
                  <c:v>28.69</c:v>
                </c:pt>
                <c:pt idx="5161">
                  <c:v>28.68</c:v>
                </c:pt>
                <c:pt idx="5162">
                  <c:v>28.68</c:v>
                </c:pt>
                <c:pt idx="5163">
                  <c:v>28.68</c:v>
                </c:pt>
                <c:pt idx="5164">
                  <c:v>28.68</c:v>
                </c:pt>
                <c:pt idx="5165">
                  <c:v>28.68</c:v>
                </c:pt>
                <c:pt idx="5166">
                  <c:v>28.68</c:v>
                </c:pt>
                <c:pt idx="5167">
                  <c:v>28.67</c:v>
                </c:pt>
                <c:pt idx="5168">
                  <c:v>28.66</c:v>
                </c:pt>
                <c:pt idx="5169">
                  <c:v>28.66</c:v>
                </c:pt>
                <c:pt idx="5170">
                  <c:v>28.66</c:v>
                </c:pt>
                <c:pt idx="5171">
                  <c:v>28.66</c:v>
                </c:pt>
                <c:pt idx="5172">
                  <c:v>28.66</c:v>
                </c:pt>
                <c:pt idx="5173">
                  <c:v>28.65</c:v>
                </c:pt>
                <c:pt idx="5174">
                  <c:v>28.65</c:v>
                </c:pt>
                <c:pt idx="5175">
                  <c:v>28.65</c:v>
                </c:pt>
                <c:pt idx="5176">
                  <c:v>28.65</c:v>
                </c:pt>
                <c:pt idx="5177">
                  <c:v>28.65</c:v>
                </c:pt>
                <c:pt idx="5178">
                  <c:v>28.64</c:v>
                </c:pt>
                <c:pt idx="5179">
                  <c:v>28.64</c:v>
                </c:pt>
                <c:pt idx="5180">
                  <c:v>28.64</c:v>
                </c:pt>
                <c:pt idx="5181">
                  <c:v>28.64</c:v>
                </c:pt>
                <c:pt idx="5182">
                  <c:v>28.63</c:v>
                </c:pt>
                <c:pt idx="5183">
                  <c:v>28.63</c:v>
                </c:pt>
                <c:pt idx="5184">
                  <c:v>28.63</c:v>
                </c:pt>
                <c:pt idx="5185">
                  <c:v>28.63</c:v>
                </c:pt>
                <c:pt idx="5186">
                  <c:v>28.62</c:v>
                </c:pt>
                <c:pt idx="5187">
                  <c:v>28.62</c:v>
                </c:pt>
                <c:pt idx="5188">
                  <c:v>28.62</c:v>
                </c:pt>
                <c:pt idx="5189">
                  <c:v>28.62</c:v>
                </c:pt>
                <c:pt idx="5190">
                  <c:v>28.6</c:v>
                </c:pt>
                <c:pt idx="5191">
                  <c:v>28.6</c:v>
                </c:pt>
                <c:pt idx="5192">
                  <c:v>28.6</c:v>
                </c:pt>
                <c:pt idx="5193">
                  <c:v>28.6</c:v>
                </c:pt>
                <c:pt idx="5194">
                  <c:v>28.59</c:v>
                </c:pt>
                <c:pt idx="5195">
                  <c:v>28.59</c:v>
                </c:pt>
                <c:pt idx="5196">
                  <c:v>28.59</c:v>
                </c:pt>
                <c:pt idx="5197">
                  <c:v>28.59</c:v>
                </c:pt>
                <c:pt idx="5198">
                  <c:v>28.58</c:v>
                </c:pt>
                <c:pt idx="5199">
                  <c:v>28.58</c:v>
                </c:pt>
                <c:pt idx="5200">
                  <c:v>28.57</c:v>
                </c:pt>
                <c:pt idx="5201">
                  <c:v>28.56</c:v>
                </c:pt>
                <c:pt idx="5202">
                  <c:v>28.56</c:v>
                </c:pt>
                <c:pt idx="5203">
                  <c:v>28.56</c:v>
                </c:pt>
                <c:pt idx="5204">
                  <c:v>28.56</c:v>
                </c:pt>
                <c:pt idx="5205">
                  <c:v>28.56</c:v>
                </c:pt>
                <c:pt idx="5206">
                  <c:v>28.55</c:v>
                </c:pt>
                <c:pt idx="5207">
                  <c:v>28.55</c:v>
                </c:pt>
                <c:pt idx="5208">
                  <c:v>28.55</c:v>
                </c:pt>
                <c:pt idx="5209">
                  <c:v>28.54</c:v>
                </c:pt>
                <c:pt idx="5210">
                  <c:v>28.54</c:v>
                </c:pt>
                <c:pt idx="5211">
                  <c:v>28.53</c:v>
                </c:pt>
                <c:pt idx="5212">
                  <c:v>28.53</c:v>
                </c:pt>
                <c:pt idx="5213">
                  <c:v>28.53</c:v>
                </c:pt>
                <c:pt idx="5214">
                  <c:v>28.53</c:v>
                </c:pt>
                <c:pt idx="5215">
                  <c:v>28.52</c:v>
                </c:pt>
                <c:pt idx="5216">
                  <c:v>28.51</c:v>
                </c:pt>
                <c:pt idx="5217">
                  <c:v>28.51</c:v>
                </c:pt>
                <c:pt idx="5218">
                  <c:v>28.51</c:v>
                </c:pt>
                <c:pt idx="5219">
                  <c:v>28.51</c:v>
                </c:pt>
                <c:pt idx="5220">
                  <c:v>28.51</c:v>
                </c:pt>
                <c:pt idx="5221">
                  <c:v>28.51</c:v>
                </c:pt>
                <c:pt idx="5222">
                  <c:v>28.5</c:v>
                </c:pt>
                <c:pt idx="5223">
                  <c:v>28.5</c:v>
                </c:pt>
                <c:pt idx="5224">
                  <c:v>28.5</c:v>
                </c:pt>
                <c:pt idx="5225">
                  <c:v>28.5</c:v>
                </c:pt>
                <c:pt idx="5226">
                  <c:v>28.5</c:v>
                </c:pt>
                <c:pt idx="5227">
                  <c:v>28.5</c:v>
                </c:pt>
                <c:pt idx="5228">
                  <c:v>28.5</c:v>
                </c:pt>
                <c:pt idx="5229">
                  <c:v>28.49</c:v>
                </c:pt>
                <c:pt idx="5230">
                  <c:v>28.49</c:v>
                </c:pt>
                <c:pt idx="5231">
                  <c:v>28.49</c:v>
                </c:pt>
                <c:pt idx="5232">
                  <c:v>28.49</c:v>
                </c:pt>
                <c:pt idx="5233">
                  <c:v>28.49</c:v>
                </c:pt>
                <c:pt idx="5234">
                  <c:v>28.49</c:v>
                </c:pt>
                <c:pt idx="5235">
                  <c:v>28.49</c:v>
                </c:pt>
                <c:pt idx="5236">
                  <c:v>28.48</c:v>
                </c:pt>
                <c:pt idx="5237">
                  <c:v>28.48</c:v>
                </c:pt>
                <c:pt idx="5238">
                  <c:v>28.48</c:v>
                </c:pt>
                <c:pt idx="5239">
                  <c:v>28.48</c:v>
                </c:pt>
                <c:pt idx="5240">
                  <c:v>28.48</c:v>
                </c:pt>
                <c:pt idx="5241">
                  <c:v>28.47</c:v>
                </c:pt>
                <c:pt idx="5242">
                  <c:v>28.47</c:v>
                </c:pt>
                <c:pt idx="5243">
                  <c:v>28.47</c:v>
                </c:pt>
                <c:pt idx="5244">
                  <c:v>28.47</c:v>
                </c:pt>
                <c:pt idx="5245">
                  <c:v>28.47</c:v>
                </c:pt>
                <c:pt idx="5246">
                  <c:v>28.47</c:v>
                </c:pt>
                <c:pt idx="5247">
                  <c:v>28.47</c:v>
                </c:pt>
                <c:pt idx="5248">
                  <c:v>28.47</c:v>
                </c:pt>
                <c:pt idx="5249">
                  <c:v>28.46</c:v>
                </c:pt>
                <c:pt idx="5250">
                  <c:v>28.46</c:v>
                </c:pt>
                <c:pt idx="5251">
                  <c:v>28.46</c:v>
                </c:pt>
                <c:pt idx="5252">
                  <c:v>28.46</c:v>
                </c:pt>
                <c:pt idx="5253">
                  <c:v>28.46</c:v>
                </c:pt>
                <c:pt idx="5254">
                  <c:v>28.46</c:v>
                </c:pt>
                <c:pt idx="5255">
                  <c:v>28.46</c:v>
                </c:pt>
                <c:pt idx="5256">
                  <c:v>28.45</c:v>
                </c:pt>
                <c:pt idx="5257">
                  <c:v>28.45</c:v>
                </c:pt>
                <c:pt idx="5258">
                  <c:v>28.45</c:v>
                </c:pt>
                <c:pt idx="5259">
                  <c:v>28.44</c:v>
                </c:pt>
                <c:pt idx="5260">
                  <c:v>28.43</c:v>
                </c:pt>
                <c:pt idx="5261">
                  <c:v>28.43</c:v>
                </c:pt>
                <c:pt idx="5262">
                  <c:v>28.42</c:v>
                </c:pt>
                <c:pt idx="5263">
                  <c:v>28.42</c:v>
                </c:pt>
                <c:pt idx="5264">
                  <c:v>28.42</c:v>
                </c:pt>
                <c:pt idx="5265">
                  <c:v>28.42</c:v>
                </c:pt>
                <c:pt idx="5266">
                  <c:v>28.42</c:v>
                </c:pt>
                <c:pt idx="5267">
                  <c:v>28.42</c:v>
                </c:pt>
                <c:pt idx="5268">
                  <c:v>28.42</c:v>
                </c:pt>
                <c:pt idx="5269">
                  <c:v>28.41</c:v>
                </c:pt>
                <c:pt idx="5270">
                  <c:v>28.41</c:v>
                </c:pt>
                <c:pt idx="5271">
                  <c:v>28.41</c:v>
                </c:pt>
                <c:pt idx="5272">
                  <c:v>28.41</c:v>
                </c:pt>
                <c:pt idx="5273">
                  <c:v>28.41</c:v>
                </c:pt>
                <c:pt idx="5274">
                  <c:v>28.4</c:v>
                </c:pt>
                <c:pt idx="5275">
                  <c:v>28.39</c:v>
                </c:pt>
                <c:pt idx="5276">
                  <c:v>28.39</c:v>
                </c:pt>
                <c:pt idx="5277">
                  <c:v>28.39</c:v>
                </c:pt>
                <c:pt idx="5278">
                  <c:v>28.39</c:v>
                </c:pt>
                <c:pt idx="5279">
                  <c:v>28.38</c:v>
                </c:pt>
                <c:pt idx="5280">
                  <c:v>28.37</c:v>
                </c:pt>
                <c:pt idx="5281">
                  <c:v>28.37</c:v>
                </c:pt>
                <c:pt idx="5282">
                  <c:v>28.36</c:v>
                </c:pt>
                <c:pt idx="5283">
                  <c:v>28.36</c:v>
                </c:pt>
                <c:pt idx="5284">
                  <c:v>28.36</c:v>
                </c:pt>
                <c:pt idx="5285">
                  <c:v>28.36</c:v>
                </c:pt>
                <c:pt idx="5286">
                  <c:v>28.36</c:v>
                </c:pt>
                <c:pt idx="5287">
                  <c:v>28.36</c:v>
                </c:pt>
                <c:pt idx="5288">
                  <c:v>28.36</c:v>
                </c:pt>
                <c:pt idx="5289">
                  <c:v>28.35</c:v>
                </c:pt>
                <c:pt idx="5290">
                  <c:v>28.34</c:v>
                </c:pt>
                <c:pt idx="5291">
                  <c:v>28.33</c:v>
                </c:pt>
                <c:pt idx="5292">
                  <c:v>28.33</c:v>
                </c:pt>
                <c:pt idx="5293">
                  <c:v>28.33</c:v>
                </c:pt>
                <c:pt idx="5294">
                  <c:v>28.32</c:v>
                </c:pt>
                <c:pt idx="5295">
                  <c:v>28.32</c:v>
                </c:pt>
                <c:pt idx="5296">
                  <c:v>28.31</c:v>
                </c:pt>
                <c:pt idx="5297">
                  <c:v>28.31</c:v>
                </c:pt>
                <c:pt idx="5298">
                  <c:v>28.31</c:v>
                </c:pt>
                <c:pt idx="5299">
                  <c:v>28.31</c:v>
                </c:pt>
                <c:pt idx="5300">
                  <c:v>28.3</c:v>
                </c:pt>
                <c:pt idx="5301">
                  <c:v>28.3</c:v>
                </c:pt>
                <c:pt idx="5302">
                  <c:v>28.3</c:v>
                </c:pt>
                <c:pt idx="5303">
                  <c:v>28.3</c:v>
                </c:pt>
                <c:pt idx="5304">
                  <c:v>28.29</c:v>
                </c:pt>
                <c:pt idx="5305">
                  <c:v>28.28</c:v>
                </c:pt>
                <c:pt idx="5306">
                  <c:v>28.28</c:v>
                </c:pt>
                <c:pt idx="5307">
                  <c:v>28.28</c:v>
                </c:pt>
                <c:pt idx="5308">
                  <c:v>28.28</c:v>
                </c:pt>
                <c:pt idx="5309">
                  <c:v>28.28</c:v>
                </c:pt>
                <c:pt idx="5310">
                  <c:v>28.27</c:v>
                </c:pt>
                <c:pt idx="5311">
                  <c:v>28.27</c:v>
                </c:pt>
                <c:pt idx="5312">
                  <c:v>28.27</c:v>
                </c:pt>
                <c:pt idx="5313">
                  <c:v>28.27</c:v>
                </c:pt>
                <c:pt idx="5314">
                  <c:v>28.27</c:v>
                </c:pt>
                <c:pt idx="5315">
                  <c:v>28.26</c:v>
                </c:pt>
                <c:pt idx="5316">
                  <c:v>28.26</c:v>
                </c:pt>
                <c:pt idx="5317">
                  <c:v>28.26</c:v>
                </c:pt>
                <c:pt idx="5318">
                  <c:v>28.26</c:v>
                </c:pt>
                <c:pt idx="5319">
                  <c:v>28.26</c:v>
                </c:pt>
                <c:pt idx="5320">
                  <c:v>28.25</c:v>
                </c:pt>
                <c:pt idx="5321">
                  <c:v>28.25</c:v>
                </c:pt>
                <c:pt idx="5322">
                  <c:v>28.25</c:v>
                </c:pt>
                <c:pt idx="5323">
                  <c:v>28.25</c:v>
                </c:pt>
                <c:pt idx="5324">
                  <c:v>28.25</c:v>
                </c:pt>
                <c:pt idx="5325">
                  <c:v>28.25</c:v>
                </c:pt>
                <c:pt idx="5326">
                  <c:v>28.24</c:v>
                </c:pt>
                <c:pt idx="5327">
                  <c:v>28.24</c:v>
                </c:pt>
                <c:pt idx="5328">
                  <c:v>28.24</c:v>
                </c:pt>
                <c:pt idx="5329">
                  <c:v>28.23</c:v>
                </c:pt>
                <c:pt idx="5330">
                  <c:v>28.23</c:v>
                </c:pt>
                <c:pt idx="5331">
                  <c:v>28.23</c:v>
                </c:pt>
                <c:pt idx="5332">
                  <c:v>28.23</c:v>
                </c:pt>
                <c:pt idx="5333">
                  <c:v>28.23</c:v>
                </c:pt>
                <c:pt idx="5334">
                  <c:v>28.23</c:v>
                </c:pt>
                <c:pt idx="5335">
                  <c:v>28.22</c:v>
                </c:pt>
                <c:pt idx="5336">
                  <c:v>28.22</c:v>
                </c:pt>
                <c:pt idx="5337">
                  <c:v>28.22</c:v>
                </c:pt>
                <c:pt idx="5338">
                  <c:v>28.22</c:v>
                </c:pt>
                <c:pt idx="5339">
                  <c:v>28.21</c:v>
                </c:pt>
                <c:pt idx="5340">
                  <c:v>28.21</c:v>
                </c:pt>
                <c:pt idx="5341">
                  <c:v>28.21</c:v>
                </c:pt>
                <c:pt idx="5342">
                  <c:v>28.21</c:v>
                </c:pt>
                <c:pt idx="5343">
                  <c:v>28.21</c:v>
                </c:pt>
                <c:pt idx="5344">
                  <c:v>28.21</c:v>
                </c:pt>
                <c:pt idx="5345">
                  <c:v>28.21</c:v>
                </c:pt>
                <c:pt idx="5346">
                  <c:v>28.21</c:v>
                </c:pt>
                <c:pt idx="5347">
                  <c:v>28.2</c:v>
                </c:pt>
                <c:pt idx="5348">
                  <c:v>28.2</c:v>
                </c:pt>
                <c:pt idx="5349">
                  <c:v>28.2</c:v>
                </c:pt>
                <c:pt idx="5350">
                  <c:v>28.2</c:v>
                </c:pt>
                <c:pt idx="5351">
                  <c:v>28.19</c:v>
                </c:pt>
                <c:pt idx="5352">
                  <c:v>28.19</c:v>
                </c:pt>
                <c:pt idx="5353">
                  <c:v>28.19</c:v>
                </c:pt>
                <c:pt idx="5354">
                  <c:v>28.19</c:v>
                </c:pt>
                <c:pt idx="5355">
                  <c:v>28.19</c:v>
                </c:pt>
                <c:pt idx="5356">
                  <c:v>28.19</c:v>
                </c:pt>
                <c:pt idx="5357">
                  <c:v>28.18</c:v>
                </c:pt>
                <c:pt idx="5358">
                  <c:v>28.18</c:v>
                </c:pt>
                <c:pt idx="5359">
                  <c:v>28.18</c:v>
                </c:pt>
                <c:pt idx="5360">
                  <c:v>28.17</c:v>
                </c:pt>
                <c:pt idx="5361">
                  <c:v>28.17</c:v>
                </c:pt>
                <c:pt idx="5362">
                  <c:v>28.17</c:v>
                </c:pt>
                <c:pt idx="5363">
                  <c:v>28.17</c:v>
                </c:pt>
                <c:pt idx="5364">
                  <c:v>28.16</c:v>
                </c:pt>
                <c:pt idx="5365">
                  <c:v>28.16</c:v>
                </c:pt>
                <c:pt idx="5366">
                  <c:v>28.15</c:v>
                </c:pt>
                <c:pt idx="5367">
                  <c:v>28.15</c:v>
                </c:pt>
                <c:pt idx="5368">
                  <c:v>28.15</c:v>
                </c:pt>
                <c:pt idx="5369">
                  <c:v>28.15</c:v>
                </c:pt>
                <c:pt idx="5370">
                  <c:v>28.15</c:v>
                </c:pt>
                <c:pt idx="5371">
                  <c:v>28.15</c:v>
                </c:pt>
                <c:pt idx="5372">
                  <c:v>28.14</c:v>
                </c:pt>
                <c:pt idx="5373">
                  <c:v>28.14</c:v>
                </c:pt>
                <c:pt idx="5374">
                  <c:v>28.13</c:v>
                </c:pt>
                <c:pt idx="5375">
                  <c:v>28.13</c:v>
                </c:pt>
                <c:pt idx="5376">
                  <c:v>28.13</c:v>
                </c:pt>
                <c:pt idx="5377">
                  <c:v>28.13</c:v>
                </c:pt>
                <c:pt idx="5378">
                  <c:v>28.12</c:v>
                </c:pt>
                <c:pt idx="5379">
                  <c:v>28.12</c:v>
                </c:pt>
                <c:pt idx="5380">
                  <c:v>28.12</c:v>
                </c:pt>
                <c:pt idx="5381">
                  <c:v>28.12</c:v>
                </c:pt>
                <c:pt idx="5382">
                  <c:v>28.12</c:v>
                </c:pt>
                <c:pt idx="5383">
                  <c:v>28.12</c:v>
                </c:pt>
                <c:pt idx="5384">
                  <c:v>28.12</c:v>
                </c:pt>
                <c:pt idx="5385">
                  <c:v>28.11</c:v>
                </c:pt>
                <c:pt idx="5386">
                  <c:v>28.11</c:v>
                </c:pt>
                <c:pt idx="5387">
                  <c:v>28.09</c:v>
                </c:pt>
                <c:pt idx="5388">
                  <c:v>28.09</c:v>
                </c:pt>
                <c:pt idx="5389">
                  <c:v>28.09</c:v>
                </c:pt>
                <c:pt idx="5390">
                  <c:v>28.09</c:v>
                </c:pt>
                <c:pt idx="5391">
                  <c:v>28.09</c:v>
                </c:pt>
                <c:pt idx="5392">
                  <c:v>28.08</c:v>
                </c:pt>
                <c:pt idx="5393">
                  <c:v>28.08</c:v>
                </c:pt>
                <c:pt idx="5394">
                  <c:v>28.08</c:v>
                </c:pt>
                <c:pt idx="5395">
                  <c:v>28.08</c:v>
                </c:pt>
                <c:pt idx="5396">
                  <c:v>28.08</c:v>
                </c:pt>
                <c:pt idx="5397">
                  <c:v>28.08</c:v>
                </c:pt>
                <c:pt idx="5398">
                  <c:v>28.08</c:v>
                </c:pt>
                <c:pt idx="5399">
                  <c:v>28.08</c:v>
                </c:pt>
                <c:pt idx="5400">
                  <c:v>28.08</c:v>
                </c:pt>
                <c:pt idx="5401">
                  <c:v>28.08</c:v>
                </c:pt>
                <c:pt idx="5402">
                  <c:v>28.08</c:v>
                </c:pt>
                <c:pt idx="5403">
                  <c:v>28.08</c:v>
                </c:pt>
                <c:pt idx="5404">
                  <c:v>28.08</c:v>
                </c:pt>
                <c:pt idx="5405">
                  <c:v>28.08</c:v>
                </c:pt>
                <c:pt idx="5406">
                  <c:v>28.07</c:v>
                </c:pt>
                <c:pt idx="5407">
                  <c:v>28.07</c:v>
                </c:pt>
                <c:pt idx="5408">
                  <c:v>28.07</c:v>
                </c:pt>
                <c:pt idx="5409">
                  <c:v>28.07</c:v>
                </c:pt>
                <c:pt idx="5410">
                  <c:v>28.07</c:v>
                </c:pt>
                <c:pt idx="5411">
                  <c:v>28.07</c:v>
                </c:pt>
                <c:pt idx="5412">
                  <c:v>28.07</c:v>
                </c:pt>
                <c:pt idx="5413">
                  <c:v>28.07</c:v>
                </c:pt>
                <c:pt idx="5414">
                  <c:v>28.07</c:v>
                </c:pt>
                <c:pt idx="5415">
                  <c:v>28.07</c:v>
                </c:pt>
                <c:pt idx="5416">
                  <c:v>28.06</c:v>
                </c:pt>
                <c:pt idx="5417">
                  <c:v>28.06</c:v>
                </c:pt>
                <c:pt idx="5418">
                  <c:v>28.06</c:v>
                </c:pt>
                <c:pt idx="5419">
                  <c:v>28.06</c:v>
                </c:pt>
                <c:pt idx="5420">
                  <c:v>28.06</c:v>
                </c:pt>
                <c:pt idx="5421">
                  <c:v>28.06</c:v>
                </c:pt>
                <c:pt idx="5422">
                  <c:v>28.06</c:v>
                </c:pt>
                <c:pt idx="5423">
                  <c:v>28.06</c:v>
                </c:pt>
                <c:pt idx="5424">
                  <c:v>28.06</c:v>
                </c:pt>
                <c:pt idx="5425">
                  <c:v>28.05</c:v>
                </c:pt>
                <c:pt idx="5426">
                  <c:v>28.05</c:v>
                </c:pt>
                <c:pt idx="5427">
                  <c:v>28.05</c:v>
                </c:pt>
                <c:pt idx="5428">
                  <c:v>28.05</c:v>
                </c:pt>
                <c:pt idx="5429">
                  <c:v>28.05</c:v>
                </c:pt>
                <c:pt idx="5430">
                  <c:v>28.05</c:v>
                </c:pt>
                <c:pt idx="5431">
                  <c:v>28.04</c:v>
                </c:pt>
                <c:pt idx="5432">
                  <c:v>28.04</c:v>
                </c:pt>
                <c:pt idx="5433">
                  <c:v>28.03</c:v>
                </c:pt>
                <c:pt idx="5434">
                  <c:v>28.03</c:v>
                </c:pt>
                <c:pt idx="5435">
                  <c:v>28.03</c:v>
                </c:pt>
                <c:pt idx="5436">
                  <c:v>28.03</c:v>
                </c:pt>
                <c:pt idx="5437">
                  <c:v>28.03</c:v>
                </c:pt>
                <c:pt idx="5438">
                  <c:v>28.03</c:v>
                </c:pt>
                <c:pt idx="5439">
                  <c:v>28.03</c:v>
                </c:pt>
                <c:pt idx="5440">
                  <c:v>28.03</c:v>
                </c:pt>
                <c:pt idx="5441">
                  <c:v>28.02</c:v>
                </c:pt>
                <c:pt idx="5442">
                  <c:v>28.02</c:v>
                </c:pt>
                <c:pt idx="5443">
                  <c:v>28.02</c:v>
                </c:pt>
                <c:pt idx="5444">
                  <c:v>28.02</c:v>
                </c:pt>
                <c:pt idx="5445">
                  <c:v>28.01</c:v>
                </c:pt>
                <c:pt idx="5446">
                  <c:v>28.01</c:v>
                </c:pt>
                <c:pt idx="5447">
                  <c:v>28.01</c:v>
                </c:pt>
                <c:pt idx="5448">
                  <c:v>28.01</c:v>
                </c:pt>
                <c:pt idx="5449">
                  <c:v>28.01</c:v>
                </c:pt>
                <c:pt idx="5450">
                  <c:v>28.01</c:v>
                </c:pt>
                <c:pt idx="5451">
                  <c:v>28.01</c:v>
                </c:pt>
                <c:pt idx="5452">
                  <c:v>28</c:v>
                </c:pt>
                <c:pt idx="5453">
                  <c:v>28</c:v>
                </c:pt>
                <c:pt idx="5454">
                  <c:v>28</c:v>
                </c:pt>
                <c:pt idx="5455">
                  <c:v>28</c:v>
                </c:pt>
                <c:pt idx="5456">
                  <c:v>27.99</c:v>
                </c:pt>
                <c:pt idx="5457">
                  <c:v>27.99</c:v>
                </c:pt>
                <c:pt idx="5458">
                  <c:v>27.99</c:v>
                </c:pt>
                <c:pt idx="5459">
                  <c:v>27.99</c:v>
                </c:pt>
                <c:pt idx="5460">
                  <c:v>27.99</c:v>
                </c:pt>
                <c:pt idx="5461">
                  <c:v>27.98</c:v>
                </c:pt>
                <c:pt idx="5462">
                  <c:v>27.98</c:v>
                </c:pt>
                <c:pt idx="5463">
                  <c:v>27.98</c:v>
                </c:pt>
                <c:pt idx="5464">
                  <c:v>27.98</c:v>
                </c:pt>
                <c:pt idx="5465">
                  <c:v>27.98</c:v>
                </c:pt>
                <c:pt idx="5466">
                  <c:v>27.98</c:v>
                </c:pt>
                <c:pt idx="5467">
                  <c:v>27.97</c:v>
                </c:pt>
                <c:pt idx="5468">
                  <c:v>27.97</c:v>
                </c:pt>
                <c:pt idx="5469">
                  <c:v>27.97</c:v>
                </c:pt>
                <c:pt idx="5470">
                  <c:v>27.97</c:v>
                </c:pt>
                <c:pt idx="5471">
                  <c:v>27.97</c:v>
                </c:pt>
                <c:pt idx="5472">
                  <c:v>27.96</c:v>
                </c:pt>
                <c:pt idx="5473">
                  <c:v>27.96</c:v>
                </c:pt>
                <c:pt idx="5474">
                  <c:v>27.96</c:v>
                </c:pt>
                <c:pt idx="5475">
                  <c:v>27.95</c:v>
                </c:pt>
                <c:pt idx="5476">
                  <c:v>27.95</c:v>
                </c:pt>
                <c:pt idx="5477">
                  <c:v>27.95</c:v>
                </c:pt>
                <c:pt idx="5478">
                  <c:v>27.95</c:v>
                </c:pt>
                <c:pt idx="5479">
                  <c:v>27.95</c:v>
                </c:pt>
                <c:pt idx="5480">
                  <c:v>27.95</c:v>
                </c:pt>
                <c:pt idx="5481">
                  <c:v>27.95</c:v>
                </c:pt>
                <c:pt idx="5482">
                  <c:v>27.95</c:v>
                </c:pt>
                <c:pt idx="5483">
                  <c:v>27.94</c:v>
                </c:pt>
                <c:pt idx="5484">
                  <c:v>27.94</c:v>
                </c:pt>
                <c:pt idx="5485">
                  <c:v>27.94</c:v>
                </c:pt>
                <c:pt idx="5486">
                  <c:v>27.94</c:v>
                </c:pt>
                <c:pt idx="5487">
                  <c:v>27.94</c:v>
                </c:pt>
                <c:pt idx="5488">
                  <c:v>27.94</c:v>
                </c:pt>
                <c:pt idx="5489">
                  <c:v>27.93</c:v>
                </c:pt>
                <c:pt idx="5490">
                  <c:v>27.93</c:v>
                </c:pt>
                <c:pt idx="5491">
                  <c:v>27.93</c:v>
                </c:pt>
                <c:pt idx="5492">
                  <c:v>27.92</c:v>
                </c:pt>
                <c:pt idx="5493">
                  <c:v>27.92</c:v>
                </c:pt>
                <c:pt idx="5494">
                  <c:v>27.92</c:v>
                </c:pt>
                <c:pt idx="5495">
                  <c:v>27.92</c:v>
                </c:pt>
                <c:pt idx="5496">
                  <c:v>27.92</c:v>
                </c:pt>
                <c:pt idx="5497">
                  <c:v>27.92</c:v>
                </c:pt>
                <c:pt idx="5498">
                  <c:v>27.92</c:v>
                </c:pt>
                <c:pt idx="5499">
                  <c:v>27.92</c:v>
                </c:pt>
                <c:pt idx="5500">
                  <c:v>27.92</c:v>
                </c:pt>
                <c:pt idx="5501">
                  <c:v>27.92</c:v>
                </c:pt>
                <c:pt idx="5502">
                  <c:v>27.92</c:v>
                </c:pt>
                <c:pt idx="5503">
                  <c:v>27.92</c:v>
                </c:pt>
                <c:pt idx="5504">
                  <c:v>27.91</c:v>
                </c:pt>
                <c:pt idx="5505">
                  <c:v>27.91</c:v>
                </c:pt>
                <c:pt idx="5506">
                  <c:v>27.91</c:v>
                </c:pt>
                <c:pt idx="5507">
                  <c:v>27.91</c:v>
                </c:pt>
                <c:pt idx="5508">
                  <c:v>27.9</c:v>
                </c:pt>
                <c:pt idx="5509">
                  <c:v>27.9</c:v>
                </c:pt>
                <c:pt idx="5510">
                  <c:v>27.89</c:v>
                </c:pt>
                <c:pt idx="5511">
                  <c:v>27.87</c:v>
                </c:pt>
                <c:pt idx="5512">
                  <c:v>27.87</c:v>
                </c:pt>
                <c:pt idx="5513">
                  <c:v>27.87</c:v>
                </c:pt>
                <c:pt idx="5514">
                  <c:v>27.86</c:v>
                </c:pt>
                <c:pt idx="5515">
                  <c:v>27.86</c:v>
                </c:pt>
                <c:pt idx="5516">
                  <c:v>27.86</c:v>
                </c:pt>
                <c:pt idx="5517">
                  <c:v>27.85</c:v>
                </c:pt>
                <c:pt idx="5518">
                  <c:v>27.85</c:v>
                </c:pt>
                <c:pt idx="5519">
                  <c:v>27.85</c:v>
                </c:pt>
                <c:pt idx="5520">
                  <c:v>27.84</c:v>
                </c:pt>
                <c:pt idx="5521">
                  <c:v>27.84</c:v>
                </c:pt>
                <c:pt idx="5522">
                  <c:v>27.84</c:v>
                </c:pt>
                <c:pt idx="5523">
                  <c:v>27.84</c:v>
                </c:pt>
                <c:pt idx="5524">
                  <c:v>27.82</c:v>
                </c:pt>
                <c:pt idx="5525">
                  <c:v>27.81</c:v>
                </c:pt>
                <c:pt idx="5526">
                  <c:v>27.81</c:v>
                </c:pt>
                <c:pt idx="5527">
                  <c:v>27.81</c:v>
                </c:pt>
                <c:pt idx="5528">
                  <c:v>27.8</c:v>
                </c:pt>
                <c:pt idx="5529">
                  <c:v>27.8</c:v>
                </c:pt>
                <c:pt idx="5530">
                  <c:v>27.8</c:v>
                </c:pt>
                <c:pt idx="5531">
                  <c:v>27.8</c:v>
                </c:pt>
                <c:pt idx="5532">
                  <c:v>27.8</c:v>
                </c:pt>
                <c:pt idx="5533">
                  <c:v>27.8</c:v>
                </c:pt>
                <c:pt idx="5534">
                  <c:v>27.8</c:v>
                </c:pt>
                <c:pt idx="5535">
                  <c:v>27.8</c:v>
                </c:pt>
                <c:pt idx="5536">
                  <c:v>27.79</c:v>
                </c:pt>
                <c:pt idx="5537">
                  <c:v>27.79</c:v>
                </c:pt>
                <c:pt idx="5538">
                  <c:v>27.77</c:v>
                </c:pt>
                <c:pt idx="5539">
                  <c:v>27.77</c:v>
                </c:pt>
                <c:pt idx="5540">
                  <c:v>27.76</c:v>
                </c:pt>
                <c:pt idx="5541">
                  <c:v>27.76</c:v>
                </c:pt>
                <c:pt idx="5542">
                  <c:v>27.75</c:v>
                </c:pt>
                <c:pt idx="5543">
                  <c:v>27.75</c:v>
                </c:pt>
                <c:pt idx="5544">
                  <c:v>27.75</c:v>
                </c:pt>
                <c:pt idx="5545">
                  <c:v>27.75</c:v>
                </c:pt>
                <c:pt idx="5546">
                  <c:v>27.75</c:v>
                </c:pt>
                <c:pt idx="5547">
                  <c:v>27.75</c:v>
                </c:pt>
                <c:pt idx="5548">
                  <c:v>27.74</c:v>
                </c:pt>
                <c:pt idx="5549">
                  <c:v>27.74</c:v>
                </c:pt>
                <c:pt idx="5550">
                  <c:v>27.74</c:v>
                </c:pt>
                <c:pt idx="5551">
                  <c:v>27.73</c:v>
                </c:pt>
                <c:pt idx="5552">
                  <c:v>27.73</c:v>
                </c:pt>
                <c:pt idx="5553">
                  <c:v>27.73</c:v>
                </c:pt>
                <c:pt idx="5554">
                  <c:v>27.72</c:v>
                </c:pt>
                <c:pt idx="5555">
                  <c:v>27.72</c:v>
                </c:pt>
                <c:pt idx="5556">
                  <c:v>27.72</c:v>
                </c:pt>
                <c:pt idx="5557">
                  <c:v>27.72</c:v>
                </c:pt>
                <c:pt idx="5558">
                  <c:v>27.71</c:v>
                </c:pt>
                <c:pt idx="5559">
                  <c:v>27.71</c:v>
                </c:pt>
                <c:pt idx="5560">
                  <c:v>27.71</c:v>
                </c:pt>
                <c:pt idx="5561">
                  <c:v>27.71</c:v>
                </c:pt>
                <c:pt idx="5562">
                  <c:v>27.71</c:v>
                </c:pt>
                <c:pt idx="5563">
                  <c:v>27.7</c:v>
                </c:pt>
                <c:pt idx="5564">
                  <c:v>27.7</c:v>
                </c:pt>
                <c:pt idx="5565">
                  <c:v>27.7</c:v>
                </c:pt>
                <c:pt idx="5566">
                  <c:v>27.69</c:v>
                </c:pt>
                <c:pt idx="5567">
                  <c:v>27.69</c:v>
                </c:pt>
                <c:pt idx="5568">
                  <c:v>27.69</c:v>
                </c:pt>
                <c:pt idx="5569">
                  <c:v>27.68</c:v>
                </c:pt>
                <c:pt idx="5570">
                  <c:v>27.68</c:v>
                </c:pt>
                <c:pt idx="5571">
                  <c:v>27.68</c:v>
                </c:pt>
                <c:pt idx="5572">
                  <c:v>27.68</c:v>
                </c:pt>
                <c:pt idx="5573">
                  <c:v>27.68</c:v>
                </c:pt>
                <c:pt idx="5574">
                  <c:v>27.67</c:v>
                </c:pt>
                <c:pt idx="5575">
                  <c:v>27.67</c:v>
                </c:pt>
                <c:pt idx="5576">
                  <c:v>27.67</c:v>
                </c:pt>
                <c:pt idx="5577">
                  <c:v>27.67</c:v>
                </c:pt>
                <c:pt idx="5578">
                  <c:v>27.67</c:v>
                </c:pt>
                <c:pt idx="5579">
                  <c:v>27.66</c:v>
                </c:pt>
                <c:pt idx="5580">
                  <c:v>27.66</c:v>
                </c:pt>
                <c:pt idx="5581">
                  <c:v>27.66</c:v>
                </c:pt>
                <c:pt idx="5582">
                  <c:v>27.66</c:v>
                </c:pt>
                <c:pt idx="5583">
                  <c:v>27.64</c:v>
                </c:pt>
                <c:pt idx="5584">
                  <c:v>27.64</c:v>
                </c:pt>
                <c:pt idx="5585">
                  <c:v>27.64</c:v>
                </c:pt>
                <c:pt idx="5586">
                  <c:v>27.64</c:v>
                </c:pt>
                <c:pt idx="5587">
                  <c:v>27.63</c:v>
                </c:pt>
                <c:pt idx="5588">
                  <c:v>27.63</c:v>
                </c:pt>
                <c:pt idx="5589">
                  <c:v>27.63</c:v>
                </c:pt>
                <c:pt idx="5590">
                  <c:v>27.61</c:v>
                </c:pt>
                <c:pt idx="5591">
                  <c:v>27.6</c:v>
                </c:pt>
                <c:pt idx="5592">
                  <c:v>27.6</c:v>
                </c:pt>
                <c:pt idx="5593">
                  <c:v>27.6</c:v>
                </c:pt>
                <c:pt idx="5594">
                  <c:v>27.6</c:v>
                </c:pt>
                <c:pt idx="5595">
                  <c:v>27.6</c:v>
                </c:pt>
                <c:pt idx="5596">
                  <c:v>27.6</c:v>
                </c:pt>
                <c:pt idx="5597">
                  <c:v>27.59</c:v>
                </c:pt>
                <c:pt idx="5598">
                  <c:v>27.59</c:v>
                </c:pt>
                <c:pt idx="5599">
                  <c:v>27.58</c:v>
                </c:pt>
                <c:pt idx="5600">
                  <c:v>27.58</c:v>
                </c:pt>
                <c:pt idx="5601">
                  <c:v>27.58</c:v>
                </c:pt>
                <c:pt idx="5602">
                  <c:v>27.58</c:v>
                </c:pt>
                <c:pt idx="5603">
                  <c:v>27.58</c:v>
                </c:pt>
                <c:pt idx="5604">
                  <c:v>27.58</c:v>
                </c:pt>
                <c:pt idx="5605">
                  <c:v>27.58</c:v>
                </c:pt>
                <c:pt idx="5606">
                  <c:v>27.57</c:v>
                </c:pt>
                <c:pt idx="5607">
                  <c:v>27.57</c:v>
                </c:pt>
                <c:pt idx="5608">
                  <c:v>27.56</c:v>
                </c:pt>
                <c:pt idx="5609">
                  <c:v>27.56</c:v>
                </c:pt>
                <c:pt idx="5610">
                  <c:v>27.55</c:v>
                </c:pt>
                <c:pt idx="5611">
                  <c:v>27.55</c:v>
                </c:pt>
                <c:pt idx="5612">
                  <c:v>27.54</c:v>
                </c:pt>
                <c:pt idx="5613">
                  <c:v>27.54</c:v>
                </c:pt>
                <c:pt idx="5614">
                  <c:v>27.53</c:v>
                </c:pt>
                <c:pt idx="5615">
                  <c:v>27.52</c:v>
                </c:pt>
                <c:pt idx="5616">
                  <c:v>27.52</c:v>
                </c:pt>
                <c:pt idx="5617">
                  <c:v>27.52</c:v>
                </c:pt>
                <c:pt idx="5618">
                  <c:v>27.51</c:v>
                </c:pt>
                <c:pt idx="5619">
                  <c:v>27.51</c:v>
                </c:pt>
                <c:pt idx="5620">
                  <c:v>27.51</c:v>
                </c:pt>
                <c:pt idx="5621">
                  <c:v>27.51</c:v>
                </c:pt>
                <c:pt idx="5622">
                  <c:v>27.51</c:v>
                </c:pt>
                <c:pt idx="5623">
                  <c:v>27.5</c:v>
                </c:pt>
                <c:pt idx="5624">
                  <c:v>27.49</c:v>
                </c:pt>
                <c:pt idx="5625">
                  <c:v>27.49</c:v>
                </c:pt>
                <c:pt idx="5626">
                  <c:v>27.48</c:v>
                </c:pt>
                <c:pt idx="5627">
                  <c:v>27.48</c:v>
                </c:pt>
                <c:pt idx="5628">
                  <c:v>27.48</c:v>
                </c:pt>
                <c:pt idx="5629">
                  <c:v>27.47</c:v>
                </c:pt>
                <c:pt idx="5630">
                  <c:v>27.47</c:v>
                </c:pt>
                <c:pt idx="5631">
                  <c:v>27.47</c:v>
                </c:pt>
                <c:pt idx="5632">
                  <c:v>27.47</c:v>
                </c:pt>
                <c:pt idx="5633">
                  <c:v>27.47</c:v>
                </c:pt>
                <c:pt idx="5634">
                  <c:v>27.46</c:v>
                </c:pt>
                <c:pt idx="5635">
                  <c:v>27.46</c:v>
                </c:pt>
                <c:pt idx="5636">
                  <c:v>27.46</c:v>
                </c:pt>
                <c:pt idx="5637">
                  <c:v>27.45</c:v>
                </c:pt>
                <c:pt idx="5638">
                  <c:v>27.45</c:v>
                </c:pt>
                <c:pt idx="5639">
                  <c:v>27.45</c:v>
                </c:pt>
                <c:pt idx="5640">
                  <c:v>27.44</c:v>
                </c:pt>
                <c:pt idx="5641">
                  <c:v>27.44</c:v>
                </c:pt>
                <c:pt idx="5642">
                  <c:v>27.44</c:v>
                </c:pt>
                <c:pt idx="5643">
                  <c:v>27.43</c:v>
                </c:pt>
                <c:pt idx="5644">
                  <c:v>27.43</c:v>
                </c:pt>
                <c:pt idx="5645">
                  <c:v>27.43</c:v>
                </c:pt>
                <c:pt idx="5646">
                  <c:v>27.42</c:v>
                </c:pt>
                <c:pt idx="5647">
                  <c:v>27.42</c:v>
                </c:pt>
                <c:pt idx="5648">
                  <c:v>27.42</c:v>
                </c:pt>
                <c:pt idx="5649">
                  <c:v>27.42</c:v>
                </c:pt>
                <c:pt idx="5650">
                  <c:v>27.42</c:v>
                </c:pt>
                <c:pt idx="5651">
                  <c:v>27.41</c:v>
                </c:pt>
                <c:pt idx="5652">
                  <c:v>27.4</c:v>
                </c:pt>
                <c:pt idx="5653">
                  <c:v>27.4</c:v>
                </c:pt>
                <c:pt idx="5654">
                  <c:v>27.4</c:v>
                </c:pt>
                <c:pt idx="5655">
                  <c:v>27.4</c:v>
                </c:pt>
                <c:pt idx="5656">
                  <c:v>27.4</c:v>
                </c:pt>
                <c:pt idx="5657">
                  <c:v>27.4</c:v>
                </c:pt>
                <c:pt idx="5658">
                  <c:v>27.39</c:v>
                </c:pt>
                <c:pt idx="5659">
                  <c:v>27.39</c:v>
                </c:pt>
                <c:pt idx="5660">
                  <c:v>27.38</c:v>
                </c:pt>
                <c:pt idx="5661">
                  <c:v>27.38</c:v>
                </c:pt>
                <c:pt idx="5662">
                  <c:v>27.38</c:v>
                </c:pt>
                <c:pt idx="5663">
                  <c:v>27.38</c:v>
                </c:pt>
                <c:pt idx="5664">
                  <c:v>27.37</c:v>
                </c:pt>
                <c:pt idx="5665">
                  <c:v>27.37</c:v>
                </c:pt>
                <c:pt idx="5666">
                  <c:v>27.36</c:v>
                </c:pt>
                <c:pt idx="5667">
                  <c:v>27.35</c:v>
                </c:pt>
                <c:pt idx="5668">
                  <c:v>27.34</c:v>
                </c:pt>
                <c:pt idx="5669">
                  <c:v>27.34</c:v>
                </c:pt>
                <c:pt idx="5670">
                  <c:v>27.34</c:v>
                </c:pt>
                <c:pt idx="5671">
                  <c:v>27.33</c:v>
                </c:pt>
                <c:pt idx="5672">
                  <c:v>27.33</c:v>
                </c:pt>
                <c:pt idx="5673">
                  <c:v>27.33</c:v>
                </c:pt>
                <c:pt idx="5674">
                  <c:v>27.33</c:v>
                </c:pt>
                <c:pt idx="5675">
                  <c:v>27.33</c:v>
                </c:pt>
                <c:pt idx="5676">
                  <c:v>27.33</c:v>
                </c:pt>
                <c:pt idx="5677">
                  <c:v>27.33</c:v>
                </c:pt>
                <c:pt idx="5678">
                  <c:v>27.33</c:v>
                </c:pt>
                <c:pt idx="5679">
                  <c:v>27.32</c:v>
                </c:pt>
                <c:pt idx="5680">
                  <c:v>27.32</c:v>
                </c:pt>
                <c:pt idx="5681">
                  <c:v>27.32</c:v>
                </c:pt>
                <c:pt idx="5682">
                  <c:v>27.32</c:v>
                </c:pt>
                <c:pt idx="5683">
                  <c:v>27.31</c:v>
                </c:pt>
                <c:pt idx="5684">
                  <c:v>27.31</c:v>
                </c:pt>
                <c:pt idx="5685">
                  <c:v>27.31</c:v>
                </c:pt>
                <c:pt idx="5686">
                  <c:v>27.31</c:v>
                </c:pt>
                <c:pt idx="5687">
                  <c:v>27.3</c:v>
                </c:pt>
                <c:pt idx="5688">
                  <c:v>27.3</c:v>
                </c:pt>
                <c:pt idx="5689">
                  <c:v>27.3</c:v>
                </c:pt>
                <c:pt idx="5690">
                  <c:v>27.3</c:v>
                </c:pt>
                <c:pt idx="5691">
                  <c:v>27.3</c:v>
                </c:pt>
                <c:pt idx="5692">
                  <c:v>27.3</c:v>
                </c:pt>
                <c:pt idx="5693">
                  <c:v>27.29</c:v>
                </c:pt>
                <c:pt idx="5694">
                  <c:v>27.29</c:v>
                </c:pt>
                <c:pt idx="5695">
                  <c:v>27.29</c:v>
                </c:pt>
                <c:pt idx="5696">
                  <c:v>27.29</c:v>
                </c:pt>
                <c:pt idx="5697">
                  <c:v>27.28</c:v>
                </c:pt>
                <c:pt idx="5698">
                  <c:v>27.28</c:v>
                </c:pt>
                <c:pt idx="5699">
                  <c:v>27.26</c:v>
                </c:pt>
                <c:pt idx="5700">
                  <c:v>27.26</c:v>
                </c:pt>
                <c:pt idx="5701">
                  <c:v>27.24</c:v>
                </c:pt>
                <c:pt idx="5702">
                  <c:v>27.23</c:v>
                </c:pt>
                <c:pt idx="5703">
                  <c:v>27.23</c:v>
                </c:pt>
                <c:pt idx="5704">
                  <c:v>27.22</c:v>
                </c:pt>
                <c:pt idx="5705">
                  <c:v>27.21</c:v>
                </c:pt>
                <c:pt idx="5706">
                  <c:v>27.2</c:v>
                </c:pt>
                <c:pt idx="5707">
                  <c:v>27.2</c:v>
                </c:pt>
                <c:pt idx="5708">
                  <c:v>27.2</c:v>
                </c:pt>
                <c:pt idx="5709">
                  <c:v>27.2</c:v>
                </c:pt>
                <c:pt idx="5710">
                  <c:v>27.2</c:v>
                </c:pt>
                <c:pt idx="5711">
                  <c:v>27.2</c:v>
                </c:pt>
                <c:pt idx="5712">
                  <c:v>27.19</c:v>
                </c:pt>
                <c:pt idx="5713">
                  <c:v>27.19</c:v>
                </c:pt>
                <c:pt idx="5714">
                  <c:v>27.19</c:v>
                </c:pt>
                <c:pt idx="5715">
                  <c:v>27.19</c:v>
                </c:pt>
                <c:pt idx="5716">
                  <c:v>27.19</c:v>
                </c:pt>
                <c:pt idx="5717">
                  <c:v>27.19</c:v>
                </c:pt>
                <c:pt idx="5718">
                  <c:v>27.19</c:v>
                </c:pt>
                <c:pt idx="5719">
                  <c:v>27.18</c:v>
                </c:pt>
                <c:pt idx="5720">
                  <c:v>27.18</c:v>
                </c:pt>
                <c:pt idx="5721">
                  <c:v>27.18</c:v>
                </c:pt>
                <c:pt idx="5722">
                  <c:v>27.18</c:v>
                </c:pt>
                <c:pt idx="5723">
                  <c:v>27.18</c:v>
                </c:pt>
                <c:pt idx="5724">
                  <c:v>27.17</c:v>
                </c:pt>
                <c:pt idx="5725">
                  <c:v>27.17</c:v>
                </c:pt>
                <c:pt idx="5726">
                  <c:v>27.17</c:v>
                </c:pt>
                <c:pt idx="5727">
                  <c:v>27.16</c:v>
                </c:pt>
                <c:pt idx="5728">
                  <c:v>27.15</c:v>
                </c:pt>
                <c:pt idx="5729">
                  <c:v>27.15</c:v>
                </c:pt>
                <c:pt idx="5730">
                  <c:v>27.15</c:v>
                </c:pt>
                <c:pt idx="5731">
                  <c:v>27.15</c:v>
                </c:pt>
                <c:pt idx="5732">
                  <c:v>27.14</c:v>
                </c:pt>
                <c:pt idx="5733">
                  <c:v>27.14</c:v>
                </c:pt>
                <c:pt idx="5734">
                  <c:v>27.13</c:v>
                </c:pt>
                <c:pt idx="5735">
                  <c:v>27.12</c:v>
                </c:pt>
                <c:pt idx="5736">
                  <c:v>27.12</c:v>
                </c:pt>
                <c:pt idx="5737">
                  <c:v>27.12</c:v>
                </c:pt>
                <c:pt idx="5738">
                  <c:v>27.11</c:v>
                </c:pt>
                <c:pt idx="5739">
                  <c:v>27.11</c:v>
                </c:pt>
                <c:pt idx="5740">
                  <c:v>27.11</c:v>
                </c:pt>
                <c:pt idx="5741">
                  <c:v>27.1</c:v>
                </c:pt>
                <c:pt idx="5742">
                  <c:v>27.1</c:v>
                </c:pt>
                <c:pt idx="5743">
                  <c:v>27.1</c:v>
                </c:pt>
                <c:pt idx="5744">
                  <c:v>27.1</c:v>
                </c:pt>
                <c:pt idx="5745">
                  <c:v>27.1</c:v>
                </c:pt>
                <c:pt idx="5746">
                  <c:v>27.1</c:v>
                </c:pt>
                <c:pt idx="5747">
                  <c:v>27.1</c:v>
                </c:pt>
                <c:pt idx="5748">
                  <c:v>27.09</c:v>
                </c:pt>
                <c:pt idx="5749">
                  <c:v>27.09</c:v>
                </c:pt>
                <c:pt idx="5750">
                  <c:v>27.09</c:v>
                </c:pt>
                <c:pt idx="5751">
                  <c:v>27.09</c:v>
                </c:pt>
                <c:pt idx="5752">
                  <c:v>27.09</c:v>
                </c:pt>
                <c:pt idx="5753">
                  <c:v>27.08</c:v>
                </c:pt>
                <c:pt idx="5754">
                  <c:v>27.08</c:v>
                </c:pt>
                <c:pt idx="5755">
                  <c:v>27.08</c:v>
                </c:pt>
                <c:pt idx="5756">
                  <c:v>27.08</c:v>
                </c:pt>
                <c:pt idx="5757">
                  <c:v>27.07</c:v>
                </c:pt>
                <c:pt idx="5758">
                  <c:v>27.07</c:v>
                </c:pt>
                <c:pt idx="5759">
                  <c:v>27.07</c:v>
                </c:pt>
                <c:pt idx="5760">
                  <c:v>27.07</c:v>
                </c:pt>
                <c:pt idx="5761">
                  <c:v>27.07</c:v>
                </c:pt>
                <c:pt idx="5762">
                  <c:v>27.07</c:v>
                </c:pt>
                <c:pt idx="5763">
                  <c:v>27.07</c:v>
                </c:pt>
                <c:pt idx="5764">
                  <c:v>27.07</c:v>
                </c:pt>
                <c:pt idx="5765">
                  <c:v>27.07</c:v>
                </c:pt>
                <c:pt idx="5766">
                  <c:v>27.07</c:v>
                </c:pt>
                <c:pt idx="5767">
                  <c:v>27.07</c:v>
                </c:pt>
                <c:pt idx="5768">
                  <c:v>27.06</c:v>
                </c:pt>
                <c:pt idx="5769">
                  <c:v>27.06</c:v>
                </c:pt>
                <c:pt idx="5770">
                  <c:v>27.06</c:v>
                </c:pt>
                <c:pt idx="5771">
                  <c:v>27.06</c:v>
                </c:pt>
                <c:pt idx="5772">
                  <c:v>27.05</c:v>
                </c:pt>
                <c:pt idx="5773">
                  <c:v>27.05</c:v>
                </c:pt>
                <c:pt idx="5774">
                  <c:v>27.05</c:v>
                </c:pt>
                <c:pt idx="5775">
                  <c:v>27.05</c:v>
                </c:pt>
                <c:pt idx="5776">
                  <c:v>27.05</c:v>
                </c:pt>
                <c:pt idx="5777">
                  <c:v>27.05</c:v>
                </c:pt>
                <c:pt idx="5778">
                  <c:v>27.05</c:v>
                </c:pt>
                <c:pt idx="5779">
                  <c:v>27.05</c:v>
                </c:pt>
                <c:pt idx="5780">
                  <c:v>27.05</c:v>
                </c:pt>
                <c:pt idx="5781">
                  <c:v>27.05</c:v>
                </c:pt>
                <c:pt idx="5782">
                  <c:v>27.04</c:v>
                </c:pt>
                <c:pt idx="5783">
                  <c:v>27.04</c:v>
                </c:pt>
                <c:pt idx="5784">
                  <c:v>27.04</c:v>
                </c:pt>
                <c:pt idx="5785">
                  <c:v>27.04</c:v>
                </c:pt>
                <c:pt idx="5786">
                  <c:v>27.04</c:v>
                </c:pt>
                <c:pt idx="5787">
                  <c:v>27.04</c:v>
                </c:pt>
                <c:pt idx="5788">
                  <c:v>27.04</c:v>
                </c:pt>
                <c:pt idx="5789">
                  <c:v>27.04</c:v>
                </c:pt>
                <c:pt idx="5790">
                  <c:v>27.04</c:v>
                </c:pt>
                <c:pt idx="5791">
                  <c:v>27.04</c:v>
                </c:pt>
                <c:pt idx="5792">
                  <c:v>27.04</c:v>
                </c:pt>
                <c:pt idx="5793">
                  <c:v>27.03</c:v>
                </c:pt>
                <c:pt idx="5794">
                  <c:v>27.03</c:v>
                </c:pt>
                <c:pt idx="5795">
                  <c:v>27.03</c:v>
                </c:pt>
                <c:pt idx="5796">
                  <c:v>27.03</c:v>
                </c:pt>
                <c:pt idx="5797">
                  <c:v>27.03</c:v>
                </c:pt>
                <c:pt idx="5798">
                  <c:v>27.03</c:v>
                </c:pt>
                <c:pt idx="5799">
                  <c:v>27.03</c:v>
                </c:pt>
                <c:pt idx="5800">
                  <c:v>27.03</c:v>
                </c:pt>
                <c:pt idx="5801">
                  <c:v>27.03</c:v>
                </c:pt>
                <c:pt idx="5802">
                  <c:v>27.03</c:v>
                </c:pt>
                <c:pt idx="5803">
                  <c:v>27.02</c:v>
                </c:pt>
                <c:pt idx="5804">
                  <c:v>27.02</c:v>
                </c:pt>
                <c:pt idx="5805">
                  <c:v>27.02</c:v>
                </c:pt>
                <c:pt idx="5806">
                  <c:v>27.02</c:v>
                </c:pt>
                <c:pt idx="5807">
                  <c:v>27.02</c:v>
                </c:pt>
                <c:pt idx="5808">
                  <c:v>27.02</c:v>
                </c:pt>
                <c:pt idx="5809">
                  <c:v>27.02</c:v>
                </c:pt>
                <c:pt idx="5810">
                  <c:v>27.02</c:v>
                </c:pt>
                <c:pt idx="5811">
                  <c:v>27.02</c:v>
                </c:pt>
                <c:pt idx="5812">
                  <c:v>27.02</c:v>
                </c:pt>
                <c:pt idx="5813">
                  <c:v>27.02</c:v>
                </c:pt>
                <c:pt idx="5814">
                  <c:v>27.01</c:v>
                </c:pt>
                <c:pt idx="5815">
                  <c:v>27.01</c:v>
                </c:pt>
                <c:pt idx="5816">
                  <c:v>27.01</c:v>
                </c:pt>
                <c:pt idx="5817">
                  <c:v>27.01</c:v>
                </c:pt>
                <c:pt idx="5818">
                  <c:v>27.01</c:v>
                </c:pt>
                <c:pt idx="5819">
                  <c:v>27.01</c:v>
                </c:pt>
                <c:pt idx="5820">
                  <c:v>27.01</c:v>
                </c:pt>
                <c:pt idx="5821">
                  <c:v>27.01</c:v>
                </c:pt>
                <c:pt idx="5822">
                  <c:v>27</c:v>
                </c:pt>
                <c:pt idx="5823">
                  <c:v>27</c:v>
                </c:pt>
                <c:pt idx="5824">
                  <c:v>27</c:v>
                </c:pt>
                <c:pt idx="5825">
                  <c:v>27</c:v>
                </c:pt>
                <c:pt idx="5826">
                  <c:v>26.99</c:v>
                </c:pt>
                <c:pt idx="5827">
                  <c:v>26.99</c:v>
                </c:pt>
                <c:pt idx="5828">
                  <c:v>26.99</c:v>
                </c:pt>
                <c:pt idx="5829">
                  <c:v>26.99</c:v>
                </c:pt>
                <c:pt idx="5830">
                  <c:v>26.99</c:v>
                </c:pt>
                <c:pt idx="5831">
                  <c:v>26.98</c:v>
                </c:pt>
                <c:pt idx="5832">
                  <c:v>26.98</c:v>
                </c:pt>
                <c:pt idx="5833">
                  <c:v>26.98</c:v>
                </c:pt>
                <c:pt idx="5834">
                  <c:v>26.98</c:v>
                </c:pt>
                <c:pt idx="5835">
                  <c:v>26.97</c:v>
                </c:pt>
                <c:pt idx="5836">
                  <c:v>26.97</c:v>
                </c:pt>
                <c:pt idx="5837">
                  <c:v>26.97</c:v>
                </c:pt>
                <c:pt idx="5838">
                  <c:v>26.97</c:v>
                </c:pt>
                <c:pt idx="5839">
                  <c:v>26.97</c:v>
                </c:pt>
                <c:pt idx="5840">
                  <c:v>26.97</c:v>
                </c:pt>
                <c:pt idx="5841">
                  <c:v>26.97</c:v>
                </c:pt>
                <c:pt idx="5842">
                  <c:v>26.97</c:v>
                </c:pt>
                <c:pt idx="5843">
                  <c:v>26.96</c:v>
                </c:pt>
                <c:pt idx="5844">
                  <c:v>26.95</c:v>
                </c:pt>
                <c:pt idx="5845">
                  <c:v>26.95</c:v>
                </c:pt>
                <c:pt idx="5846">
                  <c:v>26.95</c:v>
                </c:pt>
                <c:pt idx="5847">
                  <c:v>26.94</c:v>
                </c:pt>
                <c:pt idx="5848">
                  <c:v>26.94</c:v>
                </c:pt>
                <c:pt idx="5849">
                  <c:v>26.94</c:v>
                </c:pt>
                <c:pt idx="5850">
                  <c:v>26.94</c:v>
                </c:pt>
                <c:pt idx="5851">
                  <c:v>26.94</c:v>
                </c:pt>
                <c:pt idx="5852">
                  <c:v>26.94</c:v>
                </c:pt>
                <c:pt idx="5853">
                  <c:v>26.94</c:v>
                </c:pt>
                <c:pt idx="5854">
                  <c:v>26.94</c:v>
                </c:pt>
                <c:pt idx="5855">
                  <c:v>26.93</c:v>
                </c:pt>
                <c:pt idx="5856">
                  <c:v>26.93</c:v>
                </c:pt>
                <c:pt idx="5857">
                  <c:v>26.93</c:v>
                </c:pt>
                <c:pt idx="5858">
                  <c:v>26.93</c:v>
                </c:pt>
                <c:pt idx="5859">
                  <c:v>26.93</c:v>
                </c:pt>
                <c:pt idx="5860">
                  <c:v>26.93</c:v>
                </c:pt>
                <c:pt idx="5861">
                  <c:v>26.92</c:v>
                </c:pt>
                <c:pt idx="5862">
                  <c:v>26.92</c:v>
                </c:pt>
                <c:pt idx="5863">
                  <c:v>26.92</c:v>
                </c:pt>
                <c:pt idx="5864">
                  <c:v>26.91</c:v>
                </c:pt>
                <c:pt idx="5865">
                  <c:v>26.9</c:v>
                </c:pt>
                <c:pt idx="5866">
                  <c:v>26.9</c:v>
                </c:pt>
                <c:pt idx="5867">
                  <c:v>26.9</c:v>
                </c:pt>
                <c:pt idx="5868">
                  <c:v>26.9</c:v>
                </c:pt>
                <c:pt idx="5869">
                  <c:v>26.9</c:v>
                </c:pt>
                <c:pt idx="5870">
                  <c:v>26.9</c:v>
                </c:pt>
                <c:pt idx="5871">
                  <c:v>26.89</c:v>
                </c:pt>
                <c:pt idx="5872">
                  <c:v>26.89</c:v>
                </c:pt>
                <c:pt idx="5873">
                  <c:v>26.89</c:v>
                </c:pt>
                <c:pt idx="5874">
                  <c:v>26.88</c:v>
                </c:pt>
                <c:pt idx="5875">
                  <c:v>26.87</c:v>
                </c:pt>
                <c:pt idx="5876">
                  <c:v>26.87</c:v>
                </c:pt>
                <c:pt idx="5877">
                  <c:v>26.87</c:v>
                </c:pt>
                <c:pt idx="5878">
                  <c:v>26.87</c:v>
                </c:pt>
                <c:pt idx="5879">
                  <c:v>26.87</c:v>
                </c:pt>
                <c:pt idx="5880">
                  <c:v>26.86</c:v>
                </c:pt>
                <c:pt idx="5881">
                  <c:v>26.86</c:v>
                </c:pt>
                <c:pt idx="5882">
                  <c:v>26.86</c:v>
                </c:pt>
                <c:pt idx="5883">
                  <c:v>26.85</c:v>
                </c:pt>
                <c:pt idx="5884">
                  <c:v>26.84</c:v>
                </c:pt>
                <c:pt idx="5885">
                  <c:v>26.83</c:v>
                </c:pt>
                <c:pt idx="5886">
                  <c:v>26.83</c:v>
                </c:pt>
                <c:pt idx="5887">
                  <c:v>26.82</c:v>
                </c:pt>
                <c:pt idx="5888">
                  <c:v>26.82</c:v>
                </c:pt>
                <c:pt idx="5889">
                  <c:v>26.81</c:v>
                </c:pt>
                <c:pt idx="5890">
                  <c:v>26.8</c:v>
                </c:pt>
                <c:pt idx="5891">
                  <c:v>26.8</c:v>
                </c:pt>
                <c:pt idx="5892">
                  <c:v>26.79</c:v>
                </c:pt>
                <c:pt idx="5893">
                  <c:v>26.79</c:v>
                </c:pt>
                <c:pt idx="5894">
                  <c:v>26.79</c:v>
                </c:pt>
                <c:pt idx="5895">
                  <c:v>26.78</c:v>
                </c:pt>
                <c:pt idx="5896">
                  <c:v>26.77</c:v>
                </c:pt>
                <c:pt idx="5897">
                  <c:v>26.76</c:v>
                </c:pt>
                <c:pt idx="5898">
                  <c:v>26.76</c:v>
                </c:pt>
                <c:pt idx="5899">
                  <c:v>26.76</c:v>
                </c:pt>
                <c:pt idx="5900">
                  <c:v>26.75</c:v>
                </c:pt>
                <c:pt idx="5901">
                  <c:v>26.75</c:v>
                </c:pt>
                <c:pt idx="5902">
                  <c:v>26.75</c:v>
                </c:pt>
                <c:pt idx="5903">
                  <c:v>26.74</c:v>
                </c:pt>
                <c:pt idx="5904">
                  <c:v>26.74</c:v>
                </c:pt>
                <c:pt idx="5905">
                  <c:v>26.73</c:v>
                </c:pt>
                <c:pt idx="5906">
                  <c:v>26.73</c:v>
                </c:pt>
                <c:pt idx="5907">
                  <c:v>26.73</c:v>
                </c:pt>
                <c:pt idx="5908">
                  <c:v>26.72</c:v>
                </c:pt>
                <c:pt idx="5909">
                  <c:v>26.72</c:v>
                </c:pt>
                <c:pt idx="5910">
                  <c:v>26.72</c:v>
                </c:pt>
                <c:pt idx="5911">
                  <c:v>26.72</c:v>
                </c:pt>
                <c:pt idx="5912">
                  <c:v>26.71</c:v>
                </c:pt>
                <c:pt idx="5913">
                  <c:v>26.71</c:v>
                </c:pt>
                <c:pt idx="5914">
                  <c:v>26.71</c:v>
                </c:pt>
                <c:pt idx="5915">
                  <c:v>26.7</c:v>
                </c:pt>
                <c:pt idx="5916">
                  <c:v>26.69</c:v>
                </c:pt>
                <c:pt idx="5917">
                  <c:v>26.69</c:v>
                </c:pt>
                <c:pt idx="5918">
                  <c:v>26.69</c:v>
                </c:pt>
                <c:pt idx="5919">
                  <c:v>26.69</c:v>
                </c:pt>
                <c:pt idx="5920">
                  <c:v>26.69</c:v>
                </c:pt>
                <c:pt idx="5921">
                  <c:v>26.69</c:v>
                </c:pt>
                <c:pt idx="5922">
                  <c:v>26.68</c:v>
                </c:pt>
                <c:pt idx="5923">
                  <c:v>26.68</c:v>
                </c:pt>
                <c:pt idx="5924">
                  <c:v>26.68</c:v>
                </c:pt>
                <c:pt idx="5925">
                  <c:v>26.68</c:v>
                </c:pt>
                <c:pt idx="5926">
                  <c:v>26.68</c:v>
                </c:pt>
                <c:pt idx="5927">
                  <c:v>26.67</c:v>
                </c:pt>
                <c:pt idx="5928">
                  <c:v>26.66</c:v>
                </c:pt>
                <c:pt idx="5929">
                  <c:v>26.66</c:v>
                </c:pt>
                <c:pt idx="5930">
                  <c:v>26.66</c:v>
                </c:pt>
                <c:pt idx="5931">
                  <c:v>26.66</c:v>
                </c:pt>
                <c:pt idx="5932">
                  <c:v>26.66</c:v>
                </c:pt>
                <c:pt idx="5933">
                  <c:v>26.65</c:v>
                </c:pt>
                <c:pt idx="5934">
                  <c:v>26.65</c:v>
                </c:pt>
                <c:pt idx="5935">
                  <c:v>26.64</c:v>
                </c:pt>
                <c:pt idx="5936">
                  <c:v>26.64</c:v>
                </c:pt>
                <c:pt idx="5937">
                  <c:v>26.63</c:v>
                </c:pt>
                <c:pt idx="5938">
                  <c:v>26.62</c:v>
                </c:pt>
                <c:pt idx="5939">
                  <c:v>26.61</c:v>
                </c:pt>
                <c:pt idx="5940">
                  <c:v>26.61</c:v>
                </c:pt>
                <c:pt idx="5941">
                  <c:v>26.6</c:v>
                </c:pt>
                <c:pt idx="5942">
                  <c:v>26.6</c:v>
                </c:pt>
                <c:pt idx="5943">
                  <c:v>26.6</c:v>
                </c:pt>
                <c:pt idx="5944">
                  <c:v>26.59</c:v>
                </c:pt>
                <c:pt idx="5945">
                  <c:v>26.59</c:v>
                </c:pt>
                <c:pt idx="5946">
                  <c:v>26.59</c:v>
                </c:pt>
                <c:pt idx="5947">
                  <c:v>26.59</c:v>
                </c:pt>
                <c:pt idx="5948">
                  <c:v>26.58</c:v>
                </c:pt>
                <c:pt idx="5949">
                  <c:v>26.58</c:v>
                </c:pt>
                <c:pt idx="5950">
                  <c:v>26.57</c:v>
                </c:pt>
                <c:pt idx="5951">
                  <c:v>26.57</c:v>
                </c:pt>
                <c:pt idx="5952">
                  <c:v>26.56</c:v>
                </c:pt>
                <c:pt idx="5953">
                  <c:v>26.56</c:v>
                </c:pt>
                <c:pt idx="5954">
                  <c:v>26.56</c:v>
                </c:pt>
                <c:pt idx="5955">
                  <c:v>26.55</c:v>
                </c:pt>
                <c:pt idx="5956">
                  <c:v>26.55</c:v>
                </c:pt>
                <c:pt idx="5957">
                  <c:v>26.54</c:v>
                </c:pt>
                <c:pt idx="5958">
                  <c:v>26.54</c:v>
                </c:pt>
                <c:pt idx="5959">
                  <c:v>26.54</c:v>
                </c:pt>
                <c:pt idx="5960">
                  <c:v>26.53</c:v>
                </c:pt>
                <c:pt idx="5961">
                  <c:v>26.53</c:v>
                </c:pt>
                <c:pt idx="5962">
                  <c:v>26.53</c:v>
                </c:pt>
                <c:pt idx="5963">
                  <c:v>26.53</c:v>
                </c:pt>
                <c:pt idx="5964">
                  <c:v>26.51</c:v>
                </c:pt>
                <c:pt idx="5965">
                  <c:v>26.5</c:v>
                </c:pt>
                <c:pt idx="5966">
                  <c:v>26.5</c:v>
                </c:pt>
                <c:pt idx="5967">
                  <c:v>26.5</c:v>
                </c:pt>
                <c:pt idx="5968">
                  <c:v>26.5</c:v>
                </c:pt>
                <c:pt idx="5969">
                  <c:v>26.5</c:v>
                </c:pt>
                <c:pt idx="5970">
                  <c:v>26.5</c:v>
                </c:pt>
                <c:pt idx="5971">
                  <c:v>26.49</c:v>
                </c:pt>
                <c:pt idx="5972">
                  <c:v>26.49</c:v>
                </c:pt>
                <c:pt idx="5973">
                  <c:v>26.48</c:v>
                </c:pt>
                <c:pt idx="5974">
                  <c:v>26.48</c:v>
                </c:pt>
                <c:pt idx="5975">
                  <c:v>26.48</c:v>
                </c:pt>
                <c:pt idx="5976">
                  <c:v>26.48</c:v>
                </c:pt>
                <c:pt idx="5977">
                  <c:v>26.47</c:v>
                </c:pt>
                <c:pt idx="5978">
                  <c:v>26.47</c:v>
                </c:pt>
                <c:pt idx="5979">
                  <c:v>26.47</c:v>
                </c:pt>
                <c:pt idx="5980">
                  <c:v>26.46</c:v>
                </c:pt>
                <c:pt idx="5981">
                  <c:v>26.46</c:v>
                </c:pt>
                <c:pt idx="5982">
                  <c:v>26.46</c:v>
                </c:pt>
                <c:pt idx="5983">
                  <c:v>26.45</c:v>
                </c:pt>
                <c:pt idx="5984">
                  <c:v>26.45</c:v>
                </c:pt>
                <c:pt idx="5985">
                  <c:v>26.45</c:v>
                </c:pt>
                <c:pt idx="5986">
                  <c:v>26.45</c:v>
                </c:pt>
                <c:pt idx="5987">
                  <c:v>26.44</c:v>
                </c:pt>
                <c:pt idx="5988">
                  <c:v>26.43</c:v>
                </c:pt>
                <c:pt idx="5989">
                  <c:v>26.43</c:v>
                </c:pt>
                <c:pt idx="5990">
                  <c:v>26.43</c:v>
                </c:pt>
                <c:pt idx="5991">
                  <c:v>26.42</c:v>
                </c:pt>
                <c:pt idx="5992">
                  <c:v>26.42</c:v>
                </c:pt>
                <c:pt idx="5993">
                  <c:v>26.42</c:v>
                </c:pt>
                <c:pt idx="5994">
                  <c:v>26.42</c:v>
                </c:pt>
                <c:pt idx="5995">
                  <c:v>26.42</c:v>
                </c:pt>
                <c:pt idx="5996">
                  <c:v>26.41</c:v>
                </c:pt>
                <c:pt idx="5997">
                  <c:v>26.41</c:v>
                </c:pt>
                <c:pt idx="5998">
                  <c:v>26.41</c:v>
                </c:pt>
                <c:pt idx="5999">
                  <c:v>26.4</c:v>
                </c:pt>
                <c:pt idx="6000">
                  <c:v>26.4</c:v>
                </c:pt>
                <c:pt idx="6001">
                  <c:v>26.4</c:v>
                </c:pt>
                <c:pt idx="6002">
                  <c:v>26.4</c:v>
                </c:pt>
                <c:pt idx="6003">
                  <c:v>26.4</c:v>
                </c:pt>
                <c:pt idx="6004">
                  <c:v>26.4</c:v>
                </c:pt>
                <c:pt idx="6005">
                  <c:v>26.4</c:v>
                </c:pt>
                <c:pt idx="6006">
                  <c:v>26.39</c:v>
                </c:pt>
                <c:pt idx="6007">
                  <c:v>26.39</c:v>
                </c:pt>
                <c:pt idx="6008">
                  <c:v>26.39</c:v>
                </c:pt>
                <c:pt idx="6009">
                  <c:v>26.39</c:v>
                </c:pt>
                <c:pt idx="6010">
                  <c:v>26.38</c:v>
                </c:pt>
                <c:pt idx="6011">
                  <c:v>26.38</c:v>
                </c:pt>
                <c:pt idx="6012">
                  <c:v>26.38</c:v>
                </c:pt>
                <c:pt idx="6013">
                  <c:v>26.37</c:v>
                </c:pt>
                <c:pt idx="6014">
                  <c:v>26.36</c:v>
                </c:pt>
                <c:pt idx="6015">
                  <c:v>26.36</c:v>
                </c:pt>
                <c:pt idx="6016">
                  <c:v>26.35</c:v>
                </c:pt>
                <c:pt idx="6017">
                  <c:v>26.35</c:v>
                </c:pt>
                <c:pt idx="6018">
                  <c:v>26.34</c:v>
                </c:pt>
                <c:pt idx="6019">
                  <c:v>26.34</c:v>
                </c:pt>
                <c:pt idx="6020">
                  <c:v>26.34</c:v>
                </c:pt>
                <c:pt idx="6021">
                  <c:v>26.34</c:v>
                </c:pt>
                <c:pt idx="6022">
                  <c:v>26.33</c:v>
                </c:pt>
                <c:pt idx="6023">
                  <c:v>26.32</c:v>
                </c:pt>
                <c:pt idx="6024">
                  <c:v>26.32</c:v>
                </c:pt>
                <c:pt idx="6025">
                  <c:v>26.32</c:v>
                </c:pt>
                <c:pt idx="6026">
                  <c:v>26.31</c:v>
                </c:pt>
                <c:pt idx="6027">
                  <c:v>26.31</c:v>
                </c:pt>
                <c:pt idx="6028">
                  <c:v>26.3</c:v>
                </c:pt>
                <c:pt idx="6029">
                  <c:v>26.29</c:v>
                </c:pt>
                <c:pt idx="6030">
                  <c:v>26.29</c:v>
                </c:pt>
                <c:pt idx="6031">
                  <c:v>26.28</c:v>
                </c:pt>
                <c:pt idx="6032">
                  <c:v>26.27</c:v>
                </c:pt>
                <c:pt idx="6033">
                  <c:v>26.26</c:v>
                </c:pt>
                <c:pt idx="6034">
                  <c:v>26.26</c:v>
                </c:pt>
                <c:pt idx="6035">
                  <c:v>26.26</c:v>
                </c:pt>
                <c:pt idx="6036">
                  <c:v>26.26</c:v>
                </c:pt>
                <c:pt idx="6037">
                  <c:v>26.26</c:v>
                </c:pt>
                <c:pt idx="6038">
                  <c:v>26.26</c:v>
                </c:pt>
                <c:pt idx="6039">
                  <c:v>26.25</c:v>
                </c:pt>
                <c:pt idx="6040">
                  <c:v>26.25</c:v>
                </c:pt>
                <c:pt idx="6041">
                  <c:v>26.24</c:v>
                </c:pt>
                <c:pt idx="6042">
                  <c:v>26.24</c:v>
                </c:pt>
                <c:pt idx="6043">
                  <c:v>26.23</c:v>
                </c:pt>
                <c:pt idx="6044">
                  <c:v>26.23</c:v>
                </c:pt>
                <c:pt idx="6045">
                  <c:v>26.23</c:v>
                </c:pt>
                <c:pt idx="6046">
                  <c:v>26.22</c:v>
                </c:pt>
                <c:pt idx="6047">
                  <c:v>26.22</c:v>
                </c:pt>
                <c:pt idx="6048">
                  <c:v>26.21</c:v>
                </c:pt>
                <c:pt idx="6049">
                  <c:v>26.21</c:v>
                </c:pt>
                <c:pt idx="6050">
                  <c:v>26.21</c:v>
                </c:pt>
                <c:pt idx="6051">
                  <c:v>26.21</c:v>
                </c:pt>
                <c:pt idx="6052">
                  <c:v>26.21</c:v>
                </c:pt>
                <c:pt idx="6053">
                  <c:v>26.21</c:v>
                </c:pt>
                <c:pt idx="6054">
                  <c:v>26.21</c:v>
                </c:pt>
                <c:pt idx="6055">
                  <c:v>26.2</c:v>
                </c:pt>
                <c:pt idx="6056">
                  <c:v>26.2</c:v>
                </c:pt>
                <c:pt idx="6057">
                  <c:v>26.2</c:v>
                </c:pt>
                <c:pt idx="6058">
                  <c:v>26.19</c:v>
                </c:pt>
                <c:pt idx="6059">
                  <c:v>26.19</c:v>
                </c:pt>
                <c:pt idx="6060">
                  <c:v>26.18</c:v>
                </c:pt>
                <c:pt idx="6061">
                  <c:v>26.18</c:v>
                </c:pt>
                <c:pt idx="6062">
                  <c:v>26.18</c:v>
                </c:pt>
                <c:pt idx="6063">
                  <c:v>26.17</c:v>
                </c:pt>
                <c:pt idx="6064">
                  <c:v>26.17</c:v>
                </c:pt>
                <c:pt idx="6065">
                  <c:v>26.17</c:v>
                </c:pt>
                <c:pt idx="6066">
                  <c:v>26.17</c:v>
                </c:pt>
                <c:pt idx="6067">
                  <c:v>26.17</c:v>
                </c:pt>
                <c:pt idx="6068">
                  <c:v>26.16</c:v>
                </c:pt>
                <c:pt idx="6069">
                  <c:v>26.16</c:v>
                </c:pt>
                <c:pt idx="6070">
                  <c:v>26.14</c:v>
                </c:pt>
                <c:pt idx="6071">
                  <c:v>26.14</c:v>
                </c:pt>
                <c:pt idx="6072">
                  <c:v>26.14</c:v>
                </c:pt>
                <c:pt idx="6073">
                  <c:v>26.14</c:v>
                </c:pt>
                <c:pt idx="6074">
                  <c:v>26.13</c:v>
                </c:pt>
                <c:pt idx="6075">
                  <c:v>26.13</c:v>
                </c:pt>
                <c:pt idx="6076">
                  <c:v>26.13</c:v>
                </c:pt>
                <c:pt idx="6077">
                  <c:v>26.12</c:v>
                </c:pt>
                <c:pt idx="6078">
                  <c:v>26.11</c:v>
                </c:pt>
                <c:pt idx="6079">
                  <c:v>26.11</c:v>
                </c:pt>
                <c:pt idx="6080">
                  <c:v>26.1</c:v>
                </c:pt>
                <c:pt idx="6081">
                  <c:v>26.1</c:v>
                </c:pt>
                <c:pt idx="6082">
                  <c:v>26.1</c:v>
                </c:pt>
                <c:pt idx="6083">
                  <c:v>26.1</c:v>
                </c:pt>
                <c:pt idx="6084">
                  <c:v>26.1</c:v>
                </c:pt>
                <c:pt idx="6085">
                  <c:v>26.1</c:v>
                </c:pt>
                <c:pt idx="6086">
                  <c:v>26.1</c:v>
                </c:pt>
                <c:pt idx="6087">
                  <c:v>26.09</c:v>
                </c:pt>
                <c:pt idx="6088">
                  <c:v>26.09</c:v>
                </c:pt>
                <c:pt idx="6089">
                  <c:v>26.08</c:v>
                </c:pt>
                <c:pt idx="6090">
                  <c:v>26.08</c:v>
                </c:pt>
                <c:pt idx="6091">
                  <c:v>26.08</c:v>
                </c:pt>
                <c:pt idx="6092">
                  <c:v>26.08</c:v>
                </c:pt>
                <c:pt idx="6093">
                  <c:v>26.08</c:v>
                </c:pt>
                <c:pt idx="6094">
                  <c:v>26.08</c:v>
                </c:pt>
                <c:pt idx="6095">
                  <c:v>26.08</c:v>
                </c:pt>
                <c:pt idx="6096">
                  <c:v>26.08</c:v>
                </c:pt>
                <c:pt idx="6097">
                  <c:v>26.08</c:v>
                </c:pt>
                <c:pt idx="6098">
                  <c:v>26.08</c:v>
                </c:pt>
                <c:pt idx="6099">
                  <c:v>26.07</c:v>
                </c:pt>
                <c:pt idx="6100">
                  <c:v>26.07</c:v>
                </c:pt>
                <c:pt idx="6101">
                  <c:v>26.07</c:v>
                </c:pt>
                <c:pt idx="6102">
                  <c:v>26.07</c:v>
                </c:pt>
                <c:pt idx="6103">
                  <c:v>26.07</c:v>
                </c:pt>
                <c:pt idx="6104">
                  <c:v>26.07</c:v>
                </c:pt>
                <c:pt idx="6105">
                  <c:v>26.06</c:v>
                </c:pt>
                <c:pt idx="6106">
                  <c:v>26.06</c:v>
                </c:pt>
                <c:pt idx="6107">
                  <c:v>26.06</c:v>
                </c:pt>
                <c:pt idx="6108">
                  <c:v>26.06</c:v>
                </c:pt>
                <c:pt idx="6109">
                  <c:v>26.06</c:v>
                </c:pt>
                <c:pt idx="6110">
                  <c:v>26.06</c:v>
                </c:pt>
                <c:pt idx="6111">
                  <c:v>26.05</c:v>
                </c:pt>
                <c:pt idx="6112">
                  <c:v>26.05</c:v>
                </c:pt>
                <c:pt idx="6113">
                  <c:v>26.05</c:v>
                </c:pt>
                <c:pt idx="6114">
                  <c:v>26.05</c:v>
                </c:pt>
                <c:pt idx="6115">
                  <c:v>26.04</c:v>
                </c:pt>
                <c:pt idx="6116">
                  <c:v>26.04</c:v>
                </c:pt>
                <c:pt idx="6117">
                  <c:v>26.04</c:v>
                </c:pt>
                <c:pt idx="6118">
                  <c:v>26.04</c:v>
                </c:pt>
                <c:pt idx="6119">
                  <c:v>26.03</c:v>
                </c:pt>
                <c:pt idx="6120">
                  <c:v>26.03</c:v>
                </c:pt>
                <c:pt idx="6121">
                  <c:v>26.03</c:v>
                </c:pt>
                <c:pt idx="6122">
                  <c:v>26.03</c:v>
                </c:pt>
                <c:pt idx="6123">
                  <c:v>26.03</c:v>
                </c:pt>
                <c:pt idx="6124">
                  <c:v>26.02</c:v>
                </c:pt>
                <c:pt idx="6125">
                  <c:v>26.02</c:v>
                </c:pt>
                <c:pt idx="6126">
                  <c:v>26.02</c:v>
                </c:pt>
                <c:pt idx="6127">
                  <c:v>26.02</c:v>
                </c:pt>
                <c:pt idx="6128">
                  <c:v>26.02</c:v>
                </c:pt>
                <c:pt idx="6129">
                  <c:v>26.02</c:v>
                </c:pt>
                <c:pt idx="6130">
                  <c:v>26.02</c:v>
                </c:pt>
                <c:pt idx="6131">
                  <c:v>26.02</c:v>
                </c:pt>
                <c:pt idx="6132">
                  <c:v>26.02</c:v>
                </c:pt>
                <c:pt idx="6133">
                  <c:v>26.02</c:v>
                </c:pt>
                <c:pt idx="6134">
                  <c:v>26.02</c:v>
                </c:pt>
                <c:pt idx="6135">
                  <c:v>26.02</c:v>
                </c:pt>
                <c:pt idx="6136">
                  <c:v>26.01</c:v>
                </c:pt>
                <c:pt idx="6137">
                  <c:v>26.01</c:v>
                </c:pt>
                <c:pt idx="6138">
                  <c:v>26.01</c:v>
                </c:pt>
                <c:pt idx="6139">
                  <c:v>26.01</c:v>
                </c:pt>
                <c:pt idx="6140">
                  <c:v>26.01</c:v>
                </c:pt>
                <c:pt idx="6141">
                  <c:v>26.01</c:v>
                </c:pt>
                <c:pt idx="6142">
                  <c:v>26.01</c:v>
                </c:pt>
                <c:pt idx="6143">
                  <c:v>26.01</c:v>
                </c:pt>
                <c:pt idx="6144">
                  <c:v>26.01</c:v>
                </c:pt>
                <c:pt idx="6145">
                  <c:v>26.01</c:v>
                </c:pt>
                <c:pt idx="6146">
                  <c:v>26.01</c:v>
                </c:pt>
                <c:pt idx="6147">
                  <c:v>26.01</c:v>
                </c:pt>
                <c:pt idx="6148">
                  <c:v>26</c:v>
                </c:pt>
                <c:pt idx="6149">
                  <c:v>26</c:v>
                </c:pt>
                <c:pt idx="6150">
                  <c:v>26</c:v>
                </c:pt>
                <c:pt idx="6151">
                  <c:v>26</c:v>
                </c:pt>
                <c:pt idx="6152">
                  <c:v>26</c:v>
                </c:pt>
                <c:pt idx="6153">
                  <c:v>26</c:v>
                </c:pt>
                <c:pt idx="6154">
                  <c:v>25.99</c:v>
                </c:pt>
                <c:pt idx="6155">
                  <c:v>25.99</c:v>
                </c:pt>
                <c:pt idx="6156">
                  <c:v>25.99</c:v>
                </c:pt>
                <c:pt idx="6157">
                  <c:v>25.99</c:v>
                </c:pt>
                <c:pt idx="6158">
                  <c:v>25.99</c:v>
                </c:pt>
                <c:pt idx="6159">
                  <c:v>25.99</c:v>
                </c:pt>
                <c:pt idx="6160">
                  <c:v>25.98</c:v>
                </c:pt>
                <c:pt idx="6161">
                  <c:v>25.98</c:v>
                </c:pt>
                <c:pt idx="6162">
                  <c:v>25.98</c:v>
                </c:pt>
                <c:pt idx="6163">
                  <c:v>25.98</c:v>
                </c:pt>
                <c:pt idx="6164">
                  <c:v>25.98</c:v>
                </c:pt>
                <c:pt idx="6165">
                  <c:v>25.98</c:v>
                </c:pt>
                <c:pt idx="6166">
                  <c:v>25.97</c:v>
                </c:pt>
                <c:pt idx="6167">
                  <c:v>25.97</c:v>
                </c:pt>
                <c:pt idx="6168">
                  <c:v>25.97</c:v>
                </c:pt>
                <c:pt idx="6169">
                  <c:v>25.97</c:v>
                </c:pt>
                <c:pt idx="6170">
                  <c:v>25.97</c:v>
                </c:pt>
                <c:pt idx="6171">
                  <c:v>25.96</c:v>
                </c:pt>
                <c:pt idx="6172">
                  <c:v>25.96</c:v>
                </c:pt>
                <c:pt idx="6173">
                  <c:v>25.96</c:v>
                </c:pt>
                <c:pt idx="6174">
                  <c:v>25.95</c:v>
                </c:pt>
                <c:pt idx="6175">
                  <c:v>25.95</c:v>
                </c:pt>
                <c:pt idx="6176">
                  <c:v>25.95</c:v>
                </c:pt>
                <c:pt idx="6177">
                  <c:v>25.95</c:v>
                </c:pt>
                <c:pt idx="6178">
                  <c:v>25.94</c:v>
                </c:pt>
                <c:pt idx="6179">
                  <c:v>25.94</c:v>
                </c:pt>
                <c:pt idx="6180">
                  <c:v>25.94</c:v>
                </c:pt>
                <c:pt idx="6181">
                  <c:v>25.94</c:v>
                </c:pt>
                <c:pt idx="6182">
                  <c:v>25.94</c:v>
                </c:pt>
                <c:pt idx="6183">
                  <c:v>25.94</c:v>
                </c:pt>
                <c:pt idx="6184">
                  <c:v>25.93</c:v>
                </c:pt>
                <c:pt idx="6185">
                  <c:v>25.93</c:v>
                </c:pt>
                <c:pt idx="6186">
                  <c:v>25.93</c:v>
                </c:pt>
                <c:pt idx="6187">
                  <c:v>25.93</c:v>
                </c:pt>
                <c:pt idx="6188">
                  <c:v>25.93</c:v>
                </c:pt>
                <c:pt idx="6189">
                  <c:v>25.93</c:v>
                </c:pt>
                <c:pt idx="6190">
                  <c:v>25.93</c:v>
                </c:pt>
                <c:pt idx="6191">
                  <c:v>25.92</c:v>
                </c:pt>
                <c:pt idx="6192">
                  <c:v>25.92</c:v>
                </c:pt>
                <c:pt idx="6193">
                  <c:v>25.92</c:v>
                </c:pt>
                <c:pt idx="6194">
                  <c:v>25.92</c:v>
                </c:pt>
                <c:pt idx="6195">
                  <c:v>25.92</c:v>
                </c:pt>
                <c:pt idx="6196">
                  <c:v>25.91</c:v>
                </c:pt>
                <c:pt idx="6197">
                  <c:v>25.91</c:v>
                </c:pt>
                <c:pt idx="6198">
                  <c:v>25.91</c:v>
                </c:pt>
                <c:pt idx="6199">
                  <c:v>25.91</c:v>
                </c:pt>
                <c:pt idx="6200">
                  <c:v>25.91</c:v>
                </c:pt>
                <c:pt idx="6201">
                  <c:v>25.91</c:v>
                </c:pt>
                <c:pt idx="6202">
                  <c:v>25.91</c:v>
                </c:pt>
                <c:pt idx="6203">
                  <c:v>25.91</c:v>
                </c:pt>
                <c:pt idx="6204">
                  <c:v>25.91</c:v>
                </c:pt>
                <c:pt idx="6205">
                  <c:v>25.9</c:v>
                </c:pt>
                <c:pt idx="6206">
                  <c:v>25.9</c:v>
                </c:pt>
                <c:pt idx="6207">
                  <c:v>25.89</c:v>
                </c:pt>
                <c:pt idx="6208">
                  <c:v>25.89</c:v>
                </c:pt>
                <c:pt idx="6209">
                  <c:v>25.89</c:v>
                </c:pt>
                <c:pt idx="6210">
                  <c:v>25.89</c:v>
                </c:pt>
                <c:pt idx="6211">
                  <c:v>25.88</c:v>
                </c:pt>
                <c:pt idx="6212">
                  <c:v>25.88</c:v>
                </c:pt>
                <c:pt idx="6213">
                  <c:v>25.87</c:v>
                </c:pt>
                <c:pt idx="6214">
                  <c:v>25.86</c:v>
                </c:pt>
                <c:pt idx="6215">
                  <c:v>25.86</c:v>
                </c:pt>
                <c:pt idx="6216">
                  <c:v>25.85</c:v>
                </c:pt>
                <c:pt idx="6217">
                  <c:v>25.85</c:v>
                </c:pt>
                <c:pt idx="6218">
                  <c:v>25.84</c:v>
                </c:pt>
                <c:pt idx="6219">
                  <c:v>25.84</c:v>
                </c:pt>
                <c:pt idx="6220">
                  <c:v>25.84</c:v>
                </c:pt>
                <c:pt idx="6221">
                  <c:v>25.84</c:v>
                </c:pt>
                <c:pt idx="6222">
                  <c:v>25.83</c:v>
                </c:pt>
                <c:pt idx="6223">
                  <c:v>25.83</c:v>
                </c:pt>
                <c:pt idx="6224">
                  <c:v>25.82</c:v>
                </c:pt>
                <c:pt idx="6225">
                  <c:v>25.81</c:v>
                </c:pt>
                <c:pt idx="6226">
                  <c:v>25.81</c:v>
                </c:pt>
                <c:pt idx="6227">
                  <c:v>25.81</c:v>
                </c:pt>
                <c:pt idx="6228">
                  <c:v>25.8</c:v>
                </c:pt>
                <c:pt idx="6229">
                  <c:v>25.79</c:v>
                </c:pt>
                <c:pt idx="6230">
                  <c:v>25.78</c:v>
                </c:pt>
                <c:pt idx="6231">
                  <c:v>25.77</c:v>
                </c:pt>
                <c:pt idx="6232">
                  <c:v>25.77</c:v>
                </c:pt>
                <c:pt idx="6233">
                  <c:v>25.77</c:v>
                </c:pt>
                <c:pt idx="6234">
                  <c:v>25.76</c:v>
                </c:pt>
                <c:pt idx="6235">
                  <c:v>25.76</c:v>
                </c:pt>
                <c:pt idx="6236">
                  <c:v>25.75</c:v>
                </c:pt>
                <c:pt idx="6237">
                  <c:v>25.75</c:v>
                </c:pt>
                <c:pt idx="6238">
                  <c:v>25.75</c:v>
                </c:pt>
                <c:pt idx="6239">
                  <c:v>25.75</c:v>
                </c:pt>
                <c:pt idx="6240">
                  <c:v>25.74</c:v>
                </c:pt>
                <c:pt idx="6241">
                  <c:v>25.74</c:v>
                </c:pt>
                <c:pt idx="6242">
                  <c:v>25.74</c:v>
                </c:pt>
                <c:pt idx="6243">
                  <c:v>25.73</c:v>
                </c:pt>
                <c:pt idx="6244">
                  <c:v>25.73</c:v>
                </c:pt>
                <c:pt idx="6245">
                  <c:v>25.73</c:v>
                </c:pt>
                <c:pt idx="6246">
                  <c:v>25.71</c:v>
                </c:pt>
                <c:pt idx="6247">
                  <c:v>25.7</c:v>
                </c:pt>
                <c:pt idx="6248">
                  <c:v>25.7</c:v>
                </c:pt>
                <c:pt idx="6249">
                  <c:v>25.69</c:v>
                </c:pt>
                <c:pt idx="6250">
                  <c:v>25.69</c:v>
                </c:pt>
                <c:pt idx="6251">
                  <c:v>25.69</c:v>
                </c:pt>
                <c:pt idx="6252">
                  <c:v>25.69</c:v>
                </c:pt>
                <c:pt idx="6253">
                  <c:v>25.68</c:v>
                </c:pt>
                <c:pt idx="6254">
                  <c:v>25.68</c:v>
                </c:pt>
                <c:pt idx="6255">
                  <c:v>25.67</c:v>
                </c:pt>
                <c:pt idx="6256">
                  <c:v>25.67</c:v>
                </c:pt>
                <c:pt idx="6257">
                  <c:v>25.67</c:v>
                </c:pt>
                <c:pt idx="6258">
                  <c:v>25.66</c:v>
                </c:pt>
                <c:pt idx="6259">
                  <c:v>25.65</c:v>
                </c:pt>
                <c:pt idx="6260">
                  <c:v>25.65</c:v>
                </c:pt>
                <c:pt idx="6261">
                  <c:v>25.65</c:v>
                </c:pt>
                <c:pt idx="6262">
                  <c:v>25.65</c:v>
                </c:pt>
                <c:pt idx="6263">
                  <c:v>25.64</c:v>
                </c:pt>
                <c:pt idx="6264">
                  <c:v>25.64</c:v>
                </c:pt>
                <c:pt idx="6265">
                  <c:v>25.63</c:v>
                </c:pt>
                <c:pt idx="6266">
                  <c:v>25.63</c:v>
                </c:pt>
                <c:pt idx="6267">
                  <c:v>25.63</c:v>
                </c:pt>
                <c:pt idx="6268">
                  <c:v>25.62</c:v>
                </c:pt>
                <c:pt idx="6269">
                  <c:v>25.62</c:v>
                </c:pt>
                <c:pt idx="6270">
                  <c:v>25.62</c:v>
                </c:pt>
                <c:pt idx="6271">
                  <c:v>25.61</c:v>
                </c:pt>
                <c:pt idx="6272">
                  <c:v>25.6</c:v>
                </c:pt>
                <c:pt idx="6273">
                  <c:v>25.59</c:v>
                </c:pt>
                <c:pt idx="6274">
                  <c:v>25.58</c:v>
                </c:pt>
                <c:pt idx="6275">
                  <c:v>25.58</c:v>
                </c:pt>
                <c:pt idx="6276">
                  <c:v>25.58</c:v>
                </c:pt>
                <c:pt idx="6277">
                  <c:v>25.57</c:v>
                </c:pt>
                <c:pt idx="6278">
                  <c:v>25.57</c:v>
                </c:pt>
                <c:pt idx="6279">
                  <c:v>25.57</c:v>
                </c:pt>
                <c:pt idx="6280">
                  <c:v>25.57</c:v>
                </c:pt>
                <c:pt idx="6281">
                  <c:v>25.57</c:v>
                </c:pt>
                <c:pt idx="6282">
                  <c:v>25.56</c:v>
                </c:pt>
                <c:pt idx="6283">
                  <c:v>25.56</c:v>
                </c:pt>
                <c:pt idx="6284">
                  <c:v>25.56</c:v>
                </c:pt>
                <c:pt idx="6285">
                  <c:v>25.56</c:v>
                </c:pt>
                <c:pt idx="6286">
                  <c:v>25.56</c:v>
                </c:pt>
                <c:pt idx="6287">
                  <c:v>25.55</c:v>
                </c:pt>
                <c:pt idx="6288">
                  <c:v>25.55</c:v>
                </c:pt>
                <c:pt idx="6289">
                  <c:v>25.55</c:v>
                </c:pt>
                <c:pt idx="6290">
                  <c:v>25.55</c:v>
                </c:pt>
                <c:pt idx="6291">
                  <c:v>25.54</c:v>
                </c:pt>
                <c:pt idx="6292">
                  <c:v>25.54</c:v>
                </c:pt>
                <c:pt idx="6293">
                  <c:v>25.54</c:v>
                </c:pt>
                <c:pt idx="6294">
                  <c:v>25.54</c:v>
                </c:pt>
                <c:pt idx="6295">
                  <c:v>25.54</c:v>
                </c:pt>
                <c:pt idx="6296">
                  <c:v>25.53</c:v>
                </c:pt>
                <c:pt idx="6297">
                  <c:v>25.53</c:v>
                </c:pt>
                <c:pt idx="6298">
                  <c:v>25.52</c:v>
                </c:pt>
                <c:pt idx="6299">
                  <c:v>25.52</c:v>
                </c:pt>
                <c:pt idx="6300">
                  <c:v>25.52</c:v>
                </c:pt>
                <c:pt idx="6301">
                  <c:v>25.51</c:v>
                </c:pt>
                <c:pt idx="6302">
                  <c:v>25.51</c:v>
                </c:pt>
                <c:pt idx="6303">
                  <c:v>25.51</c:v>
                </c:pt>
                <c:pt idx="6304">
                  <c:v>25.51</c:v>
                </c:pt>
                <c:pt idx="6305">
                  <c:v>25.5</c:v>
                </c:pt>
                <c:pt idx="6306">
                  <c:v>25.5</c:v>
                </c:pt>
                <c:pt idx="6307">
                  <c:v>25.5</c:v>
                </c:pt>
                <c:pt idx="6308">
                  <c:v>25.5</c:v>
                </c:pt>
                <c:pt idx="6309">
                  <c:v>25.5</c:v>
                </c:pt>
                <c:pt idx="6310">
                  <c:v>25.49</c:v>
                </c:pt>
                <c:pt idx="6311">
                  <c:v>25.49</c:v>
                </c:pt>
                <c:pt idx="6312">
                  <c:v>25.49</c:v>
                </c:pt>
                <c:pt idx="6313">
                  <c:v>25.49</c:v>
                </c:pt>
                <c:pt idx="6314">
                  <c:v>25.49</c:v>
                </c:pt>
                <c:pt idx="6315">
                  <c:v>25.48</c:v>
                </c:pt>
                <c:pt idx="6316">
                  <c:v>25.48</c:v>
                </c:pt>
                <c:pt idx="6317">
                  <c:v>25.48</c:v>
                </c:pt>
                <c:pt idx="6318">
                  <c:v>25.47</c:v>
                </c:pt>
                <c:pt idx="6319">
                  <c:v>25.47</c:v>
                </c:pt>
                <c:pt idx="6320">
                  <c:v>25.47</c:v>
                </c:pt>
                <c:pt idx="6321">
                  <c:v>25.46</c:v>
                </c:pt>
                <c:pt idx="6322">
                  <c:v>25.46</c:v>
                </c:pt>
                <c:pt idx="6323">
                  <c:v>25.46</c:v>
                </c:pt>
                <c:pt idx="6324">
                  <c:v>25.45</c:v>
                </c:pt>
                <c:pt idx="6325">
                  <c:v>25.45</c:v>
                </c:pt>
                <c:pt idx="6326">
                  <c:v>25.44</c:v>
                </c:pt>
                <c:pt idx="6327">
                  <c:v>25.44</c:v>
                </c:pt>
                <c:pt idx="6328">
                  <c:v>25.44</c:v>
                </c:pt>
                <c:pt idx="6329">
                  <c:v>25.44</c:v>
                </c:pt>
                <c:pt idx="6330">
                  <c:v>25.43</c:v>
                </c:pt>
                <c:pt idx="6331">
                  <c:v>25.43</c:v>
                </c:pt>
                <c:pt idx="6332">
                  <c:v>25.43</c:v>
                </c:pt>
                <c:pt idx="6333">
                  <c:v>25.43</c:v>
                </c:pt>
                <c:pt idx="6334">
                  <c:v>25.42</c:v>
                </c:pt>
                <c:pt idx="6335">
                  <c:v>25.42</c:v>
                </c:pt>
                <c:pt idx="6336">
                  <c:v>25.42</c:v>
                </c:pt>
                <c:pt idx="6337">
                  <c:v>25.42</c:v>
                </c:pt>
                <c:pt idx="6338">
                  <c:v>25.42</c:v>
                </c:pt>
                <c:pt idx="6339">
                  <c:v>25.41</c:v>
                </c:pt>
                <c:pt idx="6340">
                  <c:v>25.41</c:v>
                </c:pt>
                <c:pt idx="6341">
                  <c:v>25.41</c:v>
                </c:pt>
                <c:pt idx="6342">
                  <c:v>25.41</c:v>
                </c:pt>
                <c:pt idx="6343">
                  <c:v>25.41</c:v>
                </c:pt>
                <c:pt idx="6344">
                  <c:v>25.41</c:v>
                </c:pt>
                <c:pt idx="6345">
                  <c:v>25.41</c:v>
                </c:pt>
                <c:pt idx="6346">
                  <c:v>25.4</c:v>
                </c:pt>
                <c:pt idx="6347">
                  <c:v>25.4</c:v>
                </c:pt>
                <c:pt idx="6348">
                  <c:v>25.4</c:v>
                </c:pt>
                <c:pt idx="6349">
                  <c:v>25.4</c:v>
                </c:pt>
                <c:pt idx="6350">
                  <c:v>25.4</c:v>
                </c:pt>
                <c:pt idx="6351">
                  <c:v>25.4</c:v>
                </c:pt>
                <c:pt idx="6352">
                  <c:v>25.39</c:v>
                </c:pt>
                <c:pt idx="6353">
                  <c:v>25.38</c:v>
                </c:pt>
                <c:pt idx="6354">
                  <c:v>25.38</c:v>
                </c:pt>
                <c:pt idx="6355">
                  <c:v>25.37</c:v>
                </c:pt>
                <c:pt idx="6356">
                  <c:v>25.37</c:v>
                </c:pt>
                <c:pt idx="6357">
                  <c:v>25.37</c:v>
                </c:pt>
                <c:pt idx="6358">
                  <c:v>25.37</c:v>
                </c:pt>
                <c:pt idx="6359">
                  <c:v>25.36</c:v>
                </c:pt>
                <c:pt idx="6360">
                  <c:v>25.36</c:v>
                </c:pt>
                <c:pt idx="6361">
                  <c:v>25.36</c:v>
                </c:pt>
                <c:pt idx="6362">
                  <c:v>25.35</c:v>
                </c:pt>
                <c:pt idx="6363">
                  <c:v>25.35</c:v>
                </c:pt>
                <c:pt idx="6364">
                  <c:v>25.35</c:v>
                </c:pt>
                <c:pt idx="6365">
                  <c:v>25.34</c:v>
                </c:pt>
                <c:pt idx="6366">
                  <c:v>25.34</c:v>
                </c:pt>
                <c:pt idx="6367">
                  <c:v>25.33</c:v>
                </c:pt>
                <c:pt idx="6368">
                  <c:v>25.33</c:v>
                </c:pt>
                <c:pt idx="6369">
                  <c:v>25.32</c:v>
                </c:pt>
                <c:pt idx="6370">
                  <c:v>25.32</c:v>
                </c:pt>
                <c:pt idx="6371">
                  <c:v>25.32</c:v>
                </c:pt>
                <c:pt idx="6372">
                  <c:v>25.32</c:v>
                </c:pt>
                <c:pt idx="6373">
                  <c:v>25.32</c:v>
                </c:pt>
                <c:pt idx="6374">
                  <c:v>25.31</c:v>
                </c:pt>
                <c:pt idx="6375">
                  <c:v>25.31</c:v>
                </c:pt>
                <c:pt idx="6376">
                  <c:v>25.31</c:v>
                </c:pt>
                <c:pt idx="6377">
                  <c:v>25.31</c:v>
                </c:pt>
                <c:pt idx="6378">
                  <c:v>25.3</c:v>
                </c:pt>
                <c:pt idx="6379">
                  <c:v>25.29</c:v>
                </c:pt>
                <c:pt idx="6380">
                  <c:v>25.29</c:v>
                </c:pt>
                <c:pt idx="6381">
                  <c:v>25.29</c:v>
                </c:pt>
                <c:pt idx="6382">
                  <c:v>25.29</c:v>
                </c:pt>
                <c:pt idx="6383">
                  <c:v>25.29</c:v>
                </c:pt>
                <c:pt idx="6384">
                  <c:v>25.28</c:v>
                </c:pt>
                <c:pt idx="6385">
                  <c:v>25.28</c:v>
                </c:pt>
                <c:pt idx="6386">
                  <c:v>25.28</c:v>
                </c:pt>
                <c:pt idx="6387">
                  <c:v>25.28</c:v>
                </c:pt>
                <c:pt idx="6388">
                  <c:v>25.28</c:v>
                </c:pt>
                <c:pt idx="6389">
                  <c:v>25.27</c:v>
                </c:pt>
                <c:pt idx="6390">
                  <c:v>25.27</c:v>
                </c:pt>
                <c:pt idx="6391">
                  <c:v>25.27</c:v>
                </c:pt>
                <c:pt idx="6392">
                  <c:v>25.26</c:v>
                </c:pt>
                <c:pt idx="6393">
                  <c:v>25.26</c:v>
                </c:pt>
                <c:pt idx="6394">
                  <c:v>25.26</c:v>
                </c:pt>
                <c:pt idx="6395">
                  <c:v>25.25</c:v>
                </c:pt>
                <c:pt idx="6396">
                  <c:v>25.25</c:v>
                </c:pt>
                <c:pt idx="6397">
                  <c:v>25.25</c:v>
                </c:pt>
                <c:pt idx="6398">
                  <c:v>25.25</c:v>
                </c:pt>
                <c:pt idx="6399">
                  <c:v>25.24</c:v>
                </c:pt>
                <c:pt idx="6400">
                  <c:v>25.24</c:v>
                </c:pt>
                <c:pt idx="6401">
                  <c:v>25.24</c:v>
                </c:pt>
                <c:pt idx="6402">
                  <c:v>25.24</c:v>
                </c:pt>
                <c:pt idx="6403">
                  <c:v>25.24</c:v>
                </c:pt>
                <c:pt idx="6404">
                  <c:v>25.24</c:v>
                </c:pt>
                <c:pt idx="6405">
                  <c:v>25.24</c:v>
                </c:pt>
                <c:pt idx="6406">
                  <c:v>25.24</c:v>
                </c:pt>
                <c:pt idx="6407">
                  <c:v>25.23</c:v>
                </c:pt>
                <c:pt idx="6408">
                  <c:v>25.23</c:v>
                </c:pt>
                <c:pt idx="6409">
                  <c:v>25.22</c:v>
                </c:pt>
                <c:pt idx="6410">
                  <c:v>25.22</c:v>
                </c:pt>
                <c:pt idx="6411">
                  <c:v>25.22</c:v>
                </c:pt>
                <c:pt idx="6412">
                  <c:v>25.22</c:v>
                </c:pt>
                <c:pt idx="6413">
                  <c:v>25.21</c:v>
                </c:pt>
                <c:pt idx="6414">
                  <c:v>25.21</c:v>
                </c:pt>
                <c:pt idx="6415">
                  <c:v>25.21</c:v>
                </c:pt>
                <c:pt idx="6416">
                  <c:v>25.21</c:v>
                </c:pt>
                <c:pt idx="6417">
                  <c:v>25.21</c:v>
                </c:pt>
                <c:pt idx="6418">
                  <c:v>25.2</c:v>
                </c:pt>
                <c:pt idx="6419">
                  <c:v>25.2</c:v>
                </c:pt>
                <c:pt idx="6420">
                  <c:v>25.2</c:v>
                </c:pt>
                <c:pt idx="6421">
                  <c:v>25.19</c:v>
                </c:pt>
                <c:pt idx="6422">
                  <c:v>25.19</c:v>
                </c:pt>
                <c:pt idx="6423">
                  <c:v>25.19</c:v>
                </c:pt>
                <c:pt idx="6424">
                  <c:v>25.19</c:v>
                </c:pt>
                <c:pt idx="6425">
                  <c:v>25.19</c:v>
                </c:pt>
                <c:pt idx="6426">
                  <c:v>25.18</c:v>
                </c:pt>
                <c:pt idx="6427">
                  <c:v>25.18</c:v>
                </c:pt>
                <c:pt idx="6428">
                  <c:v>25.17</c:v>
                </c:pt>
                <c:pt idx="6429">
                  <c:v>25.16</c:v>
                </c:pt>
                <c:pt idx="6430">
                  <c:v>25.16</c:v>
                </c:pt>
                <c:pt idx="6431">
                  <c:v>25.16</c:v>
                </c:pt>
                <c:pt idx="6432">
                  <c:v>25.15</c:v>
                </c:pt>
                <c:pt idx="6433">
                  <c:v>25.14</c:v>
                </c:pt>
                <c:pt idx="6434">
                  <c:v>25.14</c:v>
                </c:pt>
                <c:pt idx="6435">
                  <c:v>25.14</c:v>
                </c:pt>
                <c:pt idx="6436">
                  <c:v>25.13</c:v>
                </c:pt>
                <c:pt idx="6437">
                  <c:v>25.13</c:v>
                </c:pt>
                <c:pt idx="6438">
                  <c:v>25.13</c:v>
                </c:pt>
                <c:pt idx="6439">
                  <c:v>25.13</c:v>
                </c:pt>
                <c:pt idx="6440">
                  <c:v>25.13</c:v>
                </c:pt>
                <c:pt idx="6441">
                  <c:v>25.13</c:v>
                </c:pt>
                <c:pt idx="6442">
                  <c:v>25.13</c:v>
                </c:pt>
                <c:pt idx="6443">
                  <c:v>25.13</c:v>
                </c:pt>
                <c:pt idx="6444">
                  <c:v>25.12</c:v>
                </c:pt>
                <c:pt idx="6445">
                  <c:v>25.12</c:v>
                </c:pt>
                <c:pt idx="6446">
                  <c:v>25.12</c:v>
                </c:pt>
                <c:pt idx="6447">
                  <c:v>25.11</c:v>
                </c:pt>
                <c:pt idx="6448">
                  <c:v>25.11</c:v>
                </c:pt>
                <c:pt idx="6449">
                  <c:v>25.11</c:v>
                </c:pt>
                <c:pt idx="6450">
                  <c:v>25.1</c:v>
                </c:pt>
                <c:pt idx="6451">
                  <c:v>25.1</c:v>
                </c:pt>
                <c:pt idx="6452">
                  <c:v>25.1</c:v>
                </c:pt>
                <c:pt idx="6453">
                  <c:v>25.1</c:v>
                </c:pt>
                <c:pt idx="6454">
                  <c:v>25.09</c:v>
                </c:pt>
                <c:pt idx="6455">
                  <c:v>25.09</c:v>
                </c:pt>
                <c:pt idx="6456">
                  <c:v>25.09</c:v>
                </c:pt>
                <c:pt idx="6457">
                  <c:v>25.09</c:v>
                </c:pt>
                <c:pt idx="6458">
                  <c:v>25.09</c:v>
                </c:pt>
                <c:pt idx="6459">
                  <c:v>25.09</c:v>
                </c:pt>
                <c:pt idx="6460">
                  <c:v>25.09</c:v>
                </c:pt>
                <c:pt idx="6461">
                  <c:v>25.09</c:v>
                </c:pt>
                <c:pt idx="6462">
                  <c:v>25.08</c:v>
                </c:pt>
                <c:pt idx="6463">
                  <c:v>25.08</c:v>
                </c:pt>
                <c:pt idx="6464">
                  <c:v>25.08</c:v>
                </c:pt>
                <c:pt idx="6465">
                  <c:v>25.08</c:v>
                </c:pt>
                <c:pt idx="6466">
                  <c:v>25.08</c:v>
                </c:pt>
                <c:pt idx="6467">
                  <c:v>25.08</c:v>
                </c:pt>
                <c:pt idx="6468">
                  <c:v>25.08</c:v>
                </c:pt>
                <c:pt idx="6469">
                  <c:v>25.08</c:v>
                </c:pt>
                <c:pt idx="6470">
                  <c:v>25.08</c:v>
                </c:pt>
                <c:pt idx="6471">
                  <c:v>25.08</c:v>
                </c:pt>
                <c:pt idx="6472">
                  <c:v>25.08</c:v>
                </c:pt>
                <c:pt idx="6473">
                  <c:v>25.08</c:v>
                </c:pt>
                <c:pt idx="6474">
                  <c:v>25.08</c:v>
                </c:pt>
                <c:pt idx="6475">
                  <c:v>25.07</c:v>
                </c:pt>
                <c:pt idx="6476">
                  <c:v>25.07</c:v>
                </c:pt>
                <c:pt idx="6477">
                  <c:v>25.07</c:v>
                </c:pt>
                <c:pt idx="6478">
                  <c:v>25.07</c:v>
                </c:pt>
                <c:pt idx="6479">
                  <c:v>25.07</c:v>
                </c:pt>
                <c:pt idx="6480">
                  <c:v>25.07</c:v>
                </c:pt>
                <c:pt idx="6481">
                  <c:v>25.07</c:v>
                </c:pt>
                <c:pt idx="6482">
                  <c:v>25.07</c:v>
                </c:pt>
                <c:pt idx="6483">
                  <c:v>25.07</c:v>
                </c:pt>
                <c:pt idx="6484">
                  <c:v>25.07</c:v>
                </c:pt>
                <c:pt idx="6485">
                  <c:v>25.07</c:v>
                </c:pt>
                <c:pt idx="6486">
                  <c:v>25.06</c:v>
                </c:pt>
                <c:pt idx="6487">
                  <c:v>25.06</c:v>
                </c:pt>
                <c:pt idx="6488">
                  <c:v>25.06</c:v>
                </c:pt>
                <c:pt idx="6489">
                  <c:v>25.06</c:v>
                </c:pt>
                <c:pt idx="6490">
                  <c:v>25.06</c:v>
                </c:pt>
                <c:pt idx="6491">
                  <c:v>25.06</c:v>
                </c:pt>
                <c:pt idx="6492">
                  <c:v>25.06</c:v>
                </c:pt>
                <c:pt idx="6493">
                  <c:v>25.05</c:v>
                </c:pt>
                <c:pt idx="6494">
                  <c:v>25.05</c:v>
                </c:pt>
                <c:pt idx="6495">
                  <c:v>25.05</c:v>
                </c:pt>
                <c:pt idx="6496">
                  <c:v>25.05</c:v>
                </c:pt>
                <c:pt idx="6497">
                  <c:v>25.05</c:v>
                </c:pt>
                <c:pt idx="6498">
                  <c:v>25.05</c:v>
                </c:pt>
                <c:pt idx="6499">
                  <c:v>25.05</c:v>
                </c:pt>
                <c:pt idx="6500">
                  <c:v>25.05</c:v>
                </c:pt>
                <c:pt idx="6501">
                  <c:v>25.05</c:v>
                </c:pt>
                <c:pt idx="6502">
                  <c:v>25.05</c:v>
                </c:pt>
                <c:pt idx="6503">
                  <c:v>25.04</c:v>
                </c:pt>
                <c:pt idx="6504">
                  <c:v>25.04</c:v>
                </c:pt>
                <c:pt idx="6505">
                  <c:v>25.04</c:v>
                </c:pt>
                <c:pt idx="6506">
                  <c:v>25.04</c:v>
                </c:pt>
                <c:pt idx="6507">
                  <c:v>25.04</c:v>
                </c:pt>
                <c:pt idx="6508">
                  <c:v>25.04</c:v>
                </c:pt>
                <c:pt idx="6509">
                  <c:v>25.03</c:v>
                </c:pt>
                <c:pt idx="6510">
                  <c:v>25.03</c:v>
                </c:pt>
                <c:pt idx="6511">
                  <c:v>25.03</c:v>
                </c:pt>
                <c:pt idx="6512">
                  <c:v>25.03</c:v>
                </c:pt>
                <c:pt idx="6513">
                  <c:v>25.02</c:v>
                </c:pt>
                <c:pt idx="6514">
                  <c:v>25.02</c:v>
                </c:pt>
                <c:pt idx="6515">
                  <c:v>25.02</c:v>
                </c:pt>
                <c:pt idx="6516">
                  <c:v>25.02</c:v>
                </c:pt>
                <c:pt idx="6517">
                  <c:v>25.02</c:v>
                </c:pt>
                <c:pt idx="6518">
                  <c:v>25.02</c:v>
                </c:pt>
                <c:pt idx="6519">
                  <c:v>25.02</c:v>
                </c:pt>
                <c:pt idx="6520">
                  <c:v>25.02</c:v>
                </c:pt>
                <c:pt idx="6521">
                  <c:v>25.01</c:v>
                </c:pt>
                <c:pt idx="6522">
                  <c:v>25.01</c:v>
                </c:pt>
                <c:pt idx="6523">
                  <c:v>25.01</c:v>
                </c:pt>
                <c:pt idx="6524">
                  <c:v>25.01</c:v>
                </c:pt>
                <c:pt idx="6525">
                  <c:v>25.01</c:v>
                </c:pt>
                <c:pt idx="6526">
                  <c:v>25.01</c:v>
                </c:pt>
                <c:pt idx="6527">
                  <c:v>25.01</c:v>
                </c:pt>
                <c:pt idx="6528">
                  <c:v>25</c:v>
                </c:pt>
                <c:pt idx="6529">
                  <c:v>25</c:v>
                </c:pt>
                <c:pt idx="6530">
                  <c:v>25</c:v>
                </c:pt>
                <c:pt idx="6531">
                  <c:v>25</c:v>
                </c:pt>
                <c:pt idx="6532">
                  <c:v>24.99</c:v>
                </c:pt>
                <c:pt idx="6533">
                  <c:v>24.99</c:v>
                </c:pt>
                <c:pt idx="6534">
                  <c:v>24.99</c:v>
                </c:pt>
                <c:pt idx="6535">
                  <c:v>24.99</c:v>
                </c:pt>
                <c:pt idx="6536">
                  <c:v>24.99</c:v>
                </c:pt>
                <c:pt idx="6537">
                  <c:v>24.99</c:v>
                </c:pt>
                <c:pt idx="6538">
                  <c:v>24.99</c:v>
                </c:pt>
                <c:pt idx="6539">
                  <c:v>24.99</c:v>
                </c:pt>
                <c:pt idx="6540">
                  <c:v>24.98</c:v>
                </c:pt>
                <c:pt idx="6541">
                  <c:v>24.98</c:v>
                </c:pt>
                <c:pt idx="6542">
                  <c:v>24.98</c:v>
                </c:pt>
                <c:pt idx="6543">
                  <c:v>24.98</c:v>
                </c:pt>
                <c:pt idx="6544">
                  <c:v>24.98</c:v>
                </c:pt>
                <c:pt idx="6545">
                  <c:v>24.97</c:v>
                </c:pt>
                <c:pt idx="6546">
                  <c:v>24.97</c:v>
                </c:pt>
                <c:pt idx="6547">
                  <c:v>24.97</c:v>
                </c:pt>
                <c:pt idx="6548">
                  <c:v>24.97</c:v>
                </c:pt>
                <c:pt idx="6549">
                  <c:v>24.97</c:v>
                </c:pt>
                <c:pt idx="6550">
                  <c:v>24.96</c:v>
                </c:pt>
                <c:pt idx="6551">
                  <c:v>24.96</c:v>
                </c:pt>
                <c:pt idx="6552">
                  <c:v>24.95</c:v>
                </c:pt>
                <c:pt idx="6553">
                  <c:v>24.95</c:v>
                </c:pt>
                <c:pt idx="6554">
                  <c:v>24.95</c:v>
                </c:pt>
                <c:pt idx="6555">
                  <c:v>24.95</c:v>
                </c:pt>
                <c:pt idx="6556">
                  <c:v>24.95</c:v>
                </c:pt>
                <c:pt idx="6557">
                  <c:v>24.95</c:v>
                </c:pt>
                <c:pt idx="6558">
                  <c:v>24.94</c:v>
                </c:pt>
                <c:pt idx="6559">
                  <c:v>24.94</c:v>
                </c:pt>
                <c:pt idx="6560">
                  <c:v>24.94</c:v>
                </c:pt>
                <c:pt idx="6561">
                  <c:v>24.94</c:v>
                </c:pt>
                <c:pt idx="6562">
                  <c:v>24.94</c:v>
                </c:pt>
                <c:pt idx="6563">
                  <c:v>24.93</c:v>
                </c:pt>
                <c:pt idx="6564">
                  <c:v>24.93</c:v>
                </c:pt>
                <c:pt idx="6565">
                  <c:v>24.93</c:v>
                </c:pt>
                <c:pt idx="6566">
                  <c:v>24.92</c:v>
                </c:pt>
                <c:pt idx="6567">
                  <c:v>24.92</c:v>
                </c:pt>
                <c:pt idx="6568">
                  <c:v>24.92</c:v>
                </c:pt>
                <c:pt idx="6569">
                  <c:v>24.92</c:v>
                </c:pt>
                <c:pt idx="6570">
                  <c:v>24.92</c:v>
                </c:pt>
                <c:pt idx="6571">
                  <c:v>24.92</c:v>
                </c:pt>
                <c:pt idx="6572">
                  <c:v>24.92</c:v>
                </c:pt>
                <c:pt idx="6573">
                  <c:v>24.92</c:v>
                </c:pt>
                <c:pt idx="6574">
                  <c:v>24.91</c:v>
                </c:pt>
                <c:pt idx="6575">
                  <c:v>24.91</c:v>
                </c:pt>
                <c:pt idx="6576">
                  <c:v>24.91</c:v>
                </c:pt>
                <c:pt idx="6577">
                  <c:v>24.9</c:v>
                </c:pt>
                <c:pt idx="6578">
                  <c:v>24.9</c:v>
                </c:pt>
                <c:pt idx="6579">
                  <c:v>24.9</c:v>
                </c:pt>
                <c:pt idx="6580">
                  <c:v>24.9</c:v>
                </c:pt>
                <c:pt idx="6581">
                  <c:v>24.89</c:v>
                </c:pt>
                <c:pt idx="6582">
                  <c:v>24.88</c:v>
                </c:pt>
                <c:pt idx="6583">
                  <c:v>24.88</c:v>
                </c:pt>
                <c:pt idx="6584">
                  <c:v>24.88</c:v>
                </c:pt>
                <c:pt idx="6585">
                  <c:v>24.88</c:v>
                </c:pt>
                <c:pt idx="6586">
                  <c:v>24.88</c:v>
                </c:pt>
                <c:pt idx="6587">
                  <c:v>24.87</c:v>
                </c:pt>
                <c:pt idx="6588">
                  <c:v>24.87</c:v>
                </c:pt>
                <c:pt idx="6589">
                  <c:v>24.87</c:v>
                </c:pt>
                <c:pt idx="6590">
                  <c:v>24.87</c:v>
                </c:pt>
                <c:pt idx="6591">
                  <c:v>24.87</c:v>
                </c:pt>
                <c:pt idx="6592">
                  <c:v>24.87</c:v>
                </c:pt>
                <c:pt idx="6593">
                  <c:v>24.86</c:v>
                </c:pt>
                <c:pt idx="6594">
                  <c:v>24.85</c:v>
                </c:pt>
                <c:pt idx="6595">
                  <c:v>24.85</c:v>
                </c:pt>
                <c:pt idx="6596">
                  <c:v>24.85</c:v>
                </c:pt>
                <c:pt idx="6597">
                  <c:v>24.85</c:v>
                </c:pt>
                <c:pt idx="6598">
                  <c:v>24.85</c:v>
                </c:pt>
                <c:pt idx="6599">
                  <c:v>24.85</c:v>
                </c:pt>
                <c:pt idx="6600">
                  <c:v>24.84</c:v>
                </c:pt>
                <c:pt idx="6601">
                  <c:v>24.84</c:v>
                </c:pt>
                <c:pt idx="6602">
                  <c:v>24.84</c:v>
                </c:pt>
                <c:pt idx="6603">
                  <c:v>24.84</c:v>
                </c:pt>
                <c:pt idx="6604">
                  <c:v>24.83</c:v>
                </c:pt>
                <c:pt idx="6605">
                  <c:v>24.83</c:v>
                </c:pt>
                <c:pt idx="6606">
                  <c:v>24.83</c:v>
                </c:pt>
                <c:pt idx="6607">
                  <c:v>24.83</c:v>
                </c:pt>
                <c:pt idx="6608">
                  <c:v>24.81</c:v>
                </c:pt>
                <c:pt idx="6609">
                  <c:v>24.81</c:v>
                </c:pt>
                <c:pt idx="6610">
                  <c:v>24.8</c:v>
                </c:pt>
                <c:pt idx="6611">
                  <c:v>24.8</c:v>
                </c:pt>
                <c:pt idx="6612">
                  <c:v>24.79</c:v>
                </c:pt>
                <c:pt idx="6613">
                  <c:v>24.79</c:v>
                </c:pt>
                <c:pt idx="6614">
                  <c:v>24.79</c:v>
                </c:pt>
                <c:pt idx="6615">
                  <c:v>24.78</c:v>
                </c:pt>
                <c:pt idx="6616">
                  <c:v>24.77</c:v>
                </c:pt>
                <c:pt idx="6617">
                  <c:v>24.77</c:v>
                </c:pt>
                <c:pt idx="6618">
                  <c:v>24.77</c:v>
                </c:pt>
                <c:pt idx="6619">
                  <c:v>24.77</c:v>
                </c:pt>
                <c:pt idx="6620">
                  <c:v>24.77</c:v>
                </c:pt>
                <c:pt idx="6621">
                  <c:v>24.76</c:v>
                </c:pt>
                <c:pt idx="6622">
                  <c:v>24.75</c:v>
                </c:pt>
                <c:pt idx="6623">
                  <c:v>24.75</c:v>
                </c:pt>
                <c:pt idx="6624">
                  <c:v>24.74</c:v>
                </c:pt>
                <c:pt idx="6625">
                  <c:v>24.74</c:v>
                </c:pt>
                <c:pt idx="6626">
                  <c:v>24.74</c:v>
                </c:pt>
                <c:pt idx="6627">
                  <c:v>24.74</c:v>
                </c:pt>
                <c:pt idx="6628">
                  <c:v>24.73</c:v>
                </c:pt>
                <c:pt idx="6629">
                  <c:v>24.72</c:v>
                </c:pt>
                <c:pt idx="6630">
                  <c:v>24.72</c:v>
                </c:pt>
                <c:pt idx="6631">
                  <c:v>24.72</c:v>
                </c:pt>
                <c:pt idx="6632">
                  <c:v>24.72</c:v>
                </c:pt>
                <c:pt idx="6633">
                  <c:v>24.71</c:v>
                </c:pt>
                <c:pt idx="6634">
                  <c:v>24.71</c:v>
                </c:pt>
                <c:pt idx="6635">
                  <c:v>24.71</c:v>
                </c:pt>
                <c:pt idx="6636">
                  <c:v>24.7</c:v>
                </c:pt>
                <c:pt idx="6637">
                  <c:v>24.7</c:v>
                </c:pt>
                <c:pt idx="6638">
                  <c:v>24.7</c:v>
                </c:pt>
                <c:pt idx="6639">
                  <c:v>24.69</c:v>
                </c:pt>
                <c:pt idx="6640">
                  <c:v>24.69</c:v>
                </c:pt>
                <c:pt idx="6641">
                  <c:v>24.69</c:v>
                </c:pt>
                <c:pt idx="6642">
                  <c:v>24.68</c:v>
                </c:pt>
                <c:pt idx="6643">
                  <c:v>24.67</c:v>
                </c:pt>
                <c:pt idx="6644">
                  <c:v>24.67</c:v>
                </c:pt>
                <c:pt idx="6645">
                  <c:v>24.67</c:v>
                </c:pt>
                <c:pt idx="6646">
                  <c:v>24.67</c:v>
                </c:pt>
                <c:pt idx="6647">
                  <c:v>24.67</c:v>
                </c:pt>
                <c:pt idx="6648">
                  <c:v>24.66</c:v>
                </c:pt>
                <c:pt idx="6649">
                  <c:v>24.65</c:v>
                </c:pt>
                <c:pt idx="6650">
                  <c:v>24.65</c:v>
                </c:pt>
                <c:pt idx="6651">
                  <c:v>24.65</c:v>
                </c:pt>
                <c:pt idx="6652">
                  <c:v>24.65</c:v>
                </c:pt>
                <c:pt idx="6653">
                  <c:v>24.65</c:v>
                </c:pt>
                <c:pt idx="6654">
                  <c:v>24.64</c:v>
                </c:pt>
                <c:pt idx="6655">
                  <c:v>24.64</c:v>
                </c:pt>
                <c:pt idx="6656">
                  <c:v>24.64</c:v>
                </c:pt>
                <c:pt idx="6657">
                  <c:v>24.64</c:v>
                </c:pt>
                <c:pt idx="6658">
                  <c:v>24.64</c:v>
                </c:pt>
                <c:pt idx="6659">
                  <c:v>24.63</c:v>
                </c:pt>
                <c:pt idx="6660">
                  <c:v>24.62</c:v>
                </c:pt>
                <c:pt idx="6661">
                  <c:v>24.62</c:v>
                </c:pt>
                <c:pt idx="6662">
                  <c:v>24.62</c:v>
                </c:pt>
                <c:pt idx="6663">
                  <c:v>24.61</c:v>
                </c:pt>
                <c:pt idx="6664">
                  <c:v>24.6</c:v>
                </c:pt>
                <c:pt idx="6665">
                  <c:v>24.6</c:v>
                </c:pt>
                <c:pt idx="6666">
                  <c:v>24.59</c:v>
                </c:pt>
                <c:pt idx="6667">
                  <c:v>24.59</c:v>
                </c:pt>
                <c:pt idx="6668">
                  <c:v>24.59</c:v>
                </c:pt>
                <c:pt idx="6669">
                  <c:v>24.59</c:v>
                </c:pt>
                <c:pt idx="6670">
                  <c:v>24.57</c:v>
                </c:pt>
                <c:pt idx="6671">
                  <c:v>24.57</c:v>
                </c:pt>
                <c:pt idx="6672">
                  <c:v>24.57</c:v>
                </c:pt>
                <c:pt idx="6673">
                  <c:v>24.57</c:v>
                </c:pt>
                <c:pt idx="6674">
                  <c:v>24.56</c:v>
                </c:pt>
                <c:pt idx="6675">
                  <c:v>24.55</c:v>
                </c:pt>
                <c:pt idx="6676">
                  <c:v>24.55</c:v>
                </c:pt>
                <c:pt idx="6677">
                  <c:v>24.55</c:v>
                </c:pt>
                <c:pt idx="6678">
                  <c:v>24.55</c:v>
                </c:pt>
                <c:pt idx="6679">
                  <c:v>24.54</c:v>
                </c:pt>
                <c:pt idx="6680">
                  <c:v>24.54</c:v>
                </c:pt>
                <c:pt idx="6681">
                  <c:v>24.53</c:v>
                </c:pt>
                <c:pt idx="6682">
                  <c:v>24.53</c:v>
                </c:pt>
                <c:pt idx="6683">
                  <c:v>24.52</c:v>
                </c:pt>
                <c:pt idx="6684">
                  <c:v>24.51</c:v>
                </c:pt>
                <c:pt idx="6685">
                  <c:v>24.51</c:v>
                </c:pt>
                <c:pt idx="6686">
                  <c:v>24.51</c:v>
                </c:pt>
                <c:pt idx="6687">
                  <c:v>24.51</c:v>
                </c:pt>
                <c:pt idx="6688">
                  <c:v>24.5</c:v>
                </c:pt>
                <c:pt idx="6689">
                  <c:v>24.5</c:v>
                </c:pt>
                <c:pt idx="6690">
                  <c:v>24.5</c:v>
                </c:pt>
                <c:pt idx="6691">
                  <c:v>24.5</c:v>
                </c:pt>
                <c:pt idx="6692">
                  <c:v>24.5</c:v>
                </c:pt>
                <c:pt idx="6693">
                  <c:v>24.49</c:v>
                </c:pt>
                <c:pt idx="6694">
                  <c:v>24.49</c:v>
                </c:pt>
                <c:pt idx="6695">
                  <c:v>24.49</c:v>
                </c:pt>
                <c:pt idx="6696">
                  <c:v>24.49</c:v>
                </c:pt>
                <c:pt idx="6697">
                  <c:v>24.48</c:v>
                </c:pt>
                <c:pt idx="6698">
                  <c:v>24.48</c:v>
                </c:pt>
                <c:pt idx="6699">
                  <c:v>24.48</c:v>
                </c:pt>
                <c:pt idx="6700">
                  <c:v>24.48</c:v>
                </c:pt>
                <c:pt idx="6701">
                  <c:v>24.47</c:v>
                </c:pt>
                <c:pt idx="6702">
                  <c:v>24.47</c:v>
                </c:pt>
                <c:pt idx="6703">
                  <c:v>24.46</c:v>
                </c:pt>
                <c:pt idx="6704">
                  <c:v>24.45</c:v>
                </c:pt>
                <c:pt idx="6705">
                  <c:v>24.45</c:v>
                </c:pt>
                <c:pt idx="6706">
                  <c:v>24.45</c:v>
                </c:pt>
                <c:pt idx="6707">
                  <c:v>24.44</c:v>
                </c:pt>
                <c:pt idx="6708">
                  <c:v>24.44</c:v>
                </c:pt>
                <c:pt idx="6709">
                  <c:v>24.44</c:v>
                </c:pt>
                <c:pt idx="6710">
                  <c:v>24.43</c:v>
                </c:pt>
                <c:pt idx="6711">
                  <c:v>24.43</c:v>
                </c:pt>
                <c:pt idx="6712">
                  <c:v>24.43</c:v>
                </c:pt>
                <c:pt idx="6713">
                  <c:v>24.43</c:v>
                </c:pt>
                <c:pt idx="6714">
                  <c:v>24.42</c:v>
                </c:pt>
                <c:pt idx="6715">
                  <c:v>24.42</c:v>
                </c:pt>
                <c:pt idx="6716">
                  <c:v>24.41</c:v>
                </c:pt>
                <c:pt idx="6717">
                  <c:v>24.39</c:v>
                </c:pt>
                <c:pt idx="6718">
                  <c:v>24.39</c:v>
                </c:pt>
                <c:pt idx="6719">
                  <c:v>24.39</c:v>
                </c:pt>
                <c:pt idx="6720">
                  <c:v>24.37</c:v>
                </c:pt>
                <c:pt idx="6721">
                  <c:v>24.37</c:v>
                </c:pt>
                <c:pt idx="6722">
                  <c:v>24.36</c:v>
                </c:pt>
                <c:pt idx="6723">
                  <c:v>24.36</c:v>
                </c:pt>
                <c:pt idx="6724">
                  <c:v>24.35</c:v>
                </c:pt>
                <c:pt idx="6725">
                  <c:v>24.35</c:v>
                </c:pt>
                <c:pt idx="6726">
                  <c:v>24.35</c:v>
                </c:pt>
                <c:pt idx="6727">
                  <c:v>24.34</c:v>
                </c:pt>
                <c:pt idx="6728">
                  <c:v>24.34</c:v>
                </c:pt>
                <c:pt idx="6729">
                  <c:v>24.34</c:v>
                </c:pt>
                <c:pt idx="6730">
                  <c:v>24.34</c:v>
                </c:pt>
                <c:pt idx="6731">
                  <c:v>24.33</c:v>
                </c:pt>
                <c:pt idx="6732">
                  <c:v>24.33</c:v>
                </c:pt>
                <c:pt idx="6733">
                  <c:v>24.33</c:v>
                </c:pt>
                <c:pt idx="6734">
                  <c:v>24.33</c:v>
                </c:pt>
                <c:pt idx="6735">
                  <c:v>24.33</c:v>
                </c:pt>
                <c:pt idx="6736">
                  <c:v>24.33</c:v>
                </c:pt>
                <c:pt idx="6737">
                  <c:v>24.33</c:v>
                </c:pt>
                <c:pt idx="6738">
                  <c:v>24.33</c:v>
                </c:pt>
                <c:pt idx="6739">
                  <c:v>24.32</c:v>
                </c:pt>
                <c:pt idx="6740">
                  <c:v>24.32</c:v>
                </c:pt>
                <c:pt idx="6741">
                  <c:v>24.32</c:v>
                </c:pt>
                <c:pt idx="6742">
                  <c:v>24.31</c:v>
                </c:pt>
                <c:pt idx="6743">
                  <c:v>24.3</c:v>
                </c:pt>
                <c:pt idx="6744">
                  <c:v>24.29</c:v>
                </c:pt>
                <c:pt idx="6745">
                  <c:v>24.29</c:v>
                </c:pt>
                <c:pt idx="6746">
                  <c:v>24.28</c:v>
                </c:pt>
                <c:pt idx="6747">
                  <c:v>24.28</c:v>
                </c:pt>
                <c:pt idx="6748">
                  <c:v>24.27</c:v>
                </c:pt>
                <c:pt idx="6749">
                  <c:v>24.27</c:v>
                </c:pt>
                <c:pt idx="6750">
                  <c:v>24.27</c:v>
                </c:pt>
                <c:pt idx="6751">
                  <c:v>24.26</c:v>
                </c:pt>
                <c:pt idx="6752">
                  <c:v>24.26</c:v>
                </c:pt>
                <c:pt idx="6753">
                  <c:v>24.26</c:v>
                </c:pt>
                <c:pt idx="6754">
                  <c:v>24.25</c:v>
                </c:pt>
                <c:pt idx="6755">
                  <c:v>24.24</c:v>
                </c:pt>
                <c:pt idx="6756">
                  <c:v>24.24</c:v>
                </c:pt>
                <c:pt idx="6757">
                  <c:v>24.24</c:v>
                </c:pt>
                <c:pt idx="6758">
                  <c:v>24.24</c:v>
                </c:pt>
                <c:pt idx="6759">
                  <c:v>24.23</c:v>
                </c:pt>
                <c:pt idx="6760">
                  <c:v>24.23</c:v>
                </c:pt>
                <c:pt idx="6761">
                  <c:v>24.23</c:v>
                </c:pt>
                <c:pt idx="6762">
                  <c:v>24.23</c:v>
                </c:pt>
                <c:pt idx="6763">
                  <c:v>24.22</c:v>
                </c:pt>
                <c:pt idx="6764">
                  <c:v>24.22</c:v>
                </c:pt>
                <c:pt idx="6765">
                  <c:v>24.2</c:v>
                </c:pt>
                <c:pt idx="6766">
                  <c:v>24.2</c:v>
                </c:pt>
                <c:pt idx="6767">
                  <c:v>24.2</c:v>
                </c:pt>
                <c:pt idx="6768">
                  <c:v>24.19</c:v>
                </c:pt>
                <c:pt idx="6769">
                  <c:v>24.18</c:v>
                </c:pt>
                <c:pt idx="6770">
                  <c:v>24.17</c:v>
                </c:pt>
                <c:pt idx="6771">
                  <c:v>24.15</c:v>
                </c:pt>
                <c:pt idx="6772">
                  <c:v>24.15</c:v>
                </c:pt>
                <c:pt idx="6773">
                  <c:v>24.14</c:v>
                </c:pt>
                <c:pt idx="6774">
                  <c:v>24.14</c:v>
                </c:pt>
                <c:pt idx="6775">
                  <c:v>24.14</c:v>
                </c:pt>
                <c:pt idx="6776">
                  <c:v>24.14</c:v>
                </c:pt>
                <c:pt idx="6777">
                  <c:v>24.11</c:v>
                </c:pt>
                <c:pt idx="6778">
                  <c:v>24.11</c:v>
                </c:pt>
                <c:pt idx="6779">
                  <c:v>24.1</c:v>
                </c:pt>
                <c:pt idx="6780">
                  <c:v>24.09</c:v>
                </c:pt>
                <c:pt idx="6781">
                  <c:v>24.09</c:v>
                </c:pt>
                <c:pt idx="6782">
                  <c:v>24.09</c:v>
                </c:pt>
                <c:pt idx="6783">
                  <c:v>24.09</c:v>
                </c:pt>
                <c:pt idx="6784">
                  <c:v>24.09</c:v>
                </c:pt>
                <c:pt idx="6785">
                  <c:v>24.09</c:v>
                </c:pt>
                <c:pt idx="6786">
                  <c:v>24.09</c:v>
                </c:pt>
                <c:pt idx="6787">
                  <c:v>24.09</c:v>
                </c:pt>
                <c:pt idx="6788">
                  <c:v>24.09</c:v>
                </c:pt>
                <c:pt idx="6789">
                  <c:v>24.08</c:v>
                </c:pt>
                <c:pt idx="6790">
                  <c:v>24.08</c:v>
                </c:pt>
                <c:pt idx="6791">
                  <c:v>24.08</c:v>
                </c:pt>
                <c:pt idx="6792">
                  <c:v>24.08</c:v>
                </c:pt>
                <c:pt idx="6793">
                  <c:v>24.08</c:v>
                </c:pt>
                <c:pt idx="6794">
                  <c:v>24.08</c:v>
                </c:pt>
                <c:pt idx="6795">
                  <c:v>24.08</c:v>
                </c:pt>
                <c:pt idx="6796">
                  <c:v>24.08</c:v>
                </c:pt>
                <c:pt idx="6797">
                  <c:v>24.07</c:v>
                </c:pt>
                <c:pt idx="6798">
                  <c:v>24.07</c:v>
                </c:pt>
                <c:pt idx="6799">
                  <c:v>24.07</c:v>
                </c:pt>
                <c:pt idx="6800">
                  <c:v>24.07</c:v>
                </c:pt>
                <c:pt idx="6801">
                  <c:v>24.07</c:v>
                </c:pt>
                <c:pt idx="6802">
                  <c:v>24.06</c:v>
                </c:pt>
                <c:pt idx="6803">
                  <c:v>24.06</c:v>
                </c:pt>
                <c:pt idx="6804">
                  <c:v>24.06</c:v>
                </c:pt>
                <c:pt idx="6805">
                  <c:v>24.06</c:v>
                </c:pt>
                <c:pt idx="6806">
                  <c:v>24.06</c:v>
                </c:pt>
                <c:pt idx="6807">
                  <c:v>24.06</c:v>
                </c:pt>
                <c:pt idx="6808">
                  <c:v>24.06</c:v>
                </c:pt>
                <c:pt idx="6809">
                  <c:v>24.06</c:v>
                </c:pt>
                <c:pt idx="6810">
                  <c:v>24.05</c:v>
                </c:pt>
                <c:pt idx="6811">
                  <c:v>24.05</c:v>
                </c:pt>
                <c:pt idx="6812">
                  <c:v>24.05</c:v>
                </c:pt>
                <c:pt idx="6813">
                  <c:v>24.05</c:v>
                </c:pt>
                <c:pt idx="6814">
                  <c:v>24.05</c:v>
                </c:pt>
                <c:pt idx="6815">
                  <c:v>24.05</c:v>
                </c:pt>
                <c:pt idx="6816">
                  <c:v>24.04</c:v>
                </c:pt>
                <c:pt idx="6817">
                  <c:v>24.04</c:v>
                </c:pt>
                <c:pt idx="6818">
                  <c:v>24.04</c:v>
                </c:pt>
                <c:pt idx="6819">
                  <c:v>24.04</c:v>
                </c:pt>
                <c:pt idx="6820">
                  <c:v>24.03</c:v>
                </c:pt>
                <c:pt idx="6821">
                  <c:v>24.03</c:v>
                </c:pt>
                <c:pt idx="6822">
                  <c:v>24.03</c:v>
                </c:pt>
                <c:pt idx="6823">
                  <c:v>24.03</c:v>
                </c:pt>
                <c:pt idx="6824">
                  <c:v>24.03</c:v>
                </c:pt>
                <c:pt idx="6825">
                  <c:v>24.03</c:v>
                </c:pt>
                <c:pt idx="6826">
                  <c:v>24.03</c:v>
                </c:pt>
                <c:pt idx="6827">
                  <c:v>24.03</c:v>
                </c:pt>
                <c:pt idx="6828">
                  <c:v>24.03</c:v>
                </c:pt>
                <c:pt idx="6829">
                  <c:v>24.02</c:v>
                </c:pt>
                <c:pt idx="6830">
                  <c:v>24.02</c:v>
                </c:pt>
                <c:pt idx="6831">
                  <c:v>24.02</c:v>
                </c:pt>
                <c:pt idx="6832">
                  <c:v>24.02</c:v>
                </c:pt>
                <c:pt idx="6833">
                  <c:v>24.02</c:v>
                </c:pt>
                <c:pt idx="6834">
                  <c:v>24.02</c:v>
                </c:pt>
                <c:pt idx="6835">
                  <c:v>24.02</c:v>
                </c:pt>
                <c:pt idx="6836">
                  <c:v>24.02</c:v>
                </c:pt>
                <c:pt idx="6837">
                  <c:v>24.02</c:v>
                </c:pt>
                <c:pt idx="6838">
                  <c:v>24.02</c:v>
                </c:pt>
                <c:pt idx="6839">
                  <c:v>24.01</c:v>
                </c:pt>
                <c:pt idx="6840">
                  <c:v>24.01</c:v>
                </c:pt>
                <c:pt idx="6841">
                  <c:v>24.01</c:v>
                </c:pt>
                <c:pt idx="6842">
                  <c:v>24.01</c:v>
                </c:pt>
                <c:pt idx="6843">
                  <c:v>24.01</c:v>
                </c:pt>
                <c:pt idx="6844">
                  <c:v>24</c:v>
                </c:pt>
                <c:pt idx="6845">
                  <c:v>24</c:v>
                </c:pt>
                <c:pt idx="6846">
                  <c:v>24</c:v>
                </c:pt>
                <c:pt idx="6847">
                  <c:v>24</c:v>
                </c:pt>
                <c:pt idx="6848">
                  <c:v>24</c:v>
                </c:pt>
                <c:pt idx="6849">
                  <c:v>24</c:v>
                </c:pt>
                <c:pt idx="6850">
                  <c:v>24</c:v>
                </c:pt>
                <c:pt idx="6851">
                  <c:v>24</c:v>
                </c:pt>
                <c:pt idx="6852">
                  <c:v>23.99</c:v>
                </c:pt>
                <c:pt idx="6853">
                  <c:v>23.99</c:v>
                </c:pt>
                <c:pt idx="6854">
                  <c:v>23.99</c:v>
                </c:pt>
                <c:pt idx="6855">
                  <c:v>23.99</c:v>
                </c:pt>
                <c:pt idx="6856">
                  <c:v>23.98</c:v>
                </c:pt>
                <c:pt idx="6857">
                  <c:v>23.98</c:v>
                </c:pt>
                <c:pt idx="6858">
                  <c:v>23.98</c:v>
                </c:pt>
                <c:pt idx="6859">
                  <c:v>23.97</c:v>
                </c:pt>
                <c:pt idx="6860">
                  <c:v>23.97</c:v>
                </c:pt>
                <c:pt idx="6861">
                  <c:v>23.97</c:v>
                </c:pt>
                <c:pt idx="6862">
                  <c:v>23.97</c:v>
                </c:pt>
                <c:pt idx="6863">
                  <c:v>23.95</c:v>
                </c:pt>
                <c:pt idx="6864">
                  <c:v>23.95</c:v>
                </c:pt>
                <c:pt idx="6865">
                  <c:v>23.95</c:v>
                </c:pt>
                <c:pt idx="6866">
                  <c:v>23.94</c:v>
                </c:pt>
                <c:pt idx="6867">
                  <c:v>23.94</c:v>
                </c:pt>
                <c:pt idx="6868">
                  <c:v>23.94</c:v>
                </c:pt>
                <c:pt idx="6869">
                  <c:v>23.94</c:v>
                </c:pt>
                <c:pt idx="6870">
                  <c:v>23.94</c:v>
                </c:pt>
                <c:pt idx="6871">
                  <c:v>23.94</c:v>
                </c:pt>
                <c:pt idx="6872">
                  <c:v>23.94</c:v>
                </c:pt>
                <c:pt idx="6873">
                  <c:v>23.93</c:v>
                </c:pt>
                <c:pt idx="6874">
                  <c:v>23.93</c:v>
                </c:pt>
                <c:pt idx="6875">
                  <c:v>23.93</c:v>
                </c:pt>
                <c:pt idx="6876">
                  <c:v>23.93</c:v>
                </c:pt>
                <c:pt idx="6877">
                  <c:v>23.93</c:v>
                </c:pt>
                <c:pt idx="6878">
                  <c:v>23.93</c:v>
                </c:pt>
                <c:pt idx="6879">
                  <c:v>23.92</c:v>
                </c:pt>
                <c:pt idx="6880">
                  <c:v>23.91</c:v>
                </c:pt>
                <c:pt idx="6881">
                  <c:v>23.91</c:v>
                </c:pt>
                <c:pt idx="6882">
                  <c:v>23.91</c:v>
                </c:pt>
                <c:pt idx="6883">
                  <c:v>23.9</c:v>
                </c:pt>
                <c:pt idx="6884">
                  <c:v>23.9</c:v>
                </c:pt>
                <c:pt idx="6885">
                  <c:v>23.9</c:v>
                </c:pt>
                <c:pt idx="6886">
                  <c:v>23.9</c:v>
                </c:pt>
                <c:pt idx="6887">
                  <c:v>23.9</c:v>
                </c:pt>
                <c:pt idx="6888">
                  <c:v>23.9</c:v>
                </c:pt>
                <c:pt idx="6889">
                  <c:v>23.89</c:v>
                </c:pt>
                <c:pt idx="6890">
                  <c:v>23.88</c:v>
                </c:pt>
                <c:pt idx="6891">
                  <c:v>23.88</c:v>
                </c:pt>
                <c:pt idx="6892">
                  <c:v>23.87</c:v>
                </c:pt>
                <c:pt idx="6893">
                  <c:v>23.87</c:v>
                </c:pt>
                <c:pt idx="6894">
                  <c:v>23.87</c:v>
                </c:pt>
                <c:pt idx="6895">
                  <c:v>23.87</c:v>
                </c:pt>
                <c:pt idx="6896">
                  <c:v>23.87</c:v>
                </c:pt>
                <c:pt idx="6897">
                  <c:v>23.86</c:v>
                </c:pt>
                <c:pt idx="6898">
                  <c:v>23.86</c:v>
                </c:pt>
                <c:pt idx="6899">
                  <c:v>23.84</c:v>
                </c:pt>
                <c:pt idx="6900">
                  <c:v>23.82</c:v>
                </c:pt>
                <c:pt idx="6901">
                  <c:v>23.8</c:v>
                </c:pt>
                <c:pt idx="6902">
                  <c:v>23.79</c:v>
                </c:pt>
                <c:pt idx="6903">
                  <c:v>23.79</c:v>
                </c:pt>
                <c:pt idx="6904">
                  <c:v>23.78</c:v>
                </c:pt>
                <c:pt idx="6905">
                  <c:v>23.78</c:v>
                </c:pt>
                <c:pt idx="6906">
                  <c:v>23.78</c:v>
                </c:pt>
                <c:pt idx="6907">
                  <c:v>23.78</c:v>
                </c:pt>
                <c:pt idx="6908">
                  <c:v>23.77</c:v>
                </c:pt>
                <c:pt idx="6909">
                  <c:v>23.77</c:v>
                </c:pt>
                <c:pt idx="6910">
                  <c:v>23.77</c:v>
                </c:pt>
                <c:pt idx="6911">
                  <c:v>23.77</c:v>
                </c:pt>
                <c:pt idx="6912">
                  <c:v>23.76</c:v>
                </c:pt>
                <c:pt idx="6913">
                  <c:v>23.76</c:v>
                </c:pt>
                <c:pt idx="6914">
                  <c:v>23.76</c:v>
                </c:pt>
                <c:pt idx="6915">
                  <c:v>23.76</c:v>
                </c:pt>
                <c:pt idx="6916">
                  <c:v>23.76</c:v>
                </c:pt>
                <c:pt idx="6917">
                  <c:v>23.75</c:v>
                </c:pt>
                <c:pt idx="6918">
                  <c:v>23.75</c:v>
                </c:pt>
                <c:pt idx="6919">
                  <c:v>23.74</c:v>
                </c:pt>
                <c:pt idx="6920">
                  <c:v>23.74</c:v>
                </c:pt>
                <c:pt idx="6921">
                  <c:v>23.74</c:v>
                </c:pt>
                <c:pt idx="6922">
                  <c:v>23.74</c:v>
                </c:pt>
                <c:pt idx="6923">
                  <c:v>23.74</c:v>
                </c:pt>
                <c:pt idx="6924">
                  <c:v>23.73</c:v>
                </c:pt>
                <c:pt idx="6925">
                  <c:v>23.73</c:v>
                </c:pt>
                <c:pt idx="6926">
                  <c:v>23.73</c:v>
                </c:pt>
                <c:pt idx="6927">
                  <c:v>23.73</c:v>
                </c:pt>
                <c:pt idx="6928">
                  <c:v>23.73</c:v>
                </c:pt>
                <c:pt idx="6929">
                  <c:v>23.72</c:v>
                </c:pt>
                <c:pt idx="6930">
                  <c:v>23.72</c:v>
                </c:pt>
                <c:pt idx="6931">
                  <c:v>23.71</c:v>
                </c:pt>
                <c:pt idx="6932">
                  <c:v>23.71</c:v>
                </c:pt>
                <c:pt idx="6933">
                  <c:v>23.71</c:v>
                </c:pt>
                <c:pt idx="6934">
                  <c:v>23.71</c:v>
                </c:pt>
                <c:pt idx="6935">
                  <c:v>23.7</c:v>
                </c:pt>
                <c:pt idx="6936">
                  <c:v>23.7</c:v>
                </c:pt>
                <c:pt idx="6937">
                  <c:v>23.69</c:v>
                </c:pt>
                <c:pt idx="6938">
                  <c:v>23.69</c:v>
                </c:pt>
                <c:pt idx="6939">
                  <c:v>23.69</c:v>
                </c:pt>
                <c:pt idx="6940">
                  <c:v>23.68</c:v>
                </c:pt>
                <c:pt idx="6941">
                  <c:v>23.66</c:v>
                </c:pt>
                <c:pt idx="6942">
                  <c:v>23.66</c:v>
                </c:pt>
                <c:pt idx="6943">
                  <c:v>23.65</c:v>
                </c:pt>
                <c:pt idx="6944">
                  <c:v>23.65</c:v>
                </c:pt>
                <c:pt idx="6945">
                  <c:v>23.65</c:v>
                </c:pt>
                <c:pt idx="6946">
                  <c:v>23.65</c:v>
                </c:pt>
                <c:pt idx="6947">
                  <c:v>23.63</c:v>
                </c:pt>
                <c:pt idx="6948">
                  <c:v>23.63</c:v>
                </c:pt>
                <c:pt idx="6949">
                  <c:v>23.62</c:v>
                </c:pt>
                <c:pt idx="6950">
                  <c:v>23.61</c:v>
                </c:pt>
                <c:pt idx="6951">
                  <c:v>23.59</c:v>
                </c:pt>
                <c:pt idx="6952">
                  <c:v>23.59</c:v>
                </c:pt>
                <c:pt idx="6953">
                  <c:v>23.58</c:v>
                </c:pt>
                <c:pt idx="6954">
                  <c:v>23.58</c:v>
                </c:pt>
                <c:pt idx="6955">
                  <c:v>23.57</c:v>
                </c:pt>
                <c:pt idx="6956">
                  <c:v>23.56</c:v>
                </c:pt>
                <c:pt idx="6957">
                  <c:v>23.55</c:v>
                </c:pt>
                <c:pt idx="6958">
                  <c:v>23.55</c:v>
                </c:pt>
                <c:pt idx="6959">
                  <c:v>23.55</c:v>
                </c:pt>
                <c:pt idx="6960">
                  <c:v>23.55</c:v>
                </c:pt>
                <c:pt idx="6961">
                  <c:v>23.55</c:v>
                </c:pt>
                <c:pt idx="6962">
                  <c:v>23.54</c:v>
                </c:pt>
                <c:pt idx="6963">
                  <c:v>23.53</c:v>
                </c:pt>
                <c:pt idx="6964">
                  <c:v>23.52</c:v>
                </c:pt>
                <c:pt idx="6965">
                  <c:v>23.52</c:v>
                </c:pt>
                <c:pt idx="6966">
                  <c:v>23.51</c:v>
                </c:pt>
                <c:pt idx="6967">
                  <c:v>23.5</c:v>
                </c:pt>
                <c:pt idx="6968">
                  <c:v>23.5</c:v>
                </c:pt>
                <c:pt idx="6969">
                  <c:v>23.5</c:v>
                </c:pt>
                <c:pt idx="6970">
                  <c:v>23.49</c:v>
                </c:pt>
                <c:pt idx="6971">
                  <c:v>23.49</c:v>
                </c:pt>
                <c:pt idx="6972">
                  <c:v>23.49</c:v>
                </c:pt>
                <c:pt idx="6973">
                  <c:v>23.49</c:v>
                </c:pt>
                <c:pt idx="6974">
                  <c:v>23.49</c:v>
                </c:pt>
                <c:pt idx="6975">
                  <c:v>23.48</c:v>
                </c:pt>
                <c:pt idx="6976">
                  <c:v>23.48</c:v>
                </c:pt>
                <c:pt idx="6977">
                  <c:v>23.48</c:v>
                </c:pt>
                <c:pt idx="6978">
                  <c:v>23.48</c:v>
                </c:pt>
                <c:pt idx="6979">
                  <c:v>23.47</c:v>
                </c:pt>
                <c:pt idx="6980">
                  <c:v>23.47</c:v>
                </c:pt>
                <c:pt idx="6981">
                  <c:v>23.46</c:v>
                </c:pt>
                <c:pt idx="6982">
                  <c:v>23.46</c:v>
                </c:pt>
                <c:pt idx="6983">
                  <c:v>23.45</c:v>
                </c:pt>
                <c:pt idx="6984">
                  <c:v>23.45</c:v>
                </c:pt>
                <c:pt idx="6985">
                  <c:v>23.45</c:v>
                </c:pt>
                <c:pt idx="6986">
                  <c:v>23.44</c:v>
                </c:pt>
                <c:pt idx="6987">
                  <c:v>23.44</c:v>
                </c:pt>
                <c:pt idx="6988">
                  <c:v>23.43</c:v>
                </c:pt>
                <c:pt idx="6989">
                  <c:v>23.43</c:v>
                </c:pt>
                <c:pt idx="6990">
                  <c:v>23.42</c:v>
                </c:pt>
                <c:pt idx="6991">
                  <c:v>23.42</c:v>
                </c:pt>
                <c:pt idx="6992">
                  <c:v>23.42</c:v>
                </c:pt>
                <c:pt idx="6993">
                  <c:v>23.41</c:v>
                </c:pt>
                <c:pt idx="6994">
                  <c:v>23.4</c:v>
                </c:pt>
                <c:pt idx="6995">
                  <c:v>23.38</c:v>
                </c:pt>
                <c:pt idx="6996">
                  <c:v>23.35</c:v>
                </c:pt>
                <c:pt idx="6997">
                  <c:v>23.35</c:v>
                </c:pt>
                <c:pt idx="6998">
                  <c:v>23.35</c:v>
                </c:pt>
                <c:pt idx="6999">
                  <c:v>23.33</c:v>
                </c:pt>
                <c:pt idx="7000">
                  <c:v>23.33</c:v>
                </c:pt>
                <c:pt idx="7001">
                  <c:v>23.33</c:v>
                </c:pt>
                <c:pt idx="7002">
                  <c:v>23.32</c:v>
                </c:pt>
                <c:pt idx="7003">
                  <c:v>23.31</c:v>
                </c:pt>
                <c:pt idx="7004">
                  <c:v>23.31</c:v>
                </c:pt>
                <c:pt idx="7005">
                  <c:v>23.3</c:v>
                </c:pt>
                <c:pt idx="7006">
                  <c:v>23.3</c:v>
                </c:pt>
                <c:pt idx="7007">
                  <c:v>23.3</c:v>
                </c:pt>
                <c:pt idx="7008">
                  <c:v>23.29</c:v>
                </c:pt>
                <c:pt idx="7009">
                  <c:v>23.29</c:v>
                </c:pt>
                <c:pt idx="7010">
                  <c:v>23.29</c:v>
                </c:pt>
                <c:pt idx="7011">
                  <c:v>23.29</c:v>
                </c:pt>
                <c:pt idx="7012">
                  <c:v>23.26</c:v>
                </c:pt>
                <c:pt idx="7013">
                  <c:v>23.26</c:v>
                </c:pt>
                <c:pt idx="7014">
                  <c:v>23.26</c:v>
                </c:pt>
                <c:pt idx="7015">
                  <c:v>23.26</c:v>
                </c:pt>
                <c:pt idx="7016">
                  <c:v>23.26</c:v>
                </c:pt>
                <c:pt idx="7017">
                  <c:v>23.25</c:v>
                </c:pt>
                <c:pt idx="7018">
                  <c:v>23.24</c:v>
                </c:pt>
                <c:pt idx="7019">
                  <c:v>23.23</c:v>
                </c:pt>
                <c:pt idx="7020">
                  <c:v>23.23</c:v>
                </c:pt>
                <c:pt idx="7021">
                  <c:v>23.23</c:v>
                </c:pt>
                <c:pt idx="7022">
                  <c:v>23.22</c:v>
                </c:pt>
                <c:pt idx="7023">
                  <c:v>23.22</c:v>
                </c:pt>
                <c:pt idx="7024">
                  <c:v>23.21</c:v>
                </c:pt>
                <c:pt idx="7025">
                  <c:v>23.21</c:v>
                </c:pt>
                <c:pt idx="7026">
                  <c:v>23.21</c:v>
                </c:pt>
                <c:pt idx="7027">
                  <c:v>23.2</c:v>
                </c:pt>
                <c:pt idx="7028">
                  <c:v>23.19</c:v>
                </c:pt>
                <c:pt idx="7029">
                  <c:v>23.19</c:v>
                </c:pt>
                <c:pt idx="7030">
                  <c:v>23.19</c:v>
                </c:pt>
                <c:pt idx="7031">
                  <c:v>23.19</c:v>
                </c:pt>
                <c:pt idx="7032">
                  <c:v>23.17</c:v>
                </c:pt>
                <c:pt idx="7033">
                  <c:v>23.15</c:v>
                </c:pt>
                <c:pt idx="7034">
                  <c:v>23.14</c:v>
                </c:pt>
                <c:pt idx="7035">
                  <c:v>23.12</c:v>
                </c:pt>
                <c:pt idx="7036">
                  <c:v>23.12</c:v>
                </c:pt>
                <c:pt idx="7037">
                  <c:v>23.11</c:v>
                </c:pt>
                <c:pt idx="7038">
                  <c:v>23.11</c:v>
                </c:pt>
                <c:pt idx="7039">
                  <c:v>23.1</c:v>
                </c:pt>
                <c:pt idx="7040">
                  <c:v>23.1</c:v>
                </c:pt>
                <c:pt idx="7041">
                  <c:v>23.09</c:v>
                </c:pt>
                <c:pt idx="7042">
                  <c:v>23.09</c:v>
                </c:pt>
                <c:pt idx="7043">
                  <c:v>23.09</c:v>
                </c:pt>
                <c:pt idx="7044">
                  <c:v>23.09</c:v>
                </c:pt>
                <c:pt idx="7045">
                  <c:v>23.09</c:v>
                </c:pt>
                <c:pt idx="7046">
                  <c:v>23.08</c:v>
                </c:pt>
                <c:pt idx="7047">
                  <c:v>23.08</c:v>
                </c:pt>
                <c:pt idx="7048">
                  <c:v>23.08</c:v>
                </c:pt>
                <c:pt idx="7049">
                  <c:v>23.08</c:v>
                </c:pt>
                <c:pt idx="7050">
                  <c:v>23.08</c:v>
                </c:pt>
                <c:pt idx="7051">
                  <c:v>23.08</c:v>
                </c:pt>
                <c:pt idx="7052">
                  <c:v>23.08</c:v>
                </c:pt>
                <c:pt idx="7053">
                  <c:v>23.07</c:v>
                </c:pt>
                <c:pt idx="7054">
                  <c:v>23.07</c:v>
                </c:pt>
                <c:pt idx="7055">
                  <c:v>23.07</c:v>
                </c:pt>
                <c:pt idx="7056">
                  <c:v>23.07</c:v>
                </c:pt>
                <c:pt idx="7057">
                  <c:v>23.06</c:v>
                </c:pt>
                <c:pt idx="7058">
                  <c:v>23.06</c:v>
                </c:pt>
                <c:pt idx="7059">
                  <c:v>23.06</c:v>
                </c:pt>
                <c:pt idx="7060">
                  <c:v>23.06</c:v>
                </c:pt>
                <c:pt idx="7061">
                  <c:v>23.05</c:v>
                </c:pt>
                <c:pt idx="7062">
                  <c:v>23.05</c:v>
                </c:pt>
                <c:pt idx="7063">
                  <c:v>23.05</c:v>
                </c:pt>
                <c:pt idx="7064">
                  <c:v>23.05</c:v>
                </c:pt>
                <c:pt idx="7065">
                  <c:v>23.05</c:v>
                </c:pt>
                <c:pt idx="7066">
                  <c:v>23.05</c:v>
                </c:pt>
                <c:pt idx="7067">
                  <c:v>23.04</c:v>
                </c:pt>
                <c:pt idx="7068">
                  <c:v>23.04</c:v>
                </c:pt>
                <c:pt idx="7069">
                  <c:v>23.04</c:v>
                </c:pt>
                <c:pt idx="7070">
                  <c:v>23.04</c:v>
                </c:pt>
                <c:pt idx="7071">
                  <c:v>23.04</c:v>
                </c:pt>
                <c:pt idx="7072">
                  <c:v>23.04</c:v>
                </c:pt>
                <c:pt idx="7073">
                  <c:v>23.04</c:v>
                </c:pt>
                <c:pt idx="7074">
                  <c:v>23.04</c:v>
                </c:pt>
                <c:pt idx="7075">
                  <c:v>23.03</c:v>
                </c:pt>
                <c:pt idx="7076">
                  <c:v>23.03</c:v>
                </c:pt>
                <c:pt idx="7077">
                  <c:v>23.02</c:v>
                </c:pt>
                <c:pt idx="7078">
                  <c:v>23.02</c:v>
                </c:pt>
                <c:pt idx="7079">
                  <c:v>23.02</c:v>
                </c:pt>
                <c:pt idx="7080">
                  <c:v>23.02</c:v>
                </c:pt>
                <c:pt idx="7081">
                  <c:v>23.01</c:v>
                </c:pt>
                <c:pt idx="7082">
                  <c:v>23.01</c:v>
                </c:pt>
                <c:pt idx="7083">
                  <c:v>23.01</c:v>
                </c:pt>
                <c:pt idx="7084">
                  <c:v>23.01</c:v>
                </c:pt>
                <c:pt idx="7085">
                  <c:v>23</c:v>
                </c:pt>
                <c:pt idx="7086">
                  <c:v>22.99</c:v>
                </c:pt>
                <c:pt idx="7087">
                  <c:v>22.98</c:v>
                </c:pt>
                <c:pt idx="7088">
                  <c:v>22.98</c:v>
                </c:pt>
                <c:pt idx="7089">
                  <c:v>22.97</c:v>
                </c:pt>
                <c:pt idx="7090">
                  <c:v>22.96</c:v>
                </c:pt>
                <c:pt idx="7091">
                  <c:v>22.95</c:v>
                </c:pt>
                <c:pt idx="7092">
                  <c:v>22.95</c:v>
                </c:pt>
                <c:pt idx="7093">
                  <c:v>22.95</c:v>
                </c:pt>
                <c:pt idx="7094">
                  <c:v>22.95</c:v>
                </c:pt>
                <c:pt idx="7095">
                  <c:v>22.95</c:v>
                </c:pt>
                <c:pt idx="7096">
                  <c:v>22.95</c:v>
                </c:pt>
                <c:pt idx="7097">
                  <c:v>22.94</c:v>
                </c:pt>
                <c:pt idx="7098">
                  <c:v>22.93</c:v>
                </c:pt>
                <c:pt idx="7099">
                  <c:v>22.93</c:v>
                </c:pt>
                <c:pt idx="7100">
                  <c:v>22.93</c:v>
                </c:pt>
                <c:pt idx="7101">
                  <c:v>22.93</c:v>
                </c:pt>
                <c:pt idx="7102">
                  <c:v>22.93</c:v>
                </c:pt>
                <c:pt idx="7103">
                  <c:v>22.92</c:v>
                </c:pt>
                <c:pt idx="7104">
                  <c:v>22.92</c:v>
                </c:pt>
                <c:pt idx="7105">
                  <c:v>22.92</c:v>
                </c:pt>
                <c:pt idx="7106">
                  <c:v>22.91</c:v>
                </c:pt>
                <c:pt idx="7107">
                  <c:v>22.89</c:v>
                </c:pt>
                <c:pt idx="7108">
                  <c:v>22.89</c:v>
                </c:pt>
                <c:pt idx="7109">
                  <c:v>22.89</c:v>
                </c:pt>
                <c:pt idx="7110">
                  <c:v>22.89</c:v>
                </c:pt>
                <c:pt idx="7111">
                  <c:v>22.88</c:v>
                </c:pt>
                <c:pt idx="7112">
                  <c:v>22.87</c:v>
                </c:pt>
                <c:pt idx="7113">
                  <c:v>22.87</c:v>
                </c:pt>
                <c:pt idx="7114">
                  <c:v>22.87</c:v>
                </c:pt>
                <c:pt idx="7115">
                  <c:v>22.86</c:v>
                </c:pt>
                <c:pt idx="7116">
                  <c:v>22.85</c:v>
                </c:pt>
                <c:pt idx="7117">
                  <c:v>22.84</c:v>
                </c:pt>
                <c:pt idx="7118">
                  <c:v>22.83</c:v>
                </c:pt>
                <c:pt idx="7119">
                  <c:v>22.83</c:v>
                </c:pt>
                <c:pt idx="7120">
                  <c:v>22.82</c:v>
                </c:pt>
                <c:pt idx="7121">
                  <c:v>22.81</c:v>
                </c:pt>
                <c:pt idx="7122">
                  <c:v>22.81</c:v>
                </c:pt>
                <c:pt idx="7123">
                  <c:v>22.78</c:v>
                </c:pt>
                <c:pt idx="7124">
                  <c:v>22.78</c:v>
                </c:pt>
                <c:pt idx="7125">
                  <c:v>22.75</c:v>
                </c:pt>
                <c:pt idx="7126">
                  <c:v>22.74</c:v>
                </c:pt>
                <c:pt idx="7127">
                  <c:v>22.74</c:v>
                </c:pt>
                <c:pt idx="7128">
                  <c:v>22.73</c:v>
                </c:pt>
                <c:pt idx="7129">
                  <c:v>22.73</c:v>
                </c:pt>
                <c:pt idx="7130">
                  <c:v>22.73</c:v>
                </c:pt>
                <c:pt idx="7131">
                  <c:v>22.72</c:v>
                </c:pt>
                <c:pt idx="7132">
                  <c:v>22.72</c:v>
                </c:pt>
                <c:pt idx="7133">
                  <c:v>22.71</c:v>
                </c:pt>
                <c:pt idx="7134">
                  <c:v>22.71</c:v>
                </c:pt>
                <c:pt idx="7135">
                  <c:v>22.7</c:v>
                </c:pt>
                <c:pt idx="7136">
                  <c:v>22.7</c:v>
                </c:pt>
                <c:pt idx="7137">
                  <c:v>22.69</c:v>
                </c:pt>
                <c:pt idx="7138">
                  <c:v>22.68</c:v>
                </c:pt>
                <c:pt idx="7139">
                  <c:v>22.68</c:v>
                </c:pt>
                <c:pt idx="7140">
                  <c:v>22.66</c:v>
                </c:pt>
                <c:pt idx="7141">
                  <c:v>22.66</c:v>
                </c:pt>
                <c:pt idx="7142">
                  <c:v>22.65</c:v>
                </c:pt>
                <c:pt idx="7143">
                  <c:v>22.65</c:v>
                </c:pt>
                <c:pt idx="7144">
                  <c:v>22.64</c:v>
                </c:pt>
                <c:pt idx="7145">
                  <c:v>22.64</c:v>
                </c:pt>
                <c:pt idx="7146">
                  <c:v>22.63</c:v>
                </c:pt>
                <c:pt idx="7147">
                  <c:v>22.63</c:v>
                </c:pt>
                <c:pt idx="7148">
                  <c:v>22.62</c:v>
                </c:pt>
                <c:pt idx="7149">
                  <c:v>22.61</c:v>
                </c:pt>
                <c:pt idx="7150">
                  <c:v>22.61</c:v>
                </c:pt>
                <c:pt idx="7151">
                  <c:v>22.61</c:v>
                </c:pt>
                <c:pt idx="7152">
                  <c:v>22.61</c:v>
                </c:pt>
                <c:pt idx="7153">
                  <c:v>22.61</c:v>
                </c:pt>
                <c:pt idx="7154">
                  <c:v>22.6</c:v>
                </c:pt>
                <c:pt idx="7155">
                  <c:v>22.6</c:v>
                </c:pt>
                <c:pt idx="7156">
                  <c:v>22.59</c:v>
                </c:pt>
                <c:pt idx="7157">
                  <c:v>22.59</c:v>
                </c:pt>
                <c:pt idx="7158">
                  <c:v>22.59</c:v>
                </c:pt>
                <c:pt idx="7159">
                  <c:v>22.58</c:v>
                </c:pt>
                <c:pt idx="7160">
                  <c:v>22.58</c:v>
                </c:pt>
                <c:pt idx="7161">
                  <c:v>22.56</c:v>
                </c:pt>
                <c:pt idx="7162">
                  <c:v>22.52</c:v>
                </c:pt>
                <c:pt idx="7163">
                  <c:v>22.52</c:v>
                </c:pt>
                <c:pt idx="7164">
                  <c:v>22.51</c:v>
                </c:pt>
                <c:pt idx="7165">
                  <c:v>22.5</c:v>
                </c:pt>
                <c:pt idx="7166">
                  <c:v>22.5</c:v>
                </c:pt>
                <c:pt idx="7167">
                  <c:v>22.5</c:v>
                </c:pt>
                <c:pt idx="7168">
                  <c:v>22.49</c:v>
                </c:pt>
                <c:pt idx="7169">
                  <c:v>22.47</c:v>
                </c:pt>
                <c:pt idx="7170">
                  <c:v>22.47</c:v>
                </c:pt>
                <c:pt idx="7171">
                  <c:v>22.44</c:v>
                </c:pt>
                <c:pt idx="7172">
                  <c:v>22.44</c:v>
                </c:pt>
                <c:pt idx="7173">
                  <c:v>22.43</c:v>
                </c:pt>
                <c:pt idx="7174">
                  <c:v>22.43</c:v>
                </c:pt>
                <c:pt idx="7175">
                  <c:v>22.42</c:v>
                </c:pt>
                <c:pt idx="7176">
                  <c:v>22.42</c:v>
                </c:pt>
                <c:pt idx="7177">
                  <c:v>22.41</c:v>
                </c:pt>
                <c:pt idx="7178">
                  <c:v>22.4</c:v>
                </c:pt>
                <c:pt idx="7179">
                  <c:v>22.4</c:v>
                </c:pt>
                <c:pt idx="7180">
                  <c:v>22.39</c:v>
                </c:pt>
                <c:pt idx="7181">
                  <c:v>22.39</c:v>
                </c:pt>
                <c:pt idx="7182">
                  <c:v>22.38</c:v>
                </c:pt>
                <c:pt idx="7183">
                  <c:v>22.38</c:v>
                </c:pt>
                <c:pt idx="7184">
                  <c:v>22.36</c:v>
                </c:pt>
                <c:pt idx="7185">
                  <c:v>22.35</c:v>
                </c:pt>
                <c:pt idx="7186">
                  <c:v>22.35</c:v>
                </c:pt>
                <c:pt idx="7187">
                  <c:v>22.34</c:v>
                </c:pt>
                <c:pt idx="7188">
                  <c:v>22.34</c:v>
                </c:pt>
                <c:pt idx="7189">
                  <c:v>22.34</c:v>
                </c:pt>
                <c:pt idx="7190">
                  <c:v>22.34</c:v>
                </c:pt>
                <c:pt idx="7191">
                  <c:v>22.33</c:v>
                </c:pt>
                <c:pt idx="7192">
                  <c:v>22.33</c:v>
                </c:pt>
                <c:pt idx="7193">
                  <c:v>22.32</c:v>
                </c:pt>
                <c:pt idx="7194">
                  <c:v>22.31</c:v>
                </c:pt>
                <c:pt idx="7195">
                  <c:v>22.31</c:v>
                </c:pt>
                <c:pt idx="7196">
                  <c:v>22.31</c:v>
                </c:pt>
                <c:pt idx="7197">
                  <c:v>22.3</c:v>
                </c:pt>
                <c:pt idx="7198">
                  <c:v>22.29</c:v>
                </c:pt>
                <c:pt idx="7199">
                  <c:v>22.28</c:v>
                </c:pt>
                <c:pt idx="7200">
                  <c:v>22.27</c:v>
                </c:pt>
                <c:pt idx="7201">
                  <c:v>22.26</c:v>
                </c:pt>
                <c:pt idx="7202">
                  <c:v>22.25</c:v>
                </c:pt>
                <c:pt idx="7203">
                  <c:v>22.25</c:v>
                </c:pt>
                <c:pt idx="7204">
                  <c:v>22.25</c:v>
                </c:pt>
                <c:pt idx="7205">
                  <c:v>22.24</c:v>
                </c:pt>
                <c:pt idx="7206">
                  <c:v>22.24</c:v>
                </c:pt>
                <c:pt idx="7207">
                  <c:v>22.24</c:v>
                </c:pt>
                <c:pt idx="7208">
                  <c:v>22.24</c:v>
                </c:pt>
                <c:pt idx="7209">
                  <c:v>22.24</c:v>
                </c:pt>
                <c:pt idx="7210">
                  <c:v>22.22</c:v>
                </c:pt>
                <c:pt idx="7211">
                  <c:v>22.21</c:v>
                </c:pt>
                <c:pt idx="7212">
                  <c:v>22.2</c:v>
                </c:pt>
                <c:pt idx="7213">
                  <c:v>22.2</c:v>
                </c:pt>
                <c:pt idx="7214">
                  <c:v>22.2</c:v>
                </c:pt>
                <c:pt idx="7215">
                  <c:v>22.18</c:v>
                </c:pt>
                <c:pt idx="7216">
                  <c:v>22.18</c:v>
                </c:pt>
                <c:pt idx="7217">
                  <c:v>22.18</c:v>
                </c:pt>
                <c:pt idx="7218">
                  <c:v>22.17</c:v>
                </c:pt>
                <c:pt idx="7219">
                  <c:v>22.14</c:v>
                </c:pt>
                <c:pt idx="7220">
                  <c:v>22.13</c:v>
                </c:pt>
                <c:pt idx="7221">
                  <c:v>22.13</c:v>
                </c:pt>
                <c:pt idx="7222">
                  <c:v>22.13</c:v>
                </c:pt>
                <c:pt idx="7223">
                  <c:v>22.12</c:v>
                </c:pt>
                <c:pt idx="7224">
                  <c:v>22.11</c:v>
                </c:pt>
                <c:pt idx="7225">
                  <c:v>22.11</c:v>
                </c:pt>
                <c:pt idx="7226">
                  <c:v>22.11</c:v>
                </c:pt>
                <c:pt idx="7227">
                  <c:v>22.11</c:v>
                </c:pt>
                <c:pt idx="7228">
                  <c:v>22.1</c:v>
                </c:pt>
                <c:pt idx="7229">
                  <c:v>22.1</c:v>
                </c:pt>
                <c:pt idx="7230">
                  <c:v>22.1</c:v>
                </c:pt>
                <c:pt idx="7231">
                  <c:v>22.09</c:v>
                </c:pt>
                <c:pt idx="7232">
                  <c:v>22.09</c:v>
                </c:pt>
                <c:pt idx="7233">
                  <c:v>22.09</c:v>
                </c:pt>
                <c:pt idx="7234">
                  <c:v>22.09</c:v>
                </c:pt>
                <c:pt idx="7235">
                  <c:v>22.09</c:v>
                </c:pt>
                <c:pt idx="7236">
                  <c:v>22.08</c:v>
                </c:pt>
                <c:pt idx="7237">
                  <c:v>22.08</c:v>
                </c:pt>
                <c:pt idx="7238">
                  <c:v>22.08</c:v>
                </c:pt>
                <c:pt idx="7239">
                  <c:v>22.07</c:v>
                </c:pt>
                <c:pt idx="7240">
                  <c:v>22.07</c:v>
                </c:pt>
                <c:pt idx="7241">
                  <c:v>22.07</c:v>
                </c:pt>
                <c:pt idx="7242">
                  <c:v>22.07</c:v>
                </c:pt>
                <c:pt idx="7243">
                  <c:v>22.06</c:v>
                </c:pt>
                <c:pt idx="7244">
                  <c:v>22.06</c:v>
                </c:pt>
                <c:pt idx="7245">
                  <c:v>22.06</c:v>
                </c:pt>
                <c:pt idx="7246">
                  <c:v>22.06</c:v>
                </c:pt>
                <c:pt idx="7247">
                  <c:v>22.06</c:v>
                </c:pt>
                <c:pt idx="7248">
                  <c:v>22.05</c:v>
                </c:pt>
                <c:pt idx="7249">
                  <c:v>22.05</c:v>
                </c:pt>
                <c:pt idx="7250">
                  <c:v>22.05</c:v>
                </c:pt>
                <c:pt idx="7251">
                  <c:v>22.05</c:v>
                </c:pt>
                <c:pt idx="7252">
                  <c:v>22.05</c:v>
                </c:pt>
                <c:pt idx="7253">
                  <c:v>22.04</c:v>
                </c:pt>
                <c:pt idx="7254">
                  <c:v>22.04</c:v>
                </c:pt>
                <c:pt idx="7255">
                  <c:v>22.04</c:v>
                </c:pt>
                <c:pt idx="7256">
                  <c:v>22.04</c:v>
                </c:pt>
                <c:pt idx="7257">
                  <c:v>22.03</c:v>
                </c:pt>
                <c:pt idx="7258">
                  <c:v>22.03</c:v>
                </c:pt>
                <c:pt idx="7259">
                  <c:v>22.02</c:v>
                </c:pt>
                <c:pt idx="7260">
                  <c:v>22.02</c:v>
                </c:pt>
                <c:pt idx="7261">
                  <c:v>22.01</c:v>
                </c:pt>
                <c:pt idx="7262">
                  <c:v>22.01</c:v>
                </c:pt>
                <c:pt idx="7263">
                  <c:v>22.01</c:v>
                </c:pt>
                <c:pt idx="7264">
                  <c:v>22.01</c:v>
                </c:pt>
                <c:pt idx="7265">
                  <c:v>22.01</c:v>
                </c:pt>
                <c:pt idx="7266">
                  <c:v>22</c:v>
                </c:pt>
                <c:pt idx="7267">
                  <c:v>21.99</c:v>
                </c:pt>
                <c:pt idx="7268">
                  <c:v>21.99</c:v>
                </c:pt>
                <c:pt idx="7269">
                  <c:v>21.99</c:v>
                </c:pt>
                <c:pt idx="7270">
                  <c:v>21.98</c:v>
                </c:pt>
                <c:pt idx="7271">
                  <c:v>21.98</c:v>
                </c:pt>
                <c:pt idx="7272">
                  <c:v>21.98</c:v>
                </c:pt>
                <c:pt idx="7273">
                  <c:v>21.98</c:v>
                </c:pt>
                <c:pt idx="7274">
                  <c:v>21.97</c:v>
                </c:pt>
                <c:pt idx="7275">
                  <c:v>21.97</c:v>
                </c:pt>
                <c:pt idx="7276">
                  <c:v>21.95</c:v>
                </c:pt>
                <c:pt idx="7277">
                  <c:v>21.94</c:v>
                </c:pt>
                <c:pt idx="7278">
                  <c:v>21.94</c:v>
                </c:pt>
                <c:pt idx="7279">
                  <c:v>21.94</c:v>
                </c:pt>
                <c:pt idx="7280">
                  <c:v>21.94</c:v>
                </c:pt>
                <c:pt idx="7281">
                  <c:v>21.94</c:v>
                </c:pt>
                <c:pt idx="7282">
                  <c:v>21.92</c:v>
                </c:pt>
                <c:pt idx="7283">
                  <c:v>21.92</c:v>
                </c:pt>
                <c:pt idx="7284">
                  <c:v>21.91</c:v>
                </c:pt>
                <c:pt idx="7285">
                  <c:v>21.9</c:v>
                </c:pt>
                <c:pt idx="7286">
                  <c:v>21.9</c:v>
                </c:pt>
                <c:pt idx="7287">
                  <c:v>21.9</c:v>
                </c:pt>
                <c:pt idx="7288">
                  <c:v>21.88</c:v>
                </c:pt>
                <c:pt idx="7289">
                  <c:v>21.87</c:v>
                </c:pt>
                <c:pt idx="7290">
                  <c:v>21.87</c:v>
                </c:pt>
                <c:pt idx="7291">
                  <c:v>21.86</c:v>
                </c:pt>
                <c:pt idx="7292">
                  <c:v>21.85</c:v>
                </c:pt>
                <c:pt idx="7293">
                  <c:v>21.85</c:v>
                </c:pt>
                <c:pt idx="7294">
                  <c:v>21.84</c:v>
                </c:pt>
                <c:pt idx="7295">
                  <c:v>21.82</c:v>
                </c:pt>
                <c:pt idx="7296">
                  <c:v>21.79</c:v>
                </c:pt>
                <c:pt idx="7297">
                  <c:v>21.75</c:v>
                </c:pt>
                <c:pt idx="7298">
                  <c:v>21.74</c:v>
                </c:pt>
                <c:pt idx="7299">
                  <c:v>21.74</c:v>
                </c:pt>
                <c:pt idx="7300">
                  <c:v>21.74</c:v>
                </c:pt>
                <c:pt idx="7301">
                  <c:v>21.72</c:v>
                </c:pt>
                <c:pt idx="7302">
                  <c:v>21.72</c:v>
                </c:pt>
                <c:pt idx="7303">
                  <c:v>21.7</c:v>
                </c:pt>
                <c:pt idx="7304">
                  <c:v>21.69</c:v>
                </c:pt>
                <c:pt idx="7305">
                  <c:v>21.69</c:v>
                </c:pt>
                <c:pt idx="7306">
                  <c:v>21.68</c:v>
                </c:pt>
                <c:pt idx="7307">
                  <c:v>21.67</c:v>
                </c:pt>
                <c:pt idx="7308">
                  <c:v>21.65</c:v>
                </c:pt>
                <c:pt idx="7309">
                  <c:v>21.64</c:v>
                </c:pt>
                <c:pt idx="7310">
                  <c:v>21.64</c:v>
                </c:pt>
                <c:pt idx="7311">
                  <c:v>21.64</c:v>
                </c:pt>
                <c:pt idx="7312">
                  <c:v>21.64</c:v>
                </c:pt>
                <c:pt idx="7313">
                  <c:v>21.63</c:v>
                </c:pt>
                <c:pt idx="7314">
                  <c:v>21.63</c:v>
                </c:pt>
                <c:pt idx="7315">
                  <c:v>21.62</c:v>
                </c:pt>
                <c:pt idx="7316">
                  <c:v>21.62</c:v>
                </c:pt>
                <c:pt idx="7317">
                  <c:v>21.59</c:v>
                </c:pt>
                <c:pt idx="7318">
                  <c:v>21.57</c:v>
                </c:pt>
                <c:pt idx="7319">
                  <c:v>21.55</c:v>
                </c:pt>
                <c:pt idx="7320">
                  <c:v>21.53</c:v>
                </c:pt>
                <c:pt idx="7321">
                  <c:v>21.52</c:v>
                </c:pt>
                <c:pt idx="7322">
                  <c:v>21.51</c:v>
                </c:pt>
                <c:pt idx="7323">
                  <c:v>21.51</c:v>
                </c:pt>
                <c:pt idx="7324">
                  <c:v>21.49</c:v>
                </c:pt>
                <c:pt idx="7325">
                  <c:v>21.48</c:v>
                </c:pt>
                <c:pt idx="7326">
                  <c:v>21.46</c:v>
                </c:pt>
                <c:pt idx="7327">
                  <c:v>21.45</c:v>
                </c:pt>
                <c:pt idx="7328">
                  <c:v>21.43</c:v>
                </c:pt>
                <c:pt idx="7329">
                  <c:v>21.42</c:v>
                </c:pt>
                <c:pt idx="7330">
                  <c:v>21.42</c:v>
                </c:pt>
                <c:pt idx="7331">
                  <c:v>21.42</c:v>
                </c:pt>
                <c:pt idx="7332">
                  <c:v>21.42</c:v>
                </c:pt>
                <c:pt idx="7333">
                  <c:v>21.4</c:v>
                </c:pt>
                <c:pt idx="7334">
                  <c:v>21.39</c:v>
                </c:pt>
                <c:pt idx="7335">
                  <c:v>21.37</c:v>
                </c:pt>
                <c:pt idx="7336">
                  <c:v>21.31</c:v>
                </c:pt>
                <c:pt idx="7337">
                  <c:v>21.3</c:v>
                </c:pt>
                <c:pt idx="7338">
                  <c:v>21.3</c:v>
                </c:pt>
                <c:pt idx="7339">
                  <c:v>21.29</c:v>
                </c:pt>
                <c:pt idx="7340">
                  <c:v>21.29</c:v>
                </c:pt>
                <c:pt idx="7341">
                  <c:v>21.26</c:v>
                </c:pt>
                <c:pt idx="7342">
                  <c:v>21.26</c:v>
                </c:pt>
                <c:pt idx="7343">
                  <c:v>21.25</c:v>
                </c:pt>
                <c:pt idx="7344">
                  <c:v>21.25</c:v>
                </c:pt>
                <c:pt idx="7345">
                  <c:v>21.24</c:v>
                </c:pt>
                <c:pt idx="7346">
                  <c:v>21.22</c:v>
                </c:pt>
                <c:pt idx="7347">
                  <c:v>21.19</c:v>
                </c:pt>
                <c:pt idx="7348">
                  <c:v>21.18</c:v>
                </c:pt>
                <c:pt idx="7349">
                  <c:v>21.14</c:v>
                </c:pt>
                <c:pt idx="7350">
                  <c:v>21.12</c:v>
                </c:pt>
                <c:pt idx="7351">
                  <c:v>21.12</c:v>
                </c:pt>
                <c:pt idx="7352">
                  <c:v>21.11</c:v>
                </c:pt>
                <c:pt idx="7353">
                  <c:v>21.11</c:v>
                </c:pt>
                <c:pt idx="7354">
                  <c:v>21.1</c:v>
                </c:pt>
                <c:pt idx="7355">
                  <c:v>21.09</c:v>
                </c:pt>
                <c:pt idx="7356">
                  <c:v>21.09</c:v>
                </c:pt>
                <c:pt idx="7357">
                  <c:v>21.08</c:v>
                </c:pt>
                <c:pt idx="7358">
                  <c:v>21.08</c:v>
                </c:pt>
                <c:pt idx="7359">
                  <c:v>21.07</c:v>
                </c:pt>
                <c:pt idx="7360">
                  <c:v>21.06</c:v>
                </c:pt>
                <c:pt idx="7361">
                  <c:v>21.06</c:v>
                </c:pt>
                <c:pt idx="7362">
                  <c:v>21.06</c:v>
                </c:pt>
                <c:pt idx="7363">
                  <c:v>21.05</c:v>
                </c:pt>
                <c:pt idx="7364">
                  <c:v>21.05</c:v>
                </c:pt>
                <c:pt idx="7365">
                  <c:v>21.04</c:v>
                </c:pt>
                <c:pt idx="7366">
                  <c:v>21.03</c:v>
                </c:pt>
                <c:pt idx="7367">
                  <c:v>21.03</c:v>
                </c:pt>
                <c:pt idx="7368">
                  <c:v>21.02</c:v>
                </c:pt>
                <c:pt idx="7369">
                  <c:v>21.02</c:v>
                </c:pt>
                <c:pt idx="7370">
                  <c:v>21</c:v>
                </c:pt>
                <c:pt idx="7371">
                  <c:v>21</c:v>
                </c:pt>
                <c:pt idx="7372">
                  <c:v>20.99</c:v>
                </c:pt>
                <c:pt idx="7373">
                  <c:v>20.98</c:v>
                </c:pt>
                <c:pt idx="7374">
                  <c:v>20.98</c:v>
                </c:pt>
                <c:pt idx="7375">
                  <c:v>20.96</c:v>
                </c:pt>
                <c:pt idx="7376">
                  <c:v>20.95</c:v>
                </c:pt>
                <c:pt idx="7377">
                  <c:v>20.94</c:v>
                </c:pt>
                <c:pt idx="7378">
                  <c:v>20.92</c:v>
                </c:pt>
                <c:pt idx="7379">
                  <c:v>20.92</c:v>
                </c:pt>
                <c:pt idx="7380">
                  <c:v>20.92</c:v>
                </c:pt>
                <c:pt idx="7381">
                  <c:v>20.91</c:v>
                </c:pt>
                <c:pt idx="7382">
                  <c:v>20.87</c:v>
                </c:pt>
                <c:pt idx="7383">
                  <c:v>20.85</c:v>
                </c:pt>
                <c:pt idx="7384">
                  <c:v>20.85</c:v>
                </c:pt>
                <c:pt idx="7385">
                  <c:v>20.82</c:v>
                </c:pt>
                <c:pt idx="7386">
                  <c:v>20.81</c:v>
                </c:pt>
                <c:pt idx="7387">
                  <c:v>20.8</c:v>
                </c:pt>
                <c:pt idx="7388">
                  <c:v>20.79</c:v>
                </c:pt>
                <c:pt idx="7389">
                  <c:v>20.79</c:v>
                </c:pt>
                <c:pt idx="7390">
                  <c:v>20.79</c:v>
                </c:pt>
                <c:pt idx="7391">
                  <c:v>20.78</c:v>
                </c:pt>
                <c:pt idx="7392">
                  <c:v>20.77</c:v>
                </c:pt>
                <c:pt idx="7393">
                  <c:v>20.76</c:v>
                </c:pt>
                <c:pt idx="7394">
                  <c:v>20.76</c:v>
                </c:pt>
                <c:pt idx="7395">
                  <c:v>20.72</c:v>
                </c:pt>
                <c:pt idx="7396">
                  <c:v>20.66</c:v>
                </c:pt>
                <c:pt idx="7397">
                  <c:v>20.66</c:v>
                </c:pt>
                <c:pt idx="7398">
                  <c:v>20.66</c:v>
                </c:pt>
                <c:pt idx="7399">
                  <c:v>20.63</c:v>
                </c:pt>
                <c:pt idx="7400">
                  <c:v>20.62</c:v>
                </c:pt>
                <c:pt idx="7401">
                  <c:v>20.58</c:v>
                </c:pt>
                <c:pt idx="7402">
                  <c:v>20.55</c:v>
                </c:pt>
                <c:pt idx="7403">
                  <c:v>20.53</c:v>
                </c:pt>
                <c:pt idx="7404">
                  <c:v>20.52</c:v>
                </c:pt>
                <c:pt idx="7405">
                  <c:v>20.51</c:v>
                </c:pt>
                <c:pt idx="7406">
                  <c:v>20.5</c:v>
                </c:pt>
                <c:pt idx="7407">
                  <c:v>20.48</c:v>
                </c:pt>
                <c:pt idx="7408">
                  <c:v>20.48</c:v>
                </c:pt>
                <c:pt idx="7409">
                  <c:v>20.48</c:v>
                </c:pt>
                <c:pt idx="7410">
                  <c:v>20.45</c:v>
                </c:pt>
                <c:pt idx="7411">
                  <c:v>20.45</c:v>
                </c:pt>
                <c:pt idx="7412">
                  <c:v>20.45</c:v>
                </c:pt>
                <c:pt idx="7413">
                  <c:v>20.440000000000001</c:v>
                </c:pt>
                <c:pt idx="7414">
                  <c:v>20.440000000000001</c:v>
                </c:pt>
                <c:pt idx="7415">
                  <c:v>20.43</c:v>
                </c:pt>
                <c:pt idx="7416">
                  <c:v>20.420000000000002</c:v>
                </c:pt>
                <c:pt idx="7417">
                  <c:v>20.399999999999999</c:v>
                </c:pt>
                <c:pt idx="7418">
                  <c:v>20.39</c:v>
                </c:pt>
                <c:pt idx="7419">
                  <c:v>20.38</c:v>
                </c:pt>
                <c:pt idx="7420">
                  <c:v>20.38</c:v>
                </c:pt>
                <c:pt idx="7421">
                  <c:v>20.37</c:v>
                </c:pt>
                <c:pt idx="7422">
                  <c:v>20.37</c:v>
                </c:pt>
                <c:pt idx="7423">
                  <c:v>20.36</c:v>
                </c:pt>
                <c:pt idx="7424">
                  <c:v>20.36</c:v>
                </c:pt>
                <c:pt idx="7425">
                  <c:v>20.36</c:v>
                </c:pt>
                <c:pt idx="7426">
                  <c:v>20.350000000000001</c:v>
                </c:pt>
                <c:pt idx="7427">
                  <c:v>20.329999999999998</c:v>
                </c:pt>
                <c:pt idx="7428">
                  <c:v>20.3</c:v>
                </c:pt>
                <c:pt idx="7429">
                  <c:v>20.3</c:v>
                </c:pt>
                <c:pt idx="7430">
                  <c:v>20.3</c:v>
                </c:pt>
                <c:pt idx="7431">
                  <c:v>20.28</c:v>
                </c:pt>
                <c:pt idx="7432">
                  <c:v>20.239999999999998</c:v>
                </c:pt>
                <c:pt idx="7433">
                  <c:v>20.239999999999998</c:v>
                </c:pt>
                <c:pt idx="7434">
                  <c:v>20.22</c:v>
                </c:pt>
                <c:pt idx="7435">
                  <c:v>20.22</c:v>
                </c:pt>
                <c:pt idx="7436">
                  <c:v>20.21</c:v>
                </c:pt>
                <c:pt idx="7437">
                  <c:v>20.2</c:v>
                </c:pt>
                <c:pt idx="7438">
                  <c:v>20.2</c:v>
                </c:pt>
                <c:pt idx="7439">
                  <c:v>20.2</c:v>
                </c:pt>
                <c:pt idx="7440">
                  <c:v>20.18</c:v>
                </c:pt>
                <c:pt idx="7441">
                  <c:v>20.18</c:v>
                </c:pt>
                <c:pt idx="7442">
                  <c:v>20.170000000000002</c:v>
                </c:pt>
                <c:pt idx="7443">
                  <c:v>20.16</c:v>
                </c:pt>
                <c:pt idx="7444">
                  <c:v>20.14</c:v>
                </c:pt>
                <c:pt idx="7445">
                  <c:v>20.13</c:v>
                </c:pt>
                <c:pt idx="7446">
                  <c:v>20.13</c:v>
                </c:pt>
                <c:pt idx="7447">
                  <c:v>20.12</c:v>
                </c:pt>
                <c:pt idx="7448">
                  <c:v>20.09</c:v>
                </c:pt>
                <c:pt idx="7449">
                  <c:v>20.09</c:v>
                </c:pt>
                <c:pt idx="7450">
                  <c:v>20.09</c:v>
                </c:pt>
                <c:pt idx="7451">
                  <c:v>20.09</c:v>
                </c:pt>
                <c:pt idx="7452">
                  <c:v>20.09</c:v>
                </c:pt>
                <c:pt idx="7453">
                  <c:v>20.079999999999998</c:v>
                </c:pt>
                <c:pt idx="7454">
                  <c:v>20.079999999999998</c:v>
                </c:pt>
                <c:pt idx="7455">
                  <c:v>20.079999999999998</c:v>
                </c:pt>
                <c:pt idx="7456">
                  <c:v>20.079999999999998</c:v>
                </c:pt>
                <c:pt idx="7457">
                  <c:v>20.07</c:v>
                </c:pt>
                <c:pt idx="7458">
                  <c:v>20.07</c:v>
                </c:pt>
                <c:pt idx="7459">
                  <c:v>20.059999999999999</c:v>
                </c:pt>
                <c:pt idx="7460">
                  <c:v>20.05</c:v>
                </c:pt>
                <c:pt idx="7461">
                  <c:v>20.05</c:v>
                </c:pt>
                <c:pt idx="7462">
                  <c:v>20.05</c:v>
                </c:pt>
                <c:pt idx="7463">
                  <c:v>20.04</c:v>
                </c:pt>
                <c:pt idx="7464">
                  <c:v>20.04</c:v>
                </c:pt>
                <c:pt idx="7465">
                  <c:v>20.04</c:v>
                </c:pt>
                <c:pt idx="7466">
                  <c:v>20.03</c:v>
                </c:pt>
                <c:pt idx="7467">
                  <c:v>20.03</c:v>
                </c:pt>
                <c:pt idx="7468">
                  <c:v>20.02</c:v>
                </c:pt>
                <c:pt idx="7469">
                  <c:v>20.02</c:v>
                </c:pt>
                <c:pt idx="7470">
                  <c:v>20.02</c:v>
                </c:pt>
                <c:pt idx="7471">
                  <c:v>20.010000000000002</c:v>
                </c:pt>
                <c:pt idx="7472">
                  <c:v>20.010000000000002</c:v>
                </c:pt>
                <c:pt idx="7473">
                  <c:v>20</c:v>
                </c:pt>
                <c:pt idx="7474">
                  <c:v>20</c:v>
                </c:pt>
                <c:pt idx="7475">
                  <c:v>20</c:v>
                </c:pt>
                <c:pt idx="7476">
                  <c:v>19.989999999999998</c:v>
                </c:pt>
                <c:pt idx="7477">
                  <c:v>19.989999999999998</c:v>
                </c:pt>
                <c:pt idx="7478">
                  <c:v>19.98</c:v>
                </c:pt>
                <c:pt idx="7479">
                  <c:v>19.98</c:v>
                </c:pt>
                <c:pt idx="7480">
                  <c:v>19.98</c:v>
                </c:pt>
                <c:pt idx="7481">
                  <c:v>19.98</c:v>
                </c:pt>
                <c:pt idx="7482">
                  <c:v>19.97</c:v>
                </c:pt>
                <c:pt idx="7483">
                  <c:v>19.96</c:v>
                </c:pt>
                <c:pt idx="7484">
                  <c:v>19.95</c:v>
                </c:pt>
                <c:pt idx="7485">
                  <c:v>19.940000000000001</c:v>
                </c:pt>
                <c:pt idx="7486">
                  <c:v>19.940000000000001</c:v>
                </c:pt>
                <c:pt idx="7487">
                  <c:v>19.920000000000002</c:v>
                </c:pt>
                <c:pt idx="7488">
                  <c:v>19.920000000000002</c:v>
                </c:pt>
                <c:pt idx="7489">
                  <c:v>19.920000000000002</c:v>
                </c:pt>
                <c:pt idx="7490">
                  <c:v>19.91</c:v>
                </c:pt>
                <c:pt idx="7491">
                  <c:v>19.899999999999999</c:v>
                </c:pt>
                <c:pt idx="7492">
                  <c:v>19.899999999999999</c:v>
                </c:pt>
                <c:pt idx="7493">
                  <c:v>19.88</c:v>
                </c:pt>
                <c:pt idx="7494">
                  <c:v>19.86</c:v>
                </c:pt>
                <c:pt idx="7495">
                  <c:v>19.84</c:v>
                </c:pt>
                <c:pt idx="7496">
                  <c:v>19.829999999999998</c:v>
                </c:pt>
                <c:pt idx="7497">
                  <c:v>19.82</c:v>
                </c:pt>
                <c:pt idx="7498">
                  <c:v>19.8</c:v>
                </c:pt>
                <c:pt idx="7499">
                  <c:v>19.79</c:v>
                </c:pt>
                <c:pt idx="7500">
                  <c:v>19.78</c:v>
                </c:pt>
                <c:pt idx="7501">
                  <c:v>19.760000000000002</c:v>
                </c:pt>
                <c:pt idx="7502">
                  <c:v>19.73</c:v>
                </c:pt>
                <c:pt idx="7503">
                  <c:v>19.72</c:v>
                </c:pt>
                <c:pt idx="7504">
                  <c:v>19.71</c:v>
                </c:pt>
                <c:pt idx="7505">
                  <c:v>19.71</c:v>
                </c:pt>
                <c:pt idx="7506">
                  <c:v>19.649999999999999</c:v>
                </c:pt>
                <c:pt idx="7507">
                  <c:v>19.64</c:v>
                </c:pt>
                <c:pt idx="7508">
                  <c:v>19.63</c:v>
                </c:pt>
                <c:pt idx="7509">
                  <c:v>19.62</c:v>
                </c:pt>
                <c:pt idx="7510">
                  <c:v>19.600000000000001</c:v>
                </c:pt>
                <c:pt idx="7511">
                  <c:v>19.600000000000001</c:v>
                </c:pt>
                <c:pt idx="7512">
                  <c:v>19.59</c:v>
                </c:pt>
                <c:pt idx="7513">
                  <c:v>19.579999999999998</c:v>
                </c:pt>
                <c:pt idx="7514">
                  <c:v>19.55</c:v>
                </c:pt>
                <c:pt idx="7515">
                  <c:v>19.54</c:v>
                </c:pt>
                <c:pt idx="7516">
                  <c:v>19.52</c:v>
                </c:pt>
                <c:pt idx="7517">
                  <c:v>19.510000000000002</c:v>
                </c:pt>
                <c:pt idx="7518">
                  <c:v>19.48</c:v>
                </c:pt>
                <c:pt idx="7519">
                  <c:v>19.48</c:v>
                </c:pt>
                <c:pt idx="7520">
                  <c:v>19.47</c:v>
                </c:pt>
                <c:pt idx="7521">
                  <c:v>19.46</c:v>
                </c:pt>
                <c:pt idx="7522">
                  <c:v>19.46</c:v>
                </c:pt>
                <c:pt idx="7523">
                  <c:v>19.45</c:v>
                </c:pt>
                <c:pt idx="7524">
                  <c:v>19.420000000000002</c:v>
                </c:pt>
                <c:pt idx="7525">
                  <c:v>19.420000000000002</c:v>
                </c:pt>
                <c:pt idx="7526">
                  <c:v>19.420000000000002</c:v>
                </c:pt>
                <c:pt idx="7527">
                  <c:v>19.420000000000002</c:v>
                </c:pt>
                <c:pt idx="7528">
                  <c:v>19.420000000000002</c:v>
                </c:pt>
                <c:pt idx="7529">
                  <c:v>19.399999999999999</c:v>
                </c:pt>
                <c:pt idx="7530">
                  <c:v>19.38</c:v>
                </c:pt>
                <c:pt idx="7531">
                  <c:v>19.37</c:v>
                </c:pt>
                <c:pt idx="7532">
                  <c:v>19.37</c:v>
                </c:pt>
                <c:pt idx="7533">
                  <c:v>19.37</c:v>
                </c:pt>
                <c:pt idx="7534">
                  <c:v>19.350000000000001</c:v>
                </c:pt>
                <c:pt idx="7535">
                  <c:v>19.309999999999999</c:v>
                </c:pt>
                <c:pt idx="7536">
                  <c:v>19.309999999999999</c:v>
                </c:pt>
                <c:pt idx="7537">
                  <c:v>19.3</c:v>
                </c:pt>
                <c:pt idx="7538">
                  <c:v>19.27</c:v>
                </c:pt>
                <c:pt idx="7539">
                  <c:v>19.260000000000002</c:v>
                </c:pt>
                <c:pt idx="7540">
                  <c:v>19.23</c:v>
                </c:pt>
                <c:pt idx="7541">
                  <c:v>19.21</c:v>
                </c:pt>
                <c:pt idx="7542">
                  <c:v>19.170000000000002</c:v>
                </c:pt>
                <c:pt idx="7543">
                  <c:v>19.170000000000002</c:v>
                </c:pt>
                <c:pt idx="7544">
                  <c:v>19.16</c:v>
                </c:pt>
                <c:pt idx="7545">
                  <c:v>19.13</c:v>
                </c:pt>
                <c:pt idx="7546">
                  <c:v>19.12</c:v>
                </c:pt>
                <c:pt idx="7547">
                  <c:v>19.11</c:v>
                </c:pt>
                <c:pt idx="7548">
                  <c:v>19.11</c:v>
                </c:pt>
                <c:pt idx="7549">
                  <c:v>19.100000000000001</c:v>
                </c:pt>
                <c:pt idx="7550">
                  <c:v>19.09</c:v>
                </c:pt>
                <c:pt idx="7551">
                  <c:v>19.079999999999998</c:v>
                </c:pt>
                <c:pt idx="7552">
                  <c:v>19.079999999999998</c:v>
                </c:pt>
                <c:pt idx="7553">
                  <c:v>19.079999999999998</c:v>
                </c:pt>
                <c:pt idx="7554">
                  <c:v>19.079999999999998</c:v>
                </c:pt>
                <c:pt idx="7555">
                  <c:v>19.079999999999998</c:v>
                </c:pt>
                <c:pt idx="7556">
                  <c:v>19.079999999999998</c:v>
                </c:pt>
                <c:pt idx="7557">
                  <c:v>19.07</c:v>
                </c:pt>
                <c:pt idx="7558">
                  <c:v>19.059999999999999</c:v>
                </c:pt>
                <c:pt idx="7559">
                  <c:v>19.05</c:v>
                </c:pt>
                <c:pt idx="7560">
                  <c:v>19.05</c:v>
                </c:pt>
                <c:pt idx="7561">
                  <c:v>19.05</c:v>
                </c:pt>
                <c:pt idx="7562">
                  <c:v>19.05</c:v>
                </c:pt>
                <c:pt idx="7563">
                  <c:v>19.04</c:v>
                </c:pt>
                <c:pt idx="7564">
                  <c:v>19.04</c:v>
                </c:pt>
                <c:pt idx="7565">
                  <c:v>19.03</c:v>
                </c:pt>
                <c:pt idx="7566">
                  <c:v>19.03</c:v>
                </c:pt>
                <c:pt idx="7567">
                  <c:v>19.03</c:v>
                </c:pt>
                <c:pt idx="7568">
                  <c:v>19.03</c:v>
                </c:pt>
                <c:pt idx="7569">
                  <c:v>19.03</c:v>
                </c:pt>
                <c:pt idx="7570">
                  <c:v>19.02</c:v>
                </c:pt>
                <c:pt idx="7571">
                  <c:v>19.02</c:v>
                </c:pt>
                <c:pt idx="7572">
                  <c:v>19.02</c:v>
                </c:pt>
                <c:pt idx="7573">
                  <c:v>19.02</c:v>
                </c:pt>
                <c:pt idx="7574">
                  <c:v>19.010000000000002</c:v>
                </c:pt>
                <c:pt idx="7575">
                  <c:v>19.010000000000002</c:v>
                </c:pt>
                <c:pt idx="7576">
                  <c:v>19.010000000000002</c:v>
                </c:pt>
                <c:pt idx="7577">
                  <c:v>19.010000000000002</c:v>
                </c:pt>
                <c:pt idx="7578">
                  <c:v>19</c:v>
                </c:pt>
                <c:pt idx="7579">
                  <c:v>18.98</c:v>
                </c:pt>
                <c:pt idx="7580">
                  <c:v>18.98</c:v>
                </c:pt>
                <c:pt idx="7581">
                  <c:v>18.97</c:v>
                </c:pt>
                <c:pt idx="7582">
                  <c:v>18.96</c:v>
                </c:pt>
                <c:pt idx="7583">
                  <c:v>18.96</c:v>
                </c:pt>
                <c:pt idx="7584">
                  <c:v>18.96</c:v>
                </c:pt>
                <c:pt idx="7585">
                  <c:v>18.96</c:v>
                </c:pt>
                <c:pt idx="7586">
                  <c:v>18.940000000000001</c:v>
                </c:pt>
                <c:pt idx="7587">
                  <c:v>18.940000000000001</c:v>
                </c:pt>
                <c:pt idx="7588">
                  <c:v>18.940000000000001</c:v>
                </c:pt>
                <c:pt idx="7589">
                  <c:v>18.940000000000001</c:v>
                </c:pt>
                <c:pt idx="7590">
                  <c:v>18.920000000000002</c:v>
                </c:pt>
                <c:pt idx="7591">
                  <c:v>18.91</c:v>
                </c:pt>
                <c:pt idx="7592">
                  <c:v>18.91</c:v>
                </c:pt>
                <c:pt idx="7593">
                  <c:v>18.89</c:v>
                </c:pt>
                <c:pt idx="7594">
                  <c:v>18.88</c:v>
                </c:pt>
                <c:pt idx="7595">
                  <c:v>18.87</c:v>
                </c:pt>
                <c:pt idx="7596">
                  <c:v>18.87</c:v>
                </c:pt>
                <c:pt idx="7597">
                  <c:v>18.87</c:v>
                </c:pt>
                <c:pt idx="7598">
                  <c:v>18.87</c:v>
                </c:pt>
                <c:pt idx="7599">
                  <c:v>18.86</c:v>
                </c:pt>
                <c:pt idx="7600">
                  <c:v>18.829999999999998</c:v>
                </c:pt>
                <c:pt idx="7601">
                  <c:v>18.82</c:v>
                </c:pt>
                <c:pt idx="7602">
                  <c:v>18.809999999999999</c:v>
                </c:pt>
                <c:pt idx="7603">
                  <c:v>18.8</c:v>
                </c:pt>
                <c:pt idx="7604">
                  <c:v>18.760000000000002</c:v>
                </c:pt>
                <c:pt idx="7605">
                  <c:v>18.75</c:v>
                </c:pt>
                <c:pt idx="7606">
                  <c:v>18.73</c:v>
                </c:pt>
                <c:pt idx="7607">
                  <c:v>18.72</c:v>
                </c:pt>
                <c:pt idx="7608">
                  <c:v>18.68</c:v>
                </c:pt>
                <c:pt idx="7609">
                  <c:v>18.670000000000002</c:v>
                </c:pt>
                <c:pt idx="7610">
                  <c:v>18.649999999999999</c:v>
                </c:pt>
                <c:pt idx="7611">
                  <c:v>18.63</c:v>
                </c:pt>
                <c:pt idx="7612">
                  <c:v>18.62</c:v>
                </c:pt>
                <c:pt idx="7613">
                  <c:v>18.62</c:v>
                </c:pt>
                <c:pt idx="7614">
                  <c:v>18.61</c:v>
                </c:pt>
                <c:pt idx="7615">
                  <c:v>18.600000000000001</c:v>
                </c:pt>
                <c:pt idx="7616">
                  <c:v>18.59</c:v>
                </c:pt>
                <c:pt idx="7617">
                  <c:v>18.59</c:v>
                </c:pt>
                <c:pt idx="7618">
                  <c:v>18.59</c:v>
                </c:pt>
                <c:pt idx="7619">
                  <c:v>18.579999999999998</c:v>
                </c:pt>
                <c:pt idx="7620">
                  <c:v>18.579999999999998</c:v>
                </c:pt>
                <c:pt idx="7621">
                  <c:v>18.57</c:v>
                </c:pt>
                <c:pt idx="7622">
                  <c:v>18.559999999999999</c:v>
                </c:pt>
                <c:pt idx="7623">
                  <c:v>18.559999999999999</c:v>
                </c:pt>
                <c:pt idx="7624">
                  <c:v>18.55</c:v>
                </c:pt>
                <c:pt idx="7625">
                  <c:v>18.52</c:v>
                </c:pt>
                <c:pt idx="7626">
                  <c:v>18.5</c:v>
                </c:pt>
                <c:pt idx="7627">
                  <c:v>18.5</c:v>
                </c:pt>
                <c:pt idx="7628">
                  <c:v>18.48</c:v>
                </c:pt>
                <c:pt idx="7629">
                  <c:v>18.47</c:v>
                </c:pt>
                <c:pt idx="7630">
                  <c:v>18.45</c:v>
                </c:pt>
                <c:pt idx="7631">
                  <c:v>18.45</c:v>
                </c:pt>
                <c:pt idx="7632">
                  <c:v>18.420000000000002</c:v>
                </c:pt>
                <c:pt idx="7633">
                  <c:v>18.41</c:v>
                </c:pt>
                <c:pt idx="7634">
                  <c:v>18.39</c:v>
                </c:pt>
                <c:pt idx="7635">
                  <c:v>18.36</c:v>
                </c:pt>
                <c:pt idx="7636">
                  <c:v>18.36</c:v>
                </c:pt>
                <c:pt idx="7637">
                  <c:v>18.350000000000001</c:v>
                </c:pt>
                <c:pt idx="7638">
                  <c:v>18.329999999999998</c:v>
                </c:pt>
                <c:pt idx="7639">
                  <c:v>18.309999999999999</c:v>
                </c:pt>
                <c:pt idx="7640">
                  <c:v>18.29</c:v>
                </c:pt>
                <c:pt idx="7641">
                  <c:v>18.29</c:v>
                </c:pt>
                <c:pt idx="7642">
                  <c:v>18.28</c:v>
                </c:pt>
                <c:pt idx="7643">
                  <c:v>18.260000000000002</c:v>
                </c:pt>
                <c:pt idx="7644">
                  <c:v>18.239999999999998</c:v>
                </c:pt>
                <c:pt idx="7645">
                  <c:v>18.23</c:v>
                </c:pt>
                <c:pt idx="7646">
                  <c:v>18.2</c:v>
                </c:pt>
                <c:pt idx="7647">
                  <c:v>18.2</c:v>
                </c:pt>
                <c:pt idx="7648">
                  <c:v>18.18</c:v>
                </c:pt>
                <c:pt idx="7649">
                  <c:v>18.149999999999999</c:v>
                </c:pt>
                <c:pt idx="7650">
                  <c:v>18.149999999999999</c:v>
                </c:pt>
                <c:pt idx="7651">
                  <c:v>18.149999999999999</c:v>
                </c:pt>
                <c:pt idx="7652">
                  <c:v>18.14</c:v>
                </c:pt>
                <c:pt idx="7653">
                  <c:v>18.13</c:v>
                </c:pt>
                <c:pt idx="7654">
                  <c:v>18.13</c:v>
                </c:pt>
                <c:pt idx="7655">
                  <c:v>18.100000000000001</c:v>
                </c:pt>
                <c:pt idx="7656">
                  <c:v>18.100000000000001</c:v>
                </c:pt>
                <c:pt idx="7657">
                  <c:v>18.09</c:v>
                </c:pt>
                <c:pt idx="7658">
                  <c:v>18.07</c:v>
                </c:pt>
                <c:pt idx="7659">
                  <c:v>18.059999999999999</c:v>
                </c:pt>
                <c:pt idx="7660">
                  <c:v>18.059999999999999</c:v>
                </c:pt>
                <c:pt idx="7661">
                  <c:v>18.05</c:v>
                </c:pt>
                <c:pt idx="7662">
                  <c:v>18.05</c:v>
                </c:pt>
                <c:pt idx="7663">
                  <c:v>18.05</c:v>
                </c:pt>
                <c:pt idx="7664">
                  <c:v>18.04</c:v>
                </c:pt>
                <c:pt idx="7665">
                  <c:v>18.04</c:v>
                </c:pt>
                <c:pt idx="7666">
                  <c:v>18.04</c:v>
                </c:pt>
                <c:pt idx="7667">
                  <c:v>18.02</c:v>
                </c:pt>
                <c:pt idx="7668">
                  <c:v>18.02</c:v>
                </c:pt>
                <c:pt idx="7669">
                  <c:v>18.02</c:v>
                </c:pt>
                <c:pt idx="7670">
                  <c:v>18.010000000000002</c:v>
                </c:pt>
                <c:pt idx="7671">
                  <c:v>18.010000000000002</c:v>
                </c:pt>
                <c:pt idx="7672">
                  <c:v>18.010000000000002</c:v>
                </c:pt>
                <c:pt idx="7673">
                  <c:v>18.010000000000002</c:v>
                </c:pt>
                <c:pt idx="7674">
                  <c:v>18.010000000000002</c:v>
                </c:pt>
                <c:pt idx="7675">
                  <c:v>18.010000000000002</c:v>
                </c:pt>
                <c:pt idx="7676">
                  <c:v>18</c:v>
                </c:pt>
                <c:pt idx="7677">
                  <c:v>18</c:v>
                </c:pt>
                <c:pt idx="7678">
                  <c:v>18</c:v>
                </c:pt>
                <c:pt idx="7679">
                  <c:v>18</c:v>
                </c:pt>
                <c:pt idx="7680">
                  <c:v>17.989999999999998</c:v>
                </c:pt>
                <c:pt idx="7681">
                  <c:v>17.989999999999998</c:v>
                </c:pt>
                <c:pt idx="7682">
                  <c:v>17.97</c:v>
                </c:pt>
                <c:pt idx="7683">
                  <c:v>17.96</c:v>
                </c:pt>
                <c:pt idx="7684">
                  <c:v>17.96</c:v>
                </c:pt>
                <c:pt idx="7685">
                  <c:v>17.96</c:v>
                </c:pt>
                <c:pt idx="7686">
                  <c:v>17.940000000000001</c:v>
                </c:pt>
                <c:pt idx="7687">
                  <c:v>17.940000000000001</c:v>
                </c:pt>
                <c:pt idx="7688">
                  <c:v>17.940000000000001</c:v>
                </c:pt>
                <c:pt idx="7689">
                  <c:v>17.940000000000001</c:v>
                </c:pt>
                <c:pt idx="7690">
                  <c:v>17.940000000000001</c:v>
                </c:pt>
                <c:pt idx="7691">
                  <c:v>17.93</c:v>
                </c:pt>
                <c:pt idx="7692">
                  <c:v>17.93</c:v>
                </c:pt>
                <c:pt idx="7693">
                  <c:v>17.920000000000002</c:v>
                </c:pt>
                <c:pt idx="7694">
                  <c:v>17.920000000000002</c:v>
                </c:pt>
                <c:pt idx="7695">
                  <c:v>17.920000000000002</c:v>
                </c:pt>
                <c:pt idx="7696">
                  <c:v>17.91</c:v>
                </c:pt>
                <c:pt idx="7697">
                  <c:v>17.91</c:v>
                </c:pt>
                <c:pt idx="7698">
                  <c:v>17.899999999999999</c:v>
                </c:pt>
                <c:pt idx="7699">
                  <c:v>17.88</c:v>
                </c:pt>
                <c:pt idx="7700">
                  <c:v>17.87</c:v>
                </c:pt>
                <c:pt idx="7701">
                  <c:v>17.87</c:v>
                </c:pt>
                <c:pt idx="7702">
                  <c:v>17.86</c:v>
                </c:pt>
                <c:pt idx="7703">
                  <c:v>17.86</c:v>
                </c:pt>
                <c:pt idx="7704">
                  <c:v>17.850000000000001</c:v>
                </c:pt>
                <c:pt idx="7705">
                  <c:v>17.829999999999998</c:v>
                </c:pt>
                <c:pt idx="7706">
                  <c:v>17.8</c:v>
                </c:pt>
                <c:pt idx="7707">
                  <c:v>17.79</c:v>
                </c:pt>
                <c:pt idx="7708">
                  <c:v>17.78</c:v>
                </c:pt>
                <c:pt idx="7709">
                  <c:v>17.75</c:v>
                </c:pt>
                <c:pt idx="7710">
                  <c:v>17.73</c:v>
                </c:pt>
                <c:pt idx="7711">
                  <c:v>17.73</c:v>
                </c:pt>
                <c:pt idx="7712">
                  <c:v>17.72</c:v>
                </c:pt>
                <c:pt idx="7713">
                  <c:v>17.71</c:v>
                </c:pt>
                <c:pt idx="7714">
                  <c:v>17.7</c:v>
                </c:pt>
                <c:pt idx="7715">
                  <c:v>17.68</c:v>
                </c:pt>
                <c:pt idx="7716">
                  <c:v>17.649999999999999</c:v>
                </c:pt>
                <c:pt idx="7717">
                  <c:v>17.649999999999999</c:v>
                </c:pt>
                <c:pt idx="7718">
                  <c:v>17.64</c:v>
                </c:pt>
                <c:pt idx="7719">
                  <c:v>17.64</c:v>
                </c:pt>
                <c:pt idx="7720">
                  <c:v>17.61</c:v>
                </c:pt>
                <c:pt idx="7721">
                  <c:v>17.61</c:v>
                </c:pt>
                <c:pt idx="7722">
                  <c:v>17.600000000000001</c:v>
                </c:pt>
                <c:pt idx="7723">
                  <c:v>17.59</c:v>
                </c:pt>
                <c:pt idx="7724">
                  <c:v>17.59</c:v>
                </c:pt>
                <c:pt idx="7725">
                  <c:v>17.55</c:v>
                </c:pt>
                <c:pt idx="7726">
                  <c:v>17.55</c:v>
                </c:pt>
                <c:pt idx="7727">
                  <c:v>17.55</c:v>
                </c:pt>
                <c:pt idx="7728">
                  <c:v>17.55</c:v>
                </c:pt>
                <c:pt idx="7729">
                  <c:v>17.54</c:v>
                </c:pt>
                <c:pt idx="7730">
                  <c:v>17.54</c:v>
                </c:pt>
                <c:pt idx="7731">
                  <c:v>17.53</c:v>
                </c:pt>
                <c:pt idx="7732">
                  <c:v>17.489999999999998</c:v>
                </c:pt>
                <c:pt idx="7733">
                  <c:v>17.48</c:v>
                </c:pt>
                <c:pt idx="7734">
                  <c:v>17.48</c:v>
                </c:pt>
                <c:pt idx="7735">
                  <c:v>17.46</c:v>
                </c:pt>
                <c:pt idx="7736">
                  <c:v>17.43</c:v>
                </c:pt>
                <c:pt idx="7737">
                  <c:v>17.420000000000002</c:v>
                </c:pt>
                <c:pt idx="7738">
                  <c:v>17.41</c:v>
                </c:pt>
                <c:pt idx="7739">
                  <c:v>17.399999999999999</c:v>
                </c:pt>
                <c:pt idx="7740">
                  <c:v>17.399999999999999</c:v>
                </c:pt>
                <c:pt idx="7741">
                  <c:v>17.38</c:v>
                </c:pt>
                <c:pt idx="7742">
                  <c:v>17.38</c:v>
                </c:pt>
                <c:pt idx="7743">
                  <c:v>17.38</c:v>
                </c:pt>
                <c:pt idx="7744">
                  <c:v>17.37</c:v>
                </c:pt>
                <c:pt idx="7745">
                  <c:v>17.37</c:v>
                </c:pt>
                <c:pt idx="7746">
                  <c:v>17.350000000000001</c:v>
                </c:pt>
                <c:pt idx="7747">
                  <c:v>17.34</c:v>
                </c:pt>
                <c:pt idx="7748">
                  <c:v>17.34</c:v>
                </c:pt>
                <c:pt idx="7749">
                  <c:v>17.329999999999998</c:v>
                </c:pt>
                <c:pt idx="7750">
                  <c:v>17.329999999999998</c:v>
                </c:pt>
                <c:pt idx="7751">
                  <c:v>17.32</c:v>
                </c:pt>
                <c:pt idx="7752">
                  <c:v>17.309999999999999</c:v>
                </c:pt>
                <c:pt idx="7753">
                  <c:v>17.29</c:v>
                </c:pt>
                <c:pt idx="7754">
                  <c:v>17.28</c:v>
                </c:pt>
                <c:pt idx="7755">
                  <c:v>17.27</c:v>
                </c:pt>
                <c:pt idx="7756">
                  <c:v>17.239999999999998</c:v>
                </c:pt>
                <c:pt idx="7757">
                  <c:v>17.23</c:v>
                </c:pt>
                <c:pt idx="7758">
                  <c:v>17.23</c:v>
                </c:pt>
                <c:pt idx="7759">
                  <c:v>17.23</c:v>
                </c:pt>
                <c:pt idx="7760">
                  <c:v>17.22</c:v>
                </c:pt>
                <c:pt idx="7761">
                  <c:v>17.21</c:v>
                </c:pt>
                <c:pt idx="7762">
                  <c:v>17.2</c:v>
                </c:pt>
                <c:pt idx="7763">
                  <c:v>17.2</c:v>
                </c:pt>
                <c:pt idx="7764">
                  <c:v>17.190000000000001</c:v>
                </c:pt>
                <c:pt idx="7765">
                  <c:v>17.16</c:v>
                </c:pt>
                <c:pt idx="7766">
                  <c:v>17.14</c:v>
                </c:pt>
                <c:pt idx="7767">
                  <c:v>17.13</c:v>
                </c:pt>
                <c:pt idx="7768">
                  <c:v>17.11</c:v>
                </c:pt>
                <c:pt idx="7769">
                  <c:v>17.11</c:v>
                </c:pt>
                <c:pt idx="7770">
                  <c:v>17.100000000000001</c:v>
                </c:pt>
                <c:pt idx="7771">
                  <c:v>17.100000000000001</c:v>
                </c:pt>
                <c:pt idx="7772">
                  <c:v>17.100000000000001</c:v>
                </c:pt>
                <c:pt idx="7773">
                  <c:v>17.100000000000001</c:v>
                </c:pt>
                <c:pt idx="7774">
                  <c:v>17.100000000000001</c:v>
                </c:pt>
                <c:pt idx="7775">
                  <c:v>17.09</c:v>
                </c:pt>
                <c:pt idx="7776">
                  <c:v>17.09</c:v>
                </c:pt>
                <c:pt idx="7777">
                  <c:v>17.09</c:v>
                </c:pt>
                <c:pt idx="7778">
                  <c:v>17.09</c:v>
                </c:pt>
                <c:pt idx="7779">
                  <c:v>17.079999999999998</c:v>
                </c:pt>
                <c:pt idx="7780">
                  <c:v>17.07</c:v>
                </c:pt>
                <c:pt idx="7781">
                  <c:v>17.07</c:v>
                </c:pt>
                <c:pt idx="7782">
                  <c:v>17.059999999999999</c:v>
                </c:pt>
                <c:pt idx="7783">
                  <c:v>17.059999999999999</c:v>
                </c:pt>
                <c:pt idx="7784">
                  <c:v>17.059999999999999</c:v>
                </c:pt>
                <c:pt idx="7785">
                  <c:v>17.05</c:v>
                </c:pt>
                <c:pt idx="7786">
                  <c:v>17.05</c:v>
                </c:pt>
                <c:pt idx="7787">
                  <c:v>17.04</c:v>
                </c:pt>
                <c:pt idx="7788">
                  <c:v>17.04</c:v>
                </c:pt>
                <c:pt idx="7789">
                  <c:v>17.03</c:v>
                </c:pt>
                <c:pt idx="7790">
                  <c:v>17.03</c:v>
                </c:pt>
                <c:pt idx="7791">
                  <c:v>17.03</c:v>
                </c:pt>
                <c:pt idx="7792">
                  <c:v>17.02</c:v>
                </c:pt>
                <c:pt idx="7793">
                  <c:v>17.010000000000002</c:v>
                </c:pt>
                <c:pt idx="7794">
                  <c:v>17.010000000000002</c:v>
                </c:pt>
                <c:pt idx="7795">
                  <c:v>17</c:v>
                </c:pt>
                <c:pt idx="7796">
                  <c:v>16.989999999999998</c:v>
                </c:pt>
                <c:pt idx="7797">
                  <c:v>16.989999999999998</c:v>
                </c:pt>
                <c:pt idx="7798">
                  <c:v>16.98</c:v>
                </c:pt>
                <c:pt idx="7799">
                  <c:v>16.97</c:v>
                </c:pt>
                <c:pt idx="7800">
                  <c:v>16.96</c:v>
                </c:pt>
                <c:pt idx="7801">
                  <c:v>16.96</c:v>
                </c:pt>
                <c:pt idx="7802">
                  <c:v>16.95</c:v>
                </c:pt>
                <c:pt idx="7803">
                  <c:v>16.95</c:v>
                </c:pt>
                <c:pt idx="7804">
                  <c:v>16.95</c:v>
                </c:pt>
                <c:pt idx="7805">
                  <c:v>16.940000000000001</c:v>
                </c:pt>
                <c:pt idx="7806">
                  <c:v>16.940000000000001</c:v>
                </c:pt>
                <c:pt idx="7807">
                  <c:v>16.899999999999999</c:v>
                </c:pt>
                <c:pt idx="7808">
                  <c:v>16.899999999999999</c:v>
                </c:pt>
                <c:pt idx="7809">
                  <c:v>16.89</c:v>
                </c:pt>
                <c:pt idx="7810">
                  <c:v>16.89</c:v>
                </c:pt>
                <c:pt idx="7811">
                  <c:v>16.88</c:v>
                </c:pt>
                <c:pt idx="7812">
                  <c:v>16.88</c:v>
                </c:pt>
                <c:pt idx="7813">
                  <c:v>16.87</c:v>
                </c:pt>
                <c:pt idx="7814">
                  <c:v>16.86</c:v>
                </c:pt>
                <c:pt idx="7815">
                  <c:v>16.86</c:v>
                </c:pt>
                <c:pt idx="7816">
                  <c:v>16.84</c:v>
                </c:pt>
                <c:pt idx="7817">
                  <c:v>16.829999999999998</c:v>
                </c:pt>
                <c:pt idx="7818">
                  <c:v>16.829999999999998</c:v>
                </c:pt>
                <c:pt idx="7819">
                  <c:v>16.829999999999998</c:v>
                </c:pt>
                <c:pt idx="7820">
                  <c:v>16.809999999999999</c:v>
                </c:pt>
                <c:pt idx="7821">
                  <c:v>16.809999999999999</c:v>
                </c:pt>
                <c:pt idx="7822">
                  <c:v>16.809999999999999</c:v>
                </c:pt>
                <c:pt idx="7823">
                  <c:v>16.8</c:v>
                </c:pt>
                <c:pt idx="7824">
                  <c:v>16.79</c:v>
                </c:pt>
                <c:pt idx="7825">
                  <c:v>16.78</c:v>
                </c:pt>
                <c:pt idx="7826">
                  <c:v>16.77</c:v>
                </c:pt>
                <c:pt idx="7827">
                  <c:v>16.75</c:v>
                </c:pt>
                <c:pt idx="7828">
                  <c:v>16.75</c:v>
                </c:pt>
                <c:pt idx="7829">
                  <c:v>16.739999999999998</c:v>
                </c:pt>
                <c:pt idx="7830">
                  <c:v>16.73</c:v>
                </c:pt>
                <c:pt idx="7831">
                  <c:v>16.73</c:v>
                </c:pt>
                <c:pt idx="7832">
                  <c:v>16.73</c:v>
                </c:pt>
                <c:pt idx="7833">
                  <c:v>16.72</c:v>
                </c:pt>
                <c:pt idx="7834">
                  <c:v>16.71</c:v>
                </c:pt>
                <c:pt idx="7835">
                  <c:v>16.7</c:v>
                </c:pt>
                <c:pt idx="7836">
                  <c:v>16.68</c:v>
                </c:pt>
                <c:pt idx="7837">
                  <c:v>16.670000000000002</c:v>
                </c:pt>
                <c:pt idx="7838">
                  <c:v>16.66</c:v>
                </c:pt>
                <c:pt idx="7839">
                  <c:v>16.64</c:v>
                </c:pt>
                <c:pt idx="7840">
                  <c:v>16.64</c:v>
                </c:pt>
                <c:pt idx="7841">
                  <c:v>16.63</c:v>
                </c:pt>
                <c:pt idx="7842">
                  <c:v>16.61</c:v>
                </c:pt>
                <c:pt idx="7843">
                  <c:v>16.600000000000001</c:v>
                </c:pt>
                <c:pt idx="7844">
                  <c:v>16.57</c:v>
                </c:pt>
                <c:pt idx="7845">
                  <c:v>16.57</c:v>
                </c:pt>
                <c:pt idx="7846">
                  <c:v>16.57</c:v>
                </c:pt>
                <c:pt idx="7847">
                  <c:v>16.57</c:v>
                </c:pt>
                <c:pt idx="7848">
                  <c:v>16.559999999999999</c:v>
                </c:pt>
                <c:pt idx="7849">
                  <c:v>16.53</c:v>
                </c:pt>
                <c:pt idx="7850">
                  <c:v>16.53</c:v>
                </c:pt>
                <c:pt idx="7851">
                  <c:v>16.52</c:v>
                </c:pt>
                <c:pt idx="7852">
                  <c:v>16.52</c:v>
                </c:pt>
                <c:pt idx="7853">
                  <c:v>16.510000000000002</c:v>
                </c:pt>
                <c:pt idx="7854">
                  <c:v>16.5</c:v>
                </c:pt>
                <c:pt idx="7855">
                  <c:v>16.47</c:v>
                </c:pt>
                <c:pt idx="7856">
                  <c:v>16.47</c:v>
                </c:pt>
                <c:pt idx="7857">
                  <c:v>16.47</c:v>
                </c:pt>
                <c:pt idx="7858">
                  <c:v>16.440000000000001</c:v>
                </c:pt>
                <c:pt idx="7859">
                  <c:v>16.43</c:v>
                </c:pt>
                <c:pt idx="7860">
                  <c:v>16.420000000000002</c:v>
                </c:pt>
                <c:pt idx="7861">
                  <c:v>16.420000000000002</c:v>
                </c:pt>
                <c:pt idx="7862">
                  <c:v>16.41</c:v>
                </c:pt>
                <c:pt idx="7863">
                  <c:v>16.39</c:v>
                </c:pt>
                <c:pt idx="7864">
                  <c:v>16.39</c:v>
                </c:pt>
                <c:pt idx="7865">
                  <c:v>16.38</c:v>
                </c:pt>
                <c:pt idx="7866">
                  <c:v>16.38</c:v>
                </c:pt>
                <c:pt idx="7867">
                  <c:v>16.37</c:v>
                </c:pt>
                <c:pt idx="7868">
                  <c:v>16.36</c:v>
                </c:pt>
                <c:pt idx="7869">
                  <c:v>16.36</c:v>
                </c:pt>
                <c:pt idx="7870">
                  <c:v>16.350000000000001</c:v>
                </c:pt>
                <c:pt idx="7871">
                  <c:v>16.34</c:v>
                </c:pt>
                <c:pt idx="7872">
                  <c:v>16.34</c:v>
                </c:pt>
                <c:pt idx="7873">
                  <c:v>16.309999999999999</c:v>
                </c:pt>
                <c:pt idx="7874">
                  <c:v>16.309999999999999</c:v>
                </c:pt>
                <c:pt idx="7875">
                  <c:v>16.3</c:v>
                </c:pt>
                <c:pt idx="7876">
                  <c:v>16.3</c:v>
                </c:pt>
                <c:pt idx="7877">
                  <c:v>16.3</c:v>
                </c:pt>
                <c:pt idx="7878">
                  <c:v>16.29</c:v>
                </c:pt>
                <c:pt idx="7879">
                  <c:v>16.29</c:v>
                </c:pt>
                <c:pt idx="7880">
                  <c:v>16.28</c:v>
                </c:pt>
                <c:pt idx="7881">
                  <c:v>16.28</c:v>
                </c:pt>
                <c:pt idx="7882">
                  <c:v>16.27</c:v>
                </c:pt>
                <c:pt idx="7883">
                  <c:v>16.260000000000002</c:v>
                </c:pt>
                <c:pt idx="7884">
                  <c:v>16.260000000000002</c:v>
                </c:pt>
                <c:pt idx="7885">
                  <c:v>16.260000000000002</c:v>
                </c:pt>
                <c:pt idx="7886">
                  <c:v>16.25</c:v>
                </c:pt>
                <c:pt idx="7887">
                  <c:v>16.25</c:v>
                </c:pt>
                <c:pt idx="7888">
                  <c:v>16.239999999999998</c:v>
                </c:pt>
                <c:pt idx="7889">
                  <c:v>16.239999999999998</c:v>
                </c:pt>
                <c:pt idx="7890">
                  <c:v>16.23</c:v>
                </c:pt>
                <c:pt idx="7891">
                  <c:v>16.22</c:v>
                </c:pt>
                <c:pt idx="7892">
                  <c:v>16.22</c:v>
                </c:pt>
                <c:pt idx="7893">
                  <c:v>16.2</c:v>
                </c:pt>
                <c:pt idx="7894">
                  <c:v>16.190000000000001</c:v>
                </c:pt>
                <c:pt idx="7895">
                  <c:v>16.190000000000001</c:v>
                </c:pt>
                <c:pt idx="7896">
                  <c:v>16.18</c:v>
                </c:pt>
                <c:pt idx="7897">
                  <c:v>16.18</c:v>
                </c:pt>
                <c:pt idx="7898">
                  <c:v>16.18</c:v>
                </c:pt>
                <c:pt idx="7899">
                  <c:v>16.18</c:v>
                </c:pt>
                <c:pt idx="7900">
                  <c:v>16.170000000000002</c:v>
                </c:pt>
                <c:pt idx="7901">
                  <c:v>16.170000000000002</c:v>
                </c:pt>
                <c:pt idx="7902">
                  <c:v>16.170000000000002</c:v>
                </c:pt>
                <c:pt idx="7903">
                  <c:v>16.170000000000002</c:v>
                </c:pt>
                <c:pt idx="7904">
                  <c:v>16.170000000000002</c:v>
                </c:pt>
                <c:pt idx="7905">
                  <c:v>16.16</c:v>
                </c:pt>
                <c:pt idx="7906">
                  <c:v>16.149999999999999</c:v>
                </c:pt>
                <c:pt idx="7907">
                  <c:v>16.149999999999999</c:v>
                </c:pt>
                <c:pt idx="7908">
                  <c:v>16.149999999999999</c:v>
                </c:pt>
                <c:pt idx="7909">
                  <c:v>16.149999999999999</c:v>
                </c:pt>
                <c:pt idx="7910">
                  <c:v>16.14</c:v>
                </c:pt>
                <c:pt idx="7911">
                  <c:v>16.14</c:v>
                </c:pt>
                <c:pt idx="7912">
                  <c:v>16.13</c:v>
                </c:pt>
                <c:pt idx="7913">
                  <c:v>16.13</c:v>
                </c:pt>
                <c:pt idx="7914">
                  <c:v>16.13</c:v>
                </c:pt>
                <c:pt idx="7915">
                  <c:v>16.12</c:v>
                </c:pt>
                <c:pt idx="7916">
                  <c:v>16.12</c:v>
                </c:pt>
                <c:pt idx="7917">
                  <c:v>16.12</c:v>
                </c:pt>
                <c:pt idx="7918">
                  <c:v>16.11</c:v>
                </c:pt>
                <c:pt idx="7919">
                  <c:v>16.100000000000001</c:v>
                </c:pt>
                <c:pt idx="7920">
                  <c:v>16.100000000000001</c:v>
                </c:pt>
                <c:pt idx="7921">
                  <c:v>16.100000000000001</c:v>
                </c:pt>
                <c:pt idx="7922">
                  <c:v>16.09</c:v>
                </c:pt>
                <c:pt idx="7923">
                  <c:v>16.09</c:v>
                </c:pt>
                <c:pt idx="7924">
                  <c:v>16.09</c:v>
                </c:pt>
                <c:pt idx="7925">
                  <c:v>16.09</c:v>
                </c:pt>
                <c:pt idx="7926">
                  <c:v>16.079999999999998</c:v>
                </c:pt>
                <c:pt idx="7927">
                  <c:v>16.079999999999998</c:v>
                </c:pt>
                <c:pt idx="7928">
                  <c:v>16.079999999999998</c:v>
                </c:pt>
                <c:pt idx="7929">
                  <c:v>16.079999999999998</c:v>
                </c:pt>
                <c:pt idx="7930">
                  <c:v>16.079999999999998</c:v>
                </c:pt>
                <c:pt idx="7931">
                  <c:v>16.07</c:v>
                </c:pt>
                <c:pt idx="7932">
                  <c:v>16.07</c:v>
                </c:pt>
                <c:pt idx="7933">
                  <c:v>16.07</c:v>
                </c:pt>
                <c:pt idx="7934">
                  <c:v>16.07</c:v>
                </c:pt>
                <c:pt idx="7935">
                  <c:v>16.059999999999999</c:v>
                </c:pt>
                <c:pt idx="7936">
                  <c:v>16.059999999999999</c:v>
                </c:pt>
                <c:pt idx="7937">
                  <c:v>16.059999999999999</c:v>
                </c:pt>
                <c:pt idx="7938">
                  <c:v>16.05</c:v>
                </c:pt>
                <c:pt idx="7939">
                  <c:v>16.04</c:v>
                </c:pt>
                <c:pt idx="7940">
                  <c:v>16.04</c:v>
                </c:pt>
                <c:pt idx="7941">
                  <c:v>16.04</c:v>
                </c:pt>
                <c:pt idx="7942">
                  <c:v>16.04</c:v>
                </c:pt>
                <c:pt idx="7943">
                  <c:v>16.03</c:v>
                </c:pt>
                <c:pt idx="7944">
                  <c:v>16.03</c:v>
                </c:pt>
                <c:pt idx="7945">
                  <c:v>16.02</c:v>
                </c:pt>
                <c:pt idx="7946">
                  <c:v>16.02</c:v>
                </c:pt>
                <c:pt idx="7947">
                  <c:v>16.02</c:v>
                </c:pt>
                <c:pt idx="7948">
                  <c:v>16.02</c:v>
                </c:pt>
                <c:pt idx="7949">
                  <c:v>16.010000000000002</c:v>
                </c:pt>
                <c:pt idx="7950">
                  <c:v>16.010000000000002</c:v>
                </c:pt>
                <c:pt idx="7951">
                  <c:v>16.010000000000002</c:v>
                </c:pt>
                <c:pt idx="7952">
                  <c:v>16.010000000000002</c:v>
                </c:pt>
                <c:pt idx="7953">
                  <c:v>16.010000000000002</c:v>
                </c:pt>
                <c:pt idx="7954">
                  <c:v>16.010000000000002</c:v>
                </c:pt>
                <c:pt idx="7955">
                  <c:v>16</c:v>
                </c:pt>
                <c:pt idx="7956">
                  <c:v>16</c:v>
                </c:pt>
                <c:pt idx="7957">
                  <c:v>16</c:v>
                </c:pt>
                <c:pt idx="7958">
                  <c:v>16</c:v>
                </c:pt>
                <c:pt idx="7959">
                  <c:v>16</c:v>
                </c:pt>
                <c:pt idx="7960">
                  <c:v>15.97</c:v>
                </c:pt>
                <c:pt idx="7961">
                  <c:v>15.97</c:v>
                </c:pt>
                <c:pt idx="7962">
                  <c:v>15.97</c:v>
                </c:pt>
                <c:pt idx="7963">
                  <c:v>15.96</c:v>
                </c:pt>
                <c:pt idx="7964">
                  <c:v>15.96</c:v>
                </c:pt>
                <c:pt idx="7965">
                  <c:v>15.96</c:v>
                </c:pt>
                <c:pt idx="7966">
                  <c:v>15.96</c:v>
                </c:pt>
                <c:pt idx="7967">
                  <c:v>15.96</c:v>
                </c:pt>
                <c:pt idx="7968">
                  <c:v>15.96</c:v>
                </c:pt>
                <c:pt idx="7969">
                  <c:v>15.95</c:v>
                </c:pt>
                <c:pt idx="7970">
                  <c:v>15.95</c:v>
                </c:pt>
                <c:pt idx="7971">
                  <c:v>15.95</c:v>
                </c:pt>
                <c:pt idx="7972">
                  <c:v>15.94</c:v>
                </c:pt>
                <c:pt idx="7973">
                  <c:v>15.94</c:v>
                </c:pt>
                <c:pt idx="7974">
                  <c:v>15.93</c:v>
                </c:pt>
                <c:pt idx="7975">
                  <c:v>15.92</c:v>
                </c:pt>
                <c:pt idx="7976">
                  <c:v>15.92</c:v>
                </c:pt>
                <c:pt idx="7977">
                  <c:v>15.91</c:v>
                </c:pt>
                <c:pt idx="7978">
                  <c:v>15.91</c:v>
                </c:pt>
                <c:pt idx="7979">
                  <c:v>15.91</c:v>
                </c:pt>
                <c:pt idx="7980">
                  <c:v>15.9</c:v>
                </c:pt>
                <c:pt idx="7981">
                  <c:v>15.9</c:v>
                </c:pt>
                <c:pt idx="7982">
                  <c:v>15.88</c:v>
                </c:pt>
                <c:pt idx="7983">
                  <c:v>15.88</c:v>
                </c:pt>
                <c:pt idx="7984">
                  <c:v>15.88</c:v>
                </c:pt>
                <c:pt idx="7985">
                  <c:v>15.87</c:v>
                </c:pt>
                <c:pt idx="7986">
                  <c:v>15.87</c:v>
                </c:pt>
                <c:pt idx="7987">
                  <c:v>15.87</c:v>
                </c:pt>
                <c:pt idx="7988">
                  <c:v>15.85</c:v>
                </c:pt>
                <c:pt idx="7989">
                  <c:v>15.84</c:v>
                </c:pt>
                <c:pt idx="7990">
                  <c:v>15.84</c:v>
                </c:pt>
                <c:pt idx="7991">
                  <c:v>15.84</c:v>
                </c:pt>
                <c:pt idx="7992">
                  <c:v>15.84</c:v>
                </c:pt>
                <c:pt idx="7993">
                  <c:v>15.83</c:v>
                </c:pt>
                <c:pt idx="7994">
                  <c:v>15.82</c:v>
                </c:pt>
                <c:pt idx="7995">
                  <c:v>15.82</c:v>
                </c:pt>
                <c:pt idx="7996">
                  <c:v>15.77</c:v>
                </c:pt>
                <c:pt idx="7997">
                  <c:v>15.77</c:v>
                </c:pt>
                <c:pt idx="7998">
                  <c:v>15.77</c:v>
                </c:pt>
                <c:pt idx="7999">
                  <c:v>15.77</c:v>
                </c:pt>
                <c:pt idx="8000">
                  <c:v>15.76</c:v>
                </c:pt>
                <c:pt idx="8001">
                  <c:v>15.76</c:v>
                </c:pt>
                <c:pt idx="8002">
                  <c:v>15.75</c:v>
                </c:pt>
                <c:pt idx="8003">
                  <c:v>15.74</c:v>
                </c:pt>
                <c:pt idx="8004">
                  <c:v>15.74</c:v>
                </c:pt>
                <c:pt idx="8005">
                  <c:v>15.73</c:v>
                </c:pt>
                <c:pt idx="8006">
                  <c:v>15.72</c:v>
                </c:pt>
                <c:pt idx="8007">
                  <c:v>15.72</c:v>
                </c:pt>
                <c:pt idx="8008">
                  <c:v>15.72</c:v>
                </c:pt>
                <c:pt idx="8009">
                  <c:v>15.68</c:v>
                </c:pt>
                <c:pt idx="8010">
                  <c:v>15.67</c:v>
                </c:pt>
                <c:pt idx="8011">
                  <c:v>15.66</c:v>
                </c:pt>
                <c:pt idx="8012">
                  <c:v>15.66</c:v>
                </c:pt>
                <c:pt idx="8013">
                  <c:v>15.65</c:v>
                </c:pt>
                <c:pt idx="8014">
                  <c:v>15.65</c:v>
                </c:pt>
                <c:pt idx="8015">
                  <c:v>15.64</c:v>
                </c:pt>
                <c:pt idx="8016">
                  <c:v>15.62</c:v>
                </c:pt>
                <c:pt idx="8017">
                  <c:v>15.59</c:v>
                </c:pt>
                <c:pt idx="8018">
                  <c:v>15.58</c:v>
                </c:pt>
                <c:pt idx="8019">
                  <c:v>15.58</c:v>
                </c:pt>
                <c:pt idx="8020">
                  <c:v>15.58</c:v>
                </c:pt>
                <c:pt idx="8021">
                  <c:v>15.58</c:v>
                </c:pt>
                <c:pt idx="8022">
                  <c:v>15.57</c:v>
                </c:pt>
                <c:pt idx="8023">
                  <c:v>15.57</c:v>
                </c:pt>
                <c:pt idx="8024">
                  <c:v>15.57</c:v>
                </c:pt>
                <c:pt idx="8025">
                  <c:v>15.56</c:v>
                </c:pt>
                <c:pt idx="8026">
                  <c:v>15.55</c:v>
                </c:pt>
                <c:pt idx="8027">
                  <c:v>15.55</c:v>
                </c:pt>
                <c:pt idx="8028">
                  <c:v>15.55</c:v>
                </c:pt>
                <c:pt idx="8029">
                  <c:v>15.53</c:v>
                </c:pt>
                <c:pt idx="8030">
                  <c:v>15.53</c:v>
                </c:pt>
                <c:pt idx="8031">
                  <c:v>15.53</c:v>
                </c:pt>
                <c:pt idx="8032">
                  <c:v>15.52</c:v>
                </c:pt>
                <c:pt idx="8033">
                  <c:v>15.51</c:v>
                </c:pt>
                <c:pt idx="8034">
                  <c:v>15.5</c:v>
                </c:pt>
                <c:pt idx="8035">
                  <c:v>15.5</c:v>
                </c:pt>
                <c:pt idx="8036">
                  <c:v>15.47</c:v>
                </c:pt>
                <c:pt idx="8037">
                  <c:v>15.47</c:v>
                </c:pt>
                <c:pt idx="8038">
                  <c:v>15.46</c:v>
                </c:pt>
                <c:pt idx="8039">
                  <c:v>15.44</c:v>
                </c:pt>
                <c:pt idx="8040">
                  <c:v>15.44</c:v>
                </c:pt>
                <c:pt idx="8041">
                  <c:v>15.43</c:v>
                </c:pt>
                <c:pt idx="8042">
                  <c:v>15.42</c:v>
                </c:pt>
                <c:pt idx="8043">
                  <c:v>15.42</c:v>
                </c:pt>
                <c:pt idx="8044">
                  <c:v>15.41</c:v>
                </c:pt>
                <c:pt idx="8045">
                  <c:v>15.39</c:v>
                </c:pt>
                <c:pt idx="8046">
                  <c:v>15.38</c:v>
                </c:pt>
                <c:pt idx="8047">
                  <c:v>15.38</c:v>
                </c:pt>
                <c:pt idx="8048">
                  <c:v>15.37</c:v>
                </c:pt>
                <c:pt idx="8049">
                  <c:v>15.35</c:v>
                </c:pt>
                <c:pt idx="8050">
                  <c:v>15.35</c:v>
                </c:pt>
                <c:pt idx="8051">
                  <c:v>15.35</c:v>
                </c:pt>
                <c:pt idx="8052">
                  <c:v>15.35</c:v>
                </c:pt>
                <c:pt idx="8053">
                  <c:v>15.34</c:v>
                </c:pt>
                <c:pt idx="8054">
                  <c:v>15.33</c:v>
                </c:pt>
                <c:pt idx="8055">
                  <c:v>15.33</c:v>
                </c:pt>
                <c:pt idx="8056">
                  <c:v>15.32</c:v>
                </c:pt>
                <c:pt idx="8057">
                  <c:v>15.31</c:v>
                </c:pt>
                <c:pt idx="8058">
                  <c:v>15.3</c:v>
                </c:pt>
                <c:pt idx="8059">
                  <c:v>15.3</c:v>
                </c:pt>
                <c:pt idx="8060">
                  <c:v>15.28</c:v>
                </c:pt>
                <c:pt idx="8061">
                  <c:v>15.28</c:v>
                </c:pt>
                <c:pt idx="8062">
                  <c:v>15.27</c:v>
                </c:pt>
                <c:pt idx="8063">
                  <c:v>15.27</c:v>
                </c:pt>
                <c:pt idx="8064">
                  <c:v>15.27</c:v>
                </c:pt>
                <c:pt idx="8065">
                  <c:v>15.26</c:v>
                </c:pt>
                <c:pt idx="8066">
                  <c:v>15.23</c:v>
                </c:pt>
                <c:pt idx="8067">
                  <c:v>15.23</c:v>
                </c:pt>
                <c:pt idx="8068">
                  <c:v>15.23</c:v>
                </c:pt>
                <c:pt idx="8069">
                  <c:v>15.19</c:v>
                </c:pt>
                <c:pt idx="8070">
                  <c:v>15.18</c:v>
                </c:pt>
                <c:pt idx="8071">
                  <c:v>15.17</c:v>
                </c:pt>
                <c:pt idx="8072">
                  <c:v>15.17</c:v>
                </c:pt>
                <c:pt idx="8073">
                  <c:v>15.16</c:v>
                </c:pt>
                <c:pt idx="8074">
                  <c:v>15.16</c:v>
                </c:pt>
                <c:pt idx="8075">
                  <c:v>15.15</c:v>
                </c:pt>
                <c:pt idx="8076">
                  <c:v>15.15</c:v>
                </c:pt>
                <c:pt idx="8077">
                  <c:v>15.13</c:v>
                </c:pt>
                <c:pt idx="8078">
                  <c:v>15.11</c:v>
                </c:pt>
                <c:pt idx="8079">
                  <c:v>15.11</c:v>
                </c:pt>
                <c:pt idx="8080">
                  <c:v>15.11</c:v>
                </c:pt>
                <c:pt idx="8081">
                  <c:v>15.1</c:v>
                </c:pt>
                <c:pt idx="8082">
                  <c:v>15.1</c:v>
                </c:pt>
                <c:pt idx="8083">
                  <c:v>15.09</c:v>
                </c:pt>
                <c:pt idx="8084">
                  <c:v>15.09</c:v>
                </c:pt>
                <c:pt idx="8085">
                  <c:v>15.08</c:v>
                </c:pt>
                <c:pt idx="8086">
                  <c:v>15.08</c:v>
                </c:pt>
                <c:pt idx="8087">
                  <c:v>15.08</c:v>
                </c:pt>
                <c:pt idx="8088">
                  <c:v>15.08</c:v>
                </c:pt>
                <c:pt idx="8089">
                  <c:v>15.06</c:v>
                </c:pt>
                <c:pt idx="8090">
                  <c:v>15.06</c:v>
                </c:pt>
                <c:pt idx="8091">
                  <c:v>15.06</c:v>
                </c:pt>
                <c:pt idx="8092">
                  <c:v>15.05</c:v>
                </c:pt>
                <c:pt idx="8093">
                  <c:v>15.05</c:v>
                </c:pt>
                <c:pt idx="8094">
                  <c:v>15.05</c:v>
                </c:pt>
                <c:pt idx="8095">
                  <c:v>15.04</c:v>
                </c:pt>
                <c:pt idx="8096">
                  <c:v>15.04</c:v>
                </c:pt>
                <c:pt idx="8097">
                  <c:v>15.04</c:v>
                </c:pt>
                <c:pt idx="8098">
                  <c:v>15.02</c:v>
                </c:pt>
                <c:pt idx="8099">
                  <c:v>15.02</c:v>
                </c:pt>
                <c:pt idx="8100">
                  <c:v>15.01</c:v>
                </c:pt>
                <c:pt idx="8101">
                  <c:v>15.01</c:v>
                </c:pt>
                <c:pt idx="8102">
                  <c:v>15.01</c:v>
                </c:pt>
                <c:pt idx="8103">
                  <c:v>15</c:v>
                </c:pt>
                <c:pt idx="8104">
                  <c:v>15</c:v>
                </c:pt>
                <c:pt idx="8105">
                  <c:v>15</c:v>
                </c:pt>
                <c:pt idx="8106">
                  <c:v>15</c:v>
                </c:pt>
                <c:pt idx="8107">
                  <c:v>14.98</c:v>
                </c:pt>
                <c:pt idx="8108">
                  <c:v>14.97</c:v>
                </c:pt>
                <c:pt idx="8109">
                  <c:v>14.97</c:v>
                </c:pt>
                <c:pt idx="8110">
                  <c:v>14.96</c:v>
                </c:pt>
                <c:pt idx="8111">
                  <c:v>14.96</c:v>
                </c:pt>
                <c:pt idx="8112">
                  <c:v>14.95</c:v>
                </c:pt>
                <c:pt idx="8113">
                  <c:v>14.95</c:v>
                </c:pt>
                <c:pt idx="8114">
                  <c:v>14.95</c:v>
                </c:pt>
                <c:pt idx="8115">
                  <c:v>14.95</c:v>
                </c:pt>
                <c:pt idx="8116">
                  <c:v>14.95</c:v>
                </c:pt>
                <c:pt idx="8117">
                  <c:v>14.94</c:v>
                </c:pt>
                <c:pt idx="8118">
                  <c:v>14.94</c:v>
                </c:pt>
                <c:pt idx="8119">
                  <c:v>14.94</c:v>
                </c:pt>
                <c:pt idx="8120">
                  <c:v>14.93</c:v>
                </c:pt>
                <c:pt idx="8121">
                  <c:v>14.93</c:v>
                </c:pt>
                <c:pt idx="8122">
                  <c:v>14.93</c:v>
                </c:pt>
                <c:pt idx="8123">
                  <c:v>14.93</c:v>
                </c:pt>
                <c:pt idx="8124">
                  <c:v>14.92</c:v>
                </c:pt>
                <c:pt idx="8125">
                  <c:v>14.92</c:v>
                </c:pt>
                <c:pt idx="8126">
                  <c:v>14.92</c:v>
                </c:pt>
                <c:pt idx="8127">
                  <c:v>14.92</c:v>
                </c:pt>
                <c:pt idx="8128">
                  <c:v>14.91</c:v>
                </c:pt>
                <c:pt idx="8129">
                  <c:v>14.9</c:v>
                </c:pt>
                <c:pt idx="8130">
                  <c:v>14.9</c:v>
                </c:pt>
                <c:pt idx="8131">
                  <c:v>14.89</c:v>
                </c:pt>
                <c:pt idx="8132">
                  <c:v>14.89</c:v>
                </c:pt>
                <c:pt idx="8133">
                  <c:v>14.88</c:v>
                </c:pt>
                <c:pt idx="8134">
                  <c:v>14.87</c:v>
                </c:pt>
                <c:pt idx="8135">
                  <c:v>14.87</c:v>
                </c:pt>
                <c:pt idx="8136">
                  <c:v>14.86</c:v>
                </c:pt>
                <c:pt idx="8137">
                  <c:v>14.85</c:v>
                </c:pt>
                <c:pt idx="8138">
                  <c:v>14.83</c:v>
                </c:pt>
                <c:pt idx="8139">
                  <c:v>14.82</c:v>
                </c:pt>
                <c:pt idx="8140">
                  <c:v>14.82</c:v>
                </c:pt>
                <c:pt idx="8141">
                  <c:v>14.78</c:v>
                </c:pt>
                <c:pt idx="8142">
                  <c:v>14.73</c:v>
                </c:pt>
                <c:pt idx="8143">
                  <c:v>14.72</c:v>
                </c:pt>
                <c:pt idx="8144">
                  <c:v>14.7</c:v>
                </c:pt>
                <c:pt idx="8145">
                  <c:v>14.7</c:v>
                </c:pt>
                <c:pt idx="8146">
                  <c:v>14.68</c:v>
                </c:pt>
                <c:pt idx="8147">
                  <c:v>14.68</c:v>
                </c:pt>
                <c:pt idx="8148">
                  <c:v>14.68</c:v>
                </c:pt>
                <c:pt idx="8149">
                  <c:v>14.66</c:v>
                </c:pt>
                <c:pt idx="8150">
                  <c:v>14.66</c:v>
                </c:pt>
                <c:pt idx="8151">
                  <c:v>14.64</c:v>
                </c:pt>
                <c:pt idx="8152">
                  <c:v>14.63</c:v>
                </c:pt>
                <c:pt idx="8153">
                  <c:v>14.6</c:v>
                </c:pt>
                <c:pt idx="8154">
                  <c:v>14.59</c:v>
                </c:pt>
                <c:pt idx="8155">
                  <c:v>14.58</c:v>
                </c:pt>
                <c:pt idx="8156">
                  <c:v>14.57</c:v>
                </c:pt>
                <c:pt idx="8157">
                  <c:v>14.57</c:v>
                </c:pt>
                <c:pt idx="8158">
                  <c:v>14.56</c:v>
                </c:pt>
                <c:pt idx="8159">
                  <c:v>14.56</c:v>
                </c:pt>
                <c:pt idx="8160">
                  <c:v>14.56</c:v>
                </c:pt>
                <c:pt idx="8161">
                  <c:v>14.55</c:v>
                </c:pt>
                <c:pt idx="8162">
                  <c:v>14.53</c:v>
                </c:pt>
                <c:pt idx="8163">
                  <c:v>14.53</c:v>
                </c:pt>
                <c:pt idx="8164">
                  <c:v>14.53</c:v>
                </c:pt>
                <c:pt idx="8165">
                  <c:v>14.52</c:v>
                </c:pt>
                <c:pt idx="8166">
                  <c:v>14.52</c:v>
                </c:pt>
                <c:pt idx="8167">
                  <c:v>14.51</c:v>
                </c:pt>
                <c:pt idx="8168">
                  <c:v>14.51</c:v>
                </c:pt>
                <c:pt idx="8169">
                  <c:v>14.5</c:v>
                </c:pt>
                <c:pt idx="8170">
                  <c:v>14.5</c:v>
                </c:pt>
                <c:pt idx="8171">
                  <c:v>14.5</c:v>
                </c:pt>
                <c:pt idx="8172">
                  <c:v>14.49</c:v>
                </c:pt>
                <c:pt idx="8173">
                  <c:v>14.49</c:v>
                </c:pt>
                <c:pt idx="8174">
                  <c:v>14.46</c:v>
                </c:pt>
                <c:pt idx="8175">
                  <c:v>14.44</c:v>
                </c:pt>
                <c:pt idx="8176">
                  <c:v>14.44</c:v>
                </c:pt>
                <c:pt idx="8177">
                  <c:v>14.42</c:v>
                </c:pt>
                <c:pt idx="8178">
                  <c:v>14.41</c:v>
                </c:pt>
                <c:pt idx="8179">
                  <c:v>14.36</c:v>
                </c:pt>
                <c:pt idx="8180">
                  <c:v>14.36</c:v>
                </c:pt>
                <c:pt idx="8181">
                  <c:v>14.35</c:v>
                </c:pt>
                <c:pt idx="8182">
                  <c:v>14.31</c:v>
                </c:pt>
                <c:pt idx="8183">
                  <c:v>14.31</c:v>
                </c:pt>
                <c:pt idx="8184">
                  <c:v>14.3</c:v>
                </c:pt>
                <c:pt idx="8185">
                  <c:v>14.3</c:v>
                </c:pt>
                <c:pt idx="8186">
                  <c:v>14.3</c:v>
                </c:pt>
                <c:pt idx="8187">
                  <c:v>14.3</c:v>
                </c:pt>
                <c:pt idx="8188">
                  <c:v>14.29</c:v>
                </c:pt>
                <c:pt idx="8189">
                  <c:v>14.29</c:v>
                </c:pt>
                <c:pt idx="8190">
                  <c:v>14.27</c:v>
                </c:pt>
                <c:pt idx="8191">
                  <c:v>14.27</c:v>
                </c:pt>
                <c:pt idx="8192">
                  <c:v>14.27</c:v>
                </c:pt>
                <c:pt idx="8193">
                  <c:v>14.26</c:v>
                </c:pt>
                <c:pt idx="8194">
                  <c:v>14.26</c:v>
                </c:pt>
                <c:pt idx="8195">
                  <c:v>14.25</c:v>
                </c:pt>
                <c:pt idx="8196">
                  <c:v>14.25</c:v>
                </c:pt>
                <c:pt idx="8197">
                  <c:v>14.25</c:v>
                </c:pt>
                <c:pt idx="8198">
                  <c:v>14.23</c:v>
                </c:pt>
                <c:pt idx="8199">
                  <c:v>14.23</c:v>
                </c:pt>
                <c:pt idx="8200">
                  <c:v>14.22</c:v>
                </c:pt>
                <c:pt idx="8201">
                  <c:v>14.21</c:v>
                </c:pt>
                <c:pt idx="8202">
                  <c:v>14.16</c:v>
                </c:pt>
                <c:pt idx="8203">
                  <c:v>14.15</c:v>
                </c:pt>
                <c:pt idx="8204">
                  <c:v>14.12</c:v>
                </c:pt>
                <c:pt idx="8205">
                  <c:v>14.11</c:v>
                </c:pt>
                <c:pt idx="8206">
                  <c:v>14.09</c:v>
                </c:pt>
                <c:pt idx="8207">
                  <c:v>14.09</c:v>
                </c:pt>
                <c:pt idx="8208">
                  <c:v>14.08</c:v>
                </c:pt>
                <c:pt idx="8209">
                  <c:v>14.05</c:v>
                </c:pt>
                <c:pt idx="8210">
                  <c:v>14.04</c:v>
                </c:pt>
                <c:pt idx="8211">
                  <c:v>14.04</c:v>
                </c:pt>
                <c:pt idx="8212">
                  <c:v>14.03</c:v>
                </c:pt>
                <c:pt idx="8213">
                  <c:v>14</c:v>
                </c:pt>
                <c:pt idx="8214">
                  <c:v>14</c:v>
                </c:pt>
                <c:pt idx="8215">
                  <c:v>13.95</c:v>
                </c:pt>
                <c:pt idx="8216">
                  <c:v>13.93</c:v>
                </c:pt>
                <c:pt idx="8217">
                  <c:v>13.93</c:v>
                </c:pt>
                <c:pt idx="8218">
                  <c:v>13.92</c:v>
                </c:pt>
                <c:pt idx="8219">
                  <c:v>13.91</c:v>
                </c:pt>
                <c:pt idx="8220">
                  <c:v>13.91</c:v>
                </c:pt>
                <c:pt idx="8221">
                  <c:v>13.91</c:v>
                </c:pt>
                <c:pt idx="8222">
                  <c:v>13.9</c:v>
                </c:pt>
                <c:pt idx="8223">
                  <c:v>13.89</c:v>
                </c:pt>
                <c:pt idx="8224">
                  <c:v>13.89</c:v>
                </c:pt>
                <c:pt idx="8225">
                  <c:v>13.88</c:v>
                </c:pt>
                <c:pt idx="8226">
                  <c:v>13.87</c:v>
                </c:pt>
                <c:pt idx="8227">
                  <c:v>13.86</c:v>
                </c:pt>
                <c:pt idx="8228">
                  <c:v>13.85</c:v>
                </c:pt>
                <c:pt idx="8229">
                  <c:v>13.8</c:v>
                </c:pt>
                <c:pt idx="8230">
                  <c:v>13.79</c:v>
                </c:pt>
                <c:pt idx="8231">
                  <c:v>13.79</c:v>
                </c:pt>
                <c:pt idx="8232">
                  <c:v>13.79</c:v>
                </c:pt>
                <c:pt idx="8233">
                  <c:v>13.77</c:v>
                </c:pt>
                <c:pt idx="8234">
                  <c:v>13.76</c:v>
                </c:pt>
                <c:pt idx="8235">
                  <c:v>13.73</c:v>
                </c:pt>
                <c:pt idx="8236">
                  <c:v>13.71</c:v>
                </c:pt>
                <c:pt idx="8237">
                  <c:v>13.7</c:v>
                </c:pt>
                <c:pt idx="8238">
                  <c:v>13.68</c:v>
                </c:pt>
                <c:pt idx="8239">
                  <c:v>13.63</c:v>
                </c:pt>
                <c:pt idx="8240">
                  <c:v>13.58</c:v>
                </c:pt>
                <c:pt idx="8241">
                  <c:v>13.58</c:v>
                </c:pt>
                <c:pt idx="8242">
                  <c:v>13.55</c:v>
                </c:pt>
                <c:pt idx="8243">
                  <c:v>13.55</c:v>
                </c:pt>
                <c:pt idx="8244">
                  <c:v>13.51</c:v>
                </c:pt>
                <c:pt idx="8245">
                  <c:v>13.5</c:v>
                </c:pt>
                <c:pt idx="8246">
                  <c:v>13.48</c:v>
                </c:pt>
                <c:pt idx="8247">
                  <c:v>13.47</c:v>
                </c:pt>
                <c:pt idx="8248">
                  <c:v>13.47</c:v>
                </c:pt>
                <c:pt idx="8249">
                  <c:v>13.44</c:v>
                </c:pt>
                <c:pt idx="8250">
                  <c:v>13.42</c:v>
                </c:pt>
                <c:pt idx="8251">
                  <c:v>13.41</c:v>
                </c:pt>
                <c:pt idx="8252">
                  <c:v>13.39</c:v>
                </c:pt>
                <c:pt idx="8253">
                  <c:v>13.38</c:v>
                </c:pt>
                <c:pt idx="8254">
                  <c:v>13.37</c:v>
                </c:pt>
                <c:pt idx="8255">
                  <c:v>13.37</c:v>
                </c:pt>
                <c:pt idx="8256">
                  <c:v>13.34</c:v>
                </c:pt>
                <c:pt idx="8257">
                  <c:v>13.33</c:v>
                </c:pt>
                <c:pt idx="8258">
                  <c:v>13.3</c:v>
                </c:pt>
                <c:pt idx="8259">
                  <c:v>13.29</c:v>
                </c:pt>
                <c:pt idx="8260">
                  <c:v>13.25</c:v>
                </c:pt>
                <c:pt idx="8261">
                  <c:v>13.24</c:v>
                </c:pt>
                <c:pt idx="8262">
                  <c:v>13.19</c:v>
                </c:pt>
                <c:pt idx="8263">
                  <c:v>13.19</c:v>
                </c:pt>
                <c:pt idx="8264">
                  <c:v>13.17</c:v>
                </c:pt>
                <c:pt idx="8265">
                  <c:v>13.15</c:v>
                </c:pt>
                <c:pt idx="8266">
                  <c:v>13.13</c:v>
                </c:pt>
                <c:pt idx="8267">
                  <c:v>13.13</c:v>
                </c:pt>
                <c:pt idx="8268">
                  <c:v>13.11</c:v>
                </c:pt>
                <c:pt idx="8269">
                  <c:v>13.1</c:v>
                </c:pt>
                <c:pt idx="8270">
                  <c:v>13.08</c:v>
                </c:pt>
                <c:pt idx="8271">
                  <c:v>13.07</c:v>
                </c:pt>
                <c:pt idx="8272">
                  <c:v>13.05</c:v>
                </c:pt>
                <c:pt idx="8273">
                  <c:v>13.02</c:v>
                </c:pt>
                <c:pt idx="8274">
                  <c:v>13.01</c:v>
                </c:pt>
                <c:pt idx="8275">
                  <c:v>13.01</c:v>
                </c:pt>
                <c:pt idx="8276">
                  <c:v>13</c:v>
                </c:pt>
                <c:pt idx="8277">
                  <c:v>13</c:v>
                </c:pt>
                <c:pt idx="8278">
                  <c:v>12.99</c:v>
                </c:pt>
                <c:pt idx="8279">
                  <c:v>12.98</c:v>
                </c:pt>
                <c:pt idx="8280">
                  <c:v>12.95</c:v>
                </c:pt>
                <c:pt idx="8281">
                  <c:v>12.94</c:v>
                </c:pt>
                <c:pt idx="8282">
                  <c:v>12.93</c:v>
                </c:pt>
                <c:pt idx="8283">
                  <c:v>12.93</c:v>
                </c:pt>
                <c:pt idx="8284">
                  <c:v>12.92</c:v>
                </c:pt>
                <c:pt idx="8285">
                  <c:v>12.91</c:v>
                </c:pt>
                <c:pt idx="8286">
                  <c:v>12.9</c:v>
                </c:pt>
                <c:pt idx="8287">
                  <c:v>12.89</c:v>
                </c:pt>
                <c:pt idx="8288">
                  <c:v>12.89</c:v>
                </c:pt>
                <c:pt idx="8289">
                  <c:v>12.88</c:v>
                </c:pt>
                <c:pt idx="8290">
                  <c:v>12.86</c:v>
                </c:pt>
                <c:pt idx="8291">
                  <c:v>12.86</c:v>
                </c:pt>
                <c:pt idx="8292">
                  <c:v>12.85</c:v>
                </c:pt>
                <c:pt idx="8293">
                  <c:v>12.85</c:v>
                </c:pt>
                <c:pt idx="8294">
                  <c:v>12.84</c:v>
                </c:pt>
                <c:pt idx="8295">
                  <c:v>12.84</c:v>
                </c:pt>
                <c:pt idx="8296">
                  <c:v>12.83</c:v>
                </c:pt>
                <c:pt idx="8297">
                  <c:v>12.82</c:v>
                </c:pt>
                <c:pt idx="8298">
                  <c:v>12.81</c:v>
                </c:pt>
                <c:pt idx="8299">
                  <c:v>12.78</c:v>
                </c:pt>
                <c:pt idx="8300">
                  <c:v>12.76</c:v>
                </c:pt>
                <c:pt idx="8301">
                  <c:v>12.71</c:v>
                </c:pt>
                <c:pt idx="8302">
                  <c:v>12.7</c:v>
                </c:pt>
                <c:pt idx="8303">
                  <c:v>12.66</c:v>
                </c:pt>
                <c:pt idx="8304">
                  <c:v>12.65</c:v>
                </c:pt>
                <c:pt idx="8305">
                  <c:v>12.64</c:v>
                </c:pt>
                <c:pt idx="8306">
                  <c:v>12.6</c:v>
                </c:pt>
                <c:pt idx="8307">
                  <c:v>12.59</c:v>
                </c:pt>
                <c:pt idx="8308">
                  <c:v>12.58</c:v>
                </c:pt>
                <c:pt idx="8309">
                  <c:v>12.57</c:v>
                </c:pt>
                <c:pt idx="8310">
                  <c:v>12.57</c:v>
                </c:pt>
                <c:pt idx="8311">
                  <c:v>12.56</c:v>
                </c:pt>
                <c:pt idx="8312">
                  <c:v>12.51</c:v>
                </c:pt>
                <c:pt idx="8313">
                  <c:v>12.51</c:v>
                </c:pt>
                <c:pt idx="8314">
                  <c:v>12.48</c:v>
                </c:pt>
                <c:pt idx="8315">
                  <c:v>12.45</c:v>
                </c:pt>
                <c:pt idx="8316">
                  <c:v>12.44</c:v>
                </c:pt>
                <c:pt idx="8317">
                  <c:v>12.44</c:v>
                </c:pt>
                <c:pt idx="8318">
                  <c:v>12.43</c:v>
                </c:pt>
                <c:pt idx="8319">
                  <c:v>12.4</c:v>
                </c:pt>
                <c:pt idx="8320">
                  <c:v>12.39</c:v>
                </c:pt>
                <c:pt idx="8321">
                  <c:v>12.36</c:v>
                </c:pt>
                <c:pt idx="8322">
                  <c:v>12.35</c:v>
                </c:pt>
                <c:pt idx="8323">
                  <c:v>12.3</c:v>
                </c:pt>
                <c:pt idx="8324">
                  <c:v>12.28</c:v>
                </c:pt>
                <c:pt idx="8325">
                  <c:v>12.25</c:v>
                </c:pt>
                <c:pt idx="8326">
                  <c:v>12.24</c:v>
                </c:pt>
                <c:pt idx="8327">
                  <c:v>12.22</c:v>
                </c:pt>
                <c:pt idx="8328">
                  <c:v>12.22</c:v>
                </c:pt>
                <c:pt idx="8329">
                  <c:v>12.21</c:v>
                </c:pt>
                <c:pt idx="8330">
                  <c:v>12.21</c:v>
                </c:pt>
                <c:pt idx="8331">
                  <c:v>12.2</c:v>
                </c:pt>
                <c:pt idx="8332">
                  <c:v>12.17</c:v>
                </c:pt>
                <c:pt idx="8333">
                  <c:v>12.16</c:v>
                </c:pt>
                <c:pt idx="8334">
                  <c:v>12.14</c:v>
                </c:pt>
                <c:pt idx="8335">
                  <c:v>12.14</c:v>
                </c:pt>
                <c:pt idx="8336">
                  <c:v>12.11</c:v>
                </c:pt>
                <c:pt idx="8337">
                  <c:v>12.09</c:v>
                </c:pt>
                <c:pt idx="8338">
                  <c:v>12.07</c:v>
                </c:pt>
                <c:pt idx="8339">
                  <c:v>12.06</c:v>
                </c:pt>
                <c:pt idx="8340">
                  <c:v>12.06</c:v>
                </c:pt>
                <c:pt idx="8341">
                  <c:v>12.03</c:v>
                </c:pt>
                <c:pt idx="8342">
                  <c:v>12.02</c:v>
                </c:pt>
                <c:pt idx="8343">
                  <c:v>12.02</c:v>
                </c:pt>
                <c:pt idx="8344">
                  <c:v>12.01</c:v>
                </c:pt>
                <c:pt idx="8345">
                  <c:v>12.01</c:v>
                </c:pt>
                <c:pt idx="8346">
                  <c:v>12.01</c:v>
                </c:pt>
                <c:pt idx="8347">
                  <c:v>12</c:v>
                </c:pt>
                <c:pt idx="8348">
                  <c:v>12</c:v>
                </c:pt>
                <c:pt idx="8349">
                  <c:v>11.99</c:v>
                </c:pt>
                <c:pt idx="8350">
                  <c:v>11.98</c:v>
                </c:pt>
                <c:pt idx="8351">
                  <c:v>11.97</c:v>
                </c:pt>
                <c:pt idx="8352">
                  <c:v>11.95</c:v>
                </c:pt>
                <c:pt idx="8353">
                  <c:v>11.95</c:v>
                </c:pt>
                <c:pt idx="8354">
                  <c:v>11.94</c:v>
                </c:pt>
                <c:pt idx="8355">
                  <c:v>11.93</c:v>
                </c:pt>
                <c:pt idx="8356">
                  <c:v>11.9</c:v>
                </c:pt>
                <c:pt idx="8357">
                  <c:v>11.87</c:v>
                </c:pt>
                <c:pt idx="8358">
                  <c:v>11.85</c:v>
                </c:pt>
                <c:pt idx="8359">
                  <c:v>11.85</c:v>
                </c:pt>
                <c:pt idx="8360">
                  <c:v>11.84</c:v>
                </c:pt>
                <c:pt idx="8361">
                  <c:v>11.83</c:v>
                </c:pt>
                <c:pt idx="8362">
                  <c:v>11.81</c:v>
                </c:pt>
                <c:pt idx="8363">
                  <c:v>11.79</c:v>
                </c:pt>
                <c:pt idx="8364">
                  <c:v>11.76</c:v>
                </c:pt>
                <c:pt idx="8365">
                  <c:v>11.76</c:v>
                </c:pt>
                <c:pt idx="8366">
                  <c:v>11.72</c:v>
                </c:pt>
                <c:pt idx="8367">
                  <c:v>11.71</c:v>
                </c:pt>
                <c:pt idx="8368">
                  <c:v>11.69</c:v>
                </c:pt>
                <c:pt idx="8369">
                  <c:v>11.67</c:v>
                </c:pt>
                <c:pt idx="8370">
                  <c:v>11.64</c:v>
                </c:pt>
                <c:pt idx="8371">
                  <c:v>11.6</c:v>
                </c:pt>
                <c:pt idx="8372">
                  <c:v>11.6</c:v>
                </c:pt>
                <c:pt idx="8373">
                  <c:v>11.6</c:v>
                </c:pt>
                <c:pt idx="8374">
                  <c:v>11.56</c:v>
                </c:pt>
                <c:pt idx="8375">
                  <c:v>11.55</c:v>
                </c:pt>
                <c:pt idx="8376">
                  <c:v>11.54</c:v>
                </c:pt>
                <c:pt idx="8377">
                  <c:v>11.52</c:v>
                </c:pt>
                <c:pt idx="8378">
                  <c:v>11.51</c:v>
                </c:pt>
                <c:pt idx="8379">
                  <c:v>11.5</c:v>
                </c:pt>
                <c:pt idx="8380">
                  <c:v>11.5</c:v>
                </c:pt>
                <c:pt idx="8381">
                  <c:v>11.48</c:v>
                </c:pt>
                <c:pt idx="8382">
                  <c:v>11.45</c:v>
                </c:pt>
                <c:pt idx="8383">
                  <c:v>11.44</c:v>
                </c:pt>
                <c:pt idx="8384">
                  <c:v>11.42</c:v>
                </c:pt>
                <c:pt idx="8385">
                  <c:v>11.41</c:v>
                </c:pt>
                <c:pt idx="8386">
                  <c:v>11.37</c:v>
                </c:pt>
                <c:pt idx="8387">
                  <c:v>11.36</c:v>
                </c:pt>
                <c:pt idx="8388">
                  <c:v>11.36</c:v>
                </c:pt>
                <c:pt idx="8389">
                  <c:v>11.35</c:v>
                </c:pt>
                <c:pt idx="8390">
                  <c:v>11.34</c:v>
                </c:pt>
                <c:pt idx="8391">
                  <c:v>11.32</c:v>
                </c:pt>
                <c:pt idx="8392">
                  <c:v>11.3</c:v>
                </c:pt>
                <c:pt idx="8393">
                  <c:v>11.26</c:v>
                </c:pt>
                <c:pt idx="8394">
                  <c:v>11.23</c:v>
                </c:pt>
                <c:pt idx="8395">
                  <c:v>11.21</c:v>
                </c:pt>
                <c:pt idx="8396">
                  <c:v>11.21</c:v>
                </c:pt>
                <c:pt idx="8397">
                  <c:v>11.18</c:v>
                </c:pt>
                <c:pt idx="8398">
                  <c:v>11.17</c:v>
                </c:pt>
                <c:pt idx="8399">
                  <c:v>11.16</c:v>
                </c:pt>
                <c:pt idx="8400">
                  <c:v>11.16</c:v>
                </c:pt>
                <c:pt idx="8401">
                  <c:v>11.15</c:v>
                </c:pt>
                <c:pt idx="8402">
                  <c:v>11.15</c:v>
                </c:pt>
                <c:pt idx="8403">
                  <c:v>11.14</c:v>
                </c:pt>
                <c:pt idx="8404">
                  <c:v>11.12</c:v>
                </c:pt>
                <c:pt idx="8405">
                  <c:v>11.03</c:v>
                </c:pt>
                <c:pt idx="8406">
                  <c:v>11.01</c:v>
                </c:pt>
                <c:pt idx="8407">
                  <c:v>10.92</c:v>
                </c:pt>
                <c:pt idx="8408">
                  <c:v>10.81</c:v>
                </c:pt>
                <c:pt idx="8409">
                  <c:v>10.79</c:v>
                </c:pt>
                <c:pt idx="8410">
                  <c:v>10.78</c:v>
                </c:pt>
                <c:pt idx="8411">
                  <c:v>10.76</c:v>
                </c:pt>
                <c:pt idx="8412">
                  <c:v>10.74</c:v>
                </c:pt>
                <c:pt idx="8413">
                  <c:v>10.74</c:v>
                </c:pt>
                <c:pt idx="8414">
                  <c:v>10.71</c:v>
                </c:pt>
                <c:pt idx="8415">
                  <c:v>10.71</c:v>
                </c:pt>
                <c:pt idx="8416">
                  <c:v>10.69</c:v>
                </c:pt>
                <c:pt idx="8417">
                  <c:v>10.69</c:v>
                </c:pt>
                <c:pt idx="8418">
                  <c:v>10.66</c:v>
                </c:pt>
                <c:pt idx="8419">
                  <c:v>10.65</c:v>
                </c:pt>
                <c:pt idx="8420">
                  <c:v>10.64</c:v>
                </c:pt>
                <c:pt idx="8421">
                  <c:v>10.63</c:v>
                </c:pt>
                <c:pt idx="8422">
                  <c:v>10.62</c:v>
                </c:pt>
                <c:pt idx="8423">
                  <c:v>10.6</c:v>
                </c:pt>
                <c:pt idx="8424">
                  <c:v>10.6</c:v>
                </c:pt>
                <c:pt idx="8425">
                  <c:v>10.58</c:v>
                </c:pt>
                <c:pt idx="8426">
                  <c:v>10.57</c:v>
                </c:pt>
                <c:pt idx="8427">
                  <c:v>10.57</c:v>
                </c:pt>
                <c:pt idx="8428">
                  <c:v>10.57</c:v>
                </c:pt>
                <c:pt idx="8429">
                  <c:v>10.56</c:v>
                </c:pt>
                <c:pt idx="8430">
                  <c:v>10.55</c:v>
                </c:pt>
                <c:pt idx="8431">
                  <c:v>10.55</c:v>
                </c:pt>
                <c:pt idx="8432">
                  <c:v>10.54</c:v>
                </c:pt>
                <c:pt idx="8433">
                  <c:v>10.54</c:v>
                </c:pt>
                <c:pt idx="8434">
                  <c:v>10.52</c:v>
                </c:pt>
                <c:pt idx="8435">
                  <c:v>10.52</c:v>
                </c:pt>
                <c:pt idx="8436">
                  <c:v>10.5</c:v>
                </c:pt>
                <c:pt idx="8437">
                  <c:v>10.46</c:v>
                </c:pt>
                <c:pt idx="8438">
                  <c:v>10.42</c:v>
                </c:pt>
                <c:pt idx="8439">
                  <c:v>10.42</c:v>
                </c:pt>
                <c:pt idx="8440">
                  <c:v>10.4</c:v>
                </c:pt>
                <c:pt idx="8441">
                  <c:v>10.4</c:v>
                </c:pt>
                <c:pt idx="8442">
                  <c:v>10.4</c:v>
                </c:pt>
                <c:pt idx="8443">
                  <c:v>10.39</c:v>
                </c:pt>
                <c:pt idx="8444">
                  <c:v>10.39</c:v>
                </c:pt>
                <c:pt idx="8445">
                  <c:v>10.37</c:v>
                </c:pt>
                <c:pt idx="8446">
                  <c:v>10.33</c:v>
                </c:pt>
                <c:pt idx="8447">
                  <c:v>10.33</c:v>
                </c:pt>
                <c:pt idx="8448">
                  <c:v>10.32</c:v>
                </c:pt>
                <c:pt idx="8449">
                  <c:v>10.24</c:v>
                </c:pt>
                <c:pt idx="8450">
                  <c:v>10.24</c:v>
                </c:pt>
                <c:pt idx="8451">
                  <c:v>10.220000000000001</c:v>
                </c:pt>
                <c:pt idx="8452">
                  <c:v>10.220000000000001</c:v>
                </c:pt>
                <c:pt idx="8453">
                  <c:v>10.18</c:v>
                </c:pt>
                <c:pt idx="8454">
                  <c:v>10.18</c:v>
                </c:pt>
                <c:pt idx="8455">
                  <c:v>10.16</c:v>
                </c:pt>
                <c:pt idx="8456">
                  <c:v>10.14</c:v>
                </c:pt>
                <c:pt idx="8457">
                  <c:v>10.130000000000001</c:v>
                </c:pt>
                <c:pt idx="8458">
                  <c:v>10.11</c:v>
                </c:pt>
                <c:pt idx="8459">
                  <c:v>10.1</c:v>
                </c:pt>
                <c:pt idx="8460">
                  <c:v>10.1</c:v>
                </c:pt>
                <c:pt idx="8461">
                  <c:v>10.08</c:v>
                </c:pt>
                <c:pt idx="8462">
                  <c:v>10.07</c:v>
                </c:pt>
                <c:pt idx="8463">
                  <c:v>10.06</c:v>
                </c:pt>
                <c:pt idx="8464">
                  <c:v>10.06</c:v>
                </c:pt>
                <c:pt idx="8465">
                  <c:v>10.06</c:v>
                </c:pt>
                <c:pt idx="8466">
                  <c:v>10.050000000000001</c:v>
                </c:pt>
                <c:pt idx="8467">
                  <c:v>10.039999999999999</c:v>
                </c:pt>
                <c:pt idx="8468">
                  <c:v>10.039999999999999</c:v>
                </c:pt>
                <c:pt idx="8469">
                  <c:v>10.029999999999999</c:v>
                </c:pt>
                <c:pt idx="8470">
                  <c:v>10.029999999999999</c:v>
                </c:pt>
                <c:pt idx="8471">
                  <c:v>9.98</c:v>
                </c:pt>
                <c:pt idx="8472">
                  <c:v>9.9600000000000009</c:v>
                </c:pt>
                <c:pt idx="8473">
                  <c:v>9.91</c:v>
                </c:pt>
                <c:pt idx="8474">
                  <c:v>9.9</c:v>
                </c:pt>
                <c:pt idx="8475">
                  <c:v>9.9</c:v>
                </c:pt>
                <c:pt idx="8476">
                  <c:v>9.89</c:v>
                </c:pt>
                <c:pt idx="8477">
                  <c:v>9.8800000000000008</c:v>
                </c:pt>
                <c:pt idx="8478">
                  <c:v>9.85</c:v>
                </c:pt>
                <c:pt idx="8479">
                  <c:v>9.84</c:v>
                </c:pt>
                <c:pt idx="8480">
                  <c:v>9.81</c:v>
                </c:pt>
                <c:pt idx="8481">
                  <c:v>9.8000000000000007</c:v>
                </c:pt>
                <c:pt idx="8482">
                  <c:v>9.7899999999999991</c:v>
                </c:pt>
                <c:pt idx="8483">
                  <c:v>9.7799999999999994</c:v>
                </c:pt>
                <c:pt idx="8484">
                  <c:v>9.77</c:v>
                </c:pt>
                <c:pt idx="8485">
                  <c:v>9.73</c:v>
                </c:pt>
                <c:pt idx="8486">
                  <c:v>9.7200000000000006</c:v>
                </c:pt>
                <c:pt idx="8487">
                  <c:v>9.6999999999999993</c:v>
                </c:pt>
                <c:pt idx="8488">
                  <c:v>9.66</c:v>
                </c:pt>
                <c:pt idx="8489">
                  <c:v>9.6300000000000008</c:v>
                </c:pt>
                <c:pt idx="8490">
                  <c:v>9.6199999999999992</c:v>
                </c:pt>
                <c:pt idx="8491">
                  <c:v>9.6</c:v>
                </c:pt>
                <c:pt idx="8492">
                  <c:v>9.59</c:v>
                </c:pt>
                <c:pt idx="8493">
                  <c:v>9.56</c:v>
                </c:pt>
                <c:pt idx="8494">
                  <c:v>9.52</c:v>
                </c:pt>
                <c:pt idx="8495">
                  <c:v>9.5</c:v>
                </c:pt>
                <c:pt idx="8496">
                  <c:v>9.48</c:v>
                </c:pt>
                <c:pt idx="8497">
                  <c:v>9.3699999999999992</c:v>
                </c:pt>
                <c:pt idx="8498">
                  <c:v>9.3699999999999992</c:v>
                </c:pt>
                <c:pt idx="8499">
                  <c:v>9.3699999999999992</c:v>
                </c:pt>
                <c:pt idx="8500">
                  <c:v>9.34</c:v>
                </c:pt>
                <c:pt idx="8501">
                  <c:v>9.32</c:v>
                </c:pt>
                <c:pt idx="8502">
                  <c:v>9.31</c:v>
                </c:pt>
                <c:pt idx="8503">
                  <c:v>9.3000000000000007</c:v>
                </c:pt>
                <c:pt idx="8504">
                  <c:v>9.2899999999999991</c:v>
                </c:pt>
                <c:pt idx="8505">
                  <c:v>9.2799999999999994</c:v>
                </c:pt>
                <c:pt idx="8506">
                  <c:v>9.27</c:v>
                </c:pt>
                <c:pt idx="8507">
                  <c:v>9.27</c:v>
                </c:pt>
                <c:pt idx="8508">
                  <c:v>9.25</c:v>
                </c:pt>
                <c:pt idx="8509">
                  <c:v>9.2100000000000009</c:v>
                </c:pt>
                <c:pt idx="8510">
                  <c:v>9.1999999999999993</c:v>
                </c:pt>
                <c:pt idx="8511">
                  <c:v>9.1</c:v>
                </c:pt>
                <c:pt idx="8512">
                  <c:v>9.08</c:v>
                </c:pt>
                <c:pt idx="8513">
                  <c:v>8.98</c:v>
                </c:pt>
                <c:pt idx="8514">
                  <c:v>8.94</c:v>
                </c:pt>
                <c:pt idx="8515">
                  <c:v>8.93</c:v>
                </c:pt>
                <c:pt idx="8516">
                  <c:v>8.8800000000000008</c:v>
                </c:pt>
                <c:pt idx="8517">
                  <c:v>8.7100000000000009</c:v>
                </c:pt>
                <c:pt idx="8518">
                  <c:v>8.6999999999999993</c:v>
                </c:pt>
                <c:pt idx="8519">
                  <c:v>8.65</c:v>
                </c:pt>
                <c:pt idx="8520">
                  <c:v>8.57</c:v>
                </c:pt>
                <c:pt idx="8521">
                  <c:v>8.5</c:v>
                </c:pt>
                <c:pt idx="8522">
                  <c:v>8.49</c:v>
                </c:pt>
                <c:pt idx="8523">
                  <c:v>8.4</c:v>
                </c:pt>
                <c:pt idx="8524">
                  <c:v>8.35</c:v>
                </c:pt>
                <c:pt idx="8525">
                  <c:v>8.25</c:v>
                </c:pt>
                <c:pt idx="8526">
                  <c:v>8.1</c:v>
                </c:pt>
                <c:pt idx="8527">
                  <c:v>8.08</c:v>
                </c:pt>
                <c:pt idx="8528">
                  <c:v>7.99</c:v>
                </c:pt>
                <c:pt idx="8529">
                  <c:v>7.93</c:v>
                </c:pt>
                <c:pt idx="8530">
                  <c:v>7.92</c:v>
                </c:pt>
                <c:pt idx="8531">
                  <c:v>7.84</c:v>
                </c:pt>
                <c:pt idx="8532">
                  <c:v>7.8</c:v>
                </c:pt>
                <c:pt idx="8533">
                  <c:v>7.75</c:v>
                </c:pt>
                <c:pt idx="8534">
                  <c:v>7.73</c:v>
                </c:pt>
                <c:pt idx="8535">
                  <c:v>7.68</c:v>
                </c:pt>
                <c:pt idx="8536">
                  <c:v>7.34</c:v>
                </c:pt>
                <c:pt idx="8537">
                  <c:v>7.29</c:v>
                </c:pt>
                <c:pt idx="8538">
                  <c:v>7.19</c:v>
                </c:pt>
                <c:pt idx="8539">
                  <c:v>6.98</c:v>
                </c:pt>
                <c:pt idx="8540">
                  <c:v>6.87</c:v>
                </c:pt>
                <c:pt idx="8541">
                  <c:v>6.68</c:v>
                </c:pt>
                <c:pt idx="8542">
                  <c:v>6.53</c:v>
                </c:pt>
                <c:pt idx="8543">
                  <c:v>6.29</c:v>
                </c:pt>
                <c:pt idx="8544">
                  <c:v>6.24</c:v>
                </c:pt>
                <c:pt idx="8545">
                  <c:v>6.18</c:v>
                </c:pt>
                <c:pt idx="8546">
                  <c:v>6.1</c:v>
                </c:pt>
                <c:pt idx="8547">
                  <c:v>5.99</c:v>
                </c:pt>
                <c:pt idx="8548">
                  <c:v>5.84</c:v>
                </c:pt>
                <c:pt idx="8549">
                  <c:v>5.76</c:v>
                </c:pt>
                <c:pt idx="8550">
                  <c:v>5.61</c:v>
                </c:pt>
                <c:pt idx="8551">
                  <c:v>5.57</c:v>
                </c:pt>
                <c:pt idx="8552">
                  <c:v>5.28</c:v>
                </c:pt>
                <c:pt idx="8553">
                  <c:v>5.24</c:v>
                </c:pt>
                <c:pt idx="8554">
                  <c:v>5.19</c:v>
                </c:pt>
                <c:pt idx="8555">
                  <c:v>5.15</c:v>
                </c:pt>
                <c:pt idx="8556">
                  <c:v>5.08</c:v>
                </c:pt>
                <c:pt idx="8557">
                  <c:v>5.08</c:v>
                </c:pt>
                <c:pt idx="8558">
                  <c:v>5.0599999999999996</c:v>
                </c:pt>
                <c:pt idx="8559">
                  <c:v>4.8899999999999997</c:v>
                </c:pt>
                <c:pt idx="8560">
                  <c:v>4.8899999999999997</c:v>
                </c:pt>
                <c:pt idx="8561">
                  <c:v>4.8600000000000003</c:v>
                </c:pt>
                <c:pt idx="8562">
                  <c:v>4.49</c:v>
                </c:pt>
                <c:pt idx="8563">
                  <c:v>4.47</c:v>
                </c:pt>
                <c:pt idx="8564">
                  <c:v>4.46</c:v>
                </c:pt>
                <c:pt idx="8565">
                  <c:v>4.4400000000000004</c:v>
                </c:pt>
                <c:pt idx="8566">
                  <c:v>4.37</c:v>
                </c:pt>
                <c:pt idx="8567">
                  <c:v>4.2</c:v>
                </c:pt>
                <c:pt idx="8568">
                  <c:v>4.17</c:v>
                </c:pt>
                <c:pt idx="8569">
                  <c:v>4.08</c:v>
                </c:pt>
                <c:pt idx="8570">
                  <c:v>4.04</c:v>
                </c:pt>
                <c:pt idx="8571">
                  <c:v>4.01</c:v>
                </c:pt>
                <c:pt idx="8572">
                  <c:v>3.98</c:v>
                </c:pt>
                <c:pt idx="8573">
                  <c:v>3.91</c:v>
                </c:pt>
                <c:pt idx="8574">
                  <c:v>3.74</c:v>
                </c:pt>
                <c:pt idx="8575">
                  <c:v>3.68</c:v>
                </c:pt>
                <c:pt idx="8576">
                  <c:v>3.53</c:v>
                </c:pt>
                <c:pt idx="8577">
                  <c:v>3.46</c:v>
                </c:pt>
                <c:pt idx="8578">
                  <c:v>3.27</c:v>
                </c:pt>
                <c:pt idx="8579">
                  <c:v>3.2</c:v>
                </c:pt>
                <c:pt idx="8580">
                  <c:v>3.17</c:v>
                </c:pt>
                <c:pt idx="8581">
                  <c:v>3.04</c:v>
                </c:pt>
                <c:pt idx="8582">
                  <c:v>2.87</c:v>
                </c:pt>
                <c:pt idx="8583">
                  <c:v>2.83</c:v>
                </c:pt>
                <c:pt idx="8584">
                  <c:v>2.52</c:v>
                </c:pt>
                <c:pt idx="8585">
                  <c:v>2.1800000000000002</c:v>
                </c:pt>
                <c:pt idx="8586">
                  <c:v>2.12</c:v>
                </c:pt>
                <c:pt idx="8587">
                  <c:v>2.0699999999999998</c:v>
                </c:pt>
                <c:pt idx="8588">
                  <c:v>1.93</c:v>
                </c:pt>
                <c:pt idx="8589">
                  <c:v>1.78</c:v>
                </c:pt>
                <c:pt idx="8590">
                  <c:v>1.66</c:v>
                </c:pt>
                <c:pt idx="8591">
                  <c:v>1.64</c:v>
                </c:pt>
                <c:pt idx="8592">
                  <c:v>1.53</c:v>
                </c:pt>
                <c:pt idx="8593">
                  <c:v>1.19</c:v>
                </c:pt>
                <c:pt idx="8594">
                  <c:v>1.1499999999999999</c:v>
                </c:pt>
                <c:pt idx="8595">
                  <c:v>0.9</c:v>
                </c:pt>
                <c:pt idx="8596">
                  <c:v>0.83</c:v>
                </c:pt>
                <c:pt idx="8597">
                  <c:v>0.61</c:v>
                </c:pt>
                <c:pt idx="8598">
                  <c:v>0.44</c:v>
                </c:pt>
                <c:pt idx="8599">
                  <c:v>0.26</c:v>
                </c:pt>
                <c:pt idx="8600">
                  <c:v>0.11</c:v>
                </c:pt>
                <c:pt idx="8601">
                  <c:v>0.11</c:v>
                </c:pt>
                <c:pt idx="8602">
                  <c:v>0.1</c:v>
                </c:pt>
                <c:pt idx="8603">
                  <c:v>0.1</c:v>
                </c:pt>
                <c:pt idx="8604">
                  <c:v>0.09</c:v>
                </c:pt>
                <c:pt idx="8605">
                  <c:v>0.09</c:v>
                </c:pt>
                <c:pt idx="8606">
                  <c:v>0.09</c:v>
                </c:pt>
                <c:pt idx="8607">
                  <c:v>0.08</c:v>
                </c:pt>
                <c:pt idx="8608">
                  <c:v>0.08</c:v>
                </c:pt>
                <c:pt idx="8609">
                  <c:v>7.0000000000000007E-2</c:v>
                </c:pt>
                <c:pt idx="8610">
                  <c:v>7.0000000000000007E-2</c:v>
                </c:pt>
                <c:pt idx="8611">
                  <c:v>7.0000000000000007E-2</c:v>
                </c:pt>
                <c:pt idx="8612">
                  <c:v>0.06</c:v>
                </c:pt>
                <c:pt idx="8613">
                  <c:v>0.06</c:v>
                </c:pt>
                <c:pt idx="8614">
                  <c:v>0.05</c:v>
                </c:pt>
                <c:pt idx="8615">
                  <c:v>0.05</c:v>
                </c:pt>
                <c:pt idx="8616">
                  <c:v>0.05</c:v>
                </c:pt>
                <c:pt idx="8617">
                  <c:v>0.05</c:v>
                </c:pt>
                <c:pt idx="8618">
                  <c:v>0.04</c:v>
                </c:pt>
                <c:pt idx="8619">
                  <c:v>0.04</c:v>
                </c:pt>
                <c:pt idx="8620">
                  <c:v>0.04</c:v>
                </c:pt>
                <c:pt idx="8621">
                  <c:v>0.03</c:v>
                </c:pt>
                <c:pt idx="8622">
                  <c:v>0.03</c:v>
                </c:pt>
                <c:pt idx="8623">
                  <c:v>0.03</c:v>
                </c:pt>
                <c:pt idx="8624">
                  <c:v>0.03</c:v>
                </c:pt>
                <c:pt idx="8625">
                  <c:v>0.02</c:v>
                </c:pt>
                <c:pt idx="8626">
                  <c:v>0.02</c:v>
                </c:pt>
                <c:pt idx="8627">
                  <c:v>0.01</c:v>
                </c:pt>
                <c:pt idx="8628">
                  <c:v>0.01</c:v>
                </c:pt>
                <c:pt idx="8629">
                  <c:v>0.01</c:v>
                </c:pt>
                <c:pt idx="8630">
                  <c:v>0.01</c:v>
                </c:pt>
                <c:pt idx="8631">
                  <c:v>0</c:v>
                </c:pt>
                <c:pt idx="8632">
                  <c:v>0</c:v>
                </c:pt>
                <c:pt idx="8633">
                  <c:v>0</c:v>
                </c:pt>
                <c:pt idx="8634">
                  <c:v>-0.01</c:v>
                </c:pt>
                <c:pt idx="8635">
                  <c:v>-0.01</c:v>
                </c:pt>
                <c:pt idx="8636">
                  <c:v>-0.01</c:v>
                </c:pt>
                <c:pt idx="8637">
                  <c:v>-0.04</c:v>
                </c:pt>
                <c:pt idx="8638">
                  <c:v>-0.04</c:v>
                </c:pt>
                <c:pt idx="8639">
                  <c:v>-0.04</c:v>
                </c:pt>
                <c:pt idx="8640">
                  <c:v>-0.04</c:v>
                </c:pt>
                <c:pt idx="8641">
                  <c:v>-0.05</c:v>
                </c:pt>
                <c:pt idx="8642">
                  <c:v>-0.05</c:v>
                </c:pt>
                <c:pt idx="8643">
                  <c:v>-7.0000000000000007E-2</c:v>
                </c:pt>
                <c:pt idx="8644">
                  <c:v>-7.0000000000000007E-2</c:v>
                </c:pt>
                <c:pt idx="8645">
                  <c:v>-7.0000000000000007E-2</c:v>
                </c:pt>
                <c:pt idx="8646">
                  <c:v>-0.08</c:v>
                </c:pt>
                <c:pt idx="8647">
                  <c:v>-0.08</c:v>
                </c:pt>
                <c:pt idx="8648">
                  <c:v>-0.08</c:v>
                </c:pt>
                <c:pt idx="8649">
                  <c:v>-0.08</c:v>
                </c:pt>
                <c:pt idx="8650">
                  <c:v>-0.09</c:v>
                </c:pt>
                <c:pt idx="8651">
                  <c:v>-0.09</c:v>
                </c:pt>
                <c:pt idx="8652">
                  <c:v>-0.09</c:v>
                </c:pt>
                <c:pt idx="8653">
                  <c:v>-0.09</c:v>
                </c:pt>
                <c:pt idx="8654">
                  <c:v>-0.09</c:v>
                </c:pt>
                <c:pt idx="8655">
                  <c:v>-0.09</c:v>
                </c:pt>
                <c:pt idx="8656">
                  <c:v>-0.09</c:v>
                </c:pt>
                <c:pt idx="8657">
                  <c:v>-0.1</c:v>
                </c:pt>
                <c:pt idx="8658">
                  <c:v>-0.13</c:v>
                </c:pt>
                <c:pt idx="8659">
                  <c:v>-0.33</c:v>
                </c:pt>
                <c:pt idx="8660">
                  <c:v>-0.74</c:v>
                </c:pt>
                <c:pt idx="8661">
                  <c:v>-0.77</c:v>
                </c:pt>
                <c:pt idx="8662">
                  <c:v>-0.81</c:v>
                </c:pt>
                <c:pt idx="8663">
                  <c:v>-0.9</c:v>
                </c:pt>
                <c:pt idx="8664">
                  <c:v>-0.9</c:v>
                </c:pt>
                <c:pt idx="8665">
                  <c:v>-0.9</c:v>
                </c:pt>
                <c:pt idx="8666">
                  <c:v>-0.92</c:v>
                </c:pt>
                <c:pt idx="8667">
                  <c:v>-0.94</c:v>
                </c:pt>
                <c:pt idx="8668">
                  <c:v>-0.96</c:v>
                </c:pt>
                <c:pt idx="8669">
                  <c:v>-0.96</c:v>
                </c:pt>
                <c:pt idx="8670">
                  <c:v>-0.97</c:v>
                </c:pt>
                <c:pt idx="8671">
                  <c:v>-0.99</c:v>
                </c:pt>
                <c:pt idx="8672">
                  <c:v>-1.07</c:v>
                </c:pt>
                <c:pt idx="8673">
                  <c:v>-1.1200000000000001</c:v>
                </c:pt>
                <c:pt idx="8674">
                  <c:v>-1.75</c:v>
                </c:pt>
                <c:pt idx="8675">
                  <c:v>-1.8</c:v>
                </c:pt>
                <c:pt idx="8676">
                  <c:v>-1.84</c:v>
                </c:pt>
                <c:pt idx="8677">
                  <c:v>-1.87</c:v>
                </c:pt>
                <c:pt idx="8678">
                  <c:v>-1.91</c:v>
                </c:pt>
                <c:pt idx="8679">
                  <c:v>-2</c:v>
                </c:pt>
                <c:pt idx="8680">
                  <c:v>-2</c:v>
                </c:pt>
                <c:pt idx="8681">
                  <c:v>-2.02</c:v>
                </c:pt>
                <c:pt idx="8682">
                  <c:v>-2.06</c:v>
                </c:pt>
                <c:pt idx="8683">
                  <c:v>-2.19</c:v>
                </c:pt>
                <c:pt idx="8684">
                  <c:v>-2.33</c:v>
                </c:pt>
                <c:pt idx="8685">
                  <c:v>-2.4</c:v>
                </c:pt>
                <c:pt idx="8686">
                  <c:v>-2.4900000000000002</c:v>
                </c:pt>
                <c:pt idx="8687">
                  <c:v>-2.92</c:v>
                </c:pt>
                <c:pt idx="8688">
                  <c:v>-3.18</c:v>
                </c:pt>
                <c:pt idx="8689">
                  <c:v>-4.1100000000000003</c:v>
                </c:pt>
                <c:pt idx="8690">
                  <c:v>-4.12</c:v>
                </c:pt>
                <c:pt idx="8691">
                  <c:v>-4.2300000000000004</c:v>
                </c:pt>
                <c:pt idx="8692">
                  <c:v>-4.78</c:v>
                </c:pt>
                <c:pt idx="8693">
                  <c:v>-4.8499999999999996</c:v>
                </c:pt>
                <c:pt idx="8694">
                  <c:v>-4.92</c:v>
                </c:pt>
                <c:pt idx="8695">
                  <c:v>-4.96</c:v>
                </c:pt>
                <c:pt idx="8696">
                  <c:v>-5</c:v>
                </c:pt>
                <c:pt idx="8697">
                  <c:v>-5.03</c:v>
                </c:pt>
                <c:pt idx="8698">
                  <c:v>-5.0599999999999996</c:v>
                </c:pt>
                <c:pt idx="8699">
                  <c:v>-5.08</c:v>
                </c:pt>
                <c:pt idx="8700">
                  <c:v>-5.13</c:v>
                </c:pt>
                <c:pt idx="8701">
                  <c:v>-5.31</c:v>
                </c:pt>
                <c:pt idx="8702">
                  <c:v>-5.39</c:v>
                </c:pt>
                <c:pt idx="8703">
                  <c:v>-5.4</c:v>
                </c:pt>
                <c:pt idx="8704">
                  <c:v>-5.81</c:v>
                </c:pt>
                <c:pt idx="8705">
                  <c:v>-6.27</c:v>
                </c:pt>
                <c:pt idx="8706">
                  <c:v>-6.55</c:v>
                </c:pt>
                <c:pt idx="8707">
                  <c:v>-6.86</c:v>
                </c:pt>
                <c:pt idx="8708">
                  <c:v>-6.86</c:v>
                </c:pt>
                <c:pt idx="8709">
                  <c:v>-7.32</c:v>
                </c:pt>
                <c:pt idx="8710">
                  <c:v>-7.45</c:v>
                </c:pt>
                <c:pt idx="8711">
                  <c:v>-7.5</c:v>
                </c:pt>
                <c:pt idx="8712">
                  <c:v>-7.72</c:v>
                </c:pt>
                <c:pt idx="8713">
                  <c:v>-8.1</c:v>
                </c:pt>
                <c:pt idx="8714">
                  <c:v>-8.51</c:v>
                </c:pt>
                <c:pt idx="8715">
                  <c:v>-8.67</c:v>
                </c:pt>
                <c:pt idx="8716">
                  <c:v>-8.73</c:v>
                </c:pt>
                <c:pt idx="8717">
                  <c:v>-9.11</c:v>
                </c:pt>
                <c:pt idx="8718">
                  <c:v>-9.9499999999999993</c:v>
                </c:pt>
                <c:pt idx="8719">
                  <c:v>-10.050000000000001</c:v>
                </c:pt>
                <c:pt idx="8720">
                  <c:v>-10.07</c:v>
                </c:pt>
                <c:pt idx="8721">
                  <c:v>-10.1</c:v>
                </c:pt>
                <c:pt idx="8722">
                  <c:v>-10.31</c:v>
                </c:pt>
                <c:pt idx="8723">
                  <c:v>-11.05</c:v>
                </c:pt>
                <c:pt idx="8724">
                  <c:v>-11.11</c:v>
                </c:pt>
                <c:pt idx="8725">
                  <c:v>-11.41</c:v>
                </c:pt>
                <c:pt idx="8726">
                  <c:v>-12.11</c:v>
                </c:pt>
                <c:pt idx="8727">
                  <c:v>-12.2</c:v>
                </c:pt>
                <c:pt idx="8728">
                  <c:v>-12.27</c:v>
                </c:pt>
                <c:pt idx="8729">
                  <c:v>-13.38</c:v>
                </c:pt>
                <c:pt idx="8730">
                  <c:v>-13.42</c:v>
                </c:pt>
                <c:pt idx="8731">
                  <c:v>-13.48</c:v>
                </c:pt>
                <c:pt idx="8732">
                  <c:v>-13.87</c:v>
                </c:pt>
                <c:pt idx="8733">
                  <c:v>-14.16</c:v>
                </c:pt>
                <c:pt idx="8734">
                  <c:v>-14.34</c:v>
                </c:pt>
                <c:pt idx="8735">
                  <c:v>-14.47</c:v>
                </c:pt>
                <c:pt idx="8736">
                  <c:v>-14.93</c:v>
                </c:pt>
                <c:pt idx="8737">
                  <c:v>-15.33</c:v>
                </c:pt>
                <c:pt idx="8738">
                  <c:v>-16.059999999999999</c:v>
                </c:pt>
                <c:pt idx="8739">
                  <c:v>-16.78</c:v>
                </c:pt>
                <c:pt idx="8740">
                  <c:v>-16.940000000000001</c:v>
                </c:pt>
                <c:pt idx="8741">
                  <c:v>-19.11</c:v>
                </c:pt>
                <c:pt idx="8742">
                  <c:v>-19.2</c:v>
                </c:pt>
                <c:pt idx="8743">
                  <c:v>-19.37</c:v>
                </c:pt>
                <c:pt idx="8744">
                  <c:v>-19.63</c:v>
                </c:pt>
                <c:pt idx="8745">
                  <c:v>-19.920000000000002</c:v>
                </c:pt>
                <c:pt idx="8746">
                  <c:v>-19.95</c:v>
                </c:pt>
                <c:pt idx="8747">
                  <c:v>-19.98</c:v>
                </c:pt>
                <c:pt idx="8748">
                  <c:v>-19.989999999999998</c:v>
                </c:pt>
                <c:pt idx="8749">
                  <c:v>-20.07</c:v>
                </c:pt>
                <c:pt idx="8750">
                  <c:v>-23.06</c:v>
                </c:pt>
                <c:pt idx="8751">
                  <c:v>-24.41</c:v>
                </c:pt>
                <c:pt idx="8752">
                  <c:v>-25.02</c:v>
                </c:pt>
                <c:pt idx="8753">
                  <c:v>-29.93</c:v>
                </c:pt>
                <c:pt idx="8754">
                  <c:v>-31.41</c:v>
                </c:pt>
                <c:pt idx="8755">
                  <c:v>-41.74</c:v>
                </c:pt>
                <c:pt idx="8756">
                  <c:v>-46.97</c:v>
                </c:pt>
                <c:pt idx="8757">
                  <c:v>-65.02</c:v>
                </c:pt>
                <c:pt idx="8758">
                  <c:v>-65.06</c:v>
                </c:pt>
                <c:pt idx="8759">
                  <c:v>-79.94</c:v>
                </c:pt>
              </c:numCache>
            </c:numRef>
          </c:yVal>
          <c:smooth val="1"/>
          <c:extLst>
            <c:ext xmlns:c16="http://schemas.microsoft.com/office/drawing/2014/chart" uri="{C3380CC4-5D6E-409C-BE32-E72D297353CC}">
              <c16:uniqueId val="{00000000-B2E9-4EBC-8F3E-57582D68EF49}"/>
            </c:ext>
          </c:extLst>
        </c:ser>
        <c:dLbls>
          <c:showLegendKey val="0"/>
          <c:showVal val="0"/>
          <c:showCatName val="0"/>
          <c:showSerName val="0"/>
          <c:showPercent val="0"/>
          <c:showBubbleSize val="0"/>
        </c:dLbls>
        <c:axId val="123812224"/>
        <c:axId val="123812784"/>
      </c:scatterChart>
      <c:valAx>
        <c:axId val="123812224"/>
        <c:scaling>
          <c:orientation val="minMax"/>
          <c:max val="876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a:t>Hours</a:t>
                </a:r>
              </a:p>
            </c:rich>
          </c:tx>
          <c:layout>
            <c:manualLayout>
              <c:xMode val="edge"/>
              <c:yMode val="edge"/>
              <c:x val="0.89398628920006817"/>
              <c:y val="0.9241597796143250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de-DE"/>
          </a:p>
        </c:txPr>
        <c:crossAx val="123812784"/>
        <c:crosses val="autoZero"/>
        <c:crossBetween val="midCat"/>
      </c:valAx>
      <c:valAx>
        <c:axId val="1238127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baseline="0"/>
                  <a:t>Load [MW]</a:t>
                </a:r>
                <a:endParaRPr lang="de-DE" sz="1600"/>
              </a:p>
            </c:rich>
          </c:tx>
          <c:layout>
            <c:manualLayout>
              <c:xMode val="edge"/>
              <c:yMode val="edge"/>
              <c:x val="5.4391767732451295E-2"/>
              <c:y val="0.1066115702479339"/>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solidFill>
            <a:sysClr val="window" lastClr="FFFFFF"/>
          </a:solidFill>
          <a:ln>
            <a:solidFill>
              <a:schemeClr val="bg2">
                <a:lumMod val="50000"/>
              </a:schemeClr>
            </a:solidFill>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de-DE"/>
          </a:p>
        </c:txPr>
        <c:crossAx val="1238122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de-D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8F58B3-D566-4C1F-AC6E-24AC6595919C}" type="doc">
      <dgm:prSet loTypeId="urn:microsoft.com/office/officeart/2005/8/layout/chevron1" loCatId="process" qsTypeId="urn:microsoft.com/office/officeart/2005/8/quickstyle/simple1" qsCatId="simple" csTypeId="urn:microsoft.com/office/officeart/2005/8/colors/accent1_2" csCatId="accent1" phldr="1"/>
      <dgm:spPr/>
    </dgm:pt>
    <dgm:pt modelId="{73681D6E-7B42-4828-89CE-98D384D9C9C8}">
      <dgm:prSet phldrT="[Testo]" custT="1"/>
      <dgm:spPr>
        <a:solidFill>
          <a:schemeClr val="accent5">
            <a:lumMod val="40000"/>
            <a:lumOff val="60000"/>
          </a:schemeClr>
        </a:solidFill>
        <a:ln>
          <a:solidFill>
            <a:schemeClr val="accent5">
              <a:lumMod val="40000"/>
              <a:lumOff val="60000"/>
            </a:schemeClr>
          </a:solidFill>
        </a:ln>
      </dgm:spPr>
      <dgm:t>
        <a:bodyPr/>
        <a:lstStyle/>
        <a:p>
          <a:r>
            <a:rPr lang="it-IT" sz="1350" b="1" dirty="0">
              <a:solidFill>
                <a:schemeClr val="bg2">
                  <a:lumMod val="10000"/>
                </a:schemeClr>
              </a:solidFill>
            </a:rPr>
            <a:t>Generation</a:t>
          </a:r>
        </a:p>
      </dgm:t>
    </dgm:pt>
    <dgm:pt modelId="{D3ED7B67-F925-41B4-A408-498C3F1AEF34}" type="parTrans" cxnId="{446C4024-1BE0-464B-B47B-E5459D6B63C4}">
      <dgm:prSet/>
      <dgm:spPr/>
      <dgm:t>
        <a:bodyPr/>
        <a:lstStyle/>
        <a:p>
          <a:endParaRPr lang="it-IT"/>
        </a:p>
      </dgm:t>
    </dgm:pt>
    <dgm:pt modelId="{76623737-28D4-4BDC-BA4B-698A83A6D7D3}" type="sibTrans" cxnId="{446C4024-1BE0-464B-B47B-E5459D6B63C4}">
      <dgm:prSet/>
      <dgm:spPr/>
      <dgm:t>
        <a:bodyPr/>
        <a:lstStyle/>
        <a:p>
          <a:endParaRPr lang="it-IT"/>
        </a:p>
      </dgm:t>
    </dgm:pt>
    <dgm:pt modelId="{BD307971-05D3-43EE-8A28-7B64F0CEAFCA}">
      <dgm:prSet phldrT="[Testo]" custT="1"/>
      <dgm:spPr>
        <a:solidFill>
          <a:schemeClr val="accent6">
            <a:lumMod val="60000"/>
            <a:lumOff val="40000"/>
          </a:schemeClr>
        </a:solidFill>
      </dgm:spPr>
      <dgm:t>
        <a:bodyPr/>
        <a:lstStyle/>
        <a:p>
          <a:r>
            <a:rPr lang="it-IT" sz="1350" b="1" dirty="0" err="1">
              <a:solidFill>
                <a:schemeClr val="bg2">
                  <a:lumMod val="10000"/>
                </a:schemeClr>
              </a:solidFill>
            </a:rPr>
            <a:t>Wholesale</a:t>
          </a:r>
          <a:endParaRPr lang="it-IT" sz="1350" b="1" dirty="0">
            <a:solidFill>
              <a:schemeClr val="bg2">
                <a:lumMod val="10000"/>
              </a:schemeClr>
            </a:solidFill>
          </a:endParaRPr>
        </a:p>
      </dgm:t>
    </dgm:pt>
    <dgm:pt modelId="{420038CF-0D81-4E7F-B36C-B95C352C97DA}" type="parTrans" cxnId="{1352D1AA-3C5F-463E-A429-4EC9A2E5F927}">
      <dgm:prSet/>
      <dgm:spPr/>
      <dgm:t>
        <a:bodyPr/>
        <a:lstStyle/>
        <a:p>
          <a:endParaRPr lang="it-IT"/>
        </a:p>
      </dgm:t>
    </dgm:pt>
    <dgm:pt modelId="{5A8DD75F-3344-445E-BAC2-1CC326CFDD9A}" type="sibTrans" cxnId="{1352D1AA-3C5F-463E-A429-4EC9A2E5F927}">
      <dgm:prSet/>
      <dgm:spPr/>
      <dgm:t>
        <a:bodyPr/>
        <a:lstStyle/>
        <a:p>
          <a:endParaRPr lang="it-IT"/>
        </a:p>
      </dgm:t>
    </dgm:pt>
    <dgm:pt modelId="{2D37A3D7-F19B-40E5-A41A-34134EABE8D6}">
      <dgm:prSet phldrT="[Testo]" custT="1"/>
      <dgm:spPr>
        <a:solidFill>
          <a:schemeClr val="accent5">
            <a:lumMod val="40000"/>
            <a:lumOff val="60000"/>
          </a:schemeClr>
        </a:solidFill>
      </dgm:spPr>
      <dgm:t>
        <a:bodyPr/>
        <a:lstStyle/>
        <a:p>
          <a:r>
            <a:rPr lang="it-IT" sz="1350" b="1" dirty="0">
              <a:solidFill>
                <a:schemeClr val="bg2">
                  <a:lumMod val="10000"/>
                </a:schemeClr>
              </a:solidFill>
            </a:rPr>
            <a:t>Transmission </a:t>
          </a:r>
          <a:r>
            <a:rPr lang="it-IT" sz="1350" b="1" dirty="0" err="1">
              <a:solidFill>
                <a:schemeClr val="bg2">
                  <a:lumMod val="10000"/>
                </a:schemeClr>
              </a:solidFill>
            </a:rPr>
            <a:t>incl</a:t>
          </a:r>
          <a:r>
            <a:rPr lang="it-IT" sz="1350" b="1" dirty="0">
              <a:solidFill>
                <a:schemeClr val="bg2">
                  <a:lumMod val="10000"/>
                </a:schemeClr>
              </a:solidFill>
            </a:rPr>
            <a:t>. dispatch</a:t>
          </a:r>
        </a:p>
      </dgm:t>
    </dgm:pt>
    <dgm:pt modelId="{8B273A06-4207-4C31-A116-68272B5FF3D6}" type="parTrans" cxnId="{A33FEF99-4E3D-4FEF-9C68-D4CE1011C068}">
      <dgm:prSet/>
      <dgm:spPr/>
      <dgm:t>
        <a:bodyPr/>
        <a:lstStyle/>
        <a:p>
          <a:endParaRPr lang="it-IT"/>
        </a:p>
      </dgm:t>
    </dgm:pt>
    <dgm:pt modelId="{508B913B-A906-424B-B77E-D66AA2954DF1}" type="sibTrans" cxnId="{A33FEF99-4E3D-4FEF-9C68-D4CE1011C068}">
      <dgm:prSet/>
      <dgm:spPr/>
      <dgm:t>
        <a:bodyPr/>
        <a:lstStyle/>
        <a:p>
          <a:endParaRPr lang="it-IT"/>
        </a:p>
      </dgm:t>
    </dgm:pt>
    <dgm:pt modelId="{ECA0EA40-7DA0-4DB3-BF60-74A21D139049}">
      <dgm:prSet custT="1"/>
      <dgm:spPr>
        <a:solidFill>
          <a:schemeClr val="accent5">
            <a:lumMod val="40000"/>
            <a:lumOff val="60000"/>
          </a:schemeClr>
        </a:solidFill>
      </dgm:spPr>
      <dgm:t>
        <a:bodyPr/>
        <a:lstStyle/>
        <a:p>
          <a:r>
            <a:rPr lang="it-IT" sz="1350" b="1" dirty="0">
              <a:solidFill>
                <a:schemeClr val="bg2">
                  <a:lumMod val="10000"/>
                </a:schemeClr>
              </a:solidFill>
            </a:rPr>
            <a:t>Distribution and </a:t>
          </a:r>
          <a:r>
            <a:rPr lang="it-IT" sz="1350" b="1" dirty="0" err="1">
              <a:solidFill>
                <a:schemeClr val="bg2">
                  <a:lumMod val="10000"/>
                </a:schemeClr>
              </a:solidFill>
            </a:rPr>
            <a:t>metering</a:t>
          </a:r>
          <a:endParaRPr lang="it-IT" sz="1350" b="1" dirty="0">
            <a:solidFill>
              <a:schemeClr val="bg2">
                <a:lumMod val="10000"/>
              </a:schemeClr>
            </a:solidFill>
          </a:endParaRPr>
        </a:p>
      </dgm:t>
    </dgm:pt>
    <dgm:pt modelId="{1BE7937A-F6D0-4AD8-B5D1-D45FCF932A2E}" type="parTrans" cxnId="{693A02D5-7611-4AD2-A326-19A8691535A1}">
      <dgm:prSet/>
      <dgm:spPr/>
      <dgm:t>
        <a:bodyPr/>
        <a:lstStyle/>
        <a:p>
          <a:endParaRPr lang="it-IT"/>
        </a:p>
      </dgm:t>
    </dgm:pt>
    <dgm:pt modelId="{EEFB05F4-EE1C-40F0-AF39-A92EFEA0449E}" type="sibTrans" cxnId="{693A02D5-7611-4AD2-A326-19A8691535A1}">
      <dgm:prSet/>
      <dgm:spPr/>
      <dgm:t>
        <a:bodyPr/>
        <a:lstStyle/>
        <a:p>
          <a:endParaRPr lang="it-IT"/>
        </a:p>
      </dgm:t>
    </dgm:pt>
    <dgm:pt modelId="{1EBE0587-72A0-40DF-B236-BEC0E9068E39}">
      <dgm:prSet custT="1"/>
      <dgm:spPr>
        <a:solidFill>
          <a:schemeClr val="accent6">
            <a:lumMod val="40000"/>
            <a:lumOff val="60000"/>
          </a:schemeClr>
        </a:solidFill>
        <a:ln>
          <a:solidFill>
            <a:schemeClr val="accent6">
              <a:lumMod val="40000"/>
              <a:lumOff val="60000"/>
            </a:schemeClr>
          </a:solidFill>
        </a:ln>
      </dgm:spPr>
      <dgm:t>
        <a:bodyPr/>
        <a:lstStyle/>
        <a:p>
          <a:r>
            <a:rPr lang="it-IT" sz="1350" b="1" dirty="0">
              <a:solidFill>
                <a:schemeClr val="bg2">
                  <a:lumMod val="10000"/>
                </a:schemeClr>
              </a:solidFill>
            </a:rPr>
            <a:t>Retail</a:t>
          </a:r>
        </a:p>
      </dgm:t>
    </dgm:pt>
    <dgm:pt modelId="{E5962EF3-EA12-446D-9B7C-A176AD2D0074}" type="parTrans" cxnId="{EB60DE73-D8FA-475D-91C2-ED205640DA42}">
      <dgm:prSet/>
      <dgm:spPr/>
      <dgm:t>
        <a:bodyPr/>
        <a:lstStyle/>
        <a:p>
          <a:endParaRPr lang="it-IT"/>
        </a:p>
      </dgm:t>
    </dgm:pt>
    <dgm:pt modelId="{046638F8-7213-407A-8CD6-8B2AA6F8DD9C}" type="sibTrans" cxnId="{EB60DE73-D8FA-475D-91C2-ED205640DA42}">
      <dgm:prSet/>
      <dgm:spPr/>
      <dgm:t>
        <a:bodyPr/>
        <a:lstStyle/>
        <a:p>
          <a:endParaRPr lang="it-IT"/>
        </a:p>
      </dgm:t>
    </dgm:pt>
    <dgm:pt modelId="{96E328BE-5E9F-4B29-B4D9-339567B2096C}" type="pres">
      <dgm:prSet presAssocID="{118F58B3-D566-4C1F-AC6E-24AC6595919C}" presName="Name0" presStyleCnt="0">
        <dgm:presLayoutVars>
          <dgm:dir/>
          <dgm:animLvl val="lvl"/>
          <dgm:resizeHandles val="exact"/>
        </dgm:presLayoutVars>
      </dgm:prSet>
      <dgm:spPr/>
    </dgm:pt>
    <dgm:pt modelId="{371FADCA-E1F7-49A0-929D-7558334F1F66}" type="pres">
      <dgm:prSet presAssocID="{73681D6E-7B42-4828-89CE-98D384D9C9C8}" presName="parTxOnly" presStyleLbl="node1" presStyleIdx="0" presStyleCnt="5" custLinFactY="-100000" custLinFactNeighborX="-33076" custLinFactNeighborY="-165932">
        <dgm:presLayoutVars>
          <dgm:chMax val="0"/>
          <dgm:chPref val="0"/>
          <dgm:bulletEnabled val="1"/>
        </dgm:presLayoutVars>
      </dgm:prSet>
      <dgm:spPr/>
    </dgm:pt>
    <dgm:pt modelId="{4691A81E-E4CF-409A-936D-E73A9DAC6B64}" type="pres">
      <dgm:prSet presAssocID="{76623737-28D4-4BDC-BA4B-698A83A6D7D3}" presName="parTxOnlySpace" presStyleCnt="0"/>
      <dgm:spPr/>
    </dgm:pt>
    <dgm:pt modelId="{3A804860-E550-4189-909A-AD9E866BF5B2}" type="pres">
      <dgm:prSet presAssocID="{BD307971-05D3-43EE-8A28-7B64F0CEAFCA}" presName="parTxOnly" presStyleLbl="node1" presStyleIdx="1" presStyleCnt="5" custLinFactX="-544" custLinFactY="-100000" custLinFactNeighborX="-100000" custLinFactNeighborY="-165932">
        <dgm:presLayoutVars>
          <dgm:chMax val="0"/>
          <dgm:chPref val="0"/>
          <dgm:bulletEnabled val="1"/>
        </dgm:presLayoutVars>
      </dgm:prSet>
      <dgm:spPr/>
    </dgm:pt>
    <dgm:pt modelId="{21DB42C9-CE7F-42F6-A770-D7659A74F56D}" type="pres">
      <dgm:prSet presAssocID="{5A8DD75F-3344-445E-BAC2-1CC326CFDD9A}" presName="parTxOnlySpace" presStyleCnt="0"/>
      <dgm:spPr/>
    </dgm:pt>
    <dgm:pt modelId="{3FDA2106-D80A-45CB-A42B-A77C750D9773}" type="pres">
      <dgm:prSet presAssocID="{2D37A3D7-F19B-40E5-A41A-34134EABE8D6}" presName="parTxOnly" presStyleLbl="node1" presStyleIdx="2" presStyleCnt="5" custLinFactX="-6296" custLinFactY="-100000" custLinFactNeighborX="-100000" custLinFactNeighborY="-165932">
        <dgm:presLayoutVars>
          <dgm:chMax val="0"/>
          <dgm:chPref val="0"/>
          <dgm:bulletEnabled val="1"/>
        </dgm:presLayoutVars>
      </dgm:prSet>
      <dgm:spPr/>
    </dgm:pt>
    <dgm:pt modelId="{C59BFF1B-51D7-4746-95EC-BF7C623F7F61}" type="pres">
      <dgm:prSet presAssocID="{508B913B-A906-424B-B77E-D66AA2954DF1}" presName="parTxOnlySpace" presStyleCnt="0"/>
      <dgm:spPr/>
    </dgm:pt>
    <dgm:pt modelId="{07A75B98-A76B-4F83-82C0-A3ACA55FD938}" type="pres">
      <dgm:prSet presAssocID="{ECA0EA40-7DA0-4DB3-BF60-74A21D139049}" presName="parTxOnly" presStyleLbl="node1" presStyleIdx="3" presStyleCnt="5" custLinFactX="-16728" custLinFactY="-100000" custLinFactNeighborX="-100000" custLinFactNeighborY="-165932">
        <dgm:presLayoutVars>
          <dgm:chMax val="0"/>
          <dgm:chPref val="0"/>
          <dgm:bulletEnabled val="1"/>
        </dgm:presLayoutVars>
      </dgm:prSet>
      <dgm:spPr/>
    </dgm:pt>
    <dgm:pt modelId="{DE94FD9F-21EE-4CAF-8E09-886CCBE466E7}" type="pres">
      <dgm:prSet presAssocID="{EEFB05F4-EE1C-40F0-AF39-A92EFEA0449E}" presName="parTxOnlySpace" presStyleCnt="0"/>
      <dgm:spPr/>
    </dgm:pt>
    <dgm:pt modelId="{FCDEB7E4-8531-4582-B90D-8F85F73F6DE0}" type="pres">
      <dgm:prSet presAssocID="{1EBE0587-72A0-40DF-B236-BEC0E9068E39}" presName="parTxOnly" presStyleLbl="node1" presStyleIdx="4" presStyleCnt="5" custLinFactX="-25337" custLinFactY="-100000" custLinFactNeighborX="-100000" custLinFactNeighborY="-139891">
        <dgm:presLayoutVars>
          <dgm:chMax val="0"/>
          <dgm:chPref val="0"/>
          <dgm:bulletEnabled val="1"/>
        </dgm:presLayoutVars>
      </dgm:prSet>
      <dgm:spPr/>
    </dgm:pt>
  </dgm:ptLst>
  <dgm:cxnLst>
    <dgm:cxn modelId="{446C4024-1BE0-464B-B47B-E5459D6B63C4}" srcId="{118F58B3-D566-4C1F-AC6E-24AC6595919C}" destId="{73681D6E-7B42-4828-89CE-98D384D9C9C8}" srcOrd="0" destOrd="0" parTransId="{D3ED7B67-F925-41B4-A408-498C3F1AEF34}" sibTransId="{76623737-28D4-4BDC-BA4B-698A83A6D7D3}"/>
    <dgm:cxn modelId="{EB60DE73-D8FA-475D-91C2-ED205640DA42}" srcId="{118F58B3-D566-4C1F-AC6E-24AC6595919C}" destId="{1EBE0587-72A0-40DF-B236-BEC0E9068E39}" srcOrd="4" destOrd="0" parTransId="{E5962EF3-EA12-446D-9B7C-A176AD2D0074}" sibTransId="{046638F8-7213-407A-8CD6-8B2AA6F8DD9C}"/>
    <dgm:cxn modelId="{A232A192-94FE-464B-BBA6-4D15B6C423E1}" type="presOf" srcId="{118F58B3-D566-4C1F-AC6E-24AC6595919C}" destId="{96E328BE-5E9F-4B29-B4D9-339567B2096C}" srcOrd="0" destOrd="0" presId="urn:microsoft.com/office/officeart/2005/8/layout/chevron1"/>
    <dgm:cxn modelId="{A33FEF99-4E3D-4FEF-9C68-D4CE1011C068}" srcId="{118F58B3-D566-4C1F-AC6E-24AC6595919C}" destId="{2D37A3D7-F19B-40E5-A41A-34134EABE8D6}" srcOrd="2" destOrd="0" parTransId="{8B273A06-4207-4C31-A116-68272B5FF3D6}" sibTransId="{508B913B-A906-424B-B77E-D66AA2954DF1}"/>
    <dgm:cxn modelId="{6BFDA3AA-78EE-4F9C-A59F-03FD00E7A54E}" type="presOf" srcId="{73681D6E-7B42-4828-89CE-98D384D9C9C8}" destId="{371FADCA-E1F7-49A0-929D-7558334F1F66}" srcOrd="0" destOrd="0" presId="urn:microsoft.com/office/officeart/2005/8/layout/chevron1"/>
    <dgm:cxn modelId="{1352D1AA-3C5F-463E-A429-4EC9A2E5F927}" srcId="{118F58B3-D566-4C1F-AC6E-24AC6595919C}" destId="{BD307971-05D3-43EE-8A28-7B64F0CEAFCA}" srcOrd="1" destOrd="0" parTransId="{420038CF-0D81-4E7F-B36C-B95C352C97DA}" sibTransId="{5A8DD75F-3344-445E-BAC2-1CC326CFDD9A}"/>
    <dgm:cxn modelId="{C59BFFBB-629C-4003-B928-6720E573B314}" type="presOf" srcId="{ECA0EA40-7DA0-4DB3-BF60-74A21D139049}" destId="{07A75B98-A76B-4F83-82C0-A3ACA55FD938}" srcOrd="0" destOrd="0" presId="urn:microsoft.com/office/officeart/2005/8/layout/chevron1"/>
    <dgm:cxn modelId="{10AF29CD-8667-4FF6-B986-61ED7FA35683}" type="presOf" srcId="{BD307971-05D3-43EE-8A28-7B64F0CEAFCA}" destId="{3A804860-E550-4189-909A-AD9E866BF5B2}" srcOrd="0" destOrd="0" presId="urn:microsoft.com/office/officeart/2005/8/layout/chevron1"/>
    <dgm:cxn modelId="{693A02D5-7611-4AD2-A326-19A8691535A1}" srcId="{118F58B3-D566-4C1F-AC6E-24AC6595919C}" destId="{ECA0EA40-7DA0-4DB3-BF60-74A21D139049}" srcOrd="3" destOrd="0" parTransId="{1BE7937A-F6D0-4AD8-B5D1-D45FCF932A2E}" sibTransId="{EEFB05F4-EE1C-40F0-AF39-A92EFEA0449E}"/>
    <dgm:cxn modelId="{A1B9D7FA-B6BB-4B4E-AF7F-4A5135E0198C}" type="presOf" srcId="{2D37A3D7-F19B-40E5-A41A-34134EABE8D6}" destId="{3FDA2106-D80A-45CB-A42B-A77C750D9773}" srcOrd="0" destOrd="0" presId="urn:microsoft.com/office/officeart/2005/8/layout/chevron1"/>
    <dgm:cxn modelId="{BF327EFD-FC6B-47FE-AD5C-6D8B95DA3FE3}" type="presOf" srcId="{1EBE0587-72A0-40DF-B236-BEC0E9068E39}" destId="{FCDEB7E4-8531-4582-B90D-8F85F73F6DE0}" srcOrd="0" destOrd="0" presId="urn:microsoft.com/office/officeart/2005/8/layout/chevron1"/>
    <dgm:cxn modelId="{0B3BA091-49A4-4EDA-8143-8A6424F9554E}" type="presParOf" srcId="{96E328BE-5E9F-4B29-B4D9-339567B2096C}" destId="{371FADCA-E1F7-49A0-929D-7558334F1F66}" srcOrd="0" destOrd="0" presId="urn:microsoft.com/office/officeart/2005/8/layout/chevron1"/>
    <dgm:cxn modelId="{8E46E389-18DB-4C39-BF6A-E1265FF9E992}" type="presParOf" srcId="{96E328BE-5E9F-4B29-B4D9-339567B2096C}" destId="{4691A81E-E4CF-409A-936D-E73A9DAC6B64}" srcOrd="1" destOrd="0" presId="urn:microsoft.com/office/officeart/2005/8/layout/chevron1"/>
    <dgm:cxn modelId="{3C130E0D-87A8-4EB5-B4AD-CA7F431320E6}" type="presParOf" srcId="{96E328BE-5E9F-4B29-B4D9-339567B2096C}" destId="{3A804860-E550-4189-909A-AD9E866BF5B2}" srcOrd="2" destOrd="0" presId="urn:microsoft.com/office/officeart/2005/8/layout/chevron1"/>
    <dgm:cxn modelId="{60AA9DC0-0E4D-4920-AFBC-19B31DEED2E8}" type="presParOf" srcId="{96E328BE-5E9F-4B29-B4D9-339567B2096C}" destId="{21DB42C9-CE7F-42F6-A770-D7659A74F56D}" srcOrd="3" destOrd="0" presId="urn:microsoft.com/office/officeart/2005/8/layout/chevron1"/>
    <dgm:cxn modelId="{7474A958-BA8B-44F1-B571-6D5E139AB530}" type="presParOf" srcId="{96E328BE-5E9F-4B29-B4D9-339567B2096C}" destId="{3FDA2106-D80A-45CB-A42B-A77C750D9773}" srcOrd="4" destOrd="0" presId="urn:microsoft.com/office/officeart/2005/8/layout/chevron1"/>
    <dgm:cxn modelId="{3C53E430-A081-43C0-A9D6-86CB1B1CD978}" type="presParOf" srcId="{96E328BE-5E9F-4B29-B4D9-339567B2096C}" destId="{C59BFF1B-51D7-4746-95EC-BF7C623F7F61}" srcOrd="5" destOrd="0" presId="urn:microsoft.com/office/officeart/2005/8/layout/chevron1"/>
    <dgm:cxn modelId="{4E37E78D-ADEA-4DBC-93E0-9A8AE0A33766}" type="presParOf" srcId="{96E328BE-5E9F-4B29-B4D9-339567B2096C}" destId="{07A75B98-A76B-4F83-82C0-A3ACA55FD938}" srcOrd="6" destOrd="0" presId="urn:microsoft.com/office/officeart/2005/8/layout/chevron1"/>
    <dgm:cxn modelId="{30DA52DC-D22A-4925-9619-55BBD1AF8A57}" type="presParOf" srcId="{96E328BE-5E9F-4B29-B4D9-339567B2096C}" destId="{DE94FD9F-21EE-4CAF-8E09-886CCBE466E7}" srcOrd="7" destOrd="0" presId="urn:microsoft.com/office/officeart/2005/8/layout/chevron1"/>
    <dgm:cxn modelId="{D1C259BB-5B06-4D98-B2E5-22B56DB615B0}" type="presParOf" srcId="{96E328BE-5E9F-4B29-B4D9-339567B2096C}" destId="{FCDEB7E4-8531-4582-B90D-8F85F73F6DE0}" srcOrd="8"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1FADCA-E1F7-49A0-929D-7558334F1F66}">
      <dsp:nvSpPr>
        <dsp:cNvPr id="0" name=""/>
        <dsp:cNvSpPr/>
      </dsp:nvSpPr>
      <dsp:spPr>
        <a:xfrm>
          <a:off x="0" y="0"/>
          <a:ext cx="1752382" cy="700952"/>
        </a:xfrm>
        <a:prstGeom prst="chevron">
          <a:avLst/>
        </a:prstGeom>
        <a:solidFill>
          <a:schemeClr val="accent5">
            <a:lumMod val="40000"/>
            <a:lumOff val="60000"/>
          </a:schemeClr>
        </a:solidFill>
        <a:ln w="12700" cap="flat" cmpd="sng" algn="ctr">
          <a:solidFill>
            <a:schemeClr val="accent5">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Generation</a:t>
          </a:r>
        </a:p>
      </dsp:txBody>
      <dsp:txXfrm>
        <a:off x="350476" y="0"/>
        <a:ext cx="1051430" cy="700952"/>
      </dsp:txXfrm>
    </dsp:sp>
    <dsp:sp modelId="{3A804860-E550-4189-909A-AD9E866BF5B2}">
      <dsp:nvSpPr>
        <dsp:cNvPr id="0" name=""/>
        <dsp:cNvSpPr/>
      </dsp:nvSpPr>
      <dsp:spPr>
        <a:xfrm>
          <a:off x="1394341" y="0"/>
          <a:ext cx="1752382" cy="700952"/>
        </a:xfrm>
        <a:prstGeom prst="chevron">
          <a:avLst/>
        </a:prstGeom>
        <a:solidFill>
          <a:schemeClr val="accent6">
            <a:lumMod val="60000"/>
            <a:lumOff val="4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err="1">
              <a:solidFill>
                <a:schemeClr val="bg2">
                  <a:lumMod val="10000"/>
                </a:schemeClr>
              </a:solidFill>
            </a:rPr>
            <a:t>Wholesale</a:t>
          </a:r>
          <a:endParaRPr lang="it-IT" sz="1350" b="1" kern="1200" dirty="0">
            <a:solidFill>
              <a:schemeClr val="bg2">
                <a:lumMod val="10000"/>
              </a:schemeClr>
            </a:solidFill>
          </a:endParaRPr>
        </a:p>
      </dsp:txBody>
      <dsp:txXfrm>
        <a:off x="1744817" y="0"/>
        <a:ext cx="1051430" cy="700952"/>
      </dsp:txXfrm>
    </dsp:sp>
    <dsp:sp modelId="{3FDA2106-D80A-45CB-A42B-A77C750D9773}">
      <dsp:nvSpPr>
        <dsp:cNvPr id="0" name=""/>
        <dsp:cNvSpPr/>
      </dsp:nvSpPr>
      <dsp:spPr>
        <a:xfrm>
          <a:off x="2870688" y="0"/>
          <a:ext cx="1752382" cy="700952"/>
        </a:xfrm>
        <a:prstGeom prst="chevron">
          <a:avLst/>
        </a:prstGeom>
        <a:solidFill>
          <a:schemeClr val="accent5">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Transmission </a:t>
          </a:r>
          <a:r>
            <a:rPr lang="it-IT" sz="1350" b="1" kern="1200" dirty="0" err="1">
              <a:solidFill>
                <a:schemeClr val="bg2">
                  <a:lumMod val="10000"/>
                </a:schemeClr>
              </a:solidFill>
            </a:rPr>
            <a:t>incl</a:t>
          </a:r>
          <a:r>
            <a:rPr lang="it-IT" sz="1350" b="1" kern="1200" dirty="0">
              <a:solidFill>
                <a:schemeClr val="bg2">
                  <a:lumMod val="10000"/>
                </a:schemeClr>
              </a:solidFill>
            </a:rPr>
            <a:t>. dispatch</a:t>
          </a:r>
        </a:p>
      </dsp:txBody>
      <dsp:txXfrm>
        <a:off x="3221164" y="0"/>
        <a:ext cx="1051430" cy="700952"/>
      </dsp:txXfrm>
    </dsp:sp>
    <dsp:sp modelId="{07A75B98-A76B-4F83-82C0-A3ACA55FD938}">
      <dsp:nvSpPr>
        <dsp:cNvPr id="0" name=""/>
        <dsp:cNvSpPr/>
      </dsp:nvSpPr>
      <dsp:spPr>
        <a:xfrm>
          <a:off x="4265024" y="0"/>
          <a:ext cx="1752382" cy="700952"/>
        </a:xfrm>
        <a:prstGeom prst="chevron">
          <a:avLst/>
        </a:prstGeom>
        <a:solidFill>
          <a:schemeClr val="accent5">
            <a:lumMod val="40000"/>
            <a:lumOff val="60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Distribution and </a:t>
          </a:r>
          <a:r>
            <a:rPr lang="it-IT" sz="1350" b="1" kern="1200" dirty="0" err="1">
              <a:solidFill>
                <a:schemeClr val="bg2">
                  <a:lumMod val="10000"/>
                </a:schemeClr>
              </a:solidFill>
            </a:rPr>
            <a:t>metering</a:t>
          </a:r>
          <a:endParaRPr lang="it-IT" sz="1350" b="1" kern="1200" dirty="0">
            <a:solidFill>
              <a:schemeClr val="bg2">
                <a:lumMod val="10000"/>
              </a:schemeClr>
            </a:solidFill>
          </a:endParaRPr>
        </a:p>
      </dsp:txBody>
      <dsp:txXfrm>
        <a:off x="4615500" y="0"/>
        <a:ext cx="1051430" cy="700952"/>
      </dsp:txXfrm>
    </dsp:sp>
    <dsp:sp modelId="{FCDEB7E4-8531-4582-B90D-8F85F73F6DE0}">
      <dsp:nvSpPr>
        <dsp:cNvPr id="0" name=""/>
        <dsp:cNvSpPr/>
      </dsp:nvSpPr>
      <dsp:spPr>
        <a:xfrm>
          <a:off x="5691305" y="0"/>
          <a:ext cx="1752382" cy="700952"/>
        </a:xfrm>
        <a:prstGeom prst="chevron">
          <a:avLst/>
        </a:prstGeom>
        <a:solidFill>
          <a:schemeClr val="accent6">
            <a:lumMod val="40000"/>
            <a:lumOff val="60000"/>
          </a:schemeClr>
        </a:solidFill>
        <a:ln w="12700" cap="flat" cmpd="sng" algn="ctr">
          <a:solidFill>
            <a:schemeClr val="accent6">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6007" tIns="18669" rIns="18669" bIns="18669" numCol="1" spcCol="1270" anchor="ctr" anchorCtr="0">
          <a:noAutofit/>
        </a:bodyPr>
        <a:lstStyle/>
        <a:p>
          <a:pPr marL="0" lvl="0" indent="0" algn="ctr" defTabSz="600075">
            <a:lnSpc>
              <a:spcPct val="90000"/>
            </a:lnSpc>
            <a:spcBef>
              <a:spcPct val="0"/>
            </a:spcBef>
            <a:spcAft>
              <a:spcPct val="35000"/>
            </a:spcAft>
            <a:buNone/>
          </a:pPr>
          <a:r>
            <a:rPr lang="it-IT" sz="1350" b="1" kern="1200" dirty="0">
              <a:solidFill>
                <a:schemeClr val="bg2">
                  <a:lumMod val="10000"/>
                </a:schemeClr>
              </a:solidFill>
            </a:rPr>
            <a:t>Retail</a:t>
          </a:r>
        </a:p>
      </dsp:txBody>
      <dsp:txXfrm>
        <a:off x="6041781" y="0"/>
        <a:ext cx="1051430" cy="700952"/>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8427" cy="513508"/>
          </a:xfrm>
          <a:prstGeom prst="rect">
            <a:avLst/>
          </a:prstGeom>
        </p:spPr>
        <p:txBody>
          <a:bodyPr vert="horz" lIns="94747" tIns="47374" rIns="94747" bIns="47374" rtlCol="0"/>
          <a:lstStyle>
            <a:lvl1pPr algn="l">
              <a:defRPr sz="1300"/>
            </a:lvl1pPr>
          </a:lstStyle>
          <a:p>
            <a:endParaRPr lang="de-DE"/>
          </a:p>
        </p:txBody>
      </p:sp>
      <p:sp>
        <p:nvSpPr>
          <p:cNvPr id="3" name="Datumsplatzhalter 2"/>
          <p:cNvSpPr>
            <a:spLocks noGrp="1"/>
          </p:cNvSpPr>
          <p:nvPr>
            <p:ph type="dt" sz="quarter" idx="1"/>
          </p:nvPr>
        </p:nvSpPr>
        <p:spPr>
          <a:xfrm>
            <a:off x="4023993" y="0"/>
            <a:ext cx="3078427" cy="513508"/>
          </a:xfrm>
          <a:prstGeom prst="rect">
            <a:avLst/>
          </a:prstGeom>
        </p:spPr>
        <p:txBody>
          <a:bodyPr vert="horz" lIns="94747" tIns="47374" rIns="94747" bIns="47374" rtlCol="0"/>
          <a:lstStyle>
            <a:lvl1pPr algn="r">
              <a:defRPr sz="1300"/>
            </a:lvl1pPr>
          </a:lstStyle>
          <a:p>
            <a:fld id="{302071DC-D8B2-40CC-8A20-B5724EFE63A7}" type="datetimeFigureOut">
              <a:rPr lang="de-DE" smtClean="0"/>
              <a:t>22.02.2021</a:t>
            </a:fld>
            <a:endParaRPr lang="de-DE"/>
          </a:p>
        </p:txBody>
      </p:sp>
      <p:sp>
        <p:nvSpPr>
          <p:cNvPr id="4" name="Fußzeilenplatzhalter 3"/>
          <p:cNvSpPr>
            <a:spLocks noGrp="1"/>
          </p:cNvSpPr>
          <p:nvPr>
            <p:ph type="ftr" sz="quarter" idx="2"/>
          </p:nvPr>
        </p:nvSpPr>
        <p:spPr>
          <a:xfrm>
            <a:off x="1" y="9721107"/>
            <a:ext cx="3078427" cy="513507"/>
          </a:xfrm>
          <a:prstGeom prst="rect">
            <a:avLst/>
          </a:prstGeom>
        </p:spPr>
        <p:txBody>
          <a:bodyPr vert="horz" lIns="94747" tIns="47374" rIns="94747" bIns="47374" rtlCol="0" anchor="b"/>
          <a:lstStyle>
            <a:lvl1pPr algn="l">
              <a:defRPr sz="1300"/>
            </a:lvl1pPr>
          </a:lstStyle>
          <a:p>
            <a:endParaRPr lang="de-DE"/>
          </a:p>
        </p:txBody>
      </p:sp>
      <p:sp>
        <p:nvSpPr>
          <p:cNvPr id="5" name="Foliennummernplatzhalter 4"/>
          <p:cNvSpPr>
            <a:spLocks noGrp="1"/>
          </p:cNvSpPr>
          <p:nvPr>
            <p:ph type="sldNum" sz="quarter" idx="3"/>
          </p:nvPr>
        </p:nvSpPr>
        <p:spPr>
          <a:xfrm>
            <a:off x="4023993" y="9721107"/>
            <a:ext cx="3078427" cy="513507"/>
          </a:xfrm>
          <a:prstGeom prst="rect">
            <a:avLst/>
          </a:prstGeom>
        </p:spPr>
        <p:txBody>
          <a:bodyPr vert="horz" lIns="94747" tIns="47374" rIns="94747" bIns="47374" rtlCol="0" anchor="b"/>
          <a:lstStyle>
            <a:lvl1pPr algn="r">
              <a:defRPr sz="1300"/>
            </a:lvl1pPr>
          </a:lstStyle>
          <a:p>
            <a:fld id="{06FA419F-BC04-4F9C-AE03-273A1D2F7B70}" type="slidenum">
              <a:rPr lang="de-DE" smtClean="0"/>
              <a:t>‹Nr.›</a:t>
            </a:fld>
            <a:endParaRPr lang="de-DE"/>
          </a:p>
        </p:txBody>
      </p:sp>
    </p:spTree>
    <p:extLst>
      <p:ext uri="{BB962C8B-B14F-4D97-AF65-F5344CB8AC3E}">
        <p14:creationId xmlns:p14="http://schemas.microsoft.com/office/powerpoint/2010/main" val="83412618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16T09:56:42.207"/>
    </inkml:context>
    <inkml:brush xml:id="br0">
      <inkml:brushProperty name="width" value="0.05292" units="cm"/>
      <inkml:brushProperty name="height" value="0.05292" units="cm"/>
      <inkml:brushProperty name="color" value="#002060"/>
    </inkml:brush>
  </inkml:definitions>
  <inkml:trace contextRef="#ctx0" brushRef="#br0">12998 15073 190 0,'0'0'55'15,"5"5"6"-15,-5-5-22 0,6 4-1 16,-6-4 2-16,2 5 0 0,-2-5-3 0,0 3-4 16,5-3-2-16,-5 5-5 15,2-5-4-15,-2 3-5 0,5-3-3 0,-5 4-3 16,0-4-3-16,3 0-1 0,-3 0-2 15,0 0-1-15,0 0-1 0,0 0-1 16,4 0 1-16,-4 0-2 0,0 0 1 16,0 0 0-16,0 0 0 0,0 0 0 15,0 0 1-15,0 0-1 0,0 0 0 16,0-4 0-16,-4 4-1 0,4 0 1 16,0 0-2-16,0 0 1 0,0-3-1 15,0 3 1-15,0 0-1 0,0 0 0 16,0 0 1-16,0 0-1 0,0 0 1 0,0 0-1 15,0 0 1-15,0 0 1 0,0 0 0 16,0 0 1-16,0 0 0 0,-3 0 0 16,3-5-1-16,0 5 1 0,0-3-2 15,0 3 0-15,0-5 0 0,0 5 0 16,0-4-1-16,0 4 0 0,0 5 1 0,0 2-1 16,0 5 0-16,0 6 1 0,-5 5 0 15,5 9 1-15,-7 0-1 0,5 6 1 16,-4 3-1-16,1 2 1 0,5 1-1 15,0 1 0-15,0-5-1 0,0 4 1 16,0-2-1-16,5-3 1 0,-2-4-1 16,-3-1 0-16,5-2 0 0,-5-2 1 15,6-3-1-15,-6-6 0 0,5-6 0 16,-5-1 0-16,0-3 0 0,0-5 1 16,2-2-1-16,-2-4 0 0,0 4 1 15,0-4-1-15,0 0-2 0,0 0-6 0,5 0-13 16,-5-3-87-16,0-8-87 0,4-5-223 15</inkml:trace>
  <inkml:trace contextRef="#ctx0" brushRef="#br0" timeOffset="594.4">12681 15078 355 0,'0'-5'85'0,"-2"5"3"0,2-7-52 15,0 7-10-15,0 0-4 0,0-3-2 16,0 3-3-16,0 0-1 0,0 0-1 15,0 0 0-15,6-4-1 0,-6 4-1 0,6 0-3 16,-2 0-2-16,2 6-1 16,2-6-2-16,2 4-1 0,4 0-1 0,5 0-1 15,4 1 0-15,7-5-1 0,4 6 0 16,4-3 0-16,3 1 2 0,1-4 2 16,2 3 0-16,3-3 0 0,-2 0 1 15,0 0-1-15,1 4 1 0,1-4-3 16,-1 0-1-16,-2 6-1 0,-1-3-1 15,-3-3 1-15,-6 0-1 0,-1 0 1 0,-7 0-1 16,-6 0 1-16,-1-3-1 0,-6 3 1 16,-5-6 0-16,3 6 0 0,-8-4 0 15,-3 4 0-15,0 0-1 0,0 0-3 16,-3 0-7-16,-3 0-8 0,-5 7-38 16,3-3-61-16,1-1-87 0,1 1-203 15</inkml:trace>
  <inkml:trace contextRef="#ctx0" brushRef="#br0" timeOffset="1131.9">13625 15095 376 0,'-6'6'82'0,"0"1"5"16,3 1-65-16,-4 8 2 0,-2 2 2 15,1 4 0-15,1 3 1 0,1 1-1 16,0 5-2-16,3 2-3 0,3 6-5 16,0 1-3-16,0 4-2 0,3 1-1 15,2 5-4-15,-3 0-2 0,3-5-2 16,-5-4-1-16,6-1 0 0,-6-6 0 16,6-7 0-16,-3-5-1 0,2-5 0 0,-1-2 0 15,-1-5-1-15,1-5-5 0,-4-5-6 16,3 5-6-16,-3-5-15 0,0 0-83 15,0-4-88-15,6-1-213 0</inkml:trace>
  <inkml:trace contextRef="#ctx0" brushRef="#br0" timeOffset="1732.66">13625 15106 339 0,'0'0'82'16,"0"-5"3"-16,0 2-45 0,-6-1-14 16,6 0-7-16,0 1-2 0,0-3-2 15,0 1-1-15,0-2-2 0,0 3-2 16,6-3-1-16,-6 3 0 0,5-2-1 15,-2 2 0-15,3 0-2 0,1-2 0 16,4 1-1-16,-2 0 0 0,3 5 0 16,3 0 1-16,2 0 0 0,3 7 0 0,0-2 0 15,1 3 1-15,6 3-1 0,0-1 0 16,3 1-1-16,-3 2-2 0,-1 3 0 16,-5 2 0-16,-2 2 0 0,-6 2-1 15,-4 1 2-15,-5 3 0 0,-4-3 1 16,-7 1 0-16,-4-1 0 0,-1 4 1 15,-5-1-1-15,-6-3-1 0,0-1-1 0,-3 3 0 16,-1-3-1-16,-3-4-1 0,3-7 1 16,0-3 2-16,2-2-1 0,-2-2 2 15,5-4-1-15,-2 0 0 0,5-6 0 16,3 6-1-16,2-6-3 0,2 1-3 16,4 0-9-16,2-2-8 0,2-1-18 15,4 0-85-15,0-1-95 0,0-4-226 16</inkml:trace>
  <inkml:trace contextRef="#ctx0" brushRef="#br0" timeOffset="2668.05">14490 15149 324 0,'0'0'89'0,"0"0"3"0,0 0-26 16,0-4-30-16,0 4-8 0,0-3-3 15,0 3-4-15,0-5-4 0,0 5-1 16,0-5-3-16,3 1-1 0,-3 1-1 15,0-1-1-15,0-1-2 0,0 1 0 16,0 1-2-16,0-2 0 0,0-1 0 16,0 3-1-16,-3-1 0 0,3 1-1 15,-7-2 0-15,1 1 0 0,0 1-1 0,0-2 0 16,-6 2 0-16,4 3-1 0,-5-3 1 16,-1 3-1-16,1 0-1 0,-5 3 0 15,3 2 0-15,-3 3-1 0,2 4 0 16,-3 3 0-16,-1 3 0 0,2 3 0 15,-2 3 1-15,1 6-1 0,-1 0 0 16,3 3 1-16,4-1 0 0,3-2-1 16,8-1 1-16,2-6-1 0,7-3 1 15,4 0-1-15,6-8 0 0,6-1 0 0,0-7 0 16,4-4 0-16,5 0 1 0,0 0-1 16,1-9 0-16,-3 0 0 0,-2 1 0 15,-5 0-1-15,-4 2 0 0,-4 0 1 16,-4 2-1-16,-4 0 0 0,-5 1 1 15,-2 3 0-15,-2-4 0 0,-6 4 1 16,-3 0-1-16,-3 5 1 0,-4 0-1 16,-3 1 0-16,-5 3 1 0,-1 4 0 15,1 2 0-15,-2 6 2 0,2 1 1 0,0-1 1 16,3 5-1-16,1 2 1 0,1 1-1 16,0 0 0-16,4-1-2 0,3 0-1 15,5 1-1-15,3-5 1 0,6-2-1 16,6-5 0-16,3-5 0 0,10-1 0 15,5-7 1-15,3-4-1 0,7 0-3 16,4-5-5-16,2-5-12 0,1-2-13 16,0-4-92-16,-1 1-98 0,1 0-241 15</inkml:trace>
  <inkml:trace contextRef="#ctx0" brushRef="#br0" timeOffset="3881.56">15235 15071 347 0,'0'-3'91'16,"0"-2"4"-16,0 1-40 0,-4 0-19 15,4 4-8-15,0 0-4 0,-4 0-5 16,4 0-5-16,0 0-3 0,0 0-2 16,0 0 0-16,-5 0-2 0,5 0 0 15,0-4-1-15,-3 4 0 0,3 0-1 0,-4-4-1 16,1 4 0-16,-1-4-1 0,0 0-1 16,-4 1 0-16,0-2 0 0,0-1-1 15,-3-1 0-15,-2 1 0 0,0-1 0 16,-3-1 0-16,3 2 0 0,-5 1 0 15,2 5 1-15,-3-3 0 0,2 6 0 16,-1 5-1-16,0 0 1 0,-1 4-1 16,0 2 0-16,3 2 0 0,-1 2-1 0,3 2 0 15,4 2 0-15,1 1 0 0,5 0 0 16,4 3 0-16,4 2 0 0,0-2 0 16,6-2 1-16,1-2-1 0,4 2 0 15,3 2 0-15,1-3 0 0,-1 0 0 16,2-1 0-16,-1 3 0 0,-1-2 1 15,0-2-1-15,-3-3 0 0,-1 1 1 0,-3-4-1 16,-3 3 0-16,-3-2 1 0,-5 0-1 16,0 0 0-16,-7 0 1 0,-1 0-1 15,-5 0-1-15,-3-2-2 0,-4-3-1 16,-1-4-1-16,-4-2 0 0,-5-5 0 16,-3 0 0-16,0 0 0 0,-4-6 2 15,4 6 2-15,0-5 1 0,5 1-4 0,4 1-6 16,4 3-14-16,4-7-87 0,7 3-88 15,4-1-226-15</inkml:trace>
  <inkml:trace contextRef="#ctx0" brushRef="#br0" timeOffset="4500.33">15572 15286 346 0,'0'-3'81'16,"9"-1"3"-16,-2-2-55 0,4-1-7 16,1 2 3-16,2-2 1 0,6 0-3 15,2 1-2-15,2 2-2 0,2 4-2 0,7-3-3 16,1 3-2-16,2 0-2 0,0 0-3 16,0 0-3-16,0 4-5 0,-3-4-4 15,-5 4-6-15,-5-4-14 0,-3 4-46 16,-5-4-36-16,-4 4-73 0,-2 0-160 15</inkml:trace>
  <inkml:trace contextRef="#ctx0" brushRef="#br0" timeOffset="4960.83">15632 15492 380 0,'0'0'91'0,"0"0"2"16,0 0-44-16,6 0-23 0,0 0-5 15,2-4-3-15,7 0-3 0,2 4-1 16,7 0-1-16,8 0-2 0,7-5-2 0,5 0-3 16,2 0-1-16,2 0-1 0,3-4 0 15,-4 2-2-15,-4 0-4 0,-3 2-10 16,-4-1-56-16,-4 2-41 0,-4 0-81 16,-2 4-190-16</inkml:trace>
  <inkml:trace contextRef="#ctx0" brushRef="#br0" timeOffset="9467.79">16639 15098 340 0,'0'0'78'15,"0"0"1"-15,-3-4-52 0,3 4-7 16,0 0-2-16,0 0 3 0,-5 0 0 16,5 0 1-16,0 0 1 0,0 0-1 0,0 0-2 15,0 0-2-15,-2 0-2 16,2 0-3-16,0 0-2 0,0 0-3 16,0 0-1-16,0 0-2 0,0 0-1 0,0 0-2 15,0 0 0-15,0 0 0 0,0 0-1 16,0 0 1-16,0 0 0 0,0 0 0 15,0 0 0-15,0 0 0 0,2-5 0 16,3 2 0-16,0-4-1 0,3-2 1 16,-1 1-1-16,1-4 0 0,5-2 0 15,0-1-1-15,0 1 0 0,1 1 1 16,-2 0-1-16,2 2 0 0,-3 0 1 16,-3 3-1-16,0 1 1 0,-1 4-1 0,-1-4 1 15,0 7-1-15,-1 0 1 0,0 0 0 16,-1 0 0-16,2 5 0 0,0 0 0 15,1 1 0-15,5-2 0 0,0 3 0 16,4-4 0-16,2 1-1 0,3-4 1 16,4 0 0-16,-3-5 0 0,4 0-1 15,1-2 1-15,-3-2 0 0,-2 0 0 16,-2 1-1-16,-3 1 1 0,-3 0-1 0,-1 3 1 16,-6 1-1-16,-1 3 1 0,-3 0 1 15,-3 0 2-15,0 0 0 0,0 0 1 16,-6 10 0-16,4 2 1 0,-3 4-1 15,-1 4-1-15,-1 4 0 0,3-1-2 16,-1 2 1-16,0 0 0 0,2 0 1 0,-3 2 2 16,-1 0 0-16,1 5 1 0,-1 0 0 15,-3 3 0-15,2 5-1 0,0 2-2 16,-3 0 0-16,4-1-3 0,-2-2 0 16,-1-1 0-16,3-4 0 0,-1-6-1 15,-2-3 1-15,1-5-1 0,-4-2 0 16,2-3 1-16,-3-1 0 0,-1-2-1 15,-4-1 1-15,3-4 0 0,-4 0 0 16,1-7 0-16,-2 0-1 0,1-4 1 0,1-5 0 16,0 0-1-16,1-2 0 0,2 0 0 15,1-3-1-15,3 3-4 0,2 3-7 16,3-1-9-16,2 3-14 0,5-3-98 16,6-3-104-16,4-2-252 0</inkml:trace>
  <inkml:trace contextRef="#ctx0" brushRef="#br0" timeOffset="11948.99">17329 15297 336 0,'0'0'87'16,"0"-8"3"-16,0 8-24 0,0-6-43 15,0 0-2-15,0 3-4 0,0-1-1 16,0 0-1-16,0 1-2 0,0-1 0 15,0 4-1-15,-4-4-1 0,4 4-3 0,-7 0-1 16,4 0-1-16,-3 7-2 0,0-3-2 16,-4 5-1-16,2-1-1 0,-1 2 1 15,-2 1-1-15,-2 1 1 0,0 3-1 16,-1 0 1-16,2 0-1 0,-1 3 1 16,4 0 0-16,1-5 0 0,-1-1 0 15,7-4 0-15,-3-2-1 0,5-3 1 16,0-3-1-16,0 4 0 0,0-4 1 15,6-4-1-15,-1 1 0 0,3-3 0 0,4-2-1 16,2-5 0-16,0 1-2 0,6-3 0 16,1-2 0-16,5 3 0 0,-3-3 1 15,3 3 0-15,1 2 1 0,-4 0 0 16,1 3 2-16,-5 4-1 0,-2-1 0 16,-4 6 0-16,0-3 0 0,-7 3 0 15,0 6 1-15,-2-6 0 0,-4 7 1 16,0 1 0-16,-10 2 1 0,4 2 0 0,-2 3 0 15,0-1-1-15,1 6 1 0,0-3-2 16,3-1 1-16,4-2-2 0,0-4 1 16,0-2-1-16,7-5 0 0,3-3 0 15,5-3 0-15,0-5-1 0,8-4 0 16,0-3-1-16,1-2 0 0,-1-1-1 16,2 1 0-16,-4 2 1 0,-1 5 0 15,-2 0 0-15,-4 7 1 0,-3-2 0 16,-3 5 0-16,-2 0 1 0,-4 5 0 0,-2-1 1 15,0 7-1-15,-2 0 1 0,2 4-1 16,-7 1 1-16,2 1 0 0,0-1-1 16,5-3 1-16,0-3-1 0,4-5 0 15,3-5 1-15,6 0-1 0,6-3 0 16,3-7 1-16,5-5-1 0,6-3 0 16,4 2 1-16,-1-2-1 0,1-1 0 0,-2 0 0 15,-2-2 0-15,-3 5 0 0,-6 0 0 16,-1-2 0-16,-7 5 0 0,-3 1 0 15,-3 5 0-15,-7 7 2 0,-3 3 0 16,0 10 2-16,-8 1 2 0,-3 8 2 16,-4 5 2-16,-3 7 1 0,-2 7 0 15,-6 5 0-15,-1 4 0 0,-6 7-3 16,-1 8 0-16,-4 2-2 0,-3 3 0 0,2 2-2 16,4 1 0-16,1 0-2 0,2 0 1 15,4-7-1-15,4-5-1 0,4-4 0 16,1-6 2-16,5-6-2 0,2-7 1 15,5-7 0-15,4-7-1 0,3-8 0 16,0-6 1-16,0-10-2 0,9-15 0 16,3-4 0-16,3-11-1 0,9-8-1 15,2-9-2-15,1-5-1 0,5-7-2 16,4-7 0-16,2-3 0 0,3-1 1 0,3 0 2 16,-3 3 2-16,0-2 0 0,-1 5 1 15,-3 5 1-15,-4 3 0 0,-6 7 0 16,-5 2-1-16,-2 4 0 0,-1 8 1 15,-5 7-1-15,0 5 1 0,-6 6 0 16,0 7 0-16,-5 4 1 0,-3 6 0 0,5-6 0 16,-5 6 1-16,0 0-1 15,0 4 0-15,0-4 0 0,-5 5-1 16,5-1 1-16,0 0-1 0,0-1 1 0,6 1-1 16,2-4 0-16,2 5 1 0,2-1-1 15,2 0 0-15,0 0 0 0,2 1 0 16,2 2 0-16,0 2 0 0,-2 2 0 15,-2 1 0-15,0 2-1 0,-2 0 1 16,1-1 0-16,-2 3 1 0,-3-4-1 16,1-1 0-16,0-1 1 0,1-3-1 0,0-2 0 15,1-5 0-15,5 0 0 0,-1-5 0 16,4-4-1-16,0-3 1 0,0-2 0 16,1 0-1-16,0-5 0 0,-3 1-1 15,1 1 1-15,0-1 0 0,-2 2 0 16,-2 0 0-16,-2 0 1 0,-3 2 2 15,-3 3 1-15,-3 1 0 0,-3 2 2 16,-6 0-1-16,-2 1 0 0,-4 3 1 0,-1 4-2 16,-4 5 0-16,1-1 1 0,-3 3 1 15,0 1 2-15,1 1 1 0,1 2 1 16,-1-2 0-16,-1 6-1 0,0 2-1 16,3 4-2-16,2 1-2 0,2 1-1 15,4 1-1-15,8-1-1 0,0-5 1 16,3 0-1-16,8-6 0 0,1-2 0 15,2-2 0-15,3-5 0 0,1-3 0 16,3 0 1-16,1-5-1 0,-1-2 1 0,-1 1 0 16,3 0-1-16,-3 0 1 0,-1 3-1 15,0 3 1-15,-1-6-1 0,-2 6 0 16,-3-3 0-16,-1 3 0 0,-1 0 0 16,0 0 0-16,-6 0 1 0,1-4-1 15,-2-1 1-15,0-4 1 0,-4-2-1 16,0-3 1-16,0-6 0 0,0 1-1 15,-9-1 1-15,0 2 0 0,-3 1-1 0,-3 2 1 16,-5 3-1-16,-1 6 0 0,-2 6-2 16,-1-5-2-16,2 5-5 0,1 0-7 15,3 8-8-15,3-8-11 0,4 5-13 16,3-5-89-16,2 4-97 0,6-4-227 16</inkml:trace>
  <inkml:trace contextRef="#ctx0" brushRef="#br0" timeOffset="13480.92">18941 15251 452 0,'-3'-6'95'0,"-1"-2"2"0,0 3-81 15,4 5-3-15,-4-5-1 0,4 5-1 16,0-3 0-16,-4 3 0 0,4 0 1 0,0 0-2 16,4-4-2-16,0 4-2 0,1-4 0 15,3 4-1-15,3-5-1 0,2 1-1 16,2-1 0-16,6 1-1 0,2-1 0 16,2-1-1-16,4 1-1 0,0 0 1 15,-2 0-1-15,2 1 1 0,1-1-1 16,-3 5 0-16,-2 0 1 0,-3 0-1 15,-1 8 0-15,-3-4 0 0,-4 2 0 16,-4-1 0-16,-2 0 1 0,-4-1 0 16,-4 5 0-16,-7 1 1 0,-3 2 2 0,-4 4 2 15,-2 3 0-15,-4 2 1 0,-2 3 0 16,2 2 0-16,1-1-1 0,2 2 0 16,0-2-3-16,5 0-1 0,4-4 0 15,4-4-1-15,4-3-1 0,0-6 0 16,8-2 1-16,7-6-1 0,4-12 1 15,6 1 0-15,8-7-1 0,7-7 1 16,3-5 0-16,7-1-1 0,2-4 0 0,1-2 0 16,6-5 1-16,-5-3-1 0,0 4 0 15,-2-4 0-15,1-7-1 0,-1-1 1 16,-5 0 0-16,-1 4-1 0,-6 5 1 16,-5-2 0-16,-5 8 0 0,-9 6 1 15,-4 7 1-15,-7 8 1 0,-3 2 2 16,-2 2 1-16,-5 8 0 0,0 0 1 15,0 5-2-15,-5 5 0 0,3 2-1 0,-5 8-1 16,-3 2-1-16,0 6 0 0,-3 12-1 16,-3 7 1-16,-1 6 0 0,-2 4 0 15,-4 2 0-15,0 4-1 0,-3 0 1 16,0-3-2-16,-1-7 1 0,1-4-1 16,2-2 1-16,0-5-1 0,5-2 0 15,0-5 1-15,5-6-1 0,0-1 1 16,2-4-1-16,5-6 1 0,-1-3 0 0,2-4-1 15,1-3 1-15,3-3-1 0,2-3-1 16,0-3 1-16,0-4-1 0,0-1 1 16,7-6-1-16,0 0 0 0,3-3 1 15,0 1 0-15,0 0 0 0,1 5 0 16,0 0 0-16,-3 4 0 0,2 2 0 16,-1 3 1-16,-2 5-1 0,6-5 0 15,0 1 0-15,4-1 0 0,2-1 0 16,5-2 0-16,2-2 0 0,1-4 0 15,3 2 0-15,0-1 0 0,-3 0 0 0,-2 3 0 16,-4 0 0-16,-1 1 1 0,-3 1-1 16,-8 1 0-16,0 2 0 0,-4 1 0 15,0-1 1-15,-5 2 0 0,0 3 0 16,0-5 1-16,0 5 0 0,-5-5 0 16,3 5 0-16,-4-3-1 0,0 3 0 15,-2 0 0-15,2 0-1 0,0 0 1 16,2 0-1-16,0 0 0 0,4 0 0 15,0 3 0-15,-6-3 0 0,6 8-1 0,0-4 1 16,0 4 0-16,7 1 0 0,-2 0-1 16,2 0 1-16,1 2 0 0,4 0 0 15,-1 1 0-15,5 0 0 0,-2 0 0 16,4 1 0-16,-3 0 0 0,-1-3 0 16,1 0 0-16,-4 1 0 0,0 1 0 15,-4 1 0-15,-5 0 0 0,-2 0 0 0,0 2 0 16,0 1 0-16,-7 0 0 0,-4-1 1 15,0-1-1-15,-4 1 1 0,-2-3 0 16,-2 2-1-16,0-3 1 0,-2 0-1 16,0-2 1-16,-1-4-1 0,-1 1 1 15,1-2 0-15,-1-4 1 0,1 5-1 16,2-5 0-16,3 0 0 0,5 0-1 16,3-7-6-16,9 1-7 0,0 0-11 0,7-4-14 15,6-1-97-15,0-4-104 0,0-1-248 16</inkml:trace>
  <inkml:trace contextRef="#ctx0" brushRef="#br0" timeOffset="14197.5">20619 15266 355 0,'-5'-3'86'16,"2"3"6"-16,-1-5-57 0,-1 5-2 15,5-4-2-15,-2 4-2 0,2 0-4 16,0-4-5-16,0 4-5 0,0 0-4 16,6-4-3-16,1 4-2 0,2-4-3 15,7 0 0-15,5-2 1 0,5 0 0 16,5 0 2-16,7 0 1 0,7 0 1 15,2-1-1-15,5-1 1 0,-5 3-1 0,0 1-2 16,-3 0-2-16,-9 0-1 0,-8 0-1 16,-3 4-4-16,-9-3-4 0,-2 3-2 15,-7 0-3-15,-6 0-9 0,0 0-39 16,-5 3-56-16,-3 1-81 0,-5 2-192 16</inkml:trace>
  <inkml:trace contextRef="#ctx0" brushRef="#br0" timeOffset="14797.47">20958 15075 269 0,'0'0'69'0,"0"0"5"15,0 0-21-15,0-5-24 16,0 5-2-16,0 0 0 0,0 0 1 0,0 0-1 16,0 0-2-16,0 0-3 0,0 0-3 15,0 0-3-15,0 0-2 0,0-4-3 16,0 4-2-16,0 0-1 0,0 0-2 15,-6-3 0-15,6 3-2 0,0 0 0 16,0 0-1-16,0 0 0 0,0 0 0 16,-2 0 0-16,2 0 0 0,0 0 0 15,-6 6 0-15,1 1 0 0,-2 0 2 16,-1 5 1-16,-3 3-1 0,1 3 1 16,-3 3-1-16,0 5 1 0,0 4-1 0,-2-1-2 15,3 0 0-15,-1 2-1 0,1-1 1 16,1 0-1-16,3-3 0 0,1-3-1 15,4 0 0-15,3-2 0 0,-5-5-1 16,5-3-4-16,0-3-4 0,6-2-9 16,-3 0-13-16,3-2-89 0,-1-2-92 15,2-5-227-15</inkml:trace>
  <inkml:trace contextRef="#ctx0" brushRef="#br0" timeOffset="16782">21744 14720 451 0,'0'0'95'0,"0"0"-1"0,0-4-80 15,0 4-6-15,0 0-1 0,0 0 0 16,0 0 2-16,0 0 2 0,0 0 3 16,0 0 2-16,0 0-1 0,0 0-1 15,0 0-1-15,0 0-3 0,0 0-2 16,0 0-3-16,0 0-2 0,0 0-2 0,0 0 0 15,0-4 0-15,0 4 0 0,0-7 0 16,0 3-1-16,0-1 1 0,0 0 0 16,0 0 0-16,0-1 0 0,0 0 0 15,-5 1 0-15,2 0 1 0,-2 0-1 16,-3 1 2-16,-2 4-1 0,0-3 0 16,-7 3 0-16,4 5-1 0,-4 1 0 15,0 1 0-15,-3 4 0 0,-1 4-1 16,-1 2 1-16,-1 4 1 0,-2-1-1 15,3 3 1-15,1 1 0 0,2 3-1 16,6 0 1-16,2 1 0 0,8-1-1 0,3 2 0 16,8-2-1-16,3-4 0 0,3 0 0 15,6-6 0-15,1-2 0 0,0-7-1 16,3-2 1-16,-1-6 0 0,2 0 0 16,-4-6 0-16,2-1 0 0,-6-2-1 15,0 2 1-15,-3-1 1 0,-6 2-1 0,-3 2 1 16,-5 0 0-16,-6 4 0 0,-4 0 0 15,-5 7 1-15,1 3 0 0,-5 5-1 16,-3 5 1-16,-2 4 0 0,1 4 0 16,-3 0 0-16,1 2 0 0,-1-1-1 15,6 0 0-15,0-5 0 0,7-2-1 16,3-2 1-16,6-2-1 0,4 0 1 16,7-3-1-16,7-1 1 0,3 3-1 15,4-3 1-15,1 1-1 0,4-4 0 16,0-3 0-16,4 1-1 0,-2-4-4 15,0-5-2-15,-1 0-5 0,1 0-5 0,3-5-8 16,0-4-25-16,1-2-72 0,-4-3-85 16,-2-3-208-16</inkml:trace>
  <inkml:trace contextRef="#ctx0" brushRef="#br0" timeOffset="18031.64">21825 15209 432 0,'0'-4'93'0,"0"-1"2"16,5-3-77-16,3-1-3 0,5-1 1 15,1-1 1-15,4 0 1 0,3 0 2 16,6 0-1-16,4 3-1 0,-4 2-2 16,0 1-2-16,0 5-3 0,-3 0-3 15,-5 6-2-15,-5 3-2 0,-6 2-1 0,-3 2 0 16,-5 3 0-16,-8 1 0 0,-3 5 0 16,-9-2 2-16,-5-1 0 0,-3 1 0 15,-3-1-1-15,-2-2 0 0,4-1 0 16,-1-4-1-16,7-1-1 0,4-3-1 15,5-2-2-15,3-2-2 0,11-4-1 16,0-8-1-16,9-1-2 0,8-3-2 16,9-6 0-16,4 0-1 0,8 0 3 15,3-1 0-15,2 2 2 0,0-2 1 0,-3-1 2 16,-2 3 1-16,-5 2 1 0,-4 1 1 16,-4 1-1-16,-5 3 1 0,-3 3 0 15,-7 3 3-15,-4 4 1 0,-6-3 1 16,0 3 0-16,-4 0 0 0,-4 0 2 15,0 0 1-15,-3 0-1 0,-1 3 0 16,-4 1 1-16,1 1 2 0,-1 2 0 0,-1 3-1 16,-3 1-2-16,1 2 0 0,0 1-3 15,-1 5-2-15,-2-1 0 0,8 1-1 16,0-3-1-16,6 0-1 0,4-2 0 16,4 1 0-16,12-7 0 0,5-4-1 15,1-4 0-15,8 0-3 0,5-12-3 16,5-3-2-16,2-4-1 0,4 0-1 15,5-4 1-15,-3 0 0 0,1 0 3 0,-2 5 2 16,-4 1 3-16,-6 2 1 0,-8 1 2 16,-3 6 1-16,-9 1 3 0,-5 0-1 15,-4 3 1-15,-4 0 1 0,0 0-1 16,0 1 0-16,0-2-2 0,-4 2 0 16,4 3 0-16,-7-6 0 0,7 6 2 15,-5-4-1-15,2 4 0 0,-2 0-1 16,-2 5 0-16,0-2 0 0,-2 4-1 15,-2 2-1-15,0-1 0 0,0 2 0 16,0-1 0-16,5-2 0 0,-2 2-1 0,2-5 1 16,6 1-1-16,-4-5 1 0,4 4-1 15,0-4 0-15,0 0-1 0,4-4 1 16,5-1 0-16,3-3-2 0,6-3-1 16,3-8-3-16,5-4-3 0,3-5-3 15,2-6-1-15,2-6 0 0,3-1 0 16,0-2 3-16,1-1 2 0,3 3 4 15,-4 5 2-15,-6 4 3 0,-1 8 5 0,-10 5 3 16,-4 5 4-16,-9 7 1 0,-6 4-1 16,-3 3 0-16,-9 7 0 0,-6 6-4 15,-8 6-5-15,-2 4-2 0,-7 11 0 16,-2 9 0-16,-2 11-1 0,-1 4 0 16,1-1 0-16,3 2 0 0,2-2-1 15,4-7 0-15,6-7 0 0,2-10 0 0,5-9 0 16,5-6-1-16,5-6-1 0,3-3-1 15,4-3-1-15,-3-6-1 0,3 0-1 16,0-7-1-16,3-2 1 0,1-1 0 16,-1-4 2-16,4-2 0 0,-1-4 2 15,4 1 0-15,0 1 1 0,3-2 0 16,0 3 1-16,5-2-1 0,-2 5 1 16,4-1-1-16,4 0 1 0,2 3 0 15,3 0 0-15,1 0 0 0,3 5 1 0,3 2 1 16,4 1 0-16,-1 4 1 0,-1 0 0 15,-3 7 2-15,-6-2-1 0,-5-1 1 16,-4 0-1-16,-10 4 2 0,-4-1-1 16,-10 4 1-16,-6 2-2 0,-6 1 1 15,-10 3 0-15,-3 3 2 0,-4-1 1 0,-3 2 1 16,1 1 3-16,2 2 1 16,3-2 1-16,8-4-2 0,2-2-2 0,5 0-2 15,9 0-3-15,6-1-2 0,6-2-2 16,9-3-1-16,6 1 0 0,11-4 0 15,8-7-8-15,3 0-10 0,6-6-17 16,-2-4-114-16,1 1-119 0,-1-3-295 16</inkml:trace>
  <inkml:trace contextRef="#ctx0" brushRef="#br0" timeOffset="19717.36">23437 15237 451 0,'0'-6'103'0,"0"-2"4"0,0-1-76 16,0 0-1-16,0-2 1 0,3 1-1 16,-3 1-1-16,0 0-4 0,-4 2-2 15,-2 0-6-15,-3 3-3 0,-5 4-4 16,-2 0-3-16,-4 0-2 0,-3 6-1 16,-4 3-1-16,2 3-1 0,1 1-1 15,1 4 1-15,2 2-1 0,3-2-1 16,7-1 0-16,4-3-1 0,7 0 0 15,6-5-2-15,6-3 1 0,9-5-3 0,3 0-2 16,9-9-2-16,6 1 1 16,1-5 0-16,0 1 1 0,0 1 0 0,-4 0 2 15,-5 2 3-15,-7 2 1 0,-9 4 4 16,-4 3 2-16,-7 0 0 0,-4 0 1 16,-12 3-1-16,-4 6 1 0,-1 3 0 15,-6 3-3-15,-4 1-2 0,1 0 1 16,1 5-1-16,4-3 0 0,6-2 0 15,6-3-1-15,9 1 1 0,6-3-1 0,10-2 0 16,5-9 0-16,6 0 0 0,9-4-1 16,0-5 0-16,1-2 0 0,-1-3-1 15,-2-1 1-15,-1 0-1 0,-6-2 1 16,-2 2 0-16,-4-1 0 0,-3 3 1 16,-3 1 0-16,-4 1 0 0,-3 1 1 15,0 2 1-15,-4 4 0 0,-4 0 0 16,2 0 1-16,-2 1 0 0,0 3-1 0,0 0 0 15,0-6-1-15,0 6 0 0,0 0-1 16,0 0 0-16,0 5 0 0,0-5-1 16,0 5 1-16,0-1 0 0,0 0 0 15,0-1 1-15,0-3-1 0,6 7 0 16,-6-7 0-16,0 0 0 0,0 3 1 16,3-3-1-16,-3 0 0 0,0 0 1 15,0 0 0-15,0 0-1 0,0 0 1 0,0 0-1 16,0 0 1-16,0 0-1 0,-3 0 1 15,3 0 0-15,0-3 1 0,0 3 0 16,0 0 0-16,-4 0 1 0,4 0-1 16,0 0 0-16,0 0-1 0,0 0-1 15,0 0 1-15,-3 0-1 0,3 0 0 16,0 3 0-16,0-3 1 0,0 0-1 0,0 0 0 16,0 0-1-16,0 0 1 0,0 0-1 15,0 0 0-15,6 0 0 0,-2 0 1 16,0 0-1-16,2 0 1 0,2 0 0 15,-2 0-1-15,1 0 1 0,-1 0 0 16,1 0 0-16,-2 0-1 0,-3 0 0 16,-2 0 1-16,5 0-1 0,-5 0 1 15,0-3 0-15,0 3 0 0,0 0 0 16,0 0 0-16,0-4 0 0,0 4 0 16,0-4 0-16,0 4 1 0,-5-3-1 0,5 3 0 15,0-5 1-15,-2 5-1 0,2-5 1 16,0 5-1-16,-5 0 1 0,5-5-1 15,-7 5 1-15,3-4-1 0,-3 4 0 16,-2 0 0-16,-4 0 0 0,0 7-1 16,-1-2 1-16,-1 3 0 0,-2 2-1 15,4 1 1-15,2 2 0 0,1-1 0 0,4 2 0 16,0 1-1-16,6 3 1 0,0-1-2 16,11-1 0-16,3 0-1 0,2-2-1 15,8 0-1-15,3-6-1 0,10-8 1 16,3 0 0-16,2-8 1 0,4-6 1 15,3-1 1-15,1-10 2 0,3-2 0 16,-2-6 0-16,-2-2 0 0,4-1 0 16,5-5 1-16,-4-6-1 0,3-1 0 15,-8-3 0-15,-2 1 0 0,-4 3 1 16,-11 4 2-16,-8 8 2 0,-6 6 1 0,-9 11 1 16,0 6 0-16,-9 8 0 0,0 4 0 15,-10 6-3-15,-4 10 0 0,-6 11-2 16,-12 11 1-16,-8 10-1 0,-7 7 1 15,-7 7-1-15,0 7 1 0,-3-3-1 16,5-1 0-16,5-4-2 0,6-4 1 0,5-7 0 16,7-7-1-16,3-9 1 0,6-7 0 15,1-6 0-15,4-7 1 0,2-9 0 16,0-1-1-16,5-4 1 0,2-8-1 16,1-5 0-16,10-3-1 0,3-7 0 15,5-1 0-15,7-4-1 0,2-1 1 16,3 5 0-16,5 3 0 0,-1 5 0 15,-2 6 0-15,3 10 1 0,-4 4 2 16,0 7 0-16,-1 5 1 0,-2 5 0 16,-5 2 1-16,-2 3 0 0,-4 1-2 0,-3-3 0 15,-2-1 0-15,-1-4-1 0,-1-5-1 16,-5-2-4-16,0-4-8 0,0-4-13 16,0-4-17-16,-6 0-104 0,1-9-112 15,3-5-272-15</inkml:trace>
  <inkml:trace contextRef="#ctx0" brushRef="#br0" timeOffset="19903.57">24572 15212 697 0,'0'0'160'0,"0"-5"3"0,-2 5-112 16,2 0-16-16,-6 0-6 0,1 0-5 15,1 0-7-15,-2 0-4 0,1 4-3 0,0-4-3 16,-1 0-11-16,2 0-17 15,-2 0-19-15,2 0-17 0,-2 0-114 0,6 0-2 16,-3 0-106-16,3 0-182 0</inkml:trace>
  <inkml:trace contextRef="#ctx0" brushRef="#br0" timeOffset="20714.95">24470 15612 620 0,'-5'0'128'0,"-4"0"-1"0,0 4-113 16,5 3-11-16,-1 2-1 0,5 2-1 16,-5 0 0-16,5 1-1 0,12-1 1 15,2-2-1-15,7-2-1 0,9-7 1 16,3 0 0-16,2-6-2 0,6-5 0 15,-2-4-1-15,-2-2-1 0,-3-2 1 16,-5-2-1-16,0 0 0 0,-7 1 1 16,-7 1 1-16,-2-1 2 0,-6 0 0 15,-7-2 2-15,-3 4 1 0,-9 1 3 16,-6 2-1-16,-3 5 2 0,-2 6-1 16,-7 8 0-16,0 5-1 0,-3 5-2 0,-3 6-1 15,1 2-1-15,1 3 0 0,2 0-1 16,4 0 0-16,5 1 0 0,10-3 0 15,10-1 0-15,9-4 0 0,9-1-1 16,11-8 0-16,6-4-1 0,8-5 0 16,2-10-1-16,4-6 0 0,2 0 1 15,4-4-1-15,-1 1 1 0,-2 0 1 16,2 2 1-16,-10 3 2 0,-4 2 2 0,-8 4 3 16,-9 0 8-16,-7 4 5 0,-8 4 3 15,-5 0-1-15,-11 5 0 0,-3 3-2 16,-5 3-3-16,-8 2-6 0,-2 4-6 15,-4 4-3-15,-1 1 0 0,1 1 0 16,3 3 0-16,7 0-1 0,4-2 0 16,6-2-2-16,3-3 0 0,10-2-2 0,0-6-4 15,9-4-4-15,4-3-2 0,3-4-2 16,8-4-2-16,-1-3 1 0,7 0 2 16,-2 2 3-16,-3-2 4 0,-2 4 3 15,-3 3 2-15,-7 0 1 0,-3 4 0 16,-4 5 1-16,-6 0 0 0,0 3 1 15,-6 4 1-15,-1 1 1 0,-2 1 0 16,0 2 1-16,-2 0 1 0,4-1-1 16,5 1-1-16,2-4 0 0,5-3-2 0,8-3 0 15,7-5-5-15,4-5-4 0,7-7-7 16,2-1-10-16,1-5-12 0,-1-1-58 16,-1-2-44-16,-5-1-92 0,-2 2-195 15</inkml:trace>
  <inkml:trace contextRef="#ctx0" brushRef="#br0" timeOffset="52425.89">11710 16612 345 0,'0'0'88'0,"-3"0"5"0,3 0-45 15,-4 0-12-15,4 0-6 0,0 0-3 0,0 0-3 16,-4 0-2-16,4 3-3 0,0-3-1 16,-4 0-1-16,4-4-2 0,-3 0-1 15,3 4-2-15,0-5-1 0,-4 5 0 16,4-6-1-16,0 6-1 0,0 0 0 15,-5 3 0-15,5-3-1 0,0 0 0 16,0 6-2-16,0-6-1 0,0 0-1 16,0 4-1-16,0-4 0 0,5 6-2 0,-1-1 0 15,2-1 0-15,3 0 0 0,5-1-1 16,5-3 1-16,4 5 0 0,1-5 0 16,6-3-1-16,0 3 1 0,2 0 0 15,-1-5 0-15,-2 5 0 0,-2 0-1 16,-4-4 1-16,-1 4 0 0,-5 0 0 15,-6 0 0-15,1 0 0 0,-5 0 0 16,-1 0-1-16,-6 0 0 0,0 0-5 16,0 4-10-16,-5-4-18 0,-3 5-99 0,2 2-105 15,0-4-262-15</inkml:trace>
  <inkml:trace contextRef="#ctx0" brushRef="#br0" timeOffset="53524.48">12699 16315 403 0,'0'4'93'0,"0"0"3"0,4 0-66 16,-4 3-5-16,0 0-1 0,4 1-3 15,-4 0-2-15,0 0-1 0,0-3-1 16,3 0 0-16,-3-1-2 0,0-4 0 0,0 4-3 16,0-4 0-16,0 0-2 0,0 0-2 15,0 0-1-15,0 0-1 0,0 0-1 16,0 0 0-16,0 0-1 0,3 0 0 15,-3 0 0-15,0 0-1 0,0 0 0 16,0 0-1-16,0-4 0 0,0 4-1 16,0-5 0-16,5 0 0 0,-5-2-1 15,6-1 1-15,-4-2-1 0,5 0 1 16,-2-2 0-16,0-2 0 0,-1-1 0 0,1 1 0 16,1-2 1-16,-6-2 0 15,0 2 2-15,0-2 1 0,-6 4 1 0,-1 4 0 16,-4-1 1-16,-3 3 0 0,-1 3 0 15,-4 5-2-15,-4 9-1 0,0-1 0 16,-3 9-1-16,0 6 0 0,2 6-1 16,1 6 0-16,3 3 0 0,3 1-1 15,5 0 0-15,2-2 0 0,6-1-1 0,4-5 0 16,0-5 0-16,10-4-1 0,-1-2 1 16,2-8-2-16,6-2 0 0,-2-6-1 15,3 0 0-15,-3-4 1 0,-1 0 0 16,-2 0-1-16,-6 0 2 0,-6 0 0 15,-5 7 1-15,-5 7 1 0,-7 6-1 16,-1 4 2-16,-3 6-1 0,-5 1 1 16,3 3 0-16,0 2 0 0,2-3 1 15,5-2-1-15,3-3-1 0,6-1 1 16,7-3-2-16,3-3 1 0,7-3-1 0,7-4 0 16,3-3-1-16,5-4 1 0,3-7 0 15,4 0-1-15,1-3-1 0,0-4-3 16,2 0 0-16,-2-5-4 0,0-2-4 15,-1 0-9-15,-2-1-13 0,0-6-100 16,-3-2-103-16,-3 0-258 0</inkml:trace>
  <inkml:trace contextRef="#ctx0" brushRef="#br0" timeOffset="55039.15">12938 16756 465 0,'-7'-11'103'0,"7"-1"2"15,0-1-81-15,7-2-6 0,5 0-7 0,2 0-1 16,6 1-2-16,0-2 2 0,6 1 3 15,0 3 3-15,2 2 3 0,3 4-1 16,-3 11 0-16,-3 2-2 0,-5 8-3 16,-5 3-4-16,-8 7-3 0,-7 2-2 15,-2-1-1-15,-10-1-1 0,-4-1 1 16,-4 3-2-16,-3-3 1 0,-3-3 0 16,3-3 0-16,-2-1 0 0,5-2 1 15,1-5-1-15,4-5 0 0,2-5 0 0,4 0-1 16,5-9-2-16,4 0 0 0,4-5 0 15,6-1-2-15,7 0 0 0,6-2-1 16,8-1 0-16,4-1 1 0,5 4-1 16,5-2 2-16,5 3-1 0,1 0 2 15,0 1 1-15,-3 2 2 0,-2-1 0 16,-6 1 1-16,-6 1 0 0,-8-1 2 16,-8 2 0-16,-6 0 2 0,-9 3 0 0,-3-1 0 15,-2 2 0-15,-6 5 0 0,-3-6 0 16,-1 6-1-16,-2-3-1 0,1 3-1 15,-3 0 0-15,-1 0-1 0,-2 3-1 16,2 2 0-16,-1 2-1 0,-1 3 0 16,-1 2-1-16,0 2 1 0,0 3-1 15,3 3 1-15,1 1-1 0,3-1 0 16,0-1 0-16,7-2 0 0,6-2 0 16,0 0 0-16,11-5-2 0,2-1-3 0,5-4-2 15,5 0-2-15,6-5-2 0,2 0 0 16,2-5-1-16,6-4 1 0,-1-4 3 15,1-4 3-15,-2 0 1 0,3-1 2 16,-1-4 1-16,0-1 0 0,-1 1 1 16,-2 1 0-16,-3 4 1 0,-3 2 2 15,-8 2 1-15,-3 3 3 0,-8 6 2 16,-11 4 2-16,-4 13 1 0,-10 6 0 0,-11 10-1 16,-4 12-1-16,-4 9-3 0,-4 12-2 15,-3 8-1-15,1 5-2 0,4 5-1 16,1 1 0-16,3-2-1 0,3-1 1 15,3-6-1-15,5-8 1 0,6-7-1 16,2-10 0-16,4-10-2 0,1-6-1 16,7-9-3-16,0-7 0 0,0-6-2 0,8-9 0 15,3-14-2-15,2-8 0 0,4-13-2 16,5-12 0-16,5-12-1 0,3-10-2 16,6-4 1-16,1-7 1 0,8-5 1 15,2 1 4-15,-1 9 3 0,1 4 3 16,-7 8 4-16,-2 7 3 0,-5 11 2 15,-7 16 1-15,-6 8 2 0,-7 7 0 16,-5 6-1-16,-1 8-1 0,-1 0-3 16,-2 0 0-16,-4 8-2 0,3 0-1 0,-3 3 0 15,6 1 0-15,-6 2 0 0,7-1 0 16,-2 2-1-16,-3-4 1 0,3 0 2 16,-5-2 0-16,6-2 1 0,-1 0 2 15,-2 0 0-15,2-4-1 0,-2 2 0 16,3-5-1-16,0 4-1 0,1-4-2 15,4-4-1-15,1 0 0 0,2-2 0 16,2-1-1-16,4 0 0 0,-1-2-1 0,5-1-1 16,-2-1 0-16,-3 2 0 0,1-1-1 15,-6 1 1-15,0 0 0 0,-3 2 0 16,-5 3 3-16,-3 4 1 0,-3 5 1 16,-3 1 0-16,-3 4 0 0,-1 2 1 15,-3-2 0-15,2 2-1 0,2-2-2 16,0 0 0-16,6-2-1 0,0-2 0 15,10-3 0-15,0-3-1 0,8 0 0 16,3 0 0-16,6-6-1 0,4-1 0 0,-2-6 0 16,3-2 0-16,-1-4 0 0,-3-2 1 15,-3-2 0-15,-5-4 1 0,-5 0 1 16,-3 1 0-16,-6 4 2 0,-6 5 5 16,-6 4 3-16,-6 7 1 0,-8 6 1 15,-3 6 0-15,-9 5 0 0,-2 5-2 16,-4 4-4-16,0 3-4 0,3 4-2 15,4 2-6-15,4-4-7 0,8-2-8 16,11 0-13-16,8-4 65 0,2-7-183 0,9-9-124 16,3-3-319-16</inkml:trace>
  <inkml:trace contextRef="#ctx0" brushRef="#br0" timeOffset="56321.57">14790 16598 442 0,'-5'-4'106'0,"-3"0"3"16,2-2-68-16,1-1-7 0,-2 2-3 16,3-3-2-16,-2 1-1 0,1-3-3 15,-1 0-2-15,3 2-3 0,-3 1-3 16,6 0-5-16,0 7-4 0,0 0-2 0,0 7-3 16,9 0-1-16,5 1-2 0,4-1 0 15,4 1 0-15,8-8 0 0,5 0 1 16,3 0-1-16,0 0 0 0,-1 0 0 15,-4 0 0-15,-2 0 0 0,-6 3 0 16,-7 3-1-16,-5 1 0 0,-5 2 1 16,-8 5 0-16,0 3 0 0,-12 1 1 15,-2 4 3-15,-5 0 1 0,-2 5 1 0,0-2 0 16,-1-5 0-16,5 0 0 0,1-3-1 16,6-2-3-16,5 0-1 0,5-4-2 15,10-1 0-15,3-3-2 0,7-7 0 16,3 4-2-16,6-8 0 0,4-4-2 15,4-8 1-15,3-3-1 0,3-5 2 16,6-3 0-16,4-5 2 0,1-6 2 16,-1-7 0-16,0-4 1 0,2-8 1 0,-5-6 0 15,0-2 0-15,-5 1 0 0,-2 2 0 16,-4 9 0-16,-5 5 0 0,-4 12 2 16,-10 10 1-16,-3 7-1 0,-5 7 1 15,-5 7 0-15,-4 5 1 0,-3 8 0 16,-6 6-1-16,0 7 0 0,-6 7-1 15,-3 8 1-15,-3 6 0 0,-4 8-1 16,2 5-1-16,-2 3-1 0,-2 4 1 0,4-1-2 16,0-2 1-16,-2 0-1 0,4-7 0 15,1-9 1-15,2-6-1 0,1-6 0 16,4-7 1-16,3-4-1 0,-2-8 2 16,3-5-2-16,-1-3 1 0,0-4-1 15,-2-3-1-15,1-4 1 0,-2-5-1 16,-3-7 0-16,0-4 0 0,1 0 0 15,2-2 0-15,5 1 0 0,5-2 0 16,0 3 0-16,11 4 0 0,5 2 0 0,7 1 0 16,5 0 0-16,5 1 1 0,2 3 0 15,5 3 0-15,0 0-1 0,6 4 2 16,2 1 0-16,-3 4 0 0,0 0 1 16,-5 0-1-16,-6 0 2 0,-4 0-1 15,-9 0 1-15,-6 0 2 0,-8 0 2 16,-2 4 4-16,-5-4 1 0,0 6 1 15,-6 0-1-15,0-2 0 0,-2 4-2 0,-4 0-3 16,-1 1-3-16,5 2-2 0,-2 0-1 16,4 1 0-16,6 4-1 0,0 0 0 15,4 1 0-15,6 5 0 0,0 0 0 16,3-1 0-16,1 2 0 0,-1-3 0 16,0-2 0-16,-1 1 0 0,-4-3-1 15,-2-3 1-15,1 1-1 0,-7-3 1 16,0 1-1-16,-8 0 1 0,-2-2 1 0,0-3 0 15,-5 0 0-15,-1-2 1 0,-2-5 0 16,2 0-4-16,-4-6-6 0,1 0-5 16,4-2-6-16,-3-4-6 0,4-1-9 15,0 1-13-15,5 0-15 0,2 1-87 16,3 1-98-16,-1-1-240 0</inkml:trace>
  <inkml:trace contextRef="#ctx0" brushRef="#br0" timeOffset="58078.81">16531 16693 293 0,'-3'-5'85'0,"-1"5"6"16,-2-8-31-16,6 8-8 0,-4-5 0 15,4 5-4-15,0-3-4 0,-3 3-7 16,3 0-6-16,0 0-5 0,0 0-6 16,6 3-5-16,1-3-3 0,0 6-3 15,5 0 1-15,3-3 1 0,8-3-1 16,5 5 1-16,4-5-1 0,4 0 0 0,4 0-2 16,4 0-2-16,-2 0 0 15,1 0-2-15,-7 0-1 0,-3 0-1 0,-7 0 0 16,-5-4 0-16,-8 4 2 0,-4 0 3 15,-9 0-1-15,-9 0 0 0,-5 4 0 16,-12-4 0-16,-3 6 0 0,-9-2-3 16,-8 0-3-16,0-1-4 0,-1 1-5 15,2-4-9-15,4 0-11 0,2-4-15 0,6-2-102 16,7-1-107-16,9-2-258 0</inkml:trace>
  <inkml:trace contextRef="#ctx0" brushRef="#br0" timeOffset="61757.18">17332 16326 419 0,'0'-3'104'0,"0"3"4"16,-2-4-50-16,2 4-27 0,0-4-7 15,0 4-4-15,0 0-5 0,0-3-2 16,0 3-2-16,3 0-1 0,2-6-1 16,1 1 0-16,2-3-1 0,3-3 2 0,-2 1-1 15,5-3 0-15,-1 2-2 0,3 0-2 16,-3 1 1-16,0 3-3 0,1 4 0 15,-1-3-2-15,1 6 0 0,0-5 0 16,4 5-1-16,-2-6 0 0,5 1 0 16,4-2 1-16,1 1-1 0,-1-3 0 15,3-1 0-15,-1 1 1 0,0 1-1 16,-1 2 0-16,1-1 1 0,-6 1-1 0,-2 2 0 16,-2 0 1-16,-4 4 0 0,-5-7 3 15,0 7 3-15,-8-5 2 0,5 5 0 16,-5-3 1-16,0 3 0 0,0 0-1 15,0-4-3-15,0 4-2 0,-5 0-2 16,5-4-1-16,0 4 0 0,0 0 0 16,0 0-1-16,0 0 0 0,0 0 0 0,0 0-1 15,0 0 0-15,0 0 0 0,0 0-1 16,0 0 1-16,0 0 0 0,0 0 0 16,0 0 0-16,0 0 1 0,0 0 2 15,0 0 0-15,0 0 1 0,0 0 0 16,0 0 0-16,0 0 0 0,0 0 0 15,-2 0-1-15,2 0-1 0,0 4 0 16,0-4-1-16,-5 0 1 0,5 0-1 16,0 0 0-16,0 0 0 0,0 0 0 0,-3 0 0 15,3 0 0-15,-4 4 0 0,-1-4-1 16,2 4 0-16,-3 1 1 0,0 4-1 16,-2 3 0-16,-3 5 0 0,3 4 1 15,-4 4 0-15,3 4 0 0,-1 8 0 16,-4 2 0-16,5 5 0 0,-2 0 0 15,-2 0 1-15,4 0-1 0,-4 1-1 16,0-5 1-16,-1-2 0 0,-3-5 0 0,3-2-1 16,-5-3 0-16,2-3 1 0,-1-3 0 15,-2-5-1-15,1-4 2 0,-2 0-1 16,-3-5 0-16,3-8 1 0,0 0-1 16,-3-4 0-16,3-3-2 0,3-3-3 15,3 0-3-15,3-1-3 0,5 0-6 16,3 0-7-16,4 2-11 0,0 0 32 15,8 0-133-15,0 2-102 0,0 2-264 0</inkml:trace>
  <inkml:trace contextRef="#ctx0" brushRef="#br0" timeOffset="62493.78">17974 16409 489 0,'-14'8'108'0,"1"3"4"0,-3 4-89 15,-1 2-2-15,-3 4 3 0,1 0-1 0,-1 0-3 16,3 1-4-16,1 0-3 0,1-5-3 15,3 0-3-15,4-4-2 0,1-1-1 16,2-3-2-16,5-3-1 0,0-6-1 16,7 0-3-16,4 0-2 0,4-11-3 15,5-1-2-15,7-1 0 0,6-5 0 16,0 0 1-16,-1 1 1 0,-5 5 4 16,0 2 4-16,-3 5 5 0,-9 5 2 15,-3 6 3-15,-3 4 1 0,-4 4 1 0,-1 4-1 16,-4 0-2-16,0 2-2 0,0-1-2 15,0-2-2-15,0 1-2 0,0-5 1 16,7-3-1-16,3-5 0 0,6-5 0 16,6-7 0-16,6-7-2 0,9-2 0 15,8-7-1-15,7-8 0 0,6-4-2 16,1-6-2-16,5-8-3 0,3-6-5 0,-1-6-4 16,1-3 1-16,2-4-1 15,-3-1 1-15,-1 2 2 0,-7 8 6 0,-8 11 7 16,-8 7 6-16,-9 12 4 0,-12 13 3 15,-7 16 4-15,-10 7 2 0,-4 15 0 16,-10 10-2-16,-4 9-1 0,-7 6-2 16,-10 10-3-16,-5 4-3 0,-5 4-2 15,-3-1-1-15,0-2 1 0,2-2 2 16,3-3 3-16,5-6 3 0,4-5 1 0,6-10 1 16,1-4 1-16,6-7 0 0,1-6-1 15,5-5-1-15,-1-7-2 0,4-3-2 16,0-4 0-16,-2-5-3 0,2-4-1 15,-1-3-2-15,-1-2-1 0,0-1-2 16,2-3 2-16,3 1 0 0,5 0 0 16,0 3 0-16,0 2 0 0,4 1-1 15,3 0 1-15,7 2-1 0,3 1-1 0,3 1 0 16,4 2 0-16,0 2-5 0,4 3-9 16,-3 0-8-16,3 8-12 0,-4 2-15 15,-4 2-26-15,0-1-78 0,-4 3-97 16,-3 3-220-16</inkml:trace>
  <inkml:trace contextRef="#ctx0" brushRef="#br0" timeOffset="62689.75">18916 16772 493 0,'9'7'126'15,"-3"-1"8"-15,0-3-70 0,-3 3-1 16,-3-1-5-16,0 0-6 0,0 2-7 0,0-1-5 15,-3 0-6-15,0 1-8 0,-1-2-7 16,0 0-6-16,4-2-4 0,-6-3-6 16,6 0-19-16,-4 0-22 0,4-5-22 15,-5-2-109-15,5-4-129 0,-4 2-300 16</inkml:trace>
  <inkml:trace contextRef="#ctx0" brushRef="#br0" timeOffset="67422.05">19549 16362 366 0,'0'-5'92'0,"0"0"4"16,0 0-52-16,0 2-10 0,0 3-6 15,0-4-5-15,-4 4-4 0,4 0-4 16,0 0-3-16,0 0-1 0,0 0-1 16,0 4 0-16,0 3 0 0,-6 1 0 15,-3 5 0-15,2 1-1 0,-4 5-2 16,-5 1 0-16,0 4-1 0,-2-1-2 0,-1-1 0 15,0 2-2-15,1-4 0 0,3-2 0 16,1-2-1-16,7-4 0 0,1-5-1 16,6-2-1-16,0-5 0 0,0 0-1 15,9 0 0-15,5-12-2 0,3 0-1 16,5-5-2-16,2-2-1 0,3-3 1 16,-2 0 0-16,-1 0 1 0,-2 4 1 15,-5 4 2-15,-3 3 1 0,-4 3 3 16,-3 8 0-16,-1 0 2 0,-6 0 1 15,0 9 0-15,0 1 1 0,-6 1 0 0,2 3-1 16,-2 1-1-16,2 1-1 0,-2 0-1 16,2-1 0-16,4-2-1 0,-3-2 0 15,3-3-2-15,4 0 0 0,4-8-2 16,0 0 0-16,4 0-3 0,2-9 0 16,1 0-1-16,3-1 1 0,-1-2 1 15,-2 2 1-15,-1 1 1 0,-4 3 1 0,-3 3 4 16,-3 3 2-16,-4 5 2 0,0 3-1 15,0 2 1-15,0 2 0 0,-2 1 0 16,2 3-2-16,0-4-1 0,0-1-2 16,0-1 0-16,7-3 0 0,6-3 0 15,2 0-4-15,8-4-4 0,9-3-6 16,8-4-7-16,6-1-1 0,4-4-2 16,-3-2 2-16,5-4 3 0,-5 1 5 15,-1-1 8-15,-8 4 6 0,-7-1 5 0,-2 4 4 16,-7-1 3-16,-4 4 3 0,-7 3 6 15,-2-1 4-15,-7 2 2 0,-2 4 0 16,0 0-2-16,-3-4-3 0,-1 4-4 16,-2 0-6-16,-2 0-6 0,4 0-1 15,-4 0-3-15,5 5 0 0,-3-2-1 16,1 3 0-16,2-2-1 0,3 1 0 0,0 1 0 16,0 0 0-16,0-2-1 0,0-2 1 15,8-2-2-15,-4 4 1 0,1-4-1 16,1 0 1-16,1 0-1 0,2-4 1 15,0 4 1-15,-2-4 0 0,0-3 1 16,5-1 0-16,-3 0 0 0,3-2 0 16,-2-4 0-16,0-1 0 0,-3 1-1 15,-1 0 1-15,-6 2 0 0,-7 2 0 16,-3 3 2-16,-5 1 2 0,-1 6 2 16,-8 0 1-16,1 9 2 0,-4 2-1 0,0 3 0 15,-1 2-2-15,1 4-1 0,6 1-2 16,2-2-2-16,2 3-1 0,8-2-1 15,2 0-1-15,7-4-1 0,5-1-1 16,3-2-1-16,11-7-2 0,2-6-1 16,5-4-1-16,6-4 1 0,0-5 1 15,3-6 2-15,3-2 1 0,-9 0 1 0,3 1 4 16,-11 3 2-16,-1 0 4 0,-8 5 2 16,-7 3 1-16,-5 5 2 0,-7 4 0 15,-4 4 0-15,-5 6-2 0,0 3-3 16,-4 7-2-16,5 3-2 0,0-3-2 15,3 2 0-15,5 2-2 0,2 0 0 16,5-5-1-16,0-3-1 0,13-2-2 16,0-2 0-16,7-6-3 0,5-6-3 15,3-10-1-15,2-2 0 0,3-7 1 0,-3-4 1 16,-5-2 1-16,-4-5 4 0,-3 2 4 16,-5-2 3-16,-4 1 1 0,3 3 2 15,-5 4 0-15,-2 4-1 0,1 5 0 16,2 2-2-16,-1 4-2 0,2 7 0 15,4 0-2-15,5 0 1 0,3 4-1 16,6 2 1-16,3 4 1 0,4-1-1 0,5 1 1 16,3-3 0-16,8 0 2 0,-2-3 1 15,-3-1 0-15,-3-3 0 0,-4 0 0 16,-11 0 2-16,-7 0 7 0,-8 0 5 16,-12 5 2-16,-5 0 1 0,-7 1 1 15,-8 4 2-15,-6 1-1 0,-2 3-7 16,-4 0-7-16,-1 3-3 0,5-1-2 15,2 2-2-15,7-2-1 0,10-1-2 16,9 0-4-16,6-2-5 0,11-4-6 0,7-2-7 16,8-7-4-16,5 0-2 0,6 0 0 15,2-9 4-15,2-5 4 0,0 4 7 16,-4-2 6-16,1 2 6 0,-5-2 4 16,-7 4 1-16,-9 4 1 0,-3 4 4 15,-8 0 2-15,-12 0-1 0,0 11 1 16,-12 0-2-16,-1 2-1 0,-1 3-1 15,1 2-5-15,0-1-7 0,6 0-6 0,1-3-7 16,6 0-13-16,6-3 58 0,5-5-170 16,2-1-115-16,1-5-299 0</inkml:trace>
  <inkml:trace contextRef="#ctx0" brushRef="#br0" timeOffset="67613.98">21625 16199 705 0,'-18'0'159'0,"5"6"3"0,3-1-122 15,-2 2-9-15,0-1-5 0,5 2-5 16,0 1-6-16,2 0-5 0,5-2-2 16,-3 1-4-16,3-2-9 0,5-1-17 15,0-5-17-15,1 0-21 0,0-3-109 0,5-4-126 16,-2-1-296-16</inkml:trace>
  <inkml:trace contextRef="#ctx0" brushRef="#br0" timeOffset="68638.25">21913 16390 313 0,'4'-10'86'0,"-4"3"6"15,6-1-40-15,-1-2-5 0,-5 2-4 0,6-1-3 16,-3 4-4-16,2-1-4 0,-5 2-3 16,4 4-2-16,-4-5-2 0,4 5-3 15,-4 0-5-15,-4 0-2 0,0 7-3 16,-4 4-4-16,-4 4-3 0,-6 4-1 15,3 4-2-15,-4-3 0 0,0 5 0 16,0-6-1-16,2-1 1 0,5-3-1 16,1-5-1-16,5-3 0 0,6 0-1 15,0-7 0-15,10 0-1 0,5-4 0 0,5-6-1 16,6-6-1-16,6-2 1 0,3-3 0 16,3 0 0-16,-4-2 1 0,-3 5 0 15,-4 5 0-15,-7 8 2 0,-7 5 1 16,-5 4 1-16,-8 6 0 0,0 5 0 15,0 2 1-15,0 1 1 0,0 2-1 16,-6-1-1-16,6-4-1 0,7 2-1 16,-1-3 1-16,5-2-1 0,4-5-1 0,5-3 0 15,7-4 1-15,4-10-1 0,6 2 1 16,4-6 0-16,4-4 0 0,4 0 1 16,-5-3-1-16,2-2 1 0,-6 0 0 15,-4-1 0-15,-7 2 1 0,-8 2 1 16,-8 2 3-16,-7 2 3 0,-6 4 2 15,0 2 1-15,-12 4 1 0,-1 2 1 16,-8 4-1-16,-6 4-3 0,-2 4-1 0,-5 7-3 16,-1 5-1-16,5 3-1 0,3 3 0 15,4 3-2-15,10 1 0 0,4 2-1 16,9-5 0-16,13-1-1 0,7-5 0 16,9-3 0-16,7-6-1 0,7-5 1 15,4-7-3-15,-1 0-3 0,1-12-7 16,-2 0-5-16,-5-2-10 0,-7-2-15 0,-6 0-104 15,-1-1-110-15,-8-2-263 0</inkml:trace>
  <inkml:trace contextRef="#ctx0" brushRef="#br0" timeOffset="69615.86">23212 15968 455 0,'0'-11'101'0,"0"2"1"16,0 3-76-16,0 2-4 0,0 4-5 16,0 0-1-16,0 0-1 0,0 0-1 15,-3 4 0-15,3 2 0 0,-6 6-1 16,-2 4-1-16,2 6 1 0,-7 5 0 15,-2 6 0-15,-7 6-1 0,-3 7-2 16,-5 2-1-16,-7 6-1 0,-1 6-2 16,-3 3-1-16,4-2 0 0,1-3-1 15,2-5-2-15,8-5 0 0,3-7 0 0,7-9-1 16,5-7-1-16,2-7 0 0,5 0-4 16,4-7-6-16,0-6-7 0,7-5-11 15,2 0-11-15,1-7-93 0,1-2-100 16,1-3-232-16</inkml:trace>
  <inkml:trace contextRef="#ctx0" brushRef="#br0" timeOffset="71213.89">17631 16917 418 0,'0'-11'100'0,"0"3"5"16,0 1-65-16,0 2-2 16,-2 2-3-16,2 3-2 0,-7 0-4 15,1 5-3-15,-1 9-4 0,-6 8-6 16,0 8-4-16,-7 6-2 0,-1 6-2 0,-5 7-1 15,-5 3-2-15,1-4-2 0,-2 1-1 16,0-5-1-16,3 1 0 0,3-6 0 16,2-4-1-16,5-6 0 0,5-5-1 15,5-4-5-15,2-6-9 0,7-4-9 16,-4-3-11-16,8-7-61 0,-1-7-35 16,10-5-84-16,0-3-174 0</inkml:trace>
  <inkml:trace contextRef="#ctx0" brushRef="#br0" timeOffset="71806.16">17792 17304 317 0,'0'0'88'16,"3"-5"6"-16,-3 1-21 0,4 1-33 16,-4-2 0-16,0 0 0 0,2-2-3 15,-2 2-5-15,0-3-3 0,0 1-4 0,0 1-3 16,-5-2-2-16,3 3-3 0,-4-1-1 16,-3 0-3-16,-1 2-2 0,-3 4-3 15,-4 0-1-15,-3 5-2 0,-3 6-2 16,0 2 0-16,-3 5-2 0,1 5 1 15,4 1-1-15,2 0-1 16,1-1 0-16,8-3-2 0,4-2-2 0,6-2-2 16,0-5-1-16,12-3-4 0,4-8-3 15,4 0-2-15,7-10 0 0,5-3 2 16,3-3 2-16,-2-4 1 0,4 1 4 16,-5 1 3-16,-4 2 5 0,-8 3 7 0,-5 3 5 15,-8 3 4-15,-7 3 3 0,0 4 0 16,-9 0 3-16,-4 4-2 0,0 2-5 15,0 1-6-15,0 3-3 0,1 0-1 16,5 2-3-16,3 0-1 0,4 0-3 0,4-1-1 16,8 1-3-16,2-4-2 0,11-1-3 15,3-7-2-15,6 0-3 0,4 0 0 16,0-8 0-16,-2-3 3 0,1-2 3 16,-5 1 2-16,-8 2 2 0,-5 1 2 15,-1 3 2-15,-10 6 3 0,-1 0 2 16,-7 3 0-16,-7 7 2 0,-1 3 0 15,-4 5 1-15,-1 1 1 0,0 1-4 16,0 0-1-16,6-4-3 0,1 0-5 0,6-7-7 16,0-3-13-16,5-6 45 0,2 0-151 15,6-13-108-15,1-1-281 0</inkml:trace>
  <inkml:trace contextRef="#ctx0" brushRef="#br0" timeOffset="72007.92">18251 17069 641 0,'-15'0'148'0,"1"0"5"0,0 0-108 15,2 10-11-15,2-2-4 0,2 1-4 16,2-3-7-16,0 3-6 0,6-2-4 16,-5-1-4-16,5 0-2 0,0-1-1 15,5 0-5-15,-1 0-10 0,-2-5-15 16,4 3-13-16,2-3-20 0,2-5-100 15,-1-1-118-15,4 0-263 0</inkml:trace>
  <inkml:trace contextRef="#ctx0" brushRef="#br0" timeOffset="74604.6">18540 17184 366 0,'0'0'93'0,"-6"4"4"16,6-4-53-16,0 0-5 0,-3 0-4 15,3 0-2-15,0 0-4 0,0 0-3 16,-4 0-3-16,4 0-3 0,0 0-3 16,0-5-2-16,0 1-1 0,-5 0-2 15,5-1 1-15,-7 1-1 0,3-3 0 0,0 3 2 16,-1-2 0-16,-1 2 1 0,-1 4-1 16,4-5-2-16,3 5-2 0,-5 0-2 15,5 0-4-15,0 0-2 0,5 0-2 16,3 6-1-16,1-1-1 0,3 0 1 15,6 1 0-15,-1-1 1 0,6-5-1 16,4 3 1-16,1-3 0 0,1-3 0 0,2-2 0 16,0 5 0-16,-3-4 0 0,-1 4 0 15,-6 0 0-15,-1 0 0 0,-7 3 0 16,-3 1 0-16,-4-4 3 0,-6 7 0 16,-5 1 2-16,-6 4 2 0,-2 2 2 15,-7 3 2-15,-2 3 0 0,-2 4 0 16,-3 2-1-16,4 0-1 0,1-2-1 15,5 2-3-15,4 0-2 0,3-3-1 16,10-1-2-16,0-6-1 0,11-2 0 0,2-1 0 16,7-6-1-16,2-2 1 0,8-5 0 15,6-7 0-15,2-4 1 0,7-4 0 16,1-4-1-16,-1-2-1 0,0-4-2 16,-3 1-2-16,0-4 0 0,-7 2 0 15,1 1 0-15,-4 1 0 0,-4 5 2 16,-1 4 1-16,-6 3 2 0,-3 6 0 15,-6 6 0-15,-3-3-1 0,-4 3 1 0,-2 7 0 16,-3-4 1-16,4 3-1 0,-4 1 1 16,0 0 1-16,3 0-1 0,-3 2 1 15,5-1-1-15,-5-3 0 0,5 1 0 16,0-3 0-16,0-3-1 0,1 0 0 16,-2 0 1-16,1 0-1 0,-5-9 1 15,4 4 1-15,-4-4 0 0,-4 0 0 16,-1 0 0-16,0 2 0 0,-5 0-1 15,0-2 0-15,-5 5 0 0,-2 4 0 0,1 0 0 16,-4 0 0-16,-1 9 0 0,-1 3 1 16,1 4 0-16,1 2-1 0,4 4 1 15,3 1-1-15,3-1 0 0,7 0 0 16,3-1-1-16,6-2-1 0,4-1 1 16,7-5-2-16,6-3-2 0,4-5-1 15,6-5 0-15,6-5 1 0,3-4-1 0,3-4 1 16,0-2 1-16,-1-3 3 0,-1-1 1 15,-4 0 1-15,-5-1 0 0,-2 1-1 16,-3-1 1-16,-5 2 0 0,-3-1 0 16,-2 3 0-16,-2-2 0 0,-5 2 0 15,-1 0 1-15,-4 1 0 0,-4 1 0 16,-3 1 0-16,0 3 0 0,0 0 1 16,-5 1 1-16,0 4-1 0,2 1 0 15,-1 4 1-15,0-3-1 0,4 3 0 0,-3 0-2 16,3 0 0-16,0 0-2 0,3 0 0 15,4 0-1-15,2 0 0 0,2 0 0 16,3 3 0-16,2-3 1 0,5 0-1 16,1 0 2-16,0 0-1 0,2 4 0 15,2-4 1-15,-1 0 1 0,1 0 2 16,0 4 2-16,-1-4 2 0,-4 6 1 16,-5-6 3-16,-2 7 2 0,-4-2 3 0,-5 1 2 15,-5 3 0-15,-5 1 0 0,-2 2-1 16,-5 3-2-16,-4 2-2 0,-1 3-5 15,-4 0-3-15,0 1-2 0,3 0-2 16,1-1-1-16,6 1 0 0,4-2-4 16,7-3-4-16,7 0-2 0,6-2-3 15,8-3-3-15,6-4-2 0,5-7 1 16,2 0 2-16,5-8 4 0,7-5 3 0,1-5 2 16,7-5 4-16,5-2 1 0,0-3 1 15,0 0 0-15,-5 2 0 0,-2 2 1 16,-10 1 4-16,-12 5 3 0,-10 2 4 15,-9 3 2-15,-11 0 1 0,-9 3 0 16,-6 4 1-16,-10 1-4 0,-4 5-4 16,-8 0-3-16,-4 6-2 0,2 3-2 15,0 0 0-15,5 1-1 0,2 1-1 0,9 1-3 16,5 0-4-16,10 0-3 0,3-3-4 16,11 3-2-16,1-1-2 0,13-3 0 15,7-2 2-15,5-6 3 0,2 0 4 16,1-7 3-16,0 1 2 0,-1-2 3 15,-7-1 2-15,-6 3 3 0,-6 1 4 16,-3 5 5-16,-6 0 3 0,-6 0 0 16,0 5 1-16,-6 3-1 0,-4 2-3 15,0 3-3-15,2 4-5 0,0 0-2 0,1 0-2 16,7 0-2-16,0-1-3 0,8-2-4 16,5-5-3-16,2-3-2 0,5-6-2 15,6 0-1-15,4-13 2 0,5-4 3 16,4-4 3-16,8-6 4 0,2-2 2 15,9-6 1-15,1-1 2 0,-1-6 0 16,-4-1 0-16,-6-3 1 0,-4-3 0 16,-10 1 0-16,-9 5 2 0,-11 6 1 0,-5 6 4 15,-9 10 1-15,-9 8 2 0,-8 10 0 16,-5 8 2-16,-7 14-1 0,-7 13-2 16,-5 13-2-16,-4 13-2 0,-1 13-2 15,-1 11 0-15,5 13-2 0,1 3 0 16,3 3-1-16,6-6-3 0,4-3-1 15,5-7-3-15,7-10-1 0,4-10-1 16,-1-13-1-16,10-10-2 0,3-10-2 0,0-8 0 16,0-10-1-16,0-14-1 0,3-4-1 15,3-12-1-15,2-9 0 0,2-8 2 16,0-9 4-16,5-10 2 0,0 0 1 16,1-6 3-16,-3-3 3 0,1-3 3 15,-2 3 2-15,0 3 1 0,-3 4 0 16,3 3 1-16,1 8-1 0,0 8-1 15,1 5 0-15,10 5-4 0,3 3-3 16,6 5-3-16,2 2-2 0,10-4-1 0,1 1-1 16,2-5 1-16,-1-2 1 0,6-2 2 15,0-6 2-15,4-4 4 0,2-2 0 16,-6-1 1-16,1-4 2 0,-4 2 2 16,-6 3 2-16,-7 3 5 0,-9 6 6 15,-9 8 6-15,-5 4 9 0,-7 10 1 16,-7 8-2-16,-7 8-1 0,-6 11-5 0,-6 10-5 15,-2 11-7-15,-7 12-7 0,-5 9-3 16,-4 5-1-16,7 3 0 0,-3-2-1 16,3-1 0-16,2-6 0 0,4-6-1 15,7-7 0-15,1-7 0 0,7-7 0 16,2-6-1-16,2-10 1 0,5-4-1 16,-5-7 0-16,5-6 0 0,-3-4-1 15,-2-6 0-15,2-5 0 0,-1-4 1 0,-2-5-1 16,3-2 3-16,-2-4 3 0,0 2 4 15,-2 1 4-15,1 2 2 0,0 5 4 16,-1 3 3-16,4 3 0 0,-4 6-2 16,2 1-5-16,5 2-4 0,0 5-4 15,0 0-4-15,9 7-2 0,7 0-1 16,7 0-1-16,8 0-4 0,7 0-9 0,4-3-22 16,3-4-19-16,-3 3-127 15,-2-3-140-15,-2 0-337 0</inkml:trace>
  <inkml:trace contextRef="#ctx0" brushRef="#br0" timeOffset="77793.48">21976 17179 475 0,'0'-7'97'0,"8"-3"0"16,8-4-91-16,6-3-3 0,5-8 1 15,5-4 4-15,5-6 0 0,5-5 1 0,0-1 0 16,2-3 2-16,0-4 0 0,1 3-1 16,-6 2 0-16,-4 6 2 0,-8 4 5 15,-9 5 1-15,-11 4 2 0,-7 10-1 16,-17 5 0-16,-6 9-1 0,-10 9-2 16,-9 12-3-16,-6 11-1 0,-5 13-2 15,-4 14-1-15,-2 9-1 0,0 8-1 16,3 1-1-16,4-2-2 0,8-3-2 15,9-9-1-15,9-10-1 0,13-9-1 0,13-9 0 16,11-9 0-16,9-9-1 0,9-13 0 16,9-4 0-16,1-13-2 0,1-5 1 15,-5-5 1-15,-2-6-1 0,-5-3 2 16,-9 0 0-16,-5-2 2 0,-8 4 2 16,-6 1 1-16,-5 0 2 0,-2 4 2 15,-4 1 3-15,-5 4 1 0,1 4 1 16,0 1 0-16,2 5-1 0,4 2-3 15,0 3-3-15,6 5-3 0,3 0-3 0,10 0-2 16,2 7 0-16,7-3-1 0,4 0 1 16,8-1 1-16,4-3 0 0,3 6 1 15,2-2 0-15,1-4 0 0,-2 6 0 16,-2-1 0-16,-4 0 0 0,-6 1 0 16,-4 0-1-16,-7-2 1 0,-6 2 2 15,-7 0 4-15,-6 1 2 0,-5 2 3 0,-3 1 0 16,-2 1 2-16,-4 1-1 0,-2 2-3 15,2-1-3-15,0 0-2 0,6 2-3 16,2-2-2-16,6 1 0 0,6 0-3 16,8-1-3-16,6-3-4 0,9-3 0 15,9-4-2-15,6-3 1 0,4-8 0 16,5-5 3-16,4-3 2 0,2-2 4 16,3-1 3-16,1 0 0 0,-4 1 2 15,-2 2 2-15,-7 3 3 0,-10 3 5 16,-8 2 7-16,-11 1 6 0,-9 3 1 0,-9 4 0 15,-9-4-1-15,-7 4-3 0,1 4-5 16,-7 0-8-16,-1 4-5 0,0 2-3 16,0 2-1-16,3 1 0 0,7 1-1 15,1 1 0-15,9-1 0 0,3 0-1 16,8-2 0-16,5 0-1 0,5-3 0 16,6-6-1-16,6-3-1 0,1 0 1 0,6-13 0 15,5 0 1-15,1-9 0 0,2-1 1 16,-2 2 1-16,1-1 0 0,-3 0 2 15,-2 4-1-15,-6 1 0 0,-4 6 0 16,-6 4 0-16,-9-1 0 0,-7 5 0 16,-7 3 0-16,-9 7 0 0,-6 1 0 15,-5 5 1-15,-2 1-1 0,-5 4 1 16,-1 1 0-16,-3 4-1 0,4-1 1 16,3 3-1-16,2 0 0 0,7-2 0 0,4-1-3 15,4-7-3-15,7-3-2 0,13-6-5 16,5-11-4-16,4-3-2 0,5-3-3 15,6-6 3-15,2 2 3 0,1-2 3 16,-3 2 4-16,-3 5 5 0,-4 3 4 16,-5 3 2-16,-5 4 3 0,-4 0-1 15,-5 6 1-15,-3 3-1 0,0 0 0 0,-4 1-1 16,3 3-2-16,-3 1 0 0,4-3 0 16,2 0-1-16,1-1 1 0,2-4-1 15,5-6 1-15,2 0-1 0,4-9 0 16,3-3 0-16,3-5 1 0,7-4-1 15,5-3 0-15,4-4 0 0,8-6 0 16,3-3 0-16,5-9-1 0,-3-1 0 16,-2-3 1-16,2-9-1 0,-9 1 1 15,-5 2 0-15,-11 3 0 0,-4 8 1 0,-7 5 2 16,-7 6 2-16,-7 11 1 0,-5 8 1 16,-10 9-1-16,-2 6 1 0,-3 10 0 15,-4 6-2-15,-7 8-1 0,-1 9-2 16,-5 5 1-16,-1 8-1 0,-1 4 0 15,0 6 1-15,-6 4 0 0,2 0-1 16,2-4 1-16,-1-2 0 0,4-2 0 16,6-6 0-16,1-5 0 0,8-7-1 15,3-5 1-15,5-1-2 0,2-4 1 0,2-5-1 16,3-3 0-16,3-5-1 0,-6-2 1 16,6-3-1-16,-6-1 0 0,6-5 1 15,-4 6-1-15,0-6 0 0,4 0 1 16,-6 0-1-16,6 0-1 0,0 0 1 15,0-8-1-15,6-1 1 0,4-5-2 16,0-2-1-16,9-9-3 0,1-4-2 0,6-6-3 16,7-3-1-16,1-2-1 0,7 1 1 15,-2-1 1-15,0 7 3 0,-1 4 3 16,-5 6 2-16,-5 7 3 0,-3 5 1 16,-4 5 0-16,-6 6 2 0,3 3 0 15,-4 5 1-15,-1 3 0 0,-6 2-1 16,0 3 1-16,-3 0 0 0,-4 0 0 15,-6 1 0-15,-5-2 0 0,-3-2 1 0,-5-1-1 16,-1-2 0-16,-2-2-1 0,-2-2-1 16,2-6-1-16,-2 4 0 0,3-4 0 15,7 0-1-15,0-6-1 0,3 2 0 16,5 0 0-16,4-1 0 0,2 5 0 16,0-5 0-16,0 5 0 0,2 5 1 15,-2 2-1-15,0 4 1 0,0 2 0 16,0 3 0-16,0 3 0 0,0 1 0 15,0 0 1-15,6-1-1 0,2-2 0 0,3-1 0 16,2-4-1-16,2-2 1 0,4-6-1 16,5-4 0-16,-2 0 0 0,1 0 0 15,4-9 1-15,0-2-1 0,-1-2 1 16,-1-1 0-16,0 0-1 0,-2 0 1 16,-3 0 1-16,-4 2 0 0,-5 2 4 15,-4 2 1-15,-5 0 3 0,-2 3 0 0,-4 5 1 16,-5-4 0-16,0 4-1 0,-4 6-2 15,0-1-3-15,0 2-2 0,1 3-1 16,3 0 0-16,2 3-1 0,3-1 0 16,4 1 0-16,0-1-1 0,6 1 0 15,2-3-2-15,4 0-1 0,6-4-1 16,1-2-1-16,8-4 0 0,6 0 0 16,3-6 1-16,9-3 0 0,-1-1 3 15,0-3 0-15,0-2 1 0,-5-2 1 16,-3 0 0-16,-5-2 0 0,-7 3 0 0,-2 1 1 15,-7-1 1-15,-2 3 0 0,-3 2 1 16,-7 2 0-16,-3 3 0 0,6 1 1 16,-6 1-2-16,0 4 1 0,0-5-2 15,0 5-1-15,-6 0 0 0,6 0-1 16,0 0 1-16,0 0-1 0,0 0 1 16,0 4-1-16,0-4 1 0,-2 0 0 0,2 0 0 15,0 0 1-15,0 0-1 0,0 0 1 16,0 0-1-16,-4 0 1 0,4 0 0 15,-6 0-1-15,4 0 1 0,2 0 0 16,-6 0-1-16,6 0 0 0,-6 0 1 16,6 0-1-16,0 0 0 0,0 0 0 15,-3 0 0-15,3 0 0 0,0 0-1 16,0 0 1-16,0 0 0 0,0 0 0 16,-4 0-1-16,4 0 1 0,0 0 0 15,-3 0 0-15,3 4 0 0,0-4 0 0,0 0 0 16,-4 0 0-16,4 0-1 0,0 3 1 15,0-3 0-15,0 0 0 0,0 0 0 16,0 0 0-16,0 0 0 0,0 0 0 16,0 0 1-16,0 0-1 0,0 4 0 15,0-4 0-15,0 0 1 0,0 0-1 0,0 0 0 16,0 0 0-16,0 0 0 0,0 0 1 16,0 0-1-16,0 0 1 0,0 0-1 15,0 0 1-15,-6-4 0 0,6 4-1 16,-3 0 1-16,3-3-1 0,-5 3 0 15,5 0 0-15,-6 0 0 0,6 0-1 16,-3 0 0-16,3 0 0 0,0 0 0 16,3 0-1-16,2 0 0 0,1 3 1 15,1-3-1-15,1 0 1 0,1 4 0 0,3-4 1 16,1 0-1-16,1 0 1 0,3 5 0 16,-1-1 0-16,3-1 0 0,1 2-1 15,5 0 1-15,-3 0 0 0,5 2 0 16,-2-2-1-16,5 0 2 0,-7 1-1 15,-2 0 0-15,-2-1 1 0,-5 1-1 16,-3 0 2-16,-6-1 1 0,-5 1 2 16,-10 3 1-16,-4-1 0 0,-8 5 2 15,-8 0 0-15,-3 3-1 0,-1 2-2 0,-4-1-1 16,4 4-1-16,4 0-1 0,5 0-1 16,5 0-1-16,7 1 0 0,1-2-1 15,6-2 0-15,6-1 0 0,5-2-1 16,3-3-1-16,6-5 1 0,3-4-1 15,6-3 0-15,8-3-1 0,3-6 1 16,7-1 1-16,1-6 0 0,-1 0 0 0,1-2 0 16,-5-2 1-16,-6-1 1 0,-6 0 1 15,-3 2-1-15,-6 3 3 0,-5 4 3 16,-5 2 0-16,-2 3 1 0,-4 7 0 16,4-4-2-16,-4 4 0 0,0 7-2 15,0 2-1-15,3 2-3 0,-3 4 0 16,6 1 1-16,-2 4 1 0,-1 2 0 0,3 0 0 15,1 1 0-15,-2 0 0 0,0 1 2 16,-5-2 1-16,0-1 2 0,0 1 2 16,-6-4 3-16,-5 0 1 0,0-4 0 15,-4-3 1-15,-3-3-2 0,-1-5-1 16,-4-3-3-16,1 0-2 0,-3-4-2 16,-1-2-2-16,0 1-4 0,5-1-3 15,0 1-3-15,4-1-6 0,2 3-7 16,4-2-8-16,8 1-10 0,3 4-8 15,0-6-5-15,9 6-5 0,4-5-4 16,1 0-4-16,5 0-1 0,1-3-85 0,0-3-92 16,-1-3-227-16</inkml:trace>
  <inkml:trace contextRef="#ctx0" brushRef="#br0" timeOffset="78504.87">24241 17183 383 0,'0'0'97'0,"0"0"5"15,0 0-50-15,0 0-17 0,0 0-5 0,6 0-2 16,-6 0-2-16,7 0-4 0,-2 0-2 16,2-5-1-16,1 5-2 0,5-6-1 15,0 2-3-15,5-2-1 0,-2-2-3 16,8-1-1-16,-2-2-2 0,2-1-1 15,-2-4-1-15,-2 1-1 0,1-2 0 16,-5-1-1-16,-7 0 2 0,-1 2 2 16,-8 2 4-16,-3 1 1 0,-8 5 2 15,-2 8 0-15,-7 0 1 0,0 7-3 0,1 5-2 16,1 2-3-16,0 4-3 0,0 3-1 16,6 0-2-16,4 1-6 0,5-1-8 15,3-1-8-15,0 2-15 0,3-3-94 16,4-2-14-16,0-2-94 0,4-3-181 15</inkml:trace>
  <inkml:trace contextRef="#ctx0" brushRef="#br0" timeOffset="79623.59">11983 17960 506 0,'-11'-5'119'0,"5"-5"6"0,-1 2-83 16,7 4-7-16,0 4-5 0,0-7-4 0,9 4-2 16,1 3-3-16,5-6-2 0,8 3-1 15,8 3-3-15,3-3-1 0,9 3-2 16,3 0-3-16,4 4-3 0,3-4-3 16,-4 4-2-16,-2-4 0 0,-5 0-4 15,-6-4-8-15,-9 4-12 0,-6-6-15 16,-10 1-108-16,-6 5-116 0,-5-6-281 15</inkml:trace>
  <inkml:trace contextRef="#ctx0" brushRef="#br0" timeOffset="80053.78">12246 17701 472 0,'0'-5'115'16,"0"5"4"-16,0-4-66 0,-5 8-21 15,5 6-6-15,-6 2-4 0,1 8-3 16,1 5-3-16,-1 5-3 0,1 4 1 15,-2 2-3-15,3 2-1 0,-2 2-4 0,5-4-1 16,-6-2-4-16,6-4-8 0,-4-1-14 16,4-6-17-16,0-5-97 0,0-3-104 15,0-1-255-15</inkml:trace>
  <inkml:trace contextRef="#ctx0" brushRef="#br0" timeOffset="80288.3">12042 18342 580 0,'-4'8'125'16,"4"-8"1"-16,0 11-95 0,6-2-11 16,4 0 0-16,3-4 5 0,5 3 3 0,4-3 3 15,5-5 0-15,6 0-2 0,8-6-4 16,2-5-7-16,4-3-6 0,-2 1-4 15,0 0-11-15,-2 2-13 0,-3 3-16 16,-4 2-21-16,-8 6-107 0,1 0-120 16,-5 0-285-16</inkml:trace>
  <inkml:trace contextRef="#ctx0" brushRef="#br0" timeOffset="85304.13">13532 17783 342 0,'0'0'88'16,"0"0"5"-16,0 0-46 0,2-6-11 15,-2 11-4-15,0-5-3 0,0 0-3 0,0 0-2 16,0 0-3-16,0 0-2 0,5 0-2 16,-5-5-1-16,0 5-4 0,0 0-1 15,5 0-3-15,-5 0-1 0,3-4-1 16,-3 4-2-16,6-4-1 0,-6 4 1 15,6-4-1-15,-6 4-1 0,7-6 1 16,-7 2-1-16,5-1 0 0,-5 0 0 16,2-2 0-16,-2-1-1 0,0 1 1 15,0-1-1-15,0 1 0 0,-6 3 0 0,-2-1 0 16,1 5 0-16,-5 0 0 0,-7 5 0 16,3-1-1-16,-8 4 1 0,1 0-1 15,-4 3 0-15,-3 5 0 0,3 0 0 16,1 5 0-16,5 2 0 0,2 4 0 15,6 4 0-15,7 3 0 0,6-1 0 16,0 3 0-16,10-3 0 0,-1-3 0 16,5 0 0-16,1-2 0 0,1-1 0 15,-2-2 0-15,-2 1-1 0,-4-2 1 0,-3 4 0 16,-5-4 1-16,-5-3 0 0,-8-4 1 16,0 1 1-16,-8-1 0 0,-1-3 0 15,-5-3 0-15,2-1 1 0,-5 1-1 16,3-4-1-16,0-7 1 0,1 0-1 15,0-12 0-15,6 2-1 0,-1 1 0 16,7-1-1-16,1 1-4 0,7 2-6 16,1 7-9-16,5 0-13 0,8 0-98 15,4 0-101-15,7 0-248 0</inkml:trace>
  <inkml:trace contextRef="#ctx0" brushRef="#br0" timeOffset="86401.57">13532 18236 348 0,'14'-18'85'0,"10"-5"2"0,4-1-56 15,5-9 0-15,7-7-2 0,8-4-2 16,5-5-5-16,4 2-3 0,-3-5-3 16,1-2-2-16,-4 3-4 0,-4 9 1 15,-10 6 0-15,-11 9 6 0,-9 4 3 16,-4 9 1-16,-13 14-2 0,-7 10 0 16,-12 7-2-16,-8 16-3 0,-7 10-6 15,-12 14-5-15,-6 9-1 0,-3 8 0 16,-3 7 0-16,6-1-1 0,5-3 0 0,7-7-1 15,11-9 1-15,5-8-1 0,8-11 1 16,6-13-1-16,7-7 0 0,3-9-1 16,0-5-1-16,0-8 1 0,0-8 0 15,3-6 1-15,3-7-1 0,0-5 1 16,0 1 1-16,1-3 0 0,-1-3 0 16,1-1-1-16,1 2 1 0,-2 4-1 15,0 5 0-15,1 1 0 0,1-2-1 0,2 7 0 16,-1 4 0-16,9 5 0 0,3 2 0 15,6 4 0-15,6 0 1 0,6 6-1 16,-1 4 2-16,-1 0-1 0,1 1 1 16,-5 3 0-16,-2-6 0 0,-8 2 0 15,-3-3 1-15,-2-1-1 0,-3 0 1 16,-4-1-1-16,-4 1 0 0,0-2 1 16,-5-4-1-16,-2 4 1 0,0-4 2 15,0 4 3-15,0-4 2 0,0 0 0 0,-2 0 2 16,-4-4 0-16,0 4 1 0,3-7-2 15,-4 3-1-15,-2 0 0 0,2 0-1 16,3 4 0-16,-1-5-2 0,0 5 0 16,-1 0-2-16,3 4-2 0,-4 7-1 15,1 1-1-15,0-1 0 0,0 0 0 16,0-1 0-16,-1 5-1 0,5 0 0 0,2-5 0 16,0 0 0-16,3 2-1 0,8 0 0 15,1 0-1-15,4-7 1 0,5-5 1 16,10-7 0-16,1-4 1 0,4 0 0 15,3-3 1-15,0 0-1 0,-1-7 1 16,-5-1-1-16,-5 3 1 0,-6-1-1 16,-5-1 2-16,-9-5-1 0,-8 5 1 15,-7 5-1-15,-11 5 0 0,-5 5 0 0,-5 6 0 16,-4 8-1-16,-5 7 0 0,1 4 0 16,-1 6 1-16,4 0-1 0,4-3 0 15,3-3 0-15,2 0 0 0,10-2-1 16,1-2-7-16,5-7-6 0,8 3-7 15,0-1-10-15,8-1-12 0,9-9-103 16,6-4-107-16,3-4-251 0</inkml:trace>
  <inkml:trace contextRef="#ctx0" brushRef="#br0" timeOffset="87453.03">14651 18144 321 0,'5'0'85'0,"1"0"4"15,0 0-42-15,3 0-9 0,-2-4-10 16,2 0-6-16,3-1-6 0,-1 0-5 0,-1-2-2 15,1 0-2-15,-4 3 2 0,1-1 2 16,-3 0 4-16,-1 1 3 0,-4 4 2 16,0-6 1-16,-6 6-1 0,-3 0-2 15,-2 6-2-15,-8 4-5 0,-6 6-2 16,-3 5-2-16,-4 4-2 0,-1 7-1 16,0-2-1-16,1-2-1 0,5 4 0 15,6-5-1-15,6 0-1 0,5-3 0 16,7-7 0-16,3 2 0 0,8-2-1 0,6-9 0 15,6-4 0-15,12-9 1 16,4-7-1-16,9-7 2 0,7-6-1 0,12-7 1 16,5-6-1-16,3-4 1 0,0-2 0 15,1-5 0-15,-4-6 0 0,-3 0 0 16,-6 1 1-16,-7-4-1 0,-7 5 0 16,-7 0 1-16,-10 7 0 0,-7 8 1 15,-14 8 2-15,-8 5 2 0,-8 11-1 16,-9 7 1-16,-10 13 0 0,-6 8 0 0,-7 15-1 15,-6 7-3-15,-1 17 0 0,-2 9-1 16,-1 6 0-16,0 5-1 0,2 3 0 16,6-11 0-16,2 0-1 0,7-10 1 15,6-7-1-15,6-8 1 0,7-9-1 16,7-9 0-16,3-1-1 0,4-9 1 16,0-5-1-16,6-7 1 0,0 0 0 15,2-7 1-15,3-2 0 0,-2-5 1 0,2-2 0 16,0-1 0-16,-1-3-1 0,-1 3 1 15,-1 2-1-15,-2 3 0 0,3-8 0 16,-1-1 0-16,2-2-1 0,4-3 1 16,1-3-1-16,1-2 0 0,5-5 0 15,1 4-1-15,1 0 1 0,1 2-1 16,1 3 1-16,0 4-1 0,-1 3-1 16,0 3 1-16,0 7-1 0,-4 6 0 0,-1 10 0 15,-2 2 0-15,-4 6 0 0,-4 5 1 16,1 1 0-16,-6 1 1 0,-4 1 0 15,-6-2 1-15,-3-2 1 0,-6 1 0 16,-5-4-1-16,-2 2 1 0,-5-2 0 16,-1-1 1-16,0-3-1 0,2-5-1 15,2-2 1-15,3-4-1 0,1 0 1 16,7-5-1-16,1 5-1 0,2-4 0 16,3 4-1-16,1 5 0 0,6 4-1 0,0 9 1 15,0 0 0-15,0-1-1 0,0 7 1 16,7 1 1-16,0 1 0 0,2 1 1 15,3-5 1-15,1 3 0 0,7 3 1 16,4-4 0-16,2 0 1 0,3-5-1 16,4-6 0-16,3-5 0 0,3-3-1 15,-2-5-7-15,-2-7-12 0,-2-4-17 0,-3-1-105 16,-7-2-112-16,-9-3-277 0</inkml:trace>
  <inkml:trace contextRef="#ctx0" brushRef="#br0" timeOffset="90433.63">16082 18122 351 0,'0'0'89'0,"0"-5"5"0,0 5-48 16,-2-3-9-16,2 3-7 0,-5-4-5 16,5 4-4-16,-6 0-3 0,2 0-5 15,0 0-2-15,-3 0-2 0,1 4-1 16,-4-1 0-16,1 0 1 0,-5 4 2 0,1 2 0 16,-7 4 0-16,-3 5 0 0,-1 10-1 15,-5-2-2-15,3-1-1 0,2 5-2 16,1-1-2-16,8 0-1 15,8-3 0-15,7-6-2 0,7-2 0 0,11 0 0 16,6-7 0-16,8-11 0 0,5 0 0 16,7-11 1-16,5-8 0 0,7-2 0 15,4-11 1-15,7-3-1 0,4-3 0 16,2-2 1-16,-3 0-1 0,-2-6 0 16,-6-2 0-16,-7 0 1 0,-12 3-1 15,-13 4 1-15,-5 1 1 0,-10 4 0 16,-5 12 2-16,-10 6-1 0,-8 10 0 15,-5 8 0-15,-9 8 0 0,-1 8-1 0,-8 10-1 16,-3 6-1-16,-8 7 0 0,-1 2 0 16,-2 1 0-16,2 5 0 0,-1 6-1 15,5-8 1-15,5-8-1 0,8-1 0 0,9-3 0 16,8-4-1-16,14-10-1 0,5-12 0 16,11-7 1-16,8 0-1 0,5-5 1 15,4-2 1-15,0-1-1 0,-3 1 2 16,-6 0 0-16,-5 7 0 0,-9 0 1 15,-5 0 1-15,-7 0 2 0,-3 0 0 16,0 0 1-16,0 0 1 0,-3 0-1 16,-1 7-1-16,0 1-1 0,1 4-1 15,3 2-2-15,0 3 0 0,0 0-1 16,9 3 0-16,3-8 0 0,5-1 0 16,4-5-1-16,7-2 0 0,5-4 1 0,5-7 0 15,5-3 0-15,5-4 0 0,1-4 1 16,-2-2 0-16,-2 3-1 0,-5 2 1 15,-6 3 0-15,-8-4 1 0,-7-1 0 16,-5 2 0-16,-7-3 1 0,-7-3 0 16,0-2-1-16,-8-3 0 0,-6 7 0 15,-5 4 0-15,-7 2-1 0,-6 8 0 0,-1 5 1 16,-2 5-1-16,-3 8 0 0,4 6-1 16,6 10 1-16,3-5-1 0,6 1 0 15,6-4-1-15,6 1 1 0,7-3-2 16,6-5 1-16,7-7-1 0,6-2 0 15,8-5 0-15,7 0 1 0,6-5-1 16,4-1 2-16,-2-4-1 0,-2-4 1 0,-1-3 0 16,-8 5 0-16,-9 0 1 0,-4-1 1 15,-9-1 0-15,-2 3 2 0,-7 5 1 16,-2 6 0-16,-4 0-1 0,-6 5 1 16,2 4-1-16,-6 5 0 0,2 0-3 15,0-1 1-15,0-1-2 0,3-2 1 16,4-1-2-16,3 1 1 0,4-5-1 15,0 3 0-15,9-3-1 0,2-5 1 16,5 0-1-16,6 0 1 0,7 0 0 0,4-17 1 16,3-2-1-16,3-3 1 0,1 1-1 15,-2 0 1-15,-4-1 0 0,-3-1-1 16,-8 7 1-16,0 5 1 0,-13 2-1 16,1 5 1-16,-8 0 0 0,-3 4 0 15,0 0-1-15,0 0 0 0,-4 0-1 16,-6 8 1-16,3 2 0 0,-2 1-1 15,-3 3 1-15,0 3 0 0,3 5-2 16,-2-3-3-16,5 0-2 0,6-4-2 0,0-1-3 16,5-5-1-16,8-3 0 0,5-6 2 15,5 0 3-15,3 0 1 0,2 0 3 16,3 0 2-16,-4 0 1 0,-7-3 1 16,-2 3-1-16,-6 0 0 0,-4 0 1 15,-6 0 0-15,-2 0 0 0,0 0 1 16,-2 0 0-16,2 4 1 0,-5-4 0 15,5 4-1-15,0 2 0 0,0 2-1 0,6-2 0 16,2 1 0-16,9-2 0 0,5-5 0 16,5-4 0-16,6-3 0 0,10 1 0 15,1-5 1-15,7-4 0 0,-3-3-1 16,2 4 1-16,-5-4 0 0,-2-5 0 16,-6-4 0-16,-8 0 0 0,-9 2 2 15,-3 2 1-15,-9 1 2 0,-8 1 0 16,0 6 0-16,-11 3 0 0,1 4-1 0,-8 8 0 15,-2 0-3-15,-6 3-1 0,-2 6-1 16,-5 4 0-16,1 3 0 0,0 2-1 16,6 2 1-16,6-1 0 0,6 1-2 15,7-1 0-15,12-1-2 0,8-7 0 16,6-2-1-16,8-6 0 0,2-3 0 16,6-5 0-16,1-4 2 0,-1-5 1 15,-4-2 1-15,-4 0 1 0,-6-1 0 0,-5 3 1 16,-5 0 3-16,-5 3 1 0,-1 4 0 15,-5 3-1-15,-6 4 1 0,-2 5-1 16,-2 5-1-16,-2 2-1 0,2 4-2 16,-2 1 0-16,-1 2 1 0,4-3-1 15,-1-1 1-15,3-3-1 0,4-4 1 16,3-2-2-16,-4-3 1 0,4-3 0 16,0 0 0-16,6-5 0 0,-1 1 0 15,0-4 1-15,0-1 1 0,1-2-1 0,1-2 1 16,-1 1 0-16,1 2 0 0,-2-2 0 15,-3 1 1-15,-2 4 2 0,5-1 0 16,-5 4 0-16,0 1-1 0,0 3-1 16,0-6-1-16,0 6-1 0,-5 6-1 15,5-2-1-15,-5 4 0 0,1 5 0 16,-3 3 0-16,0 12 1 0,-3-2 0 16,-4-2 0-16,4 9 0 0,-7 5 1 0,2 5-1 15,-4 2 0-15,-1-4 0 0,-1 2 0 16,1 7-1-16,-3-9-1 0,3-3-1 15,3-3-1-15,1-8-1 0,0-2 0 16,2-2 1-16,0-3 1 0,2-1 1 16,-4-6 1-16,2-2 1 0,1-2 0 0,-1-3 1 15,0-3 0-15,-1-3 0 0,-1 0-1 16,5-3-1-16,0-5-1 0,4 1-2 16,7-7-2-16,0-4-2 0,7-4 0 15,5-3-2-15,3-5 0 0,6-6 1 16,3-4 2-16,4-6 1 0,3-5 1 15,2 3 2-15,3 4 1 0,2 0 1 16,2 4 0-16,0 3 0 0,1 4 1 16,1 2 0-16,-1 3 0 0,1-3 0 15,1 3 2-15,0 4-1 0,1 2 2 0,-3 2 0 16,-1 2 2-16,-6-2 2 0,-2 3-1 16,-6 2 2-16,-7-1 3 0,-5 4 4 15,-6 4 1-15,-2-1 0 0,-6 5 0 16,0 1 0-16,0 3-1 0,0-7-4 15,-4 7-3-15,4-4-3 0,-5 4-2 16,5 0-1-16,-6 0-1 0,1 0 0 16,0 0 0-16,-3 6-1 0,1-6 1 15,-1 5 1-15,-2-5-1 0,0 3 1 0,1-3-1 16,-1 0 0-16,4 0 0 0,0 0 0 16,6 0 0-16,-6 0-1 0,6 0 0 15,0 0 0-15,0-3-1 0,0 3 0 16,0 0 0-16,0 0 1 0,0 0-1 15,0 0 0-15,0 0 1 0,0-4 0 16,0 4 0-16,0-6 1 0,0 2 0 16,4-2 0-16,-4 0 0 0,0-1 0 0,0-1-1 15,0-1 1-15,0 2 0 0,-4 1-1 16,4 0 0-16,-5 1-1 0,-2 2 0 16,2 3 0-16,-5 0 0 0,-4 6 0 15,-1 3 0-15,-5 8 0 0,0 5 0 16,-4 4 1-16,0 3-1 0,2-1 1 15,3 1 0-15,3-1-1 0,2-3 0 16,1-3 0-16,3-1 0 0,7-2 0 16,-1 2 0-16,4 0-1 0,5 1 1 0,1 0-1 15,2-3 1-15,4-4 0 0,0-2 0 16,2-2 1-16,-1-4-1 0,0-7 0 16,2 0 0-16,3 0 0 0,0 0 0 15,7 0 1-15,1-6-1 0,6-6 1 16,2 0 0-16,4-3 0 0,-2-5 0 0,2-4 1 15,-2-3 0-15,3 1-1 0,-4 0 1 16,0-1 0-16,0-4 0 0,0 4-1 16,0 2 1-16,-5 1-1 0,-4 3 0 15,-3 6 0-15,-5 2 0 0,-4 7 0 16,-6-1 1-16,-4 3 0 0,-4 4 0 16,0 0 0-16,-8 0 1 0,2 0-1 15,-1 0 0-15,-3 8-1 0,-3-1 0 0,1 1-1 16,1 4 1-16,-2 2-1 0,4 3 0 15,2 2 0-15,1 0 0 0,2 0 0 16,4 0 0-16,0 0 1 0,0 0 0 16,0 1 0-16,4 2 0 0,-4 1 0 15,0 6 0-15,0-5 0 0,0-2 0 16,0-4 0-16,0 2-1 0,-4-1 1 16,0-2 1-16,-1-4 1 0,-2 3 2 15,-2-1 2-15,-3 2 1 0,0-5 2 0,-6-2 0 16,2-3 0-16,-4-3-2 0,-1-4-1 15,2 0-2-15,0 0-2 0,0-5 0 16,6-1-4-16,2 0-8 0,0 0-10 16,5 1-12-16,0-1-18 0,6-1-108 15,0-1-119-15,0 2-279 0</inkml:trace>
  <inkml:trace contextRef="#ctx0" brushRef="#br0" timeOffset="91446.63">17293 18313 375 0,'0'0'95'0,"0"0"3"0,0 0-49 16,0 0-16-16,0 0-9 0,0 0-4 0,0 0-2 15,6 0-2-15,-2 0-1 0,2 0 0 16,0 0 0-16,3 0 0 0,-1 0-1 16,3 0-2-16,2 0-3 0,2-8 0 15,3 0-3-15,1-2-1 0,3-3-2 16,3-1 0-16,-2-1 0 0,1 0-1 15,-2 3 1-15,-2 2-1 0,-1-1 0 0,-5 2 1 16,-2 2 1-16,-5 2-1 0,0 2 1 16,-2 3 0-16,-5-4 1 0,0 4 0 15,0 7 0-15,-5 2 0 0,-2 3 1 16,1 9-1-16,-3-1 0 0,-2 1 0 16,1-2-1-16,-1-2 0 0,3 3-1 15,1-4-1-15,2-7 1 0,5 4-2 16,0 0 1-16,0 0-1 0,7-1 0 15,0-6 0-15,1-1 0 0,4-5 1 16,2 0-1-16,4 0 1 0,2-7 0 0,0 0 1 16,1-7-2-16,4 1-5 0,-3 0-6 15,2-2-14-15,-4-3-1 0,0-6-111 16,0 4-109-16,-6 7-265 0</inkml:trace>
  <inkml:trace contextRef="#ctx0" brushRef="#br0" timeOffset="92173.28">17422 18217 390 0,'-6'0'95'0,"6"0"2"0,-8 0-61 0,4 4-8 16,-2 3-6-16,0 6-5 0,-1 2-4 16,0-2-2-16,0 1-1 0,0 4 0 15,0 1-1-15,1-1 1 0,-1-2-1 16,0 1 0-16,-1 2-1 0,-3 0 0 15,5-2 0-15,-2-3-1 0,-3-2-1 16,3 0 1-16,0 0-1 0,1-3 0 16,-3 1 0-16,2-1 0 0,0-3 0 15,2 0-1-15,0-1 0 0,0-5 0 0,4 0-1 16,2 0-1-16,0-6 0 0,0-3-1 16,0-2 0-16,2-3 0 0,5-4-1 15,-2-1 0-15,2-3 0 0,0-3 0 16,4 2 0-16,-2 4-1 0,4 2 1 15,6 6-1-15,3-1 1 0,4-2-1 16,6 5-1-16,3-2-8 0,3-2-16 16,0-4-100-16,3 0-103 0,-3 6-262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34:04.298"/>
    </inkml:context>
    <inkml:brush xml:id="br0">
      <inkml:brushProperty name="width" value="0.05292" units="cm"/>
      <inkml:brushProperty name="height" value="0.05292" units="cm"/>
      <inkml:brushProperty name="color" value="#00B050"/>
    </inkml:brush>
  </inkml:definitions>
  <inkml:trace contextRef="#ctx0" brushRef="#br0">9517 7649 419 0,'-7'0'99'0,"0"0"2"15,0-5-69-15,1 5-10 0,6 0-8 16,-4-4-5-16,4 4-5 0,0 0-9 16,4 4-8-16,1-4-15 0,0 4-74 15,1-4-76-15,2 0-196 0</inkml:trace>
</inkml:ink>
</file>

<file path=ppt/ink/ink1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4:53:49.544"/>
    </inkml:context>
    <inkml:brush xml:id="br0">
      <inkml:brushProperty name="width" value="0.05292" units="cm"/>
      <inkml:brushProperty name="height" value="0.05292" units="cm"/>
    </inkml:brush>
  </inkml:definitions>
  <inkml:trace contextRef="#ctx0" brushRef="#br0">1935 15369 1140 0,'-19'22'311'16,"15"-18"101"-16,13-12-298 16,21-17-21-16,20-22 1 15,7-11-16-15,18-8-10 16,1 5-28-16,10 8-5 15,-17 21-15-15,-6 13-11 16,-26 21-6-16,-13 16-2 16,-20 14 1-16,-15 20-3 15,-8 11 2-15,-12 11 1 16,-3 0 1-16,-5 6-4 16,6-16 0-16,3-3 2 15,12-20 2-15,16-19 11 16,15-22 5-16,24-28 2 0,12-20 0 15,20-26-2-15,2-6-14 16,12-9 5-16,-13 18-6 16,1 12-4-16,-18 29 4 15,-10 24-4-15,-21 28-7 16,-21 33-36-16,-20 16-20 16,-25 34-25-16,-12 7 0 15,-20 32 1-15,1-12 40 0,-20 20 25 16,9-21 23-16,-2 11 24 15,15-29 13-15,3 3 27 16,26-25 7-16,9 1 25 16,18-26-11-16,16-7 3 15,16-20-30-15,23-12-12 16,15-20-23-16,31-13-13 16,5-11-57-16,17-16-85 15,-6-6-410-15,7-7 61 16</inkml:trace>
  <inkml:trace contextRef="#ctx0" brushRef="#br0" timeOffset="1774.26">3159 16381 778 0,'6'-9'267'16,"-8"16"65"-16,-4 16-167 16,0 8-40-16,0 14 5 15,2 3-20-15,-1 11-19 16,3-7-32-16,2 6-20 16,1-9-16-16,0 2-18 15,3-11-28-15,0-2-57 16,0-13-41-16,-3-10-305 15,-2-10 40-15</inkml:trace>
  <inkml:trace contextRef="#ctx0" brushRef="#br0" timeOffset="2043.22">3024 16506 754 0,'-11'-19'421'15,"10"-11"-3"-15,6-2-121 16,13-11-118-16,8 1-31 0,16-8-12 16,4 10-44-1,16 0-29-15,-2 14-39 0,5 4-16 16,-14 15-8-16,-2 11-11 16,-23 8-9-16,-9 14-16 15,-17 4-8-15,-15 8-23 16,-12-5-21-16,-14 5-50 15,-2-10-29-15,-6-2-297 16,7-8 46-16</inkml:trace>
  <inkml:trace contextRef="#ctx0" brushRef="#br0" timeOffset="2641.77">3634 16843 938 0,'-8'13'284'0,"-11"14"77"15,-1 4-267-15,-4 8-6 16,1-2-29-16,0 8-25 16,6-7-15-16,4 0-41 15,5-8-40-15,4-8-315 16,5-15 62-16</inkml:trace>
  <inkml:trace contextRef="#ctx0" brushRef="#br0" timeOffset="4677.09">4345 16479 824 0,'7'-8'325'0,"0"-8"58"16,-2 1-217-16,-5-2-18 15,-6 3-42-15,-4 3-16 16,-4 9-34-16,-13 3-2 15,-4 4-6-15,-4 6 1 16,-2 4-8-16,-5 8-1 16,9 7-8-16,-1 14 5 15,8 3-1-15,2 11 3 16,6-1-8-16,10 5 0 16,11-9-12-16,10-2-7 15,12-14-8-15,13-11 0 16,5-17-3-16,14-15-2 15,-1-13 4-15,4-16-4 0,-11-4 5 16,-4-7-6-16,-16 3 6 16,-14-2-4-16,-14 11 5 15,-15 2-3-15,-14 8 3 16,-19 6-4-16,-6 9-1 16,-13 3-33-16,6 5-20 15,3 7-71-15,19 3-31 16,11 7 223-16,19 5-555 0,13 0 258 15</inkml:trace>
  <inkml:trace contextRef="#ctx0" brushRef="#br0" timeOffset="4897.24">4276 16817 959 0,'-7'-8'339'0,"5"9"60"15,7 14-253-15,7 10 12 16,7 6-33-16,2 10-4 16,0-1-24-16,6 3-20 15,0-7-41-15,3-4-45 0,-1-13-77 16,3-9-408-16,-5-20 84 15</inkml:trace>
  <inkml:trace contextRef="#ctx0" brushRef="#br0" timeOffset="5434.12">4260 15555 1136 0,'-37'-2'314'16,"8"4"109"-16,12-1-293 16,15-2-17-16,13 1 8 15,14-2-28-15,17 1-21 16,12 1-33-16,23 0-5 15,-4 1-45-15,15 4-99 16,-12 1 341-16,2 4-728 16,-21 2 259-16</inkml:trace>
  <inkml:trace contextRef="#ctx0" brushRef="#br0" timeOffset="5647.55">4294 15691 1287 0,'-15'12'485'15,"11"0"57"-15,13-3-366 16,17 1-7-16,7-3-89 16,18 1-34-16,1-2-25 15,18 0-77-15,0-5-100 16,13-9-408-16,-11-5 42 15</inkml:trace>
  <inkml:trace contextRef="#ctx0" brushRef="#br0" timeOffset="10976.49">6468 14999 962 0,'3'-7'293'0,"-6"-6"75"15,-5-1-258-15,-3-2-23 16,-7 0-8-16,-4 2-24 0,-9 3-1 16,-2-2-8-16,-10 5 6 15,3 6-8-15,-9 6-7 16,5 7-11-16,-1 13-6 16,8 9-15-16,3 17-2 15,11 4-3-15,7 15 0 16,11-5 3-16,13 0 0 15,14-17 1-15,21-14-3 16,10-23 0-16,17-33-2 16,0-24 1-16,15-33-1 15,-12-10 7-15,7-28-5 16,-11 9 4-16,-3-18-1 16,-21 19-3-16,-6 2-2 15,-21 28 6-15,-11 16-8 0,-11 39 12 16,-14 33 5-16,-10 28 1 15,-15 39 6-15,-3 17 0 16,-6 34-8-16,9-4-5 16,6 8-11-16,18-20-30 15,11-2-60-15,11-31-50 16,8-6-332-16,4-18 43 16</inkml:trace>
  <inkml:trace contextRef="#ctx0" brushRef="#br0" timeOffset="11474.58">7293 14799 1045 0,'29'-33'339'0,"-15"8"72"15,-7 7-283-15,-8 2 19 16,-7 2-38-16,-11 3 6 16,-6 2-21-16,-12 2-12 15,-9 2-38-15,-9 10-8 16,-1 5-22-16,-6 10-6 16,10 10-11-16,4 17 3 0,12 2-1 15,3 18-3 1,11-2 1-16,9 9-1 0,9-11 5 15,11 5-5-15,12-14 1 16,12-4 1-16,8-17-1 16,20-11-4-16,7-20 2 15,13-20 3-15,-3-13-1 16,8-19 4-16,-17-5-1 0,-3-12 1 16,-19 5 3-16,-8-7 2 15,-18 6-5-15,-14-6 4 16,-16 9 2-16,-15 0-8 15,-11 15 2-15,-19 12 3 16,-2 19-12-16,-17 18-59 16,5 15-46-16,-4 15-86 15,16 5 60-15,10 14-363 16,25-2 113-16</inkml:trace>
  <inkml:trace contextRef="#ctx0" brushRef="#br0" timeOffset="11705.24">7232 15074 925 0,'0'-27'320'15,"-9"11"77"-15,9 16-253 16,4 15 9-16,4 6-36 15,10 15-22-15,6 0-37 16,13 7-15-16,3-6-37 0,14 0-86 16,0-15-47-1,10-10-327-15,-6-10 16 16</inkml:trace>
  <inkml:trace contextRef="#ctx0" brushRef="#br0" timeOffset="12324.72">5795 15704 612 0,'-44'25'455'0,"7"-2"-72"16,10-3-48-16,14 1-226 16,15-7-35-16,24-1-3 15,17-6-16-15,29-10-8 16,19-7-12-16,45-15 6 16,5-7-2-16,43-4-5 15,-9 4-6-15,21 10-2 0,-30 16-8 16,8 11-7-16,-40 10-9 15,5 10 2-15,-27 0-1 16,0 3-7-16,-23-5-28 16,0-5 269-16,-23-11-716 15,-14-23 302-15</inkml:trace>
  <inkml:trace contextRef="#ctx0" brushRef="#br0" timeOffset="13707.51">6589 16516 1101 0,'-33'-8'298'0,"1"1"86"15,2 0-321-15,-6 0-3 16,-1 3-25-16,-4 1 4 16,3 3-1-16,-1 7 10 15,6 8-12-15,0 14-2 16,7 9-6-16,3 17-9 16,9 2-13-16,10 6 1 15,14-10-1-15,9-9-4 16,12-21 2-16,12-18-1 15,1-25 4-15,9-27-1 16,0-17-1-16,6-29-1 16,-6-5 1-16,4-18-4 15,-12 11 6-15,-4 0-2 16,-14 29 0-16,-10 16 0 16,-13 32 7-16,-11 28 7 15,-10 28 9-15,-14 36 0 16,-5 19-1-16,-7 26-8 0,7 1-8 15,2 11-12-15,12-20-23 16,6-4-71-16,14-26-35 16,8-11-354-16,6-21 41 15</inkml:trace>
  <inkml:trace contextRef="#ctx0" brushRef="#br0" timeOffset="13907.84">7003 16427 1179 0,'-1'23'294'16,"-10"14"104"-16,-3 19-323 15,2 3-39-15,-1 13 1 16,3-6-15-16,2 6-9 16,5-12-7-16,6-1-58 15,2-14-29-15,4-9-330 16,-1-19 47-16</inkml:trace>
  <inkml:trace contextRef="#ctx0" brushRef="#br0" timeOffset="14207.72">6893 16513 1192 0,'-8'-13'375'15,"8"-9"96"-15,9-5-325 16,17-13-5-16,11 1-28 16,20-10-16-16,6 6-29 15,14 1-19-15,-4 14-24 0,4 9-12 16,-16 13-7-16,-2 12-7 16,-21 12 6-16,-13 12-5 15,-19 5 4-15,-22 14-6 16,-15 2 10-16,-18 5-8 15,-4-8 5-15,-5-1-10 16,7-17-3-16,0-3-59 16,15-12-30-16,10-5-95 15,11-9-345-15,11-5 58 16</inkml:trace>
  <inkml:trace contextRef="#ctx0" brushRef="#br0" timeOffset="15392.21">8588 15694 1274 0,'-30'24'361'0,"-1"-3"74"16,13-5-376-16,8-2-56 15,15-6-88-15,9-9-354 16,2-11 60-16</inkml:trace>
  <inkml:trace contextRef="#ctx0" brushRef="#br0" timeOffset="15810.17">9793 14932 1109 0,'-1'-18'339'0,"-2"28"60"16,-2-3-303-16,-5 12-60 16,2 8-23-16,-2 12-2 15,-3 4-5-15,2 12 6 16,5 0-4-16,1 8-5 15,3-8-1-15,2 0-34 16,2-11-32-16,1-9-345 16,0-14 75-16</inkml:trace>
  <inkml:trace contextRef="#ctx0" brushRef="#br0" timeOffset="16107.7">9590 14928 1110 0,'-7'-12'353'0,"7"-3"87"15,13-11-276-15,14-2-35 16,19-7-11-16,7-3-36 16,24-6-17-16,3 8-34 15,11 3-13-15,-12 12-12 0,-2 10-6 16,-23 12-3-16,-15 16-18 15,-22 10 2-15,-24 15-12 16,-20 8-6-16,-27 12-18 16,-12-5 8-16,-12 4-36 15,4-14 1-15,-1-7-41 16,22-11-22-16,10-3-293 16,21-9 79-16</inkml:trace>
  <inkml:trace contextRef="#ctx0" brushRef="#br0" timeOffset="16526.09">9233 15893 1324 0,'-30'2'397'16,"13"3"85"-16,15 1-359 15,14 0-67-15,22-4-16 16,16-3-29-16,33-7-1 16,12-5-2-16,30-4 0 15,4 2 0-15,22 1-4 16,-21 3 0-16,8 8-103 16,-29 9-50-16,-7 15-347 15,-37 5 2-15</inkml:trace>
  <inkml:trace contextRef="#ctx0" brushRef="#br0" timeOffset="17123.71">10218 16344 1190 0,'-4'-7'330'0,"-8"2"92"16,-5 1-331-16,-7-1-11 16,-6 2-24-16,-19-3 3 15,-3 3-9-15,-13 7-8 16,-1 7-13-16,-10 8-2 16,14 11-7-16,-5 16-8 15,10 3-3-15,2 17-1 16,14 0-2-16,8 13-3 15,12-11 5-15,18 10-5 0,16-17-1 16,16 0-2-16,13-12-3 16,20-5 0-16,0-19 1 15,18-11 1-15,-4-15 1 16,12-20 4-16,-10-10-4 16,7-19 3-16,-14-2-3 15,-8-10 2-15,-18 3-2 16,-14-11 5-16,-19 10-2 0,-17-4 4 15,-17 4-1-15,-20-3-2 16,-11 17-10-16,-21 8-10 16,-2 19-24-16,-11 15-43 15,13 17-23-15,2 11-77 16,20 7-293-16,20 7 69 16</inkml:trace>
  <inkml:trace contextRef="#ctx0" brushRef="#br0" timeOffset="17362.18">10007 16673 1216 0,'-10'23'347'16,"8"14"92"-16,10 8-344 16,10 12 4-16,9-7-33 15,9 6-10-15,3-9-15 16,10-6-7-16,-2-16-71 0,9-7-440 16,-14-19 134-16</inkml:trace>
</inkml:ink>
</file>

<file path=ppt/ink/ink1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1:01.380"/>
    </inkml:context>
    <inkml:brush xml:id="br0">
      <inkml:brushProperty name="width" value="0.05292" units="cm"/>
      <inkml:brushProperty name="height" value="0.05292" units="cm"/>
    </inkml:brush>
  </inkml:definitions>
  <inkml:trace contextRef="#ctx0" brushRef="#br0">14404 12646 517 0,'1'-17'197'16,"-2"-3"24"-16,0-3-123 16,-2-2-15-16,-7-8-4 15,-3 2-16-15,-9-5 4 16,-6 5-12-16,-12 2-9 16,-3 9-11-16,-9 5-15 15,1 8-9-15,-9 4-5 0,6 7-2 16,-10 3-6-16,4 2 4 15,-9 8 1-15,6 6 0 16,-6 15 0-16,10 6 4 16,3 9 3-16,13-2 3 15,6 5 6-15,12-12 2 16,5 12-5-16,12-1 5 16,7 16-6-16,9-3-4 15,13 11-4-15,11-16 7 0,18-5-8 16,6-19 3-16,23-7 0 15,3-13 1-15,16-10 8 16,-5-9 3-16,15-8 3 16,-11-7-1-16,5-9-3 15,-18-2-11-15,-5-14 3 16,-22-7-9-16,-12-24-3 16,-20-5 12-16,-17-18-7 15,-18 2-1-15,-31-17 3 16,-20 21-1-16,-41 10-12 15,-14 32 7-15,-32 32-12 16,7 43 1-16,-13 31-63 16,28 12-295-16,-11 9 76 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31:53.533"/>
    </inkml:context>
    <inkml:brush xml:id="br0">
      <inkml:brushProperty name="width" value="0.05292" units="cm"/>
      <inkml:brushProperty name="height" value="0.05292" units="cm"/>
      <inkml:brushProperty name="color" value="#FF0000"/>
    </inkml:brush>
    <inkml:context xml:id="ctx1">
      <inkml:inkSource xml:id="inkSrc33">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1" timeString="2020-02-10T11:32:50.217"/>
    </inkml:context>
    <inkml:brush xml:id="br1">
      <inkml:brushProperty name="width" value="0.05292" units="cm"/>
      <inkml:brushProperty name="height" value="0.05292" units="cm"/>
      <inkml:brushProperty name="color" value="#00B050"/>
    </inkml:brush>
  </inkml:definitions>
  <inkml:trace contextRef="#ctx0" brushRef="#br0">10403 2238 1188 0,'-20'201'17'0,"6"-36"-6"0,-1-29 1 16,-11 107-22-1,2 9-26-15,4-20-59 16,20-165-88-16,11-67-131 16,14-64-276-1</inkml:trace>
  <inkml:trace contextRef="#ctx0" brushRef="#br0" timeOffset="317.6">10969 2156 658 0,'47'-76'183'0,"-14"9"6"16,-11 18-34-16,-4 17-94 0,-12 7-13 0,-6 7-10 15,0 6-7-15,-12 12-10 0,-5 11-7 157,-4 8-3-157,-4 11-2 0,-3 15-2 0,-2 15 0 0,-3 16-2 0,2 7-1 0,1 8 2 0,1 10-3 0,0 12 1 0,2 1-2 0,8-4 0 0,2-3-2 0,3 0 2 0,8-5-2 0,11-10 1 15,10-16-3-15,11-13 0 0,7-12-2 0,6-13-2 0,7-20 0 0,0-13-1 0,3-16 0 0,1-13 1 0,-2-14 1 0,1-11 3 0,-5-7 1 0,-5-4 0 0,-7-3 1 0,-17 5-2 0,-10 5 0 0,-17 11-1 0,-17 10-1 0,-13 11-1 0,-6 14 0 0,-7 13 0 16,-5 11 1-16,0 5-1 0,2 8 1 16,7 1-6-16,4 2-10 0,9-4-13 15,10-5-24-15,14-5-20 0,14-6-119 16,9-3-138-16,13-10-312 0</inkml:trace>
  <inkml:trace contextRef="#ctx0" brushRef="#br0" timeOffset="551.9">10361 1741 582 0,'-44'14'165'0,"11"4"6"0,13 1-20 16,20-1-82-16,12-1-11 0,16 0-5 15,12-4-4-15,17-5-2 0,11-3 0 16,16-8-3-16,4-6-6 0,5-4-10 16,6-2-7-16,5-1-5 0,4 0-5 15,-7-1-6-15,-7 3-15 0,-5 7-22 16,3 7-31-16,-1 0-41 0,-4 0-120 0,-12 7-160 15,-2 7-354-15</inkml:trace>
  <inkml:trace contextRef="#ctx0" brushRef="#br0" timeOffset="959.52">12130 2369 674 0,'-26'9'163'0,"7"-4"5"16,11 5-110-16,12-2-4 0,12 0-5 31,8 2-4-31,12-3-7 0,7-3-5 16,11-4-3-16,5 0-4 0,3-4-5 15,7-5-6-15,1-2-9 0,3-1-19 0,-1 0-21 0,-5 0-29 0,-2 2-25 16,-6 3-111-16,-11 2-141 0,-16 1-303 16</inkml:trace>
  <inkml:trace contextRef="#ctx0" brushRef="#br0" timeOffset="1147.47">12092 2728 786 0,'-9'13'187'0,"9"-9"8"0,11-4-116 16,9-8-15-16,9-4-8 0,12-3-7 16,5 0-5-16,10-3-9 0,0 3-11 15,4-2-24-15,3-1-38 0,5 5-53 32,2 3-131-32,1 4-166 0,-3-4-392 0</inkml:trace>
  <inkml:trace contextRef="#ctx0" brushRef="#br0" timeOffset="2492.77">13950 2158 637 0,'6'-67'146'15,"0"13"3"-15,-6 34-109 0,0 20-5 16,-5 18-2-16,-2 17-3 0,-1 19-5 0</inkml:trace>
  <inkml:trace contextRef="#ctx0" brushRef="#br0" timeOffset="2526.86">13929 2189 1117 0,'-13'74'20'0,"-3"8"-3"0,0 10-4 0,3 3-4 0,0-1-2 0,5-6-2 0,2-3-2 0,-1-1-2 0,4 3-7 0,-1-9-8 0,4-7-9 0,-5-8-11 0,5-5-10 0,0-6-12 0,0-10-15 0,0-15-94 0,0-15-102 0,0-19-245 16</inkml:trace>
  <inkml:trace contextRef="#ctx0" brushRef="#br0" timeOffset="2745.56">13607 2414 667 0,'-13'-40'164'15,"5"-6"8"-15,8-2-103 0,6-4-7 16,8-3-5-16,10 5-4 0,9 0-8 16,9-3-6-16,6 2-5 0,10 3-5 15,0 0-6-15,3 1-6 0,6-1-5 16,-1 9-3-16,-2 10-4 0,-4 13-2 16,-5 12-4-16,-6 12 0 0,-9 19 0 15,-12 11-1-15,-10 8 1 0,-14 7-1 0,-6 4-1 16,-12 8-1-16,-10 4-4 0,-5-4-5 15,-8-2-7-15,-3-2-10 0,3-4-10 16,1-5-11-16,3-14-12 0,6-9-8 16,6-8-15-16,6-10-101 0,5-11-115 15,3 0-272-15</inkml:trace>
  <inkml:trace contextRef="#ctx0" brushRef="#br0" timeOffset="2901.96">14710 2238 680 0,'-9'10'178'0,"-8"-3"1"0,-1 1-21 15,3-2-135-15,6 2-17 0,0-2-25 16,9 2-23-16,-3-1-28 0,3 0-109 16,8-2-131-16,1-5-294 0</inkml:trace>
  <inkml:trace contextRef="#ctx0" brushRef="#br0" timeOffset="3561.63">15826 1710 737 0,'0'-37'174'16,"-10"5"3"-16,-3 5-122 0,-3 5-8 16,-3 6-7-16,-5 3-6 0,-3 5-8 15,-1 4-6-15,-3 4-1 0,-5 9-4 16,2 7-4-16,-4 9-3 0,1 8-3 0,0 10-1 15,0 6-2-15,2 7-2 0,1 3 1 16,4 7-1-16,4 8 0 0,1 7 0 16,6 2 0-16,3 4 0 0,10 1 1 15,6 5-1-15,0-3 0 0,16-11-1 0,8-6 0 16,5-12-1-16,8-11-1 0,3-12-1 16,6-17-1-16,6-16 1 0,4-19 1 31,8-18 0-31,4-15 1 0,3-12 2 0,-1-15 1 0,-1-9 2 0,0-17 1 15,-10 2 0-15,-10-6 1 0,-15-2 0 16,-7 0 0 0,-12 4 0-16,-10 7-3 0,-7 15-2 15,-10 10-4-15,-8 15-2 0,-5 15-6 0,-11 19-7 16,-8 21-7-16,-10 26-10 0,-11 21-18 16,-2 13-11-16,1 11-14 0,3 7 50 0,7 8-150 15,10 0-118-15,13-6-279 0</inkml:trace>
  <inkml:trace contextRef="#ctx0" brushRef="#br0" timeOffset="3768.6">15671 2337 760 0,'-20'-13'187'16,"7"5"3"-16,4 8-109 0,9 7-22 0,0 6-10 16,12 4-8-16,2 6-10 15,5 6-7-15,5 5-3 0,5 4-3 0,5 2-6 16,2 5-14-16,1 2-17 0,3 2-23 0,-1 2-33 16,-2 0 28-16,1-7-164 0,-8 0-154 15,-3-10-347-15</inkml:trace>
  <inkml:trace contextRef="#ctx0" brushRef="#br0" timeOffset="5014.16">16847 2443 670 0,'-11'0'162'0,"4"3"1"0,0-3-109 16,7 0-12-16,0 0-6 0,13 0-6 15,0 0-7-15,7 0-4 0,7 0 0 16,6-5-1-16,6 1-2 0,7-3-6 16,5-2-15-16,5 0-29 0,7 0-25 0,3 1-123 15,1 0-140-15,2 3-338 0</inkml:trace>
  <inkml:trace contextRef="#ctx0" brushRef="#br0" timeOffset="5661.92">18799 1998 702 0,'-10'-15'172'0,"-1"2"2"16,-5-5-109-16,-1 3-18 0,-3-1-11 15,-3 1-9-15,-2 5-9 0,-2 4-8 16,-6 6-2-16,-9 5-2 0,-2 7-2 0,-9 6-2 16,-3 1 0-16,-7 8 0 0,3 7 3 15,-1 10 2-15,9 8 2 0,3 9 3 16,7 7 1-16,7 5 2 0,12 4 1 15,3 5-2-15,8-1-2 0,8-1-2 16,8-8-3-16,9-5-1 0,9-4-2 16,11-11-2-16,11-10-2 0,11-12 0 15,14-12-5-15,5-12-9 0,1-6-16 16,3-11-30-16,1-5-24 0,-2-5-117 0,-5-8-144 16,-6-1-323-16</inkml:trace>
  <inkml:trace contextRef="#ctx0" brushRef="#br0" timeOffset="13436.2">17991 3185 583 0,'-6'9'136'0,"-12"0"4"16,-3 8-100-16,-10 7-7 15,-3 4-5-15,-12 5-5 0,-1 7-8 0,-8 7-5 16,-4 4-5-16,-11 4-1 0,-4-1 3 0,2 1 5 16,-1 0 2-16,5-4 1 15,4-7 0-15,12-5-1 0,11-8-3 0,15-10-26 16,12-8-19-16,14-13-124 0,10-8-2 0,10-11-106 15,7-5-206 1</inkml:trace>
  <inkml:trace contextRef="#ctx0" brushRef="#br0" timeOffset="14186.57">16059 4161 450 0,'0'-17'112'0,"-5"5"5"0,5 1-64 15,-6 2-16-15,6 2-3 0,-4 2-3 16,4 1-5-16,0 4-3 0,-3-3-1 16,3 3-3-16,0 0-2 0,-6 7-4 15,0 6-1-15,-1 9-3 0,-1 7-2 0,-4 10-2 16,-2 6-1-16,1 5-1 0,-1 0-1 15,2-4 0-15,2-5-1 0,1-7 0 16,9-8 0-16,0-8 1 0,7-7 3 16,5-7 5-16,5-4 4 0,2-12 5 15,5-6 1-15,3-5 2 0,2-6-1 0,1-7-2 16,3-2-5-16,0 0-5 0,0 2-4 16,0-1-8-16,-1 7-19 0,-2 6-18 0,-5 6-20 15,-3 10-107-15,-9 8-123 0,-4 7-289 16</inkml:trace>
  <inkml:trace contextRef="#ctx0" brushRef="#br0" timeOffset="16345.99">16041 3766 531 0,'7'-9'137'0,"-4"2"8"15,-3-1-80-15,0 5-4 0,0-2-5 16,-9 1-9-16,2-1-8 0,-7 5-9 15,-5-5-8-15,-4 5-6 0,-6 0-5 16,-2 0-3-16,-5 8-1 0,-3 0-2 0,-6 2-2 16,1 8 0-16,3 6-1 0,1 4-2 15,1 5 1-15,3 2-1 0,3 4 0 16,3 1 0-16,1-1 1 0,5 0 0 16,3 1-1-16,6-5 0 0,4-1 0 0,11 0 0 15,8-7 0-15,7-1-1 0,6-7-1 16,8-6-4-16,4-7-10 0,7-6-16 15,3-7-14-15,10-8-16 0,0-2-107 16,4 0-122-16,1-3-275 0</inkml:trace>
  <inkml:trace contextRef="#ctx0" brushRef="#br0" timeOffset="17856.29">16571 4398 506 0,'0'-5'120'0,"0"-1"3"0,-2 6-78 0,-3-3-13 0,2 3-2 16,0 0-5-16,-3 0-3 0,-1 0-2 16,2 0-1-16,-1 0-1 0,-3 0-1 15,0 0 0-15,-3 3-1 0,-2 2-1 0,-2-5 0 16,0 6 0-16,-3-2-2 0,3 0-1 16,-1 1-2-16,4 0-2 0,2 0-2 15,2 1-2-15,2 2-1 0,0-1-1 16,1 0-1-16,4-1-1 0,2 0 1 15,-5 0-2-15,5 0 1 0,0-2 0 16,3-4-1-16,-3 5 0 0,6-5 0 16,-2 0 1-16,3 0-1 0,0 0 1 0,-1 0 0 15,3 0 0-15,2-5 0 0,-2 1 1 16,1-2 0-16,-1 2-1 0,2-2-1 16,-4 1 0-16,0 0-1 0,0 1 0 15,-1 4 0 1,-6-4 0-16,3 4 1 0,-3 0 0 15,0 0 1-15,0 0 1 0,-4 0 0 16,-1 0 0-16,5 0-1 0,-5 0 1 16,5 0-1-16,-3 0 0 0,3 0 0 15,0 0 0-15,0 0-1 0,0 0-1 0,-5 0-1 16,5 0-3-16,0 0-2 0,0 0-2 16,0 0-1-16,0 0-1 0,0 0 0 15,0 0 2-15,-2 0 1 0,2 0 3 16,0 0 1-16,-5 0 3 0,5 0 1 15,-4 0 0-15,4 0 1 0,-6 0 0 16,2 4 1-16,4-4 0 0,-6 0 0 16,6 0 1-16,0 0 0 0,-2 0 0 0,2-4-1 15,0 4 1-15,0-4-1 0,0 0 0 16,0 4 0-16,0-6 1 0,0 6 1 16,0-6 2-16,0 6 2 0,0 0 1 15,0-3 1-15,0 3 1 0,0 0-1 16,-5-5 0-16,5 5-1 0,-4 0-1 15,4-4-2-15,-4 4 0 0,4 0-2 16,-9 0 0-16,6 0-2 0,-1 7 1 0,0 3-2 16,-2 0 1-16,0 2-1 0,-2 2 0 15,2 3 0-15,0-1 1 0,0 0-1 16,0 0 0-16,6-2 0 0,-2-3 0 16,2-1-1-16,2-2-1 0,4-3 0 15,1-5 0-15,4 0 1 0,1 0-1 16,3-7 1-16,3-4 1 0,2-2 1 15,-1-2-1-15,1-4 1 0,-1-2-1 0,-1-2 0 16,-2 3 0-16,-5 2 1 0,0 1-1 16,-2 3 0-16,-4 5 0 0,-1 4 1 15,-4 5 0-15,0-4 0 0,3 4 1 0,-3 5 0 16,-5 0 1-16,3 4 0 0,-3 4 0 16,0 3 1-16,1 1 0 0,-2 1-1 15,0 2 1-15,1-1-1 0,3 0-1 16,2-2 0-16,-6 0-2 0,6-5-2 15,0 1-5-15,0-4-10 0,5 2-11 16,-3-3-13-16,4-3-16 0,-1-2-107 16,2-3-117-16,2 0-270 0</inkml:trace>
  <inkml:trace contextRef="#ctx0" brushRef="#br0" timeOffset="18053.45">16730 4373 580 0,'0'0'141'0,"-2"0"3"16,-3 7-82-16,-1 2-21 0,-1 2-6 16,0 5-6-16,3 0-6 0,0 2-7 15,-1 1-2-15,1-1-3 0,1 0-5 16,3-2-3-16,0 2-6 0,0-2-10 16,0-1-10-16,0-1-9 0,3 0-14 0,1-3-15 15,1-3-97-15,-3-3-106 0,4-2-241 0</inkml:trace>
  <inkml:trace contextRef="#ctx0" brushRef="#br0" timeOffset="18194.05">16815 4502 549 0,'5'0'137'0,"-2"-6"5"0,4 6-78 15,4-8-15-15,-1 1-10 0,6 0-8 16,-1-4-12-16,5 1-23 0,5-4-23 15,-4 1-120-15,9-2-126 0,-7-1-306 16</inkml:trace>
  <inkml:trace contextRef="#ctx0" brushRef="#br0" timeOffset="18691.75">17353 4163 621 0,'-8'-4'142'0,"2"-1"1"0,6-1-105 0,0 1-13 0,6-1-11 15,5 3-21-15,-1-2-20 0,6 5-115 0,-2 0-116 16,1 3-291-16</inkml:trace>
  <inkml:trace contextRef="#ctx0" brushRef="#br0" timeOffset="19380.42">18132 3888 610 0,'0'-11'140'0,"4"-2"4"15,-4 3-100-15,0 1-7 0,0 2-3 16,-6 0-4-16,1 0-4 0,-3 7-3 16,1 0-3-16,-4 0-4 0,-2 6-5 15,-3 1-5-15,-3 5-3 0,-3 2-1 16,-3 2 0-16,-2 3-2 0,-2 1 1 0,2 4-1 15,-1 2 0-15,1 2 0 0,1 4 0 16,1 2-1-16,-1 4 1 0,3 3 0 16,-1 2 0-16,11-1-1 0,5 0 1 0,2-5 0 15,12-5-1-15,2-2 0 0,10-5 0 16,7-10 0-16,3-6 0 0,6-6 0 16,7-8 0-16,4-5 1 0,0-12-1 0,3-8 2 15,-1-8 1-15,2-6 2 0,-5-1 1 16,-3 0 1-16,-3 0 0 0,-4 5 1 15,-5 2-1-15,-8 8 0 0,-11-1-3 16,-10 5-1-16,-3 1 0 0,-11 0 0 0,-10 1-4 16,-3 7-5-16,-4 2-6 0,-2 8-12 0,-2 7-12 15,1 12-9-15,-1 8-15 0,1 5-1 16,-2 2-100-16,3 8-106 0,6 5-240 16</inkml:trace>
  <inkml:trace contextRef="#ctx0" brushRef="#br0" timeOffset="19631.44">18062 4312 538 0,'-10'-14'161'0,"-2"-2"7"16,4 4-1-16,0 3-103 0,1 3-4 15,3 6-8-15,1 0-11 0,3 0-11 31,-4 14-6-31,4 3-5 0,5 7-7 16,2 1-6-16,4 6-2 0,4-1-2 0,1 3 0 16,4-5-3-16,4-4-7 0,2 0-10 15,2-4-18-15,0 0-24 0,3-3-8 16,2-1-125-16,-1 1-137 0,-3-1-306 16</inkml:trace>
  <inkml:trace contextRef="#ctx0" brushRef="#br0" timeOffset="20217.56">18708 4121 554 0,'-16'0'138'16,"7"3"7"-16,-1-3-92 0,10 5-8 0,0-5-4 15,4 3 1-15,7-3-3 16,7 3-9-16,2-3-5 0,9 4-1 15,8-4-3-15,6 5-4 0,6-5-14 0,2 0-23 16,4 0-19-16,2-3-22 0,-5-4-109 16,1 7-128-16,-5-5-291 0</inkml:trace>
  <inkml:trace contextRef="#ctx0" brushRef="#br0" timeOffset="20405.02">19102 3953 615 0,'-10'5'139'0,"-4"3"3"0,2 5-90 16,0 6-33-16,0 6-7 0,-1 7-3 16,1 5 0-16,-1 1-10 0,5 7-11 0,0 3-12 15,4 0-16-15,4 0-103 0,0-4-112 16,0-3-267-16</inkml:trace>
  <inkml:trace contextRef="#ctx0" brushRef="#br0" timeOffset="20897.9">20297 3887 644 0,'6'-7'160'0,"-6"-1"5"0,-6 0-105 0,-1 0-10 0,-3 2-9 15,-6 1-5-15,-1 5-5 0,-6 0-14 16,-3 4-6-16,-3 6-1 0,-8 3-4 16,-6 3-1-16,-6 5-2 0,-5 2-1 15,-1 0-1-15,-7 3 0 0,3 6 0 16,6 0-1-16,4 7 2 0,9-1-1 15,4 4 0-15,7 3 1 0,8-1-1 16,9-2 0-16,4-3 0 0,8-6-1 16,11-2-1-16,5-5-1 0,11-8-5 0,9-5-10 31,10-2-15-31,6-4-18 0,8-4-21 16,3-3-107-16,5 0-127 0,-2 4-285 0</inkml:trace>
  <inkml:trace contextRef="#ctx0" brushRef="#br0" timeOffset="21354.5">20118 5037 589 0,'5'-19'140'16,"-2"-10"6"-16,5-10-93 0,2-8 0 15,3-13-4-15,-3-4-4 0,1-6-4 16,1-3-3-16,-4-2-4 0,4 0-5 0,0-4-8 16,-1 7-2-16,0 6-3 0,2 10-2 15,0 9-3-15,1 13-1 0,-2 8-3 16,-5 14-1-16,1 5-2 0,-3 7-1 16,1 5-1-16,1 5-1 0,1 4-1 15,5 9-2-15,-2 4-9 0,4 5-12 16,-1 6-18-16,5 1-15 0,-2-1-17 15,-2-1-12-15,-2-5-102 0,-4-1-114 0,-3-5-251 16</inkml:trace>
  <inkml:trace contextRef="#ctx0" brushRef="#br0" timeOffset="21635.71">20087 4727 600 0,'-15'4'143'16,"7"-4"5"-16,1 0-86 0,2 0-20 15,5 0-5-15,6 0-4 0,4 0-1 16,1 0-4-16,7 0-3 0,2 0-7 16,2 0-3-16,6 0-2 0,2 0-5 15,2 0-5-15,3 0-2 0,2 5 0 16,-3 0-3-16,1 1-3 0,-3 2-2 0,-7 1-1 16,-3 3-2-16,-8 4 0 0,-4 1 1 15,-4 3 1-15,-6 3 3 0,0-1 3 16,-6 2 2-16,0-2 0 0,-2-3 1 15,-2 1 0-15,1-3 0 0,-2-2 0 16,4-4 0-16,1-3-6 0,4 0-12 16,2-8-10-16,2 0-7 0,4-5-9 15,1-9-12-15,6-6-14 0,-2-9-90 16,1-8-93-16,-1-6-235 0</inkml:trace>
  <inkml:trace contextRef="#ctx0" brushRef="#br0" timeOffset="21729.26">20611 4385 593 0,'0'-18'168'0,"-6"3"3"0,1 0-45 16,0 6-63-16,-1 2-16 0,3 3-17 16,3 4-20-16,0 7-18 0,0 5-21 0,0 4-20 15,7 4 48-15,1 3-175 0,3 5-133 16,-1-1-327-16</inkml:trace>
  <inkml:trace contextRef="#ctx0" brushRef="#br0" timeOffset="21967.99">20697 4757 703 0,'-5'0'160'0,"5"0"7"15,0 0-114-15,0 0-17 0,0 0-10 16,0 3-9-16,0 3-4 0,5 1-4 16,-2 4-7-16,3 3-2 0,1 4 1 0,0 2-1 15,4 4 0-15,-1 1-7 0,0 0-9 16,-1-1-12-16,2-1-11 0,-2 2-18 15,-3-2-113-15,0-1-123 0,-1 1-284 16</inkml:trace>
  <inkml:trace contextRef="#ctx0" brushRef="#br0" timeOffset="22116.47">20658 4991 712 0,'-11'-10'168'0,"2"2"7"16,3-1-114-16,2 0-13 0,4 2-11 15,4-2-9-15,3 0-4 0,6-4-2 16,3 0-7-16,10-2-3 0,10-2-2 0,5-3-3 16,7-2-20-16,5 2-39 0,4-1-137 31,0 0-153-31,-5 2-381 0</inkml:trace>
  <inkml:trace contextRef="#ctx0" brushRef="#br0" timeOffset="25900.12">18060 3295 350 0,'-7'-7'88'0,"5"-3"3"16,-3 2-52-16,5-1-9 0,0 3-6 16,0 2-6-16,0 1-5 0,0-1-3 15,0 4-2-15,5 0 1 0,-3 0-1 0,5 0 1 16,-2 6-1-16,2-3 1 15,0 3-1-15,5-2-1 0,0 2-2 0,1 0-1 16,2 6 0-16,1-5-1 0,3 3 0 16,4-1 0-16,-2 1 1 0,1 1-1 15,6-3 0-15,2-1 1 0,1 1-1 16,-4 1 0-16,2 0 0 0,-2 0 1 16,3-1 0-16,-6 0 2 0,0 1 1 0,-1 0 2 15,1-2-1-15,-3 0 1 0,-1-1 0 16,-1-1-1-16,0 0 1 0,1 0-2 15,4-1 0-15,-3 0 0 0,2-4-1 16,1 5-1-16,1-5 0 0,3 0-2 0,1 0 0 16,-3 0-1-16,6 0 0 0,-1-4 0 15,0 0 0-15,2-1 0 0,-1 1-1 0,-1 4 1 16,0-4-1-16,-2 4-1 0,0-4 1 16,-1 4 0-16,2 0-1 0,0 0 1 15,0 4-1-15,3-4 0 0,1 0 0 16,4 0 1-16,-1 0-1 0,0-9 0 15,2 0 0-15,-2-2 0 0,-1-4 0 16,-4 1 1-16,1 2-1 0,-5 3 0 16,1-1 0-16,1 7 0 0,-2 3 1 0,3 0-1 15,-1 8 0-15,1-2 0 0,1 3 0 16,1 0 0-16,0 1 0 0,1-4 1 16,2 1-1-16,-1-2 1 0,-2 0 0 15,-1-2 0-15,-3-3 0 0,2 6 1 16,-6-2-1-16,1-4 1 0,1 5 0 15,1-1 0-15,-1-1 0 0,-2-3 0 16,-2 3 0-16,2-3 0 0,-4 0 0 16,-7 4-1-16,-1-4 1 0,-4 0-1 0,-3 0-4 0,-6 0-17 15,-3 0-114-15,-4 0-112 0,-5 0-289 32</inkml:trace>
  <inkml:trace contextRef="#ctx0" brushRef="#br0" timeOffset="26948.77">17158 3853 433 0,'-5'7'108'0,"2"-3"4"16,-2 0-63-16,0-4-8 0,-1 0-7 15,2 0-3-15,-6 0-6 0,4 0-4 16,-3 0-5-16,-2-4-5 0,2 0-1 15,-2-1-3-15,-2 0 0 0,-1-1-2 16,-5-3 1-16,-1-1 0 0,-1-2 0 0,-7 0 0 31,-3-1 1-31,-2-2-1 0,0-3 1 0,-3-3-1 16,-1-1 1-16,-2 1 0 0,6 0-1 16,0 0 1-16,2 2-2 0,2 3 1 15,-1 3-1-15,1 5 1 0,2-1 0 16,-6 2 2-16,0 2 0 0,-6 1 1 0,-1 4 1 15,0-6 1-15,-4 3-1 0,1 3 1 16,3-6-1-16,1 6-1 0,0 0 0 16,6 0-2-16,2 4-1 0,2 1-2 15,-2 1 0-15,-2-1-2 0,-2 3 0 16,-5-2-1-16,0 1-1 0,-6-2 1 16,1 0-1-16,1 0 1 0,3 0-1 15,3-1 0-15,5 0 1 0,2-4-5 16,3 8-12-16,6-4-13 0,3-1-21 0,3 1-112 15,2 1-127-15,1 3-300 0</inkml:trace>
  <inkml:trace contextRef="#ctx0" brushRef="#br0" timeOffset="56056.61">2147 12155 475 0,'40'-5'115'16,"9"-4"2"124,-3-6-34-140,14-4-63 0,14 2-6 0,12 0-1 0,10-1 0 0,12 0-1 0,12 1-3 0,11 0-2 0,7 3-2 0,6-2 0 0,9 3 0 0,13 1-1 0,6 2-1 0,-1 1-2 16,11 5 1-16,3 4-1 0,0-4 0 0,11 8 3 0,-3 0 1 0,6 5 5 0,9-3 3 0,2 3 4 0,7 0 1 0,4 1 1 0,3 0-1 0,2-2-1 0,9-1-1 0,-3 4-1 0,7-2-1 0,-6 2 0 0,12-2 0 0,-6 2 0 0,11 1 0 0,-7 0-1 15,4-1-2-15,-2 0-2 16,7 1-1-16,-2 1-3 0,2-2 0 0,-1 2-2 16,5-2-1-16,-2 0-1 0,3-1 0 15,-4-3-1-15,5-1 1 0,-3 0-1 16,-1-6 1-16,-4 4 1 0,3-4 2 0,-7 0 1 16,-2-4 2-16,-2 4 0 0,-1-11 1 15,-3 6-1-15,-6-5 0 0,-1-1-2 16,-8-2-1-16,-8-1-1 0,-3-2-1 15,-9-2-1-15,-9-3 0 0,-5-5 0 16,-11-2-1-16,-9-1 1 0,-3-8-1 16,-18-2 0-16,-5-1 1 0,-11-4-1 0,-9 4 0 15,-2-1 0-15,-9-2 0 0,-13 1 0 16,-5-3 1-16,-5-3-1 0,-5-1 0 16,-8-5 1-16,-9 1-1 0,-6-4 0 15,-7 2 0-15,-7 3 1 0,-5 1-1 16,-13 2 0-16,-9 1 1 0,-8-3-1 15,-6 0 0-15,-6 0 0 0,-7 0 0 16,-7-1 0-16,-9 0-1 0,-4 4 0 0,-11 1-1 16,-6 2 1-16,-12-2 0 0,-5-3-1 15,-2 6 1-15,-6-5 1 0,-5 0-1 16,-5-6 1-16,-3 5 0 0,1 2 0 0,-1 0-1 16,-6-1-1-16,-2 2 0 0,-3-4-2 15,-4 4 0-15,1-5 0 0,-8 3-1 16,-10-4 0-16,-5 3 1 0,-5 2 0 15,-7 6 0-15,-9 3 0 0,-8 5 1 16,-10-2 0-16,-2 5 1 0,-4 0 0 16,-8 1 1-16,-1-5 1 0,-5 5 1 15,-7-4 0-15,1-1 0 0,-2 3 0 0,-6-1 1 16,0-2 1-16,3 4 0 0,-2-3 0 16,2 2 0-16,-6-1 0 0,6 1-1 15,0 0 1-15,-5-3-1 0,7 0-1 0,-2-1 1 31,2-4 0-31,7 3 0 0,-4-3 0 16,5 3 0-16,7-2-1 0,-2-2 1 16,4 3-2-16,5 2 1 0,0-1-1 0,3-1 0 15,5-3 1-15,2 6-2 0,-1-4 1 16,4-4-1-16,1 1 0 0,5 0 1 16,-2-2-1-16,1 4 0 0,-3 0 1 15,4 4 0-15,-1 6 0 0,-3 1 0 0,-8 3 0 16,6 3 1-16,-2 5-1 0,-4-1 1 15,4 4-1-15,-2 2 1 0,-3 4 0 16,12 1-1-16,0 2 1 0,-3 2-1 0,-4 4 0 16,3 0 1-16,0 0-1 0,5 0 0 0,-2 0 0 15,-1 0 0-15,7 0 0 0,6 0 0 16,-9 0 0-16,5 0 0 0,2 0 0 16,-6 0-1-16,1 4 1 0,-2-4 0 15,3 6 0-15,0-1 0 0,0-3 0 16,-2 3 0-16,6 3 0 0,1 0 0 15,3 1 0-15,3 4 0 0,2 1-1 0,0 2 1 16,8 1 0-16,3 3 0 0,-2 4 0 16,0 2-1-16,7 7 1 0,4 5 0 15,5 2-1-15,1 6 1 0,1-1-1 16,9 3 1-16,7-1-1 0,1 1 0 16,6 1 0-16,1 3 0 0,4 3 1 15,8 6-1-15,1 3 0 0,4 3 1 0,7 4-1 16,4 1 1-16,7 1-1 0,4 7 1 15,7 2-1-15,6-1 1 0,2 0-1 16,4 6 0-16,3 2 1 0,3 5 0 16,3-5 0-16,9-2-1 0,2 5 1 15,0-1 0-15,0 3 0 0,8-1 0 0,4-2 0 16,1 2 0-16,1 3-1 0,3 2 1 16,7 3-1-16,2-8 0 0,5-6-2 15,5-2 0-15,12-4-1 0,9-6 0 16,5-9 0-16,7-3 0 0,8-6 1 15,8-3 1-15,7-4 1 0,5-6 0 16,1-4 1 0,2-9-1-16,9-3 1 0,0-2 1 15,0-1-1-15,-3-2 1 0,0 0 2 16,5 3 0-16,-3 0 1 0,-4 1-1 16,-6 3 0-16,2 1 0 0,1 0-3 0,-3 0-11 15,-3-4-24-15,3-3-22 0,1-2-117 16,1-11-132-16,-8-5-320 0</inkml:trace>
  <inkml:trace contextRef="#ctx1" brushRef="#br0">21213 13848 0,'0'0'0,"0"0"0,0 0 15,0 0-15,0 0 31,0 0-31</inkml:trace>
  <inkml:trace contextRef="#ctx0" brushRef="#br1" timeOffset="61765.66">19470 13283 665 0,'-77'5'141'15,"-15"-5"1"-15,-7 0-115 0,-17-5-13 0,10 5-9 0,0 0-4 0,-8 0 0 0,-3 0-1 0,-3 0-2 0,1 0-3 0,-5 0-3 0,-3 0-3 0,-6-6-3 0,1 0-2 0,-9-1-3 0,-3 0 2 0,-8 0 0 0,-3-2 3 0,-10 2 1 0,-4 1 4 0,-6 3 2 0,-6 3 3 0,-6-7 1 0,-8 7 3 0,0-3 3 0,-4 3 1 16,0 0 3-16,-2 0 1 0,-2-6 0 16,8 6 1-16,-1 0 1 0,-2-6 0 0,6 3-2 15,4-3 0-15,0 1-2 0,6-2-1 16,-1-4-1-16,4 2-1 0,6-1-1 15,0-3-2-15,4 2 1 0,2-3-1 0,2 2 1 16,0-1-1-16,1-2 2 0,4 1 1 16,-5-3 1-16,2 1 0 0,-1 1 2 15,-1-2 0-15,2-1 1 0,1 1-1 16,-1-3-1-16,8 1-1 0,-2 1-1 16,6-7 0-16,3 6-1 0,1 1-1 15,2-6 3-15,2 3 0 0,2 2 2 16,-2-4 0-16,0 3 1 0,1-3 0 15,2 1 0-15,-1 0-1 0,2-1-2 0,-3 0-1 16,6-1-1-16,-2 0 0 0,0-6-2 16,1 1 1-16,1 0-1 0,1 4 0 15,-2-7 0-15,3 0 0 0,-5 2 0 16,-1 4 0-16,0 2 0 0,3 0 1 16,-4 1 0-16,-1 6 0 0,0 3 0 15,-3 2 0-15,-1 3 1 0,-1 0 0 16,-11 4 1-16,0 5 1 0,4 0 0 0,-9 4 2 15,-3 1 1-15,3 6-1 0,-4 3 0 16,5 2 1-16,-1 0-2 0,-4 4 0 16,6 6-2-16,-1-2-1 0,1 1-1 15,1 2 0-15,-3-1 0 0,9 4-1 16,-3-6 0-16,-8-1 0 0,12 4 0 16,-5-2 0-16,-1 2 0 0,5 6 0 0,-5-3-1 15,3 6 1-15,2 2 0 0,2 2-1 16,4 6 1-16,5-1-1 0,2 0 1 15,9 3-1-15,2 0 1 0,5 2 0 16,2 0-1-16,9 2 0 0,7 8 0 16,5 3 1-16,6 1-1 0,7 4-1 15,3 2 1-15,9 1 0 0,8 3 0 16,8 4 0-16,4 0-1 0,9 2 1 16,1 4 0-16,9 3 0 0,6 4 0 15,3 3 0-15,4-2 0 0,7-1 1 16,4 1-1-16,7 1 0 0,7 0 0 0,5 0 0 15,11-6-1-15,4 3 1 0,9 1-1 16,5-3 1-16,12 1-1 0,9-5 0 16,10-2 0-16,3 0 0 0,11-1 0 0,6-4 1 15,10-2-1-15,10-1 2 0,9-5 0 16,1-4 0-16,8-4 0 0,12-6 1 0,2-4-1 16,8-5 1-16,7-2-1 0,0-1 0 15,6-4 0-15,7 3 0 0,-1-2 0 16,10 2-1-16,4 1 1 0,1-3-1 15,4 2 2-15,3-2-1 0,1-4 0 16,9 3 0-16,-3-6 0 0,3-1 0 16,5 0 0-16,7-5 0 0,7 2 1 15,-7-2 0-15,-2-8 1 0,5 2 1 16,3 3 2-16,2-6 0 0,-5 6 0 0,-4-4 1 16,8-1 0-16,-1 4 0 0,4-2-1 15,-6 0-1-15,1-3 0 0,6-3-1 0,-1-1 0 31,3 0-1-31,5-3 0 0,1 0-1 16,1-4 0-16,1-2 1 0,3 2-2 16,2-7 1-16,3 3-1 0,0-3 0 0,1 0 1 15,4-3-1-15,-5-1 0 0,4-1 0 16,-4 0 1-16,1 2 0 0,-5-4-1 16,3 1 1-16,-5-2 0 0,1 2-1 15,-4-7 1-15,4 3-1 0,-4-4 1 16,1-1 0-16,2-5 1 0,-3 5 0 15,0-4 1-15,-8 2 2 0,1-1 0 16,-3-1 2-16,-6 2 0 0,-5 5 1 0,-5-4-1 16,-5-2-1-16,2 0-1 0,-7-4-1 15,-4 2-1-15,0 0-1 0,-8-7-2 16,-2 3 1-16,3 2 0 0,-11-2-1 16,-1 6 0-16,-2-3 0 0,-9 1 1 15,-4 3-1-15,-1 1 0 0,-4 0 0 0,-8 4 0 16,-2-1 0-16,-2 2 1 0,-2-5-1 15,-4 4 0-15,-6 0 0 0,3-3 0 16,-2-8 0-16,-3 1 0 0,-7 0 1 16,2 3-1-16,1-2 0 0,-6-6 0 15,-2 2 1-15,-4 4-1 0,6-3 1 0,0-2-1 16,-3-4 1-16,-6-2-1 0,-2 3 0 16,7-6 1-16,-6-3-1 0,-6-2 0 15,-9-5 0-15,-2 0 0 0,-6-2 0 16,-1-6 1-16,-12 2-1 0,-2-3 0 15,-5-1 0-15,-1-2 0 0,-11-4 1 16,-3 1-1-16,-7-5 1 0,-9 0-1 16,0-2 0-16,-11 1 1 0,-1-1-1 15,-4 0 0-15,-6-3 1 0,-7 5-1 0,0-1 1 16,-11 1 0-16,-5 1 0 0,-9 3-1 16,-7 0 1-16,-8 1 0 0,-8-3 0 15,-11 1-1-15,-6 3 1 0,-3-2 0 16,-9 0 0-16,-5 3 1 0,-9-1 0 15,-4 0 0-15,-4 2 0 0,-11-1-1 0,-5-2 0 16,-9 0-2-16,1 1-4 0,-8 3-8 16,-4-5-16-16,-9-2-17 0,-1-3-20 15,-3-6-113-15,5 1-128 0,-6 0-297 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5:26:25.322"/>
    </inkml:context>
    <inkml:brush xml:id="br0">
      <inkml:brushProperty name="width" value="0.05292" units="cm"/>
      <inkml:brushProperty name="height" value="0.05292" units="cm"/>
      <inkml:brushProperty name="color" value="#002060"/>
    </inkml:brush>
    <inkml:context xml:id="ctx1">
      <inkml:inkSource xml:id="inkSrc23">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1" timeString="2019-10-28T15:27:20.250"/>
    </inkml:context>
  </inkml:definitions>
  <inkml:trace contextRef="#ctx0" brushRef="#br0">195 14588 396 0,'-4'-6'86'16,"1"2"2"-16,3 4-71 0,0-5-4 0,0 5-2 15,0-5-1-15,0 5-1 0,0-5-1 16,0 5 1-16,0-7 0 0,0 3 0 16,0 0-1-16,0 1-1 0,3-2-1 15,-3 2 0-15,7-3-2 0,-3-1 0 16,-1-1-2-16,3 1 0 0,-1-2-1 15,2-1 1-15,1-3-1 0,3 0-1 16,-2 0 1-16,4-2-1 0,1-3 1 16,4-3-1-16,-4 0 1 0,5-1-1 0,-1-2 1 15,-1-3-1-15,6 2 1 0,-5-1 1 16,2 0 1-16,3 2 2 0,-3-3 0 16,-1 2 2-16,-4 0 1 0,-2 0 2 15,-1 1 2-15,-7 1 0 0,-5 3 2 16,0 3 1-16,-5 2 2 0,-6 2-2 15,-3 3-3-15,0 3-2 0,-3 7-2 16,-4 0-3-16,0 0-2 0,1 9-3 0,3 4 1 16,0 1 0-16,-1 4 1 0,2 0 0 15,-1 4 0-15,2 1 0 0,-3 2 0 16,-2 2 0-16,0 2-1 0,0 3 0 16,0 0 1-16,1 3-1 0,5 2-1 15,5 0 1-15,-2 1-1 0,9-2 1 16,2 0-1-16,2-2 0 0,4-4 0 0,0-5 0 15,2-2 0-15,2-4 0 16,0-4 0-16,-1-2 1 0,1-2-1 0,3-2 0 16,-1-3 0-16,1-1 1 0,1-5-1 15,0 0 1-15,4-4 0 0,-3-3 0 16,4-4-1-16,-3-2 1 0,1-6 0 16,-2-1-1-16,-2 0 1 0,0-1-1 15,-5 0 1-15,0 1 0 0,-4 3 0 16,-4 2 0-16,0 3 0 0,0 1 2 15,-6 1 1-15,-1 3 0 0,-4 2 1 0,1 5 1 16,-5 0 0-16,-2 0 0 0,-3 11-1 16,1 1-1-16,-3 4 0 0,-3 4 0 15,-1 3-1-15,6 2-1 0,-2 0 0 16,3 0-1-16,6-1 0 0,1 0-1 16,6-4-1-16,6 0 0 0,0-5 0 15,11-2 0-15,2-3 1 0,7-4 0 0,7-6 1 16,0-4 0-16,13-4 0 0,0-8 0 15,6-3 0-15,-2-5-1 0,0 1 1 16,0-2 0-16,-4 3-1 0,-7 2 0 16,-2 2 0-16,-10 5 1 0,-7 3-1 15,-2 3 0-15,-8 2 0 0,-4 5 1 16,4-3 0-16,-4 3 1 0,0 0-1 16,0 0 1-16,0 0 0 0,-2 0-1 15,2 0 1-15,0 0-2 0,0 0 0 16,0 0-1-16,0 0 1 0,0 0-1 0,0 0 0 15,0 0 0-15,0 3 0 0,0-3 1 16,0 0-1-16,0 3 1 0,0-3 0 16,0 0 0-16,0 0 0 0,0 0 1 15,0 0-1-15,0 0 1 0,2 0 0 16,-2-3 0-16,0 3 0 0,0-3 0 16,0 3 0-16,0-6-1 0,0 6 1 0,0-5-1 15,0 5 0-15,0 0 0 0,0-4 1 16,0 4-1-16,0 0 0 0,0 0 0 15,0 0 0-15,0 0 0 0,0 0 1 16,0 0-1-16,-2 4 0 0,2-4 0 16,0 0 0-16,-4 5 0 0,4-1 0 15,-5 0 0-15,5 0 0 0,-7 4 0 16,4-1 0-16,-1 3 0 0,1-1 0 16,-2 3 1-16,-1-1-1 0,3 1 0 0,-3-2 0 15,1 2 0-15,3-2 0 0,2 0 0 16,0-1-1-16,0-2 1 0,0 0-1 15,4-1 1-15,3 0 0 0,2-2-1 16,3 0 2-16,5-4-1 0,2 0 0 16,3-5 0-16,3-1 1 0,3-3-1 15,2-2 0-15,-2-2 0 0,-2-3-1 16,-1-2 1-16,0-4 0 0,-3 1-1 16,-2 2 1-16,-4 0 0 0,-3 2 0 0,-3 3 1 15,-4 4-1-15,-6 3 1 0,0 2-1 16,0 5 1-16,-11 0 0 0,-1 5-1 15,0 4 1-15,-3 5 0 0,0 3-1 16,0 2 0-16,2 2 0 0,1-1 0 16,4-1-1-16,5-1 1 0,3-3-1 15,3-3 0-15,6-2 0 0,3-4 1 16,5-1-1-16,6-5-1 0,4 0 1 0,2-5-2 16,6-1 0-16,0-4 0 0,-1 0 0 15,-1-1 0-15,-5-1 1 0,-2 0 1 16,-3 0 0-16,-6 3 1 0,-7 1 1 15,-3 3 1-15,-7 5 1 0,0 0 1 16,-8 0 0-16,-3 9 1 0,-1 0-1 16,-3 2 0-16,1 1-2 0,1 0-1 0,3 2 0 15,1-3-1-15,5 1 0 0,4-1 0 16,4 0 0-16,5-2 0 0,7-2 0 16,6-3-1-16,6-4 1 0,2 0-1 15,3-7 0-15,3-3 0 0,3-3 0 16,-6-3 0-16,-3 0 0 0,-5-2 0 15,-2 2 1-15,-5 2 0 0,-7 4 0 16,-5 0 1-16,-2 7 0 0,-4 3 1 16,-7 3-1-16,-3 8 1 0,-2 2 0 15,-2 8 0-15,-5 6 0 0,0 6 0 0,-2 7 0 16,-2 3 1-16,-2 6-1 0,-3 6 0 16,-2 1 0-16,3 1-1 0,1 0 1 15,-1-1-2-15,-1-2 1 0,3-3-1 16,3-6 0-16,3-2 0 0,0-4 1 15,2-3-1-15,0-6 0 0,2-4 1 16,2-6 1-16,0-5-1 0,-1-8 2 0,3-7-1 16,1-5 0-16,1-11-1 0,3-8 1 15,6-9-2-15,6-10 1 0,8-3-2 16,5-9 1-16,11-5 0 0,7-5-1 16,12 1-3-16,4 0-7 0,4 0-9 15,5 0 60-15,-1 7-188 0,-6 1-127 16,-3 4-341-16</inkml:trace>
  <inkml:trace contextRef="#ctx0" brushRef="#br0" timeOffset="2183.69">2342 14487 371 0,'-6'-8'84'0,"2"-3"1"16,0 1-64-16,-1 0-2 0,-2-1-1 0,0 1-2 15,1-1 1-15,-1 2 2 0,-5 0 1 16,3 1 2-16,-4 1-2 0,-6 4-2 16,-1 3-2-16,1 0-2 0,-5 6-2 15,-4 2-3-15,-3 7-1 0,1 5-1 16,-3 3-2-16,1 4 0 0,4 1-2 15,1-1 0-15,5 0-1 0,8-2-1 16,5-4-1-16,2-5 1 0,7-3-1 16,12-6 1-16,5-7-1 0,7 0 1 0,6-7 0 15,6-4-1-15,10-6 1 0,0-5-1 16,6-4 1-16,-8-1-1 0,-1 0 0 16,-4-2 1-16,-8 5-1 0,-8 3 0 15,-5 8 0-15,-9 6 0 0,-4 7 0 16,-5 4 2-16,-6 10 0 0,-7 6 1 15,-1 4 1-15,-6 2 0 0,-1 2 1 16,-2 0-1-16,2-2-1 0,2-6-1 16,8-1 0-16,5-6 0 0,6-3-1 0,10-2 0 15,8-8 0-15,7-4 0 0,5-7-1 16,8-6 1-16,4-6 0 0,5-5-1 16,2-2 0-16,-4-3 0 0,-2 1 1 15,0 4-1-15,-6 2 0 0,-4 6 0 16,-6 4 0-16,-3 7 0 0,-3 5 0 15,-2 4 0-15,-5 5 0 0,-6 5 0 16,-1 5 1-16,-1 3 0 0,-6 4 1 0,0 1 1 16,0 3 1-16,0 0 0 0,-3-2 0 15,-1 1 0-15,-3-4-1 0,0-2 0 16,0-2-1-16,-4-2-1 0,2-1 0 16,-3-2 0-16,-1-1 0 0,-2-3 0 15,1 1 0-15,-1-4-1 0,0-1 1 16,2-4 0-16,3 0 0 0,-2 0 0 0,5-7-1 15,1 1 1-15,0 0 0 0,4-1-1 16,2-2 0-16,5-1 0 0,3-1 0 16,4-2 1-16,4-2-1 0,5 0 0 15,5 0 0-15,1-3 0 0,0 0 0 16,5-1 1-16,0-1-1 0,1 2-1 16,-5-1 1-16,5 2 0 0,0 0 0 15,-1 4 1-15,-3 1-1 0,0 2 0 16,-6 2 0-16,1 2 0 0,-5 1 0 15,-6 5 1-15,-4-5-1 0,2 5-1 0,-4 0 1 16,-5 0 1-16,-2 8 1 0,0 0 0 16,0 3 1-16,-8 5 1 0,1 2 0 15,-4 3-1-15,4 2 0 0,-2 0-1 16,-2 1 0-16,3-4-2 0,1 0 0 16,0-2 1-16,-3 0-1 0,3-2 0 15,1-1 0-15,4-1 0 0,-3 0 0 0,5-2 0 16,-7-1 0-16,7-4 0 0,0-1 1 15,-2-2 0-15,-3-4 1 0,0 0-1 16,-2 0 1-16,0 0-1 0,-3-4 1 16,-1-2-1-16,-2 1-1 0,4-1 0 15,0 0 1-15,5 0-1 0,0 0 0 16,4-3 0-16,0 1 0 0,8-2 0 16,8-2 0-16,4 1 0 0,6-4 0 15,3-2 0-15,10-4 0 0,2 1 0 0,5-3 0 16,-2 1 0-16,-2-4 0 0,-2 3 0 15,-3 1 0-15,-8 4 0 0,-5 1 0 16,-8 4 0-16,1 1 0 0,-8 2 0 16,-3 0 1-16,-1 3 0 0,-5 0 1 15,-10 1 2-15,3 2 1 0,-1 4-1 16,-5-4 1-16,1 8-1 0,-1 2 0 16,0 4-1-16,3 2-2 0,-2 4-1 15,4 3 0-15,1 1 0 0,3 3 0 0,4-1 0 16,0 0-1-16,7-1 1 0,3-2 0 15,6-3 0-15,4-4-1 0,0-6 1 16,10-6 0-16,0 0 0 0,6-9 0 16,2-4 0-16,0-7 0 0,6-4 0 15,-1-5 0-15,1-5 0 0,-3 0 0 16,1-9 0-16,-1-1-1 0,-3-3-1 16,-3 1 0-16,-1 0 0 0,-6 0-1 15,-2 2 1-15,-2 6 0 0,-7 7 1 0,-6 7 1 16,-3 8 0-16,-8 6 0 0,0 10 0 15,-7 11 0-15,-3 8 0 0,-7 5 0 16,-2 7 0-16,-7 5 0 0,-1 7 1 16,1 2 0-16,0-4-1 0,1 3 1 0,3 0 0 15,0-1-1-15,0-1 0 0,5-4 0 16,-1-3 1-16,4-1-1 16,1-8 0-16,1-3 0 0,5-8 0 0,0-3 1 15,5-4 0-15,-3-3 1 0,-1-1 0 16,0-4 0-16,4 0 0 0,-4-4 0 15,0-1-1-15,0 0 0 0,1-3 0 16,2 0-1-16,-3-3 0 0,4-2 1 16,-4-1-1-16,0 1 0 0,4-2 2 15,-2 2 1-15,0 1 1 0,4 4 1 16,-4 1 0-16,4 0-1 0,0 4 1 16,6-2-1-16,0 1-2 0,2 0-1 0,7 0-1 15,3 0 0-15,7-2 0 0,2-2 0 16,2-2 0-16,4-2 0 0,6 0 0 15,0-3 0-15,0 0 0 0,-2 0 0 16,1-2 0-16,0 1 0 0,-4 0 1 0,-3 2-1 16,-7 1 0-16,-6-1 1 0,0 2-1 15,-9 1 1-15,1 3-1 0,-7 0 0 16,3-1 1-16,-6 3-1 0,5 3-1 16,-5 3 1-16,4-5-1 0,-4 5 0 15,0 0 0-15,0 3 0 0,0 1-1 16,0 2 1-16,0 2 0 0,0 2 0 15,0 4 1-15,0 1 0 0,0 1 0 16,5 1 0-16,0 2 0 0,-2 1 1 16,1 3-1-16,3 1 0 0,-4 2 1 15,-3 1-1-15,0 1 0 0,-3-1 1 0,-4-2-1 16,1-2 0-16,-1-3 1 0,-3-2-1 16,-1-6 1-16,0 1 0 0,-3-3 0 15,-1-6 1-15,-3-4 0 0,-1 0-4 16,-2 0-5-16,4-6-7 0,-1 2-8 15,0-3-14-15,4 1-110 0,3-2-115 0,7-4-275 16</inkml:trace>
  <inkml:trace contextRef="#ctx0" brushRef="#br0" timeOffset="4650.12">191 15252 355 0,'7'-10'74'15,"0"0"2"-15,9-4-65 0,0-2 1 16,4-2 6-16,0-3 3 0,1 0 1 16,3-3 2-16,-5 0-1 0,1-2-1 0,-3-1-2 15,1 1-4-15,-3 2-3 0,-1 2-1 16,-3 3-1-16,2 1-1 0,-4 6 1 16,-4 2-1-16,0 4 2 0,-2 2 0 15,-3 1 1-15,0 3 0 0,0 0-1 16,0 0 1-16,0 0-2 0,0 0-1 15,0 5-2-15,-8 4-2 0,3 6 0 16,-3 4-2-16,-2 7-1 0,-3 7-1 0,-3 2 0 16,0 3 0-16,-3 0 0 0,0 1-1 15,-1-2 0-15,-1-4 0 0,3-3-1 16,1-1 1-16,0-5-1 0,3-2 1 16,2-5-1-16,5-2 0 0,0-1 0 15,1-5 1-15,6-2-1 0,-2-3-1 16,2-4 0-16,0 0-1 0,0 0 0 15,0-11-1-15,2-1-2 0,-2-3 0 16,6-1 1-16,-6-2-1 0,7-1 1 0,-7-1 1 16,5 5 1-16,-5 4 1 0,0 2 1 15,0 2 0-15,0 2 0 0,0 5-1 16,2 0 1-16,3 0-1 0,1 0 1 16,5 0-1-16,4-5 0 0,5 2 1 15,6-6 0-15,8-4 0 0,6-5 0 16,6-3 0-16,2-3 1 0,4-4-1 0,0 1 0 15,0-4 0-15,-5 1 0 0,-7 0 0 16,-5 0 0-16,-4-4 1 0,-5 4-1 16,-11 4 0-16,-2 3 0 0,-7 5 0 15,-6 4 1-15,-6 7 0 0,-7 7 1 16,-2 7 1-16,-7 7 1 0,-5 4 1 16,-2 8-1-16,-2 7 1 0,2 4-1 15,-4 4 0-15,0 4-1 0,-5 2-1 0,5 2 0 16,4-3 0-16,0-5 0 15,7-3-1-15,7-5 0 0,8-8-1 0,10-7 1 16,9-8-1-16,7-10 0 0,2 0 0 16,7-15 1-16,3-3-1 0,4-6 1 15,2-2-1-15,-2-1 0 0,-2 4 1 16,-2 0-1-16,-5 5 0 0,-6 6 0 16,-5 3 0-16,-3 4 0 0,-7 5-1 15,0 0 1-15,-5 0 0 0,0 7 0 0,0 1 0 16,0 1 1-16,0 0-1 0,0 1 1 15,0 0 0-15,0-2 0 0,9 0 0 16,-2-3-1-16,3-5 1 0,7 0 0 16,3 0-1-16,2-7 1 0,3-2 0 15,4-1 0-15,0-3-1 0,-1 2 1 0,-2-2-1 16,-3 0 0-16,-1 2 1 0,-5 1-1 16,-4 1 1-16,-6 2-1 0,-2 0 3 15,-5 3 1-15,0 0 2 0,-9 4 0 16,0 0 0-16,-2 0 0 0,-4 0 0 15,-1 10 0-15,-4-1-3 0,2 2-1 16,2 3-1-16,-1 2 0 0,2 3 0 16,7-1-1-16,1 0 0 0,7 1 1 15,0-4-1-15,8 0 0 0,4-3 0 16,3-2 0-16,3 0 1 0,3-5-1 0,4-5 1 16,-1 0 0-16,2 0-1 15,0-5 1-15,1 0 0 0,-2-6-1 0,3 2 1 16,-1-1 0-16,-5-2-1 0,1 2 1 15,-5-3 0-15,-5 2 0 0,-3-1 0 16,0 1 0-16,-10-1 1 0,0-1-1 16,0-1 0-16,-8 2 0 0,-2 1 0 15,-2 0-1-15,-5 2 1 0,-1 3-1 0,-4 6 1 16,-1-4-1-16,0 4 1 0,3 8-1 16,-3 3 1-16,1 2-1 0,3 2 0 15,5 3 1-15,-1-1-1 0,2 2 0 16,2-2-1-16,6 0 1 0,5-1 0 15,0-3 0-15,5-2-1 0,4-2 1 16,6-4 0-16,2-5 0 0,3 0 0 16,0-11 0-16,6 0 1 0,1-4-1 15,2-1 0-15,-1-1 0 0,1 0 0 0,-3 1 1 16,-2 2-1-16,-8 2 0 16,-2 4-1-16,-4 2 1 0,-4 2 0 0,-6 4-1 15,0 6 0-15,-4 3 1 0,-4 3-1 16,-1 1 1-16,-1 4 0 0,-1 3 0 15,3 0 0-15,-2-2 0 0,6-3 0 16,4-2 0-16,0-4 0 0,4 1 0 16,3-5 0-16,7-5 0 0,4 0 1 15,5-13-1-15,7 1 0 0,3-5 1 0,4-4-1 16,3-4 1-16,2-6-1 0,2-4 0 16,1-2 0-16,-4-6 1 0,2-2-1 15,-7-2 0-15,-2 4 0 0,-3 2 1 16,-9 9-2-16,-4 4 1 0,-5 13 0 15,-5 5-1-15,-3 6 0 0,-5 4 0 16,0 9 1-16,-5 5-1 0,-3 7 1 16,-5 7 1-16,-2 7-1 0,-6 3 2 0,-6 5-1 15,-2 1 0-15,-1 0-1 0,0-4 1 16,1-1-1-16,3-2 0 0,2-3 1 16,4-2-1-16,7-2 0 0,0-2 0 15,3-3-1-15,0-5-1 0,3-4-2 16,1-4-1-16,2-2-2 0,1-4 0 0,-2-6-3 15,1 0 0-15,-3 0 0 0,-3-6 2 16,0 0 2-16,-3-3 1 0,2 0 0 16,-1-3 4-16,2 3 4 0,3-1 1 15,3 3 2-15,4 2 1 0,0 0 0 16,0 1-1-16,7 4 0 0,4-7-2 16,2 4-1-16,4-1-1 0,5 0-1 15,1-2 1-15,3 0-1 0,1-3 0 16,0 2 0-16,-1 0-5 0,0 0-10 15,-3 1 85-15,-5 6-210 0,-11 0-126 0,-2 0-355 16</inkml:trace>
  <inkml:trace contextRef="#ctx0" brushRef="#br0" timeOffset="7617.2">2402 15158 234 0,'5'-15'78'16,"-5"-1"6"-16,0 0-5 0,0 3-28 15,-7 1-6-15,-4 3-9 0,-3 3-6 16,-5 6-4-16,-5 6-5 0,-5 6-1 16,-1 5-3-16,0 5-2 0,-3 4-1 15,5 2-2-15,2 2-2 0,5-3-1 16,5-2-2-16,8-5-1 0,8-3-1 16,5-5-1-16,6-7-1 0,11-5-1 0,5-3 0 15,7-8-1-15,4-6 0 0,1-4 0 16,2-2 0-16,0-4 0 0,-7-1 0 15,-2 1 0-15,-5 4 1 0,-6 5 3 16,-4 3 0-16,-6 7 2 0,-11 8 1 0,0 4 2 16,-10 11 0-16,-3 5-1 0,-6 10-1 15,0 5 1-15,0 10-2 0,-1 6 0 16,1 7-2-16,1 2 0 0,0 4-2 16,-2 0-1-16,0 4 0 0,-3-4-1 15,-1-2-1-15,-2-3 1 0,3-1-1 16,3-6 1-16,2-4-1 0,2-8 0 15,1-4 0-15,7-8 1 0,-2-7-1 16,1-5 1-16,3-7 0 0,-1-9 0 16,0 0 0-16,3-15 0 0,0-5 0 0,4-10 0 15,0-8-1-15,0-8 0 0,4-8-2 16,7-2 0-16,2-5 0 0,7 3 0 16,6-2-1-16,4-1 1 0,7-1 1 15,2 2 0-15,8 0 0 0,6 3 0 16,6 3 1-16,-1 5 0 0,-2 5-1 15,5 6 1-15,-4 0 0 0,-5 4 0 0,-6 1 0 16,-7 1 0-16,-6 0 0 0,-7 6 0 16,-9 1 0-16,-6 5 0 0,-7 6 1 15,-4 7 0-15,-10 7 0 0,-4 5 0 16,-5 7 1-16,-9 5 0 0,-4 5-1 16,-1 3 1-16,0 0 0 0,-3 3-1 15,4-3 1-15,4-3 0 0,6 0-1 16,5-1 1-16,3-3-1 0,6 1 1 0,8-3-1 15,0 0-1-15,13-3 1 16,3-3-1-16,4-3 1 0,5-7-1 0,6 0 0 16,4 0 1-16,2-7-1 0,3 0 1 15,-3-4-1-15,1-2 1 0,-2 1-1 16,-2-1 1-16,-2-1-1 0,-5-1 0 16,0 3 0-16,0 2 0 0,-6 1 0 15,-3-1 1-15,-4 2-1 0,-3 3 0 0,-4-1 0 16,-2 2 0-16,-5 0 0 0,0 0 1 15,0 4-1-15,0 0 0 0,-5 0 1 16,5 0-1-16,-6 0 0 0,6 0 1 16,-5 0-1-16,5 0 0 0,-2 0 0 15,2 0 0-15,0 0 0 0,0 0 0 16,2 0 0-16,-2 0 0 0,6-4 0 16,0 4 0-16,-2 0 0 0,-1-6 0 15,-3 6 0-15,6 0 0 0,-6 0 0 0,0 0 0 16,-6 0 0-16,-1 7 0 0,1-4 0 15,-6 5-1-15,-3 3 2 0,-4 2-1 16,-1 4 0-16,-1 3 0 0,0 1 1 16,-3 3-1-16,4 1 0 0,5-2 0 15,2-5 0-15,1-2 0 0,6-2 0 16,-2-1 0-16,3-4 0 0,5-4 0 0,-2-1 0 16,2 2 1-16,0-6-1 0,0 5 0 15,0-5 0-15,2 0 0 0,-2 0 0 16,0 0 0-16,6 0 0 0,1 0 1 15,-1-7-1-15,4-1 0 0,1-2 1 16,5-5-1-16,4-2 0 0,1-2 1 16,4-2-1-16,3 2 0 0,0-3 0 15,2 1 0-15,-1 4 0 0,-1 0 0 0,2 2 0 16,-7 3 0-16,0 1 0 16,-4 4 0-16,-5 3 0 0,-1 4 0 0,-6 0 0 15,-4 0-1-15,-3 9 1 0,0-1 0 16,0 2 0-16,0 2-1 0,-3 0 1 15,-2 3 0-15,0-1 0 0,3-1 0 16,2-2 0-16,0 1 0 0,0-2 1 16,7-1-1-16,1-3 0 0,6-2 0 15,3-4 0-15,4 0 0 0,4-4 0 16,3-5 0-16,5-4 0 0,1-3 0 0,4 0 0 16,0-2 0-16,-2-1 1 0,1 1-1 15,-9 1 0-15,-2 2 0 0,-7 2 0 16,-7 0 1-16,-8 1 0 0,-4 4 2 15,0-1 1-15,-8 4 1 0,-5 5 1 16,-3 0 0-16,-6 0 0 0,0 5-1 16,-4 4-2-16,0 4-1 0,-1 2-1 0,7 3 0 15,1 2-1-15,7 4 0 0,4 0 0 16,5-2 0-16,3-1-1 16,10-2 1-16,3-2 0 0,7-2 0 0,4-5 0 15,4-3 0-15,5-7 0 0,6 0 1 16,1-9-1-16,-1-3 0 0,3-6 0 15,-3-4 0-15,1-4 0 0,-3-1 0 16,-8-1 0-16,-3-1 0 0,-2-2 0 16,-8 5 0-16,-3 2 0 0,-2 4 1 0,-4 3-1 15,1 3 0-15,-3 3 0 0,2 2 0 16,1 5 0-16,2 0 1 0,0 0-1 16,3 4 0-16,1 4 1 0,3-4 0 15,-1 6 1-15,3-1 1 0,-1-1 1 16,2 2 0-16,-5-2 1 0,3 2 0 15,-4 0-1-15,-3 1 0 0,-1 3-1 16,-5 1 0-16,-5 1-1 0,-5 2 0 16,-2 2-1-16,-6-1 1 0,1 2-1 0,-2 1 1 15,-3-2-2-15,4 1 1 0,1 0-1 16,1-2 1-16,0 1-1 0,8-3 0 16,3 0 0-16,3-1 0 0,7-2 0 15,0-3 0-15,8-1 0 0,8-6 1 16,2 0-1-16,9 0 0 0,-2-7 0 15,8-4 0-15,5-3 0 0,-1-4 0 0,-2-3 0 16,-5 3 0-16,-4-2 0 0,-7 1 0 16,-9 1 0-16,-11-1 0 0,-9 4 0 15,-13 2 0-15,-7-1 1 0,-9 4 1 16,-8 6 0-16,0 4 2 0,-6 5 0 16,3 4 0-16,3 3 0 0,6 2-1 15,3 0 0-15,6 0-1 0,6 0-1 16,5-1 0-16,11 2-1 0,0-1 0 15,11-1 0-15,4 1 0 0,6-4 0 0,9-3 1 16,3-7-1-16,7 0 0 0,4-7 0 16,2-1 0-16,-2-3 0 0,1-2 0 15,-10 2 0-15,-3 3 0 0,-11 1 0 16,-7 4 1-16,-7-1 0 0,-7 4 0 16,0 0-1-16,0 0 2 0,-12 9-1 15,2-1 0-15,-5 2 1 0,-2 2-1 16,-3 3-1-16,1-1 1 0,5 0 0 0,3-2-1 15,4 1 1-15,7-2-1 0,5-3 0 16,7 0 0-16,3-4 0 0,4-4 1 16,1 0-1-16,6-7 0 0,2-1 0 15,2-2 0-15,3-5 0 0,1-3 0 16,2-4 1-16,0-5-2 0,0-9-2 16,-2-7-2-16,-1-6-2 0,2-3-1 15,-4 1 0-15,-4 0 0 0,-1 5 1 0,-7 5 2 16,-2 11 4-16,-4 6 2 0,-7 7 2 15,-6 4 1-15,4 5 0 0,-4 8-1 16,-3 5 0-16,-3 6 0 0,-8 7-2 16,-2 8 0-16,-2 7-1 0,-4 9 1 15,0 11 0-15,-2 1 0 0,1 4 0 16,6 0 0-16,0 1-1 0,4-2 1 16,2-8 0-16,2-6-1 0,2-6 0 15,2-3 1-15,1-6-1 0,4-6 0 0,-5-3 0 16,2-4 1-16,-3-2 0 0,1-5 0 15,1-1 0-15,-2-4 1 0,-1-3 1 16,0 0-1-16,0 0 0 0,-2-4 0 16,1-3 0-16,-2 1-1 0,1-1-1 15,2-2 1-15,1 2-1 0,3-2 1 16,3 1-2-16,0-2 1 0,0 1 0 0,10 0-1 16,-1-1 1-16,4 1-1 15,2-1 0-15,4 0 1 0,6-2-1 0,2-1 1 16,7 0-1-16,1 0 1 0,5-3 0 15,6 1-1-15,4 2 1 0,-3 1 0 16,2 2 0-16,-9 0 1 0,-2 1-1 16,-4 2 0-16,-14 0 0 0,-6-1 0 15,-7 2 0-15,-7-1 1 0,0 0 0 0,-3-1 0 16,-8 0 3-16,-2-1 2 0,-7 1 4 16,-2 1 2-16,-9 3 1 0,-2 4 3 15,3 0 0-15,0 0 0 0,1 10-3 16,-3 4-1-16,4 6-3 0,6 7-1 15,2 2-2-15,6 4-1 0,0 5-2 16,7 1 0-16,14-2-2 0,8-5 0 16,5-1 0-16,12-6-1 0,7-6 0 15,10-11 0-15,2-8 0 0,-1-6-1 16,1-6-5-16,0-9-11 0,-8-5-22 0,-6-2-19 16,-12-1-121-16,-1 1-135 0,-8 2-321 15</inkml:trace>
  <inkml:trace contextRef="#ctx0" brushRef="#br0" timeOffset="9646.83">270 15749 433 0,'3'-18'92'0,"1"3"2"16,-4 6-76-16,0 4-4 0,0 5-2 16,0 0 0-16,0 0 1 0,0 0 0 0,-6 10 2 15,3 4 2-15,-3 3-2 0,-5 3 1 16,2 6-1-16,-4 1 0 0,-4 3-2 15,3-4-3-15,0-1-2 0,4 0-2 16,-1-5-1-16,3-5-2 0,2 0 0 16,2-7-1-16,4-1 0 0,0-7-1 15,0 0 0-15,0-6 1 0,4-3-1 16,3-4 0-16,1-2 0 0,6-2 0 16,-1-1-1-16,5-1 1 0,-3 2-1 15,5 1 0-15,0 4 0 0,-6-2 0 0,4 6 1 16,-4-1-1-16,0 6 0 0,-3-1 0 15,-3 4 0-15,0 0 0 0,0 0 0 16,-4 0 1-16,1 6-1 0,-5-3 1 16,2 6 0-16,-2 0-1 0,0 4 1 15,-2 1 0-15,-3 0 0 0,5 0 0 0,-2-1-1 16,2 0 1-16,-4-3-1 0,4-2 0 16,0-1 1-16,0-3-1 0,6-4 0 15,1 0 1-15,3-7-1 0,5-2 1 16,1-4-1-16,6-4 0 0,1-2 0 15,3 1 0-15,0 1 0 0,-2-1 0 16,-1 4 0-16,-1 1 0 0,-5 3 0 16,-3 5 0-16,-3 0 0 0,-4 5 0 0,0 0 0 15,-7 0 0-15,4 0 0 0,-4 8 0 16,0 1 0-16,-3 4 0 16,3 3 0-16,-6 3 1 0,-1 2-1 0,5 1 0 15,-3 1 0-15,5-1 1 0,0-4-1 16,0-1 0-16,0-4 0 0,7-4 1 15,5-5-1-15,2-4 0 0,7-7 1 16,3-4-1-16,1-3 0 0,3 0 0 0,2-2 0 16,-3 1 1-16,-3 1-1 0,-4 6 0 15,-3 1 0-15,-3 3 0 0,-5 4 0 16,-3 0 0-16,2 6 1 0,-4 2 0 16,-4 2 2-16,6 5-1 0,-6 1 1 15,4 1 1-15,1 0-1 0,1-2 0 16,2-2-1-16,4-7 0 0,3-6 0 15,5 0 0-15,4-4-1 0,-2-7 1 16,4-3-1-16,1-3 0 0,-3 1 1 16,-3-1-1-16,-4 1 2 0,-3-2 0 0,-6 0 1 15,-8 1 1-15,0 4 1 0,0 1 0 16,-11 1 2-16,-3 4-1 0,-6 3-1 16,-2 4 0-16,-4 3-1 0,-2 5-1 15,-1 4-1-15,2 3-1 0,1 4-1 16,5 6-1-16,5 2 1 0,5 3-1 15,5 0 0-15,6-1 0 0,0-1 0 0,8-3 0 16,3-6 1-16,9-5-1 0,3-7 0 16,2-7 0-16,8 0 0 0,3-9 0 15,4-7 0-15,3-4 0 0,0-5 0 16,-2-2 1-16,-2-5-1 0,-4-2 0 16,-1 1 0-16,-3 4 0 0,-9 1 0 15,1 2 0-15,-5 3 0 0,-2 4 0 16,-2 4 0-16,-3 4 1 0,-1 3-1 0,0 0 0 15,0 8 0-15,3-5 0 0,1 5 0 16,-1 5 1-16,6-1-1 0,-4 3 0 16,4-1 0-16,1 3 2 0,-3 0 1 15,5-2 2-15,-3-1 1 0,-1-1 0 16,-1-1 2-16,-5 1 0 0,-1 0 3 16,-4 0 0-16,-7 2 2 0,-10 5-2 15,-1 2 1-15,-5 0-2 0,0 5-1 0,-4 1-3 16,-3 1-2-16,6 1-2 0,0-2-2 15,7 1 1-15,4-2-1 0,2-4 0 16,8-3 0-16,5-3 0 0,6-6 0 16,9-3 0-16,3 0 0 0,6-8 0 15,5-3 0-15,1-4 0 0,3-3 0 16,0-2-1-16,-1-3 1 0,-1-1 0 16,-4 1 0-16,-6 2 0 0,-3 1 1 0,-7 4-1 15,-7 4 0-15,-9 0 1 16,-9 7 0-16,-10 1 0 0,-5 4 0 0,-7 5 0 15,-3 5 0-15,-6 4 0 0,-3 7 0 16,4 3 1-16,3 6 1 0,2-1 0 16,7 3 0-16,4-3 1 0,12-3-1 15,7-1 0-15,10-3-2 0,6-3 1 16,10-7-1-16,4-5 0 0,8-7-1 16,6 0 0-16,4-10-6 0,4-4-13 0,-3-5-12 15,1-4-17-15,-4-5-116 0,-13-2-125 16,-3-1-298-16</inkml:trace>
  <inkml:trace contextRef="#ctx0" brushRef="#br0" timeOffset="11348.54">2799 15819 336 0,'0'-4'91'0,"0"4"3"0,5-6-10 15,-5 6-60-15,2-3-4 0,-2 3-2 16,6-6-2-16,-6 2-2 0,5-3-1 16,-5 2 0-16,2-4 0 0,-2-2 0 15,0 1 0-15,0-1 0 0,-7 0 0 16,1 2-1-16,-1 2-1 0,0 2-1 16,-6 5-1-16,4 0-2 0,-7 0-1 15,1 7-1-15,1 5-2 0,-2 1-1 16,0 5-1-16,3 1 0 0,1 5-1 15,3 0 1-15,4 0-1 0,5 0 1 0,5-2-1 16,8 0 0-16,2-3 1 0,11-4-1 16,0-4 1-16,7-4-1 0,1-7 0 15,4 0 1-15,2-11-1 0,1 0 0 16,-1-1 0-16,6-3 0 0,-2-2 0 16,-1-1 1-16,1-2-1 0,-5 4 0 15,-5 0 0-15,-7 0 0 0,-2 2 1 16,-10 3 1-16,-5 0 4 0,-10 2 1 0,-4-1 1 15,-9 1 1-15,-6 5 0 0,-4 4 1 16,-7 0-2-16,2 3-3 0,-6 6-2 16,0 2-1-16,-2 1 0 0,7 3-1 15,-1-1 0-15,8 3-1 0,3-3 0 16,6-2 0-16,7 2 0 0,6-1 0 16,9-4 0-16,5-4-1 0,2-5 1 15,10 4 0-15,1-4 0 0,6-9-1 16,1-2 1-16,4-1 0 0,-4-2 0 15,3 2 0-15,-4 0 0 0,-9-2 0 0,0 5 0 16,-9 3 0-16,-3 0 0 0,-5 6 1 16,-7-5 0-16,0 5 0 0,-3 0 1 15,-6 0 0-15,1 7 0 0,-2 1 1 16,-2 7-1-16,0 1 0 0,-1 2-1 0,4 2 0 16,4 3 0-16,5-1-1 15,2-1 1-15,5-5-1 0,7-1 0 0,5-6 1 16,4-2-1-16,0-7 0 0,8-7 1 15,2-5-1-15,2-4 1 0,5-2-1 16,5-5 1-16,-1-1-1 0,-2 2 0 16,1 4 0-16,-5 4 0 0,-5 2 0 15,-3 2 0-15,-8 10 0 0,-3 0 0 16,-4 0 0-16,-3 8 0 0,-5-1 0 16,-1 6 1-16,-6 1-1 0,0 4 1 15,0 0 0-15,-5 2 1 0,1 4-1 0,-6-2 0 16,1 0 0-16,-4 1 0 0,-4-1 0 15,2-2-1-15,0-2 1 0,-3-3-1 16,5-5 0-16,-1 0 1 0,3-4-1 16,4-3 1-16,0-3 0 0,5 0-1 15,-3-6 1-15,5 0-1 0,0-3 1 0,0-5-1 16,6-4 0-16,4-5 0 0,7-4 0 16,4-3-1-16,5-5 0 0,6 1-1 15,2 0 1-15,5-4-1 0,5 4 1 16,-1-1 0-16,5 2 0 0,2 1 1 15,-3 1 0-15,-1 0 0 0,0 2 0 16,-8 3 0-16,-9 1 0 0,-4 1 0 16,-9 2 0-16,-4 1 0 0,-12 2 0 15,0 4 1-15,-7 2-1 0,-8 3 1 16,-1 6 0-16,-4 4 0 0,0 0-1 0,-2 9 1 16,-4 3 0-16,0 5 0 0,1 4-1 15,-4 6 1-15,-3 6 0 0,2 2-1 16,-2 3 1-16,3 3-1 0,0 1 1 15,5 2-1-15,3-4 1 0,5 0-1 16,4-3 0-16,4-5 0 0,2-5 0 0,6-3 0 16,6-8 1-16,1-8-1 0,2-8 0 15,9 0 0-15,0-10 1 0,5-3-1 16,3-4 1-16,5-3-1 0,2 0 0 16,-2 2 1-16,-1 0-1 0,-3 5 0 15,-5 3 1-15,-6 10 2 0,-4 0 2 16,-3 12 2-16,-4 1 2 0,-2 7 0 15,-3 3 2-15,0 3 1 0,0-2-1 0,0 0-1 16,4-5 0-16,-2-1 0 0,4-6 0 16,8-8-1-16,4-4 0 15,4-9-2-15,4-5-1 0,3-3-2 0,2-3-7 16,-1-2-15-16,-1 0-13 0,-4-2-14 16,-4 2-116-16,5 4-124 0,-3 1-294 15</inkml:trace>
  <inkml:trace contextRef="#ctx0" brushRef="#br0" timeOffset="13650.27">199 16594 313 0,'-10'-10'88'16,"-1"1"6"-16,5 2-41 0,3 0-6 16,3 1-7-16,0 2-8 0,0-2-7 15,3 1-5-15,4-2-4 0,5 0-4 16,6-4-1-16,2 0-2 0,1-3-1 15,5-4-1-15,0 0-1 0,2-6-2 16,1-1-1-16,6-2 0 0,-1-5-1 16,-1 3 1-16,0-1 0 0,-5 5 1 0,-2 4 1 15,-7 6 2-15,-7 2 2 0,-5 10 1 16,-7 3 0-16,0 0-1 0,-5 10 1 16,-5 6 0-16,-7 5-3 0,-4 9-1 15,-3 6-1-15,-2 7-1 0,-1 3 0 16,1 2-2-16,1-1-1 0,3-2 0 15,2-2 0-15,0-4-1 0,1-3 0 16,-1-4 1-16,0-5-1 0,6-5 0 0,1-4 1 16,4-6 0-16,1-3 0 0,4-6 0 15,-1-3 0-15,5 0 1 0,0-10-2 16,0-3 1-16,0-1-1 0,0-4 1 16,0-4-2-16,0-1 1 0,6-2 0 15,-6 5 0-15,5 3 0 0,-3 3 0 16,-2 3-1-16,5 3 1 0,-5 5-1 15,5 3 1-15,-2 0-1 0,4 0 0 0,2 0 1 16,1 6-1-16,4-6 1 0,0 5 0 16,5-5 0-16,0 0 0 0,6-9 0 15,2-1 0-15,5-4 0 0,-2-3 0 16,6-2 0-16,-2-1 0 0,-2-3 0 16,-3 1 0-16,0-2 0 0,-3-2 0 15,-2 0 0-15,-5 0 1 0,-4 3-1 16,-3 0 0-16,-4 1 1 0,-8 3-1 15,0 6 2-15,-4 2 0 0,-6 1 0 0,0 5 1 16,-3 5 0-16,-3 7 0 0,3 4 0 16,-3 4 0-16,-4 8-2 0,1 3 0 15,0 4-1-15,-1 4 0 0,-3 1 0 16,1 3 0-16,1-1 0 0,2-4 0 16,4 1 0-16,2-6 0 0,4-4 0 15,5-6 0-15,4-3-1 0,6-6 1 16,3-5-1-16,9-4 1 0,2-7-1 0,1-2 1 15,6 0-1-15,-1-7 1 0,-2 1 0 16,-2 2-1-16,-3 1 1 0,-3 3 0 16,-2 2 0-16,-5 2 0 0,-1 5 0 15,-3 0 1-15,-5 5-1 0,5 3 0 16,-5 0 1-16,0 4-1 0,4 0 1 16,0 0-1-16,-1-1 0 0,5 1 0 0,4-4 0 15,3-2 1-15,5-2-1 16,3-4 1-16,4-6-1 0,4-3 0 0,-1-3 1 15,1-3-1-15,1-2 1 0,-2-2-1 16,-3-1 0-16,-3 2 0 0,-4 2 0 16,-5-1 1-16,-4 3-1 0,-4 0 1 15,-7 2 0-15,0 1 1 0,-9 1 2 16,-2 3 1-16,-3 3 0 0,-3 4 1 16,-1 0-1-16,-1 8 0 0,0 3-2 15,0 4-1-15,0 4-1 0,6 3 0 0,-1 0-1 16,1 2 0-16,6-2 1 0,0-3-1 15,7-1-1-15,0-2 1 0,0-4 0 16,10-3 0-16,1-4-1 0,7-5 1 16,2 0-1-16,6-8 1 0,0-1-1 15,1-1 0-15,0 0 1 0,-5 0-1 0,-1 2 1 16,-3 0 0-16,-6 4 0 0,-3 0 0 16,-5 0 0-16,-1 4 2 15,-3 0-1-15,0 0 2 0,-4 0 0 0,-1 9 0 16,0 0-1-16,-1 1 1 0,0 3-1 15,-2 2-1-15,5-1 0 0,3 1-1 16,0-3 0-16,4-1 1 0,5-2-1 16,1-3 0-16,4-6 0 0,9 0 1 15,6-6-1-15,4-5 1 0,4-5-1 16,6-5 0-16,0-4 0 0,1-4 1 0,1-1-1 16,-6 0 0-16,-2 3 0 0,-7 4 0 15,-10 4 0-15,-1 6 0 0,-8 5 2 16,-7 5 2-16,-4 3 1 0,-2 0 0 15,-6 5 0-15,-3 3 1 0,-3 5-1 16,-5 5-1-16,-1 4-2 0,0 5-1 16,1 1 0-16,-1-1 1 0,3 0-1 15,4-3 0-15,3-3-1 0,3-2 1 16,3-5 0-16,4-3-1 0,0-2 0 0,6-7 1 16,3-2 0-16,3-6 0 0,5-3 0 15,5-6 0-15,2-4-1 0,4 1 1 16,4-3-1-16,-3 0 1 0,1 2-2 15,0-1 1-15,-1 3 0 0,-2 2 0 16,0 2 0-16,-7 4 0 0,0 2 0 16,-3 7 0-16,-7 0 0 0,-4 10 0 0,-6 1 0 15,0 4 1-15,-6 2 2 0,0 1 1 16,-1 2 1-16,3-2 1 0,0-2 0 16,4 0 0-16,6-5 0 0,7-5-1 15,2-6-1-15,11 0-2 0,6-14 0 16,5-1-1-16,6-6-7 0,-3 0-11 15,6-2-12-15,-6 0-16 0,-7 3-113 16,-6 2-120-16,-12 2-289 0</inkml:trace>
  <inkml:trace contextRef="#ctx0" brushRef="#br0" timeOffset="15382.76">2474 16493 305 0,'25'-28'68'0,"2"-4"7"0,1 1-54 16,3 2 5-16,-3 1 6 0,-1 0 4 16,-2 3 2-16,-5 2-2 0,-4 6-2 15,-4 3-2-15,0 5-5 0,-4 0-3 16,-4 9-3-16,-4-3-3 0,0 3-3 16,-8 10-3-16,-2 1-3 0,0 3-2 15,-5 6-2-15,0 7-1 0,-5 0-1 16,1 6-1-16,-1-1 0 0,1 1 0 0,-1 3-1 15,-1-2 0-15,2-2-1 0,-1-3 1 16,0-3-1-16,6-5 1 0,0-3-1 16,2-5 0-16,6-6 0 0,1-3-2 15,5-4 1-15,0-9-2 0,0-1 1 16,0-2 0-16,0-4 0 0,0-4 0 0,5 0 2 16,-5 1 0-16,6 3 0 15,-3-1-1-15,1 5 1 0,2 3 0 0,2 6 0 16,4 3 0-16,3 0 0 0,3 0 0 15,3 0 0-15,5 0 0 0,2-4 0 16,8-3 0-16,-1-6 0 0,4-1 0 16,0-9 0-16,2 0 0 0,-1 0 0 15,-1-1 0-15,-6-2 0 0,-2 2 1 0,-4 0-1 16,-5 4 1-16,-3 5 1 0,-10-1 1 16,-4 4 1-16,-5 5 2 0,-9 7 1 15,-5 0 2-15,-4 0 0 0,-3 12 0 16,-3 0 0-16,-2 2-2 0,0 2-2 15,-1 3-1-15,-1 3-1 0,-1 2-2 16,1 0 0-16,5 0-1 0,3 2 0 16,2 2 0-16,5 2 1 0,4-3-1 15,5-2 0-15,4-3 0 0,4-2 0 0,5-4 0 16,4-6 0-16,6-3 0 0,1-7 0 16,5 0 0-16,0-7 1 0,-1-1-1 15,1-5 0-15,-4 1 0 0,-2-1 0 16,-5 1 1-16,-1 2-1 0,-6 3 1 15,-1 2 1-15,0 5 0 0,-4 0 1 16,-2 0 1-16,0 7 0 0,0-1-1 16,6 4 0-16,-6 1 0 0,0 1-2 15,5 1 0-15,-2 1-1 0,3-1 1 0,4-2-1 16,3-3 0-16,2-1 1 0,6-7-1 16,4 4 0-16,2-4 0 0,5-11 1 15,3 3-1-15,2-7 0 0,-1-2 0 16,3-4 1-16,0-3-1 0,-5-3 0 15,-3 0 0-15,-5 0 0 0,-6-1 1 0,-4 4-1 16,-5 2 0-16,-3 5 1 0,-3-1 0 16,-5 6-1-16,0 3 2 0,-6 5-1 15,0 1 1-15,-5 3-1 0,0 0 1 16,-5 3 0-16,-1 3 1 0,-2 6-1 16,-5 6 1-16,1 3 0 0,-3 4 1 15,2 8-1-15,2 0 0 0,4 1 0 16,5-3 0-16,5-3-1 0,8-2-1 15,0-4 1-15,13-5-1 0,3-5-1 16,8-3 0-16,3-4 1 0,6-5-1 0,6-8 1 16,0-4-1-16,3-5 1 0,4-4 0 15,-2-4-1-15,-1-4 0 0,2-1 0 16,-5 1 1-16,-1 6-1 0,-12 1 0 16,-2 4 1-16,-10 6 5 0,-6 4 3 15,-9 8 2-15,-9 0 1 0,-6 8 1 16,-4 3 1-16,-2 2-1 0,-3 4-5 15,2 1-2-15,3 0-2 0,0 3-1 0,6-2-2 16,5-1 0-16,1-1-1 0,7-5 1 16,0 4-1-16,10-5 0 0,6-6 0 15,4-5 0-15,7 0 0 0,6-5 0 16,2-6 0-16,0-6 0 0,1-4 0 16,-4-2 0-16,-3 2 0 0,-5-2 1 0,-9 5-1 15,-2 1 0-15,-6 5 1 16,-3 3 0-16,-4 4 2 0,0 5 0 0,-4 4 0 15,-2 8 2-15,-1 10 1 0,0 8 2 16,-1 6 1-16,-3 10 1 0,-4 8 0 16,-1 2 0-16,-1 5-1 0,-1 2-1 15,-2 2-3-15,-1 0-1 0,2-3-3 16,-1-3 0-16,5-2 0 0,-4-4-1 16,1-7 1-16,4-4-1 0,-1-8 1 15,2-6-1-15,-1-6 2 0,0-5 0 16,-2-8 0-16,1-5 1 0,-2-4 1 0,2-8-1 15,2-6 0-15,-2-7 0 0,3-7-1 16,7-8-1-16,5-9-1 0,0-9-1 16,12-6-1-16,8-1-2 0,5 1-3 15,6-1-6-15,10 2-10 0,5 7-15 16,5 6-13-16,2 6-82 0,2 1-40 16,2-3-110-16,-2 5-227 0</inkml:trace>
  <inkml:trace contextRef="#ctx0" brushRef="#br0" timeOffset="17547.84">547 17190 371 0,'0'0'87'0,"0"0"2"0,0 0-59 16,0 0-5-16,5 0-3 0,-5 0-1 16,3 0-1-16,2-5-1 0,-2 5 0 15,2-5-1-15,0 2 1 0,-5-1-2 16,4-1-1-16,-4 2-1 0,0-3 0 0,0 3-3 16,0-1-1-16,0 0-2 0,0 4-1 15,-4-5-1-15,0 0-2 0,-2 2-1 16,0-1 0-16,-3 4-2 0,-3 0 0 15,-2 0 0-15,-1 4 1 0,-4 6 0 16,-1 3 0-16,-3 3 1 0,1 6-1 16,2 2 0-16,5 4 0 0,-3 2-1 15,5 1-1-15,3-2 0 0,4 0 0 0,6-3-1 16,0-4 0-16,8-3 1 16,6-6-1-16,5-4 0 0,4-9 0 0,6 0 0 15,3-10 0-15,3-2 0 0,0-4 0 16,-2-1 0-16,0-1 0 0,-3 0 0 15,-8 5 0-15,-2 1 0 0,-4 3 0 16,-5 3 0-16,-3 6 1 0,-4 0-1 16,-4 0 1-16,0 6 0 0,-6 1 0 15,4 3 0-15,-3 0 0 0,1-1 0 16,4 3 0-16,0-3-1 0,5-1 1 0,3-2-1 16,6-6 1-16,2 4-1 0,3-4 0 15,0-7 1-15,2 0-1 0,-3-2 1 16,0-4-1-16,-1-1 0 0,-4 0 1 15,-2-2-1-15,-2-1 1 0,-7 0-1 16,-2-2 1-16,0 4 0 0,-2-1 0 16,-7 4 0-16,-7 1 1 0,2 5 1 15,-6 6 1-15,-3 0 2 0,-1 5 0 0,0 5-1 16,2 3 0-16,3 2 0 0,4 1-2 16,4 2-2-16,11-2 0 0,0 1-2 15,14-2 1-15,3-4 0 0,5-4-2 16,5-2-2-16,7-5 0 0,0-12 0 15,6-4 0-15,0-3 0 0,1-2-1 16,-1 1 3-16,-2 2 0 0,-5 3 2 0,-3 6 0 16,-8 9 0-16,-3 0 0 0,-5 9 1 15,-5 2 1-15,-5 5 0 0,-4 4 1 16,0 2-1-16,0 1 1 0,0 0-1 16,0-1 0-16,-4 0 0 0,0-1-1 15,0-4-1-15,0 0 1 0,0-4 2 16,0-2 0-16,-1-2 1 0,-2-4 1 15,0 1 2-15,-2-6 1 0,2 0 0 16,0 0 0-16,1-7-1 0,6 0-1 16,0-5-2-16,4-4-1 0,7-4-1 0,5-4-2 15,12-4 0-15,5-8 0 0,5-4 0 16,7-6 0-16,8-7 0 0,3-7 0 16,6-3 0-16,1-4 0 0,-2 3 0 15,3 2 0-15,-6 6 1 0,-9 10-1 16,-6 11 0-16,-12 10 0 0,-7 10 1 15,-13 9 2-15,-11 11 1 0,-3 9 1 0,-12 7 1 16,-3 9 0-16,-8 10 0 0,-2 8 0 16,1 4-3-16,-2 0-1 0,3 1-1 15,3 3-1-15,3-3 1 0,4-6-1 16,3-4 0-16,2-1 1 0,-2-4-1 16,4-4 0-16,2-5 0 0,1-3 0 15,1-4 1-15,-1-2-1 0,2-6 0 16,-1-2 1-16,-2-4 0 0,-3-4 0 15,2-4 0-15,-4 0 0 0,-1-6 0 0,2-3-1 16,-1-3 1-16,-4 0-1 0,3-2 0 16,-1 2 0-16,3-3 4 0,-1 3 5 15,2 1 3-15,3 3 2 0,1-2 2 16,3 5-1-16,3 0 1 0,0 0-4 16,6 0-5-16,4-2-3 0,9-1-3 15,8-5 0-15,3 0-1 0,7-3 0 16,1 1 0-16,3 0-3 0,1 1-11 0,-6 5-19 15,-6 5-18-15,-10 4-118 0,-9 4-129 16,-3 4-312-16</inkml:trace>
  <inkml:trace contextRef="#ctx0" brushRef="#br0" timeOffset="20765.4">20190 12289 396 0,'-5'-4'85'0,"5"4"0"0,-3-5-70 0,3 5-4 16,0 0 2-16,0 0 3 15,-4-3-2-15,4 3 0 0,0 0-1 0,0 0 1 16,0 0-3-16,0 3-2 0,0-3-1 16,0 0-1-16,0 0 0 0,0 0 1 15,4 0-1-15,-4 0 0 0,0 0-2 16,0 0 0-16,3 0-1 0,-3 0-1 16,0 0 0-16,5 0 0 0,-5 0-1 15,4 0 2-15,0 0-1 0,1-3 1 0,3-2 0 16,4-1-1-16,1-2 0 0,6-2 0 15,3 0-1-15,4-1-1 0,3 0 0 16,0 0 0-16,-1 2 0 0,-1 1 2 16,-3 0 1-16,-9 3 2 0,-1-1 2 15,-7 6 2-15,-2-3 1 0,-5 3 0 16,0 5-1-16,-6 1 0 0,-2 4-1 16,-5 4-1-16,-1 5-2 0,-5 4-2 0,-1 6 0 15,-4 6-2-15,4 2 0 16,5 2-1-16,0 1-1 0,4-1 1 0,3-4-1 15,2-7 0-15,1-3 0 0,5-4 0 16,-4-7 1-16,4-3-1 0,-3-4 0 16,3 1 1-16,0-4 0 0,-4-4 1 15,4 0-1-15,-3 0 1 0,3-3-1 16,-8-2 1-16,3-2-1 0,-3-2 0 0,1 0-1 16,-4-2 1-16,3 1-1 15,-3 1 3-15,4 1 1 0,-2 0 2 0,3 4 0 16,0-1 1-16,0 5 1 0,4-6-1 15,2 6-2-15,0 0-2 0,0 0-1 16,8 0-1-16,5-4-1 0,4 4 0 16,7 0 1-16,9 0-1 0,6-6 0 15,5-1 0-15,4-1 0 0,-1-1 0 16,-1-3 1-16,0-2-1 0,-7 0 0 0,-4-1 0 16,-2 1 1-16,-2 0-1 0,-5-1 0 15,-5 1 1-15,-7 0 0 0,-3 0 0 16,-4 3 3-16,-7 0 0 0,0 2 2 15,-11 4 0-15,-2-1 0 0,-2 6 0 16,-4 0-1-16,-3 10 0 0,-4 3 0 16,-4 3-1-16,3 2 0 0,0 4 0 0,2 0-1 15,4 0 0-15,6 0-1 16,4-3-1-16,9-1 0 0,2-1-1 0,12-1 0 16,3-3 0-16,6-4 0 0,5-3 0 15,5-6 1-15,5-7-1 0,4-2 1 16,6-7-1-16,7-3 1 0,4-5-1 15,2-2 1-15,-3-4-1 0,-3-1 1 16,4-4-1-16,-9-1 0 0,-5 0 0 16,-7-1 0-16,-3 2 0 0,-6 5-1 15,-3 2 1-15,-8 5-1 0,-6 1 1 0,-7 4 0 16,-3 7 0-16,-6 4 0 0,-4 3 0 16,-7 8 0-16,-4 7 0 0,-5 8 0 15,-1 6 1-15,-5 3-1 0,-2 4 0 16,2 0 1-16,3 5-1 0,5 0 0 15,5-3 0-15,10 2 0 0,4-2 1 16,10-4-1-16,4-2 0 0,9-9 0 0,3-7 0 16,9-9 0-16,3-6 0 0,4-8 1 15,8-6-1-15,3-9 0 0,8-4 0 16,0-1 0-16,1-3-1 0,-2-1-2 16,-2 1 0-16,-4-1 0 0,-9 4-1 15,-11 1 1-15,-8 5 0 0,-9 3 2 16,-7 5 0-16,-11 6 2 0,-10 5 0 15,-6 6 1-15,-7 9 1 0,-8 4 2 0,-2 4 0 16,-4 3 3-16,-1 6 2 0,4 2 0 16,1 1-1-16,10 2 0 0,9 3-2 15,3 1-1-15,11 3-2 0,6 0-2 16,6-3-1-16,7 0 0 0,6-6 0 16,5-5-1-16,6-6 1 0,3-9 0 15,4-9-1-15,1 0-5 0,-2-8-10 16,2-6-13-16,-2-5-17 0,1-6-115 15,-3-5-124-15,1-4-297 0</inkml:trace>
  <inkml:trace contextRef="#ctx0" brushRef="#br0" timeOffset="22815.36">22214 12375 384 0,'0'0'91'15,"0"0"2"-15,-4 0-60 0,4 0-10 16,0-3-4-16,0 3-2 0,8-10-2 16,-2 2-2-16,4-3-1 0,6-3 0 15,1-3-1-15,9-2 1 0,6-2-2 16,5 0 0-16,7-3-1 0,1 0-2 16,2-4-1-16,-4-3-2 0,-4 2 0 15,-6-3-1-15,-7 0 2 0,-8 2 1 16,-8 2 3-16,-5 4 2 0,-5 4 1 15,-8 9 1-15,-3 8-1 0,-9 7 0 0,-7 12-1 16,-8 9-1-16,-6 9-2 0,-5 5 0 16,-3 2-1-16,2 9 0 0,2-3-1 15,4 2-2-15,9 0-1 0,8-3 0 16,6-1-2-16,7 1 0 0,4-8 0 16,7-4 0-16,8-7 0 0,4-6 1 15,8-5-1-15,4-7 1 0,9-9 0 0,7 0 0 16,2-9-1-16,4-3 1 0,0-3-2 15,-4-6 1-15,-2-1 0 0,-9 0-1 16,-4-2 1-16,-9-3-1 0,-4 1 1 16,-7 0-1-16,-4 3 1 0,-3 2-1 15,-9 0 1-15,-2 1-1 0,-3 3 0 16,-8 4 1-16,-1 1-1 0,-3 1 0 0,-1 3 0 16,0 2 1-16,1 2-1 0,5 4 0 15,4 0 1-15,5 4-1 0,5 1 0 16,7 1 0-16,0 0 0 0,9 4 0 15,7 0 0-15,6-2 0 0,5 2 0 16,3-2 0-16,4-3 0 0,5-1 0 16,-3-4 0-16,2 0 0 0,-4 0 1 0,-1 0-1 15,-4 0 0-15,-1 0 1 16,-6 0-1-16,-2 0 0 0,-6 0 0 0,0 7 0 16,-5 3 0-16,-5 1 0 0,-4 6 1 15,0-1 0-15,-4 5 0 0,-3 1 1 16,-3 2-1-16,3-2 1 0,1-1 0 15,0-1 0-15,6-1 0 0,0-4-1 16,0 1 0-16,10-5 0 0,6-4-1 16,4-7 1-16,6 0 0 0,6-7 0 15,1-5-1-15,2-4 1 0,-3-1 0 0,-2-1-1 16,-6-1 1-16,-4-3-1 0,-5-1 0 16,-4 0 1-16,-11 1 0 0,0 1-1 15,-8 3 1-15,-5 2 1 0,-6 3 1 16,-1 5 1-16,-6 8 2 0,0-4-1 15,-1 8 1-15,0 2-1 0,-2 8 0 16,2 2-2-16,2 4-2 0,3 0-3 0,2 3-7 16,5 2-8-16,1-5-10 0,10-1-14 15,4-1-106-15,0-5-112 0,8-1-268 16</inkml:trace>
  <inkml:trace contextRef="#ctx0" brushRef="#br0" timeOffset="23780.3">23439 12248 543 0,'-6'4'111'15,"-1"2"0"-15,-5 3-103 0,-1 6-6 16,0 2 2-16,-4 1 3 0,-3 4 1 15,0 1 1-15,0 0 2 0,2 1 0 0,0-3 1 16,4-1-2-16,2-4-3 0,5-4-1 16,7-3-2-16,0-4-1 0,5-5 0 15,5-9-2-15,8-1 0 0,5-3 0 16,7-4 0-16,4-3-1 0,3 0 1 16,0 0-2-16,-1 1 1 0,-3 3 0 15,-6 4 0-15,-7 4 1 0,-6 3 1 0,-2 5 3 16,-8 5 2-16,0 2 1 0,-4 2 3 15,0 2 0-15,0 0-1 0,-4 2 0 16,4-1-3-16,0 2-3 0,0-2-1 16,4-1-1-16,3 0-1 0,4-2 0 15,0-3 0-15,6-2-1 0,4-4 2 16,5-7-1-16,5-1 0 0,0-3-1 16,2-4 1-16,4-4 0 0,-4-2-1 0,0 0 0 15,-7 2 1-15,-5 1 0 16,-9 0 1-16,-4 3 4 0,-8 6 2 0,-14 1 0 15,-3 3 2-15,-6 5 0 0,-5 0-1 16,-3 10-1-16,-2 2-3 0,0 6-2 16,4 6-1-16,1 2 0 0,5 0-1 15,4 3-1-15,5-1 1 0,6-5-1 16,3-1 0-16,5-7 0 0,5-5 0 16,3-6 1-16,10-4-1 0,2-8 1 15,7-7-1-15,5-3 0 0,3-8 1 16,10-4-1-16,-3-4 0 0,4-2-1 0,-4 2 1 15,-1-4-1-15,-4-1 0 0,-6 0 0 16,-6 1 1-16,-5-1-1 0,-4 1 1 16,-6 1 0-16,-3 7 0 0,-4 5 0 15,-3 5 0-15,0 8 0 0,0 6-1 16,-7 6 1-16,0 11-1 0,-6 5 1 0,0 5-1 16,-7 6 1-16,-1 6 0 0,-5 4 0 15,-1 2 0-15,-1 1 1 0,-2 1-1 16,7 0 0-16,2 0 1 0,5-3-1 15,9-3 0-15,7-4 0 0,7-5 0 16,9-9 0-16,6-7 0 0,6-6 1 16,4-4 0-16,1-10-1 0,0-4 1 15,2-5 0-15,0-5-1 0,0 0 1 16,-6-3-1-16,3 0 1 0,-4 1-1 0,-4 2 0 16,-3 8 0-16,-2 3 1 0,-6 3-1 15,0 6 0-15,-4 4 0 0,0 0 0 16,2 3 1-16,0 5-1 0,2 2 0 15,1 2 0-15,-1 2 1 0,1 7-1 16,-1 3 1-16,-2 1-1 0,-2 1 1 16,-3 1-1-16,-6 1 1 0,2 1 0 15,-2-6 0-15,-7-1 2 0,-3-3 4 0,-2-2 1 16,-2-5 2-16,-4-3 0 0,-1-3 0 16,0-6 0-16,2 0-2 0,-2 0-5 15,0-7-6-15,0 2-10 0,6-2-8 16,0 0-11-16,3 1-14 0,0 1-102 15,8-1-12-15,2-2-95 0,0-2-188 16</inkml:trace>
  <inkml:trace contextRef="#ctx0" brushRef="#br0" timeOffset="25415.21">20633 13169 446 0,'-7'-5'100'0,"-2"-1"0"15,5 0-64-15,-1 0-25 0,5-1-1 16,-3 1 3-16,3-3 1 0,-4 0 2 16,0 1 0-16,4-2 3 0,-8 0 0 15,5 1 0-15,-3-2-1 0,-2 2-3 16,0 2-2-16,-2 1 0 0,-3 2-3 16,-2 4-2-16,-5 0-2 0,-5 7-3 15,-2 3-1-15,-5 2 0 0,3 1-1 0,-2 1-1 16,3 0 1-16,3 0-1 15,2 0 0-15,7-1 0 0,3 1 0 0,7-3 0 16,6 1 0-16,0-1 0 0,6-3 0 16,6 0 0-16,7-3 0 0,4-5 0 15,7 0 0-15,3-3 1 0,2-4-1 16,1-1 1-16,1-5-1 0,-2 2 1 0,-4 0-1 16,-4-2 0-16,-7 3 1 0,-4 1 4 15,-5 3 4-15,-2 3 4 0,-9-1 2 16,0 4 2-16,0 0-1 0,-10 4 0 15,2 1-3-15,-4 2-5 0,-1 2-4 16,-3 4-2-16,0-1-2 0,2 3 1 16,5 0-1-16,3 0 0 0,6-3 0 15,0 2 0-15,8-3 0 0,7-2 0 16,3-3 0-16,8-6 1 0,2-6-1 16,9-5 0-16,-2-1 0 0,10-3 0 0,1-3 0 15,1 0 0-15,0 3 0 0,-4 1 0 16,-6 1 0-16,-6 2 0 0,-9 4 1 15,-4 1 1-15,-11 3 2 0,-3 3 0 16,-8 0 1-16,-3 0 0 0,-5 4-1 16,-8 3 1-16,-1 2-2 0,-6 5-2 15,-4 2 0-15,5 1-1 0,-1 1 1 16,1-1-1-16,5 0 0 0,8 0 0 0,0-4 0 16,7-3 0-16,6-1-1 0,0-1 1 15,6-2-1-15,7-6 0 0,6 0 0 16,8-5 0-16,4-4-1 0,4-2 0 15,4-2 1-15,-1-2-1 0,-4 2 0 16,-5 2 0-16,-4 3 1 0,-10 1 0 16,-1 3 0-16,-4 4 1 0,-8 0 0 15,-2 0-1-15,5 8 1 0,-5-1 0 0,0 3 0 16,0 2 0-16,0 1 1 0,0-1-1 16,0 1 0-16,7-2 0 0,1-2 1 15,5-2-1-15,6-7 0 0,1 3 0 16,5-3 0-16,1-4 0 0,1 0 0 15,0-4 0-15,-1-3 1 0,-5 1-1 16,-1-1 1-16,-6-2 0 0,-2-1 1 16,-6 0 0-16,-6 2 2 0,-7 1-1 0,-5 4 0 15,-2 2 1-15,-4 1-2 0,-3 4 1 16,0 0-1-16,0 9-2 0,3-2 1 16,-1 2-1-16,6 1-1 0,0 3 1 15,7-2 0-15,3-1-1 0,3-2-1 16,0-1 1-16,7-3 0 0,0-4-1 15,5 0 1-15,2-7-1 0,5 0 1 16,3-3-1-16,3-4 1 0,3-1 0 16,4-3-1-16,3 0 1 0,2-4-1 0,-2-5 1 15,-3-6 0-15,0-3 0 0,-3-3 0 16,-3 1 0-16,-6 0 1 0,1 2 0 16,-4 5 0-16,-6 6 0 0,-1 7 1 15,-4 6-1-15,-2 4 1 0,-4 8 0 16,-9 0-1-16,0 12 0 0,-3 3 1 15,-6 9-1-15,1 8 0 0,-6 6 2 0,-3 6 1 16,-2 3 1-16,0 1 0 0,-3 1 1 16,5-1 0-16,-1-7 0 0,6-1-1 15,3-2-2-15,10-5 0 0,3-4-1 16,5-3 0-16,11-7 0 0,9-4 0 16,5-8 0-16,9-7-1 0,2-3-2 15,8-10-7-15,3-5-11 0,-1-4-15 16,0-2-89-16,-6-5-34 0,-6 2-107 15,-2 2-223-15</inkml:trace>
  <inkml:trace contextRef="#ctx0" brushRef="#br0" timeOffset="27713.34">22239 13124 335 0,'0'0'87'0,"0"0"6"15,-4 0-32-15,4 0-27 0,0 0-4 16,0 0-3-16,0 0-4 0,0 0-3 15,0 0-3-15,4 0-2 0,0-5-3 16,3 0-1-16,3-1-1 0,3 1-1 16,4-2-1-16,5-2 0 0,1 0-2 15,4-3-2-15,-3 3 0 0,-1 0 0 0,-4-1-1 16,-2 2 1-16,-5 3 0 0,-3 1 0 16,-3 4 0-16,-1 4 0 0,-5 1 0 15,0 7-1-15,0 1 0 0,0 4 0 16,-9 3 0-16,0 0-1 0,1 4 0 15,-1-2-1-15,0 2 1 0,0-3-2 16,0 2 1-16,1-2-1 0,0-4 1 0,1-3-1 16,-2-1 1-16,5-4-1 0,-3-5 1 15,0 0 1-15,2-4 2 0,1 0 1 16,0 0 0-16,4-6 1 0,-6 1 0 16,6-3 0-16,0-3-2 0,4 1 0 15,5-5-2-15,5 0-1 0,4-4-1 16,6 1 0-16,9-1 1 0,4-2-1 15,1-3 0-15,6-2 1 0,0-5-1 16,5-2 0-16,-3-2 1 0,1 0-1 16,-1-4 0-16,1-1 0 0,-2 6 1 0,-5 2-1 15,-4 1 0-15,-6 1 0 0,-7 5 1 16,-6 4 0-16,-8 4 1 0,-2 0 1 16,-7 8 1-16,0 3 0 0,-11 6 0 15,-2 0 1-15,-10 11-1 0,-6 3-1 16,-4 5-1-16,-6 5 0 0,-1 5-1 15,-1 7 1-15,0 3-1 0,5 6 1 16,8-1-1-16,2-1 1 0,6 0-1 0,4-5 0 16,5-4-1-16,5-7 1 0,6-6-1 15,0-6 0-15,14-5 0 0,-1-6 1 16,7-4-1-16,3-4 1 0,3-5 0 16,3 0 0-16,1-2-1 0,0-1 1 15,-1-1 0-15,-2 2 0 0,-3 3 0 16,-6 0-1-16,-3 0 1 0,-8 3 0 15,-1 5 1-15,-6 0 1 0,0 0 0 0,-8 6 0 16,0 3 1-16,0 2-1 0,-2 1 1 16,0 3-2-16,2 1 0 0,4-2-1 15,4 1 0-15,4-2 0 0,8-2-1 16,5-2 0-16,6-3 1 0,7-2-1 16,7-4 1-16,2 0 0 0,6-10-1 0,-3 0 1 15,3-2 0-15,-3 0-1 16,-1-3 1-16,-5 0-1 0,-2 1 1 0,-6-1-1 15,-4 4 1-15,-10-3 0 0,-2 2 2 16,-12 2 0-16,-10 2 1 0,-5 1 0 16,-6 3 0-16,-6 4 0 0,-3 5-1 15,-3 2-1-15,1 1-1 0,1 5 0 16,-1 1-1-16,5 2 0 0,3-1 0 16,3 0 0-16,7 0 0 0,4-1 0 15,10-2-1-15,0-1 0 0,15-1 0 16,3-4 1-16,6-1-1 0,8-5 0 0,2-5 1 15,2 1 0-15,5-2 0 0,-1 0-1 16,-5-1 1-16,-3 1 0 0,-8 1 0 16,-5 5 0-16,-3-5 0 0,-12 5 0 15,-4 0 0-15,-3 0 1 0,-4 0-1 16,-6 9 0-16,-3-1 0 0,-1 4 1 16,-1 2-1-16,3 1 0 0,2-1 0 0,0 3 1 15,7-3-1-15,6-3 0 0,0-1-1 16,12-4 1-16,4-2 0 0,5-4 0 15,6-7-1-15,2-5 1 0,9-1 0 16,-3-6 0-16,-2 0 0 0,0-2 0 16,-6-1 0-16,-5 1 0 0,-4 0 0 15,-1 1 0-15,-6 1 0 0,0 2 0 16,0 4 0-16,-2 1 0 0,1 4 0 0,0 3 0 16,1 2 0-16,1 3 0 15,2 0 0-15,1 0 0 0,3 8 0 0,3-2 0 16,4 0 0-16,3 2 0 0,3-1 0 15,2 0 1-15,-3 2-1 0,2-6 1 16,-3 4 0-16,-6-2 0 0,-7 2 1 16,-5 0 2-16,-11 0 1 0,0 3 2 15,-12 0 1-15,-2 2-1 0,-6 1 1 16,-5 0-1-16,-3 0-3 0,0 4-1 0,0-3-2 16,4 0 0-16,5-1-1 0,4-1 0 15,5-2 0-15,7-1-1 0,6-4 0 16,8-5 1-16,5 0-1 0,10-4 1 15,3-2-1-15,6-4 1 0,4-3-2 16,0-3-1-16,2-3-1 0,0-1 0 16,-1-4-1-16,-2-2 0 0,-4 1 1 0,0 0 1 15,-8 1 1-15,-6 0 1 0,-7 4 0 16,-1 0 1-16,-10 5 1 0,-2 4 0 16,-6 0 1-16,-4 11-1 0,-3 0 0 15,-6 11 1-15,-2 1-1 0,-4 8 0 16,-1 2 0-16,0 3-1 0,7 0 0 15,-2 0 1-15,5-2-1 0,4-2 0 16,3-1 0-16,5-2 0 0,4-2-1 16,0-4 1-16,9-3 0 0,8-6 0 0,4-3 0 15,6-5 0-15,6-6 0 0,7-1 1 16,6-4-1-16,1-1 0 0,5 0 0 16,-4 0 0-16,-3-2 0 0,-1-2 0 15,-8 1 0-15,-4-2 1 0,-6 0-1 16,-7 2 0-16,-3 0 1 0,-3 5-1 15,-2 1 0-15,-2 4 1 0,-2 4-1 16,-1 3 1-16,0 3-1 0,1 0 1 16,-2 7 0-16,0 1-1 0,-2 4 1 0,2 5 0 15,-3 0 0-15,3 3 0 0,0 0 0 16,-5 1 0-16,3 0-1 0,-3 0 1 16,0-1 0-16,0 0-1 0,0-4 1 15,0 1 0-15,-3-2 0 0,-3-1 2 16,0-1 2-16,-2-3 2 0,-3-3 1 15,-3-1 0-15,0-2 1 0,-3-4-2 0,1 0-1 16,-2-8-2-16,-1 3-3 0,6-2-3 16,0-3-6-16,4 4-7 0,1-1-11 15,4 3-11-15,4-1-15 0,0 5-68 16,6-4-41-16,1 4-99 0,6 0-205 16</inkml:trace>
  <inkml:trace contextRef="#ctx0" brushRef="#br0" timeOffset="29761.48">20124 13944 386 0,'-14'0'90'16,"3"6"1"-16,4-6-56 0,0 0-11 0,7 0-3 15,0-4-2-15,0 1 0 0,0-4-1 16,7-2 0-16,0-3-3 0,4-5-2 16,4-2-2-16,4-3-3 0,7-5-1 15,2-2-2-15,4 3 0 0,4-1 0 16,1 2 0-16,1 3 2 0,-8 3 1 15,0 5 2-15,-9 5 1 0,-3 1 0 16,-9 3 1-16,-4 5 0 0,-5 0-1 16,-11 9-1-16,2 2 0 0,-10 7-1 0,-3 4-1 15,-6 4 0-15,-2 5-2 0,-2 4-1 16,-1 4-2-16,1 4 0 0,5 0-2 16,1-1 0-16,0-1 0 0,6-3-1 15,4-5 0-15,1-5 0 0,6-7 0 16,2-6 0-16,0-4-1 0,7-5 0 15,0-2 0-15,5-4-1 0,0-9 0 16,3-1 0-16,0-4-1 0,4-5 1 16,-3-5 0-16,3-5 0 0,0-1 0 0,-3-1 1 15,2 3 0-15,-4 3 1 0,0 4 0 16,-3 4 0-16,0 7 0 0,-4 2 0 16,5 4 0-16,-3 4 1 0,3 0-1 15,3 0 0-15,3 0 0 0,3 0 0 0,7 6-1 16,8-6 1-16,6-3 0 0,4-3 0 15,4 0 0-15,1-4 0 0,-2-1 0 16,-2-2 1-16,-3 0-1 0,-5 1 0 16,-5-1 0-16,-5 1 1 0,-2 0 2 15,-3-1 1-15,-7-2 0 0,2 0 3 16,-7 2 2-16,-5 0 1 0,0 1 2 16,-4 2 0-16,-4 6-1 0,-4 0-1 15,-1 4-2-15,-4 0-1 0,-3 8-3 16,-3 2-2-16,-3 4-1 0,-1 3-1 0,0 0 0 15,-1 6 0-15,-1 0 1 0,5 5-1 16,1-1-1-16,6-1 1 0,1 4 0 16,7 2 0-16,4-4-2 0,5-4-1 15,12-2-1-15,2-4-1 0,5-7-1 16,2-5 0-16,5-6-1 0,4 0 1 16,-2-7 1-16,-2-1 1 0,0 2 2 15,-6-1-1-15,-1 1 1 0,-6 3 1 16,-3 3 0-16,-4 0 1 0,-6 0 0 0,4 10 0 15,-4-3 1-15,-5 4 0 0,5 1 0 16,-6 0 0-16,1 0 0 0,5 0 0 16,0-1-1-16,0-2 1 0,6-3-1 15,5-1 0-15,5-5 0 0,8 0-1 16,3-4 1-16,6-2 0 0,6-2-1 16,3-3 1-16,-2-2 0 0,4-1 0 15,-8-3 0-15,0-1 0 0,-9-1 0 16,-7 2 1-16,-8-1 3 0,-8 1 2 0,-4 3 3 15,-7 3 1-15,-6 1 2 0,-1 5 1 16,-8 5 0-16,-5 0-2 0,-4 4-3 16,-1 6-1-16,3 1-3 0,-2 4-1 15,4 2-1-15,2 3-1 0,4 0 0 16,7 0-1-16,2 0 0 0,5 0-1 16,7-5 1-16,0 0-1 0,11-3 1 0,4-3-1 15,5-6 1-15,7-3-1 0,10 0 1 16,-1-8 0-16,4-2 0 0,-2-2 0 15,-3-3 0-15,-3 2 1 0,-6 0-1 16,-7 3 0-16,-7 2 2 0,-6 2 1 16,-2 6 2-16,-4-4 0 0,0 4 0 15,-4 5 0-15,-2 1 0 0,0 3-1 16,-1 0-2-16,-2 3-2 0,1 0 1 16,2 1-1-16,-1 0 0 0,5 0 0 0,-3-2 0 15,5 0 0-15,5-3 0 0,-3-1 0 16,9-2-1-16,4-5 1 0,5-5 0 15,5-2 0-15,2-8 0 0,6-2 0 16,1-1 0-16,4-6 0 0,3-6-1 16,0-3-1-16,5-4-2 0,3-4-1 15,-2-3-1-15,2-6-1 0,-2-1 0 16,2 4 0-16,-6 0 1 0,-5 4 2 0,-4 7 1 16,-7 6 1-16,-5 7 2 0,-7 7 1 15,-5 6 1-15,-6 6-1 0,-4 8 1 16,-12 8 0-16,-1 7 1 0,-7 7 0 15,-6 11 1-15,-4 8 0 0,-6 11 0 16,3 11 1-16,-3 1-1 0,-1 1-1 16,3-1-1-16,2-5 0 0,4-4-2 0,2-8 1 15,4-11-1-15,5-7 0 0,4-6 0 16,7-7 0-16,6-5 0 0,-2-5 0 16,2-7 0-16,0-3 1 0,0 0 1 15,0-8-1-15,0-5 1 0,0-4 0 16,-5-3 1-16,2-4 2 0,-2-1 3 15,-3 0 3-15,-2 1 3 0,4 7 2 16,-1 2 1-16,3 4 0 0,-2 4-3 16,6 3-4-16,0 4-3 0,3 0-2 15,7 0-3-15,0 4-2 0,10 0 0 0,6 0-1 16,8 3 1-16,3-3 0 0,-2 1 0 16,5-5-1-16,0 0-6 0,-1 0-11 15,-7 0-20-15,-4-5-21 0,-6 5-118 16,-5 0-133-16,-6-4-317 0</inkml:trace>
  <inkml:trace contextRef="#ctx0" brushRef="#br0" timeOffset="31296.23">22168 13797 372 0,'-4'-6'85'0,"-2"2"4"16,6 4-59-16,-5-7-4 0,5 7 1 0,0-3 0 16,0 3-1-16,0 0-1 0,0 0-4 15,0 0-3-15,0 0-3 0,0 0-2 16,0 0-2-16,5 3-1 0,-5-3-2 15,10 5-1-15,-1-5-1 0,3 4-2 16,1-4-1-16,7 0 0 0,1 0 0 16,3 0 0-16,-1 0-1 0,1 0-1 15,0 0 0-15,0 0 0 0,-4 0 0 0,-7 6 0 16,1-6 1-16,-7 7 1 0,-7 6 3 16,0 2 0-16,-11 2 2 0,-5 4 0 15,-4 1 0-15,0 3-1 0,-6 3-1 16,2-3-1-16,1 1-2 0,6-2-1 15,1-1 0-15,6 0-1 0,5-5 0 16,5-3-1-16,4-5 1 0,5-3-1 16,9-3 0-16,6-4 1 0,7-4-1 0,7-3 1 15,5-7-1-15,6-1 1 0,-1-3-1 16,1-5 1-16,-3-3-1 0,-6 1 0 16,-4-3 0-16,-6 3 1 0,-4-3-1 15,-7 5 1-15,-4 2-1 0,-7 5 3 16,-4 1 2-16,-4 5 1 0,-7 4 0 15,-5 6 0-15,-4 6 0 0,-3 4 0 16,-3 5-1-16,-4 1-3 0,-3 3-1 16,2 2 0-16,-2 1-1 0,4-4 1 15,0-1-1-15,5-1 0 0,7-2 0 0,2-2 0 16,8-1 0-16,7-1-1 0,10-4 1 16,5-6 0-16,7 0 0 0,6 0 0 15,5-9 1-15,1-2-1 0,3-3 0 16,-4 0 1-16,0 0-1 0,-1-1 0 15,-7 2 1-15,-5 2 2 0,-5 3 3 16,-8 2 3-16,-5-1 4 0,-6 4 1 16,-9-1 1-16,-1 4 0 0,-5 0-1 0,-3 0-4 15,-2 7-2-15,3 2-4 0,1 0-1 16,2 2-1-16,1 2-1 0,7 2 0 16,3-2-1-16,6 1 0 0,7-2 0 15,6 1 0-15,7-4 1 0,8-3-1 16,8-6 0-16,7 0 0 0,4-6-1 15,0-2-1-15,2-7 0 0,-5-1-1 0,-3-2 0 16,-6 0 0-16,-6 2 0 0,-6-1 1 16,-7 3 0-16,-7 2 2 0,-5 3 0 15,-7 3 0-15,-8 2 1 0,-3 4 0 16,-4 0 0-16,1 6 1 0,-4 4-1 16,3 2 1-16,-3 3-1 0,5 2 0 15,-1 1 0-15,6 3 0 0,-1-1-1 16,3-1 1-16,3 0-1 0,3-3-2 15,0-2-7-15,0-5-6 0,6-2-7 0,1-3-9 16,5-4-13-16,2-7-34 0,0-3-74 16,4-7-96-16,-3-4-226 0</inkml:trace>
  <inkml:trace contextRef="#ctx0" brushRef="#br0" timeOffset="31541.35">23308 13696 595 0,'-12'0'125'16,"1"0"1"-16,2 0-110 0,2 4-8 16,3-1-2-16,4-3-1 0,-4 4 0 15,4-4 0-15,5 0 1 0,1 0 1 16,4 0 0-16,3 0 0 0,0 0-1 16,-1 0 1-16,-1-5 0 0,-2 5 1 15,-5-5 0-15,-4 5 0 0,0-6 0 0,-9 6-1 16,1 0-2-16,-5 0-1 0,0 0-3 15,-1 7-5-15,1 1-6 0,0 2-9 16,7 1-13-16,0-1 77 0,6-1-187 16,0 1-116-16,5-1-309 0</inkml:trace>
  <inkml:trace contextRef="#ctx0" brushRef="#br0" timeOffset="32110.7">23499 13859 420 0,'14'-6'102'0,"-1"-2"4"16,6-3-34-16,2 0-51 0,5 1-1 15,2-5 3-15,4 5 3 0,-1-2 0 16,-2 4-1-16,-2-2-1 0,1 5-3 16,-4 5-2-16,-5 0-4 0,-4 10-2 0,-3 0-3 15,-5 6-2-15,-7 5 0 0,0 1-2 16,-2 3-1-16,-7 0 0 0,-2 5-2 15,-2-1 0-15,-2-2 1 0,1-2-1 16,-1-2 1-16,0-3 1 0,1-5 1 16,1-1 0-16,0-4 0 0,2-5 1 15,-2-5-2-15,6 0 0 0,1 0-1 0,3-5-1 16,-1-2-1-16,4-4-1 0,-5-2 0 16,5-2 0-16,0-1-1 0,0-1 0 15,5 0 0-15,1 0 0 0,1 2 0 16,4 1 0-16,4 2-1 0,4-1 1 15,6 2 0-15,3 3 0 0,8-2 0 16,8-1 0-16,2 0 0 0,2 1 0 16,2 0 0-16,-3 2 0 0,-2-3 0 0,-4 2 0 15,-7 1 0-15,-7 0 0 16,-2 0 0-16,-7 1 2 0,-4-2 4 0,-8 1 3 16,-6-1 3-16,-5 2 1 0,-8 1 1 15,-2 6 2-15,-9 0-1 0,-2 0-2 16,-2 6-2-16,-5 4-1 0,-1 3-2 15,1 2-1-15,1 4-1 0,4 2-1 16,3 3-2-16,6 1-1 0,5 3 0 16,8-2-2-16,6-1 1 0,11-5-1 0,5-3 1 15,10-5-1-15,6-5 1 0,2-7-3 16,4 0-5-16,1-6-12 0,1-4-12 16,-5-3-13-16,-4-2-2 0,-8-3-126 15,2-3-123-15,-10-2-289 0</inkml:trace>
  <inkml:trace contextRef="#ctx0" brushRef="#br0" timeOffset="34062.15">20192 14795 381 0,'0'-6'87'0,"0"1"2"0,-2 5-46 16,-3 0-31-16,-2 0 1 0,-1 6 4 15,-3 4 2-15,-1 5 3 0,-3 3 2 16,-3 8 1-16,-1 3 0 0,-4 5-3 16,2 2-3-16,-5 0-4 0,5-6-2 15,-4-2-1-15,5-4-2 0,6-9-2 16,0-4 0-16,3-2-2 0,9-5 0 0,2-4 0 16,0 0-1-16,9-9-1 0,5-2 0 15,4-5 0-15,2-4-2 0,6-3 1 16,-3-5-2-16,3 0 0 0,-2 2-1 15,1 1 1-15,-4 4-1 0,-4 4 1 16,0 4-1-16,-4 4 1 0,-4 4 0 16,1 5 1-16,-6 0 0 0,0 0 1 15,-4 6 1-15,0 2-1 0,0 5 1 0,-6 1-1 16,3 4 0-16,-3 1 0 0,1 3-1 16,2-2-1-16,-1 0 0 0,4-4 0 15,-4 0-1-15,4-6 0 0,4 0 0 16,3-5 0-16,0-5 0 0,6 0 0 15,5-4-1-15,1-1 1 0,3-3 0 16,5-4-1-16,2-4 0 0,1 2 0 0,-3-2 0 16,-1 3 0-16,-4-3 1 0,-3 4-1 15,-7 4 1-15,-2 2 0 0,-6 2 0 16,-4 4 0-16,5 0 0 0,-5 0 0 16,0 6 0-16,0-1 0 0,0 4 0 15,0-1 0-15,0 3 0 0,0 0 0 16,0 1 0-16,6 0 0 0,1-1 0 15,0-4 0-15,7-1 0 0,3-2 0 16,0-4 0-16,3 0 0 0,3-8 0 16,-1 2 0-16,-1-1 0 0,1 0 0 0,-2 1 1 15,-3-2-1-15,-1 2 0 0,-5 1 0 16,1 0 0-16,-1 5 0 0,-3-5 0 16,-2 5 0-16,-4 0 0 0,3 0 1 15,-3 7-1-15,3-4 0 0,-1 4 0 16,-1-2 0-16,5 2 1 0,-2 4-1 15,5-3 0-15,3 1 0 0,0-3 0 16,10-6 0-16,-1 4 0 0,7-4 0 0,-1-9 0 16,2-1 0-16,-2 0 1 0,-3-2-1 15,0 0 1-15,-5 1-1 0,-5-1 1 16,-2-1 0-16,-5 1 1 0,-4-1 3 16,-5-2 2-16,0 2 2 0,-5-3 1 15,-3 2 1-15,-7 1 1 0,-3 3-2 16,-7 4-2-16,-1 6-2 0,-4 0-1 0,-2 6-3 15,0 4 0-15,1 5-1 0,4-1-1 16,7 2 0-16,4 1 0 0,5 0 0 16,4 4-1-16,7-1 1 0,8-4 0 15,5-2-1-15,12-4 1 0,6-6 0 16,5-4 0-16,8-12 0 0,-2-2 1 16,4-7-1-16,-2 0 0 0,-5-3 0 15,-6-1 1-15,-6 0-1 0,-4 2 1 0,-6-5-1 16,-4 4 1-16,-5-1 1 0,-8 2 2 15,2 3 4-15,-2 4 1 0,-2 1 1 16,-3 6 1-16,5 2-1 0,-2 7-1 16,2-4-3-16,0 4-3 0,2 6-3 15,4 1-1-15,4-2 1 0,4 5-1 16,1 1 1-16,7 0 0 0,7 0 0 16,0 0 0-16,2-1 0 0,-2-2 0 15,1 0 1-15,-6-3-1 0,-2 0 1 0,-6-5 0 16,-4 5 0-16,-3-5 2 15,-4 4 2-15,-5-1 0 0,0-3 1 0,0 5 0 16,-9-1 0-16,-1 4 0 0,3-1-2 16,-3 7-2-16,-2-3 0 0,2 4-2 15,4 1 0-15,3 0 0 0,3 0 0 16,0-2 0-16,12 0-1 0,-2-3 1 0,8-3-1 16,1-2 0-16,3-6-1 15,8 0 1-15,0-7 0 0,6-4 0 0,3-1 0 16,5-3 0-16,1-3 0 0,2-2 0 15,-2 1 0-15,-3 1 0 0,-3 3 1 16,-6 0-1-16,-6 2 1 0,-7 5 1 16,-8 2 1-16,-8 3 1 0,-4-1 0 15,-11 4 0-15,-8 0 0 0,-2 0 0 16,-10 4-1-16,0 3-1 0,-5 2 0 16,3 5 0-16,4 1-1 0,6 3 1 0,3 2-1 15,11 2 1-15,2 1-1 0,7-1 0 16,6 5 1-16,3-2-1 0,6-4 1 15,4-6 0-15,9-2-1 0,5-8 1 16,5-5-1-16,2-3-5 0,3-10-15 16,-2-2-16-16,0-5 22 0,-2-7-153 15,-5-2-132-15,-6-3-327 0</inkml:trace>
  <inkml:trace contextRef="#ctx0" brushRef="#br0" timeOffset="43143.21">22882 14816 322 0,'-4'-5'82'0,"4"1"5"0,-4 4-35 16,4 0-20-16,0 0-3 0,-3 0 1 0,3 0-2 16,0 0-5-16,0-3-5 15,0 3-2-15,0 0-4 0,0 0-2 0,0 0-1 16,0 0 0-16,0 0-2 0,0 0 1 15,0 0-2-15,0 0 0 0,0 0-1 16,3 0-2-16,-3 0 0 0,4 0-1 16,0-4 0-16,-1 4 0 0,-3-4 1 15,6 1 1-15,-6 3 2 0,0-5 1 16,0 5 1-16,-6 0 0 0,-1 0 0 0,0 0-1 16,-6 0 0-16,-3 6-2 0,-1-2 0 15,-2 6-1-15,-1 2 0 0,-1 5 0 16,2 1-1-16,-1 7-1 0,7 0-1 15,-1 2 0-15,5 0-1 0,6-2 0 16,3-2 0-16,9-5 0 0,5-3 1 16,6-5-1-16,9-3 0 0,7-7 1 15,11-6 0-15,4-6-1 0,4-6 1 0,1-2-1 16,3-5 2-16,-5-3-1 0,-8 0 2 16,-6 1 1-16,-7 3 1 0,-8 0 2 15,-4 4 3-15,-8 1 1 0,-7 3 1 16,-6 5 1-16,-5 3-2 0,-7 8 0 15,-3 0-2-15,-6 6-2 0,-5 5-2 16,-2 7-3-16,-4 4 0 0,2 4-1 16,-2 2-1-16,2 1 1 0,6 2-1 0,4-3 0 15,5-2 0-15,8-4-1 0,7-4 0 16,9-8-1-16,8-2-1 0,10-8 0 16,3-10 0-16,6-5-1 0,3-6 1 15,2-1 1-15,-2-3 0 0,-5-2 0 16,-3 6 2-16,-9 1 0 0,-4 4 1 15,-7 5 1-15,-7 3 2 0,-4 1 1 16,0 4 1-16,-4 3-1 0,-4 0 0 16,-1 6-1-16,-1 3-1 0,-1 1-2 15,-1 3 0-15,4 1-1 0,-1 0 1 0,6 2-1 16,3-3-1-16,5-1 1 0,4-1-1 16,6-3 1-16,9-8-1 0,6-4-1 15,7-5 0-15,9-4 1 0,0-3-1 16,1-3 1-16,-1-1 0 0,-4 3 0 0,-7 4 0 15,-7 4 1-15,-8 3 0 0,-1 6 0 16,-6 0 0-16,-2 11 0 0,-3 1 0 16,-5 5 0-16,2 3 1 0,-5 1 0 15,0 2-1-15,-6 2 1 0,0 2 0 16,-1-3-1-16,-2-1 1 0,-2-3-1 16,1-1 1-16,0-3 0 0,0-2-1 15,1-3 1-15,1-4 0 0,0-2 0 16,3-5 0-16,-1 0 0 0,6 0-1 0,0-9 1 15,0 0-1-15,9-6 1 16,4-2-1-16,5-7 0 0,7-1 0 0,5-5 0 16,8-3 0-16,12-1 1 0,2-3-1 15,3 2 0-15,4-3 0 0,0-1 0 16,1-1 0-16,-5 0 0 0,-6 2 0 16,-2 0 0-16,-5-2 0 0,-2 4 1 0,-8 3-1 15,-8 3 1-15,-7 6 3 0,-4 0 2 16,-13 6 2-16,0 5 2 0,-15 7-1 15,-4 2 2-15,-6 4-1 0,-4 12-3 16,-5 7-2-16,-3 9-2 0,-3 5-1 16,2 7-1-16,-3 5 0 0,4 5-1 15,0-1 1-15,-1 0-1 0,6 1 0 16,5-1 0-16,6-4 0 0,6-3 0 16,4-5 0-16,11-7-1 0,5-9 0 15,10-8 1-15,4-8-1 0,5-11 0 0,4-5 0 16,1-7 0-16,3-4 0 0,1 0 0 15,-6 0 0-15,-2 3 0 0,-5 6 0 16,-6 6 0-16,-4 7 1 0,-7 3 0 16,-3 7 1-16,0 5 0 0,0 3 0 15,0 2 0-15,0 2-1 0,7 0 1 16,-1-2-1-16,2-2 0 0,11-3 0 0,6-4 0 16,8-8 0-16,6-3-2 0,6-6-11 15,2-4-14-15,-4-3-13 0,1-6-117 16,-8-4-122-16,-9-1-300 0</inkml:trace>
  <inkml:trace contextRef="#ctx0" brushRef="#br0" timeOffset="45362.77">19857 15712 415 0,'0'0'89'16,"0"-6"2"-16,4 6-73 0,2-8-5 16,6 1 0-16,-1-2 0 0,4-1 1 15,3-5-1-15,4 1 0 0,2-3 0 16,0-2-1-16,4-2-2 0,-3 0-1 15,1-3 0-15,1 2-1 0,-3 0 0 0,-3 1-1 16,-4 4 0-16,-1 2 0 0,-3 5-1 16,-3 3 0-16,-2 2-1 0,-5 2-1 15,-3 3 0-15,7 0 0 0,-7 0 0 16,0 7 0-16,0 3 0 0,-7 3-1 16,0 4 1-16,-1 5-2 0,-6 4 1 15,-1 3-2-15,-2 1 0 0,-2 1 0 16,-1-2-1-16,-2 3 1 0,-1-2-2 0,2 0 0 15,1-3-1-15,0-4-2 0,1-1 0 16,2-3-2-16,3-4-1 0,5-5 0 16,3-4-2-16,6-2-1 0,0-4-1 15,0-7 0-15,7-3 2 0,4-1 0 16,2-6 2-16,1-2 2 0,1-2 2 16,3 4 3-16,-1-2 1 0,-1 3 1 15,-1 1 0-15,-3 5 2 0,2 3-1 0,-3 1 1 16,-2 2-1-16,4-2-1 0,3 0 0 15,1 0 0-15,5-4 1 0,3-1 0 16,6 1 2-16,3-4 1 0,6 1 0 16,0-1 1-16,-1-3 1 0,1-1 0 15,-2 0-1-15,-5-3 1 0,-7 1 0 16,-10 1 2-16,-2-1 1 0,-4 5 2 0,-8 3 0 16,-2 1 1-16,-6 2-1 0,-1 5-2 15,-6 4 0-15,0 0-3 0,-4 4-2 16,-6 4-1-16,2 2-1 0,-5 6-2 15,-1 2 0-15,1 3 0 0,2 3-2 16,5 0 1-16,1-1-1 0,3 3 0 16,4-1 0-16,0 1-2 0,4-1-1 15,1-1-1-15,-2-1 0 0,8 2 0 16,-2-4-1-16,2-7 0 0,7-1 2 16,1-2 0-16,0-6 1 0,5-5 1 0,6 0 0 15,2-7 1-15,2-1-1 0,3-4 2 16,1-1-1-16,0 1 0 0,-4 0 0 15,1 3 0-15,-6 3 0 0,-2 6 0 16,-5 0 0-16,-3 0 0 0,-1 6 1 16,-5 3-1-16,-2 3 0 0,6 0 1 15,-2 1-1-15,-1-1 1 0,6 0-1 0,1-5 0 16,3 0 0-16,7-7-1 0,7 0 1 16,3-11-1-16,0 2 1 0,7-3-1 15,-2 1 1-15,3-3 0 0,-5 3 0 16,-5 3 0-16,-7 3 0 0,-3 0 2 15,-5 5 3-15,-8-4 1 0,-5 4 0 16,-6 0 0-16,-5 4 0 0,2-1 1 16,-3 3-3-16,-3-1-1 0,2 3-2 15,1-1 0-15,0 2-1 0,6-1 1 16,0 0-1-16,4-1 0 0,2-1 0 0,0-1 0 16,6-2 0-16,-1-3-1 0,4 4 1 15,4-4 0-15,2-4 0 0,5-1 0 16,4-4 0-16,-2-2 1 0,7-1-1 15,-2-2 0-15,-1 0 0 0,-3-1 1 16,-3-1-1-16,-1 1 0 0,-6 1 1 16,-4-1 1-16,-4 0 2 0,-5 2 2 15,0 3 1-15,-8 1 1 0,-6 5 0 0,-3 4 0 16,-6 0 0-16,-7 6-3 0,-3 3-2 16,-3 5-1-16,-4 2-1 0,0 1 0 15,2 4-1-15,5 0 1 0,5 0-1 16,4-2 0-16,11-2-1 0,4-3 1 15,9-2-1-15,3-5 0 0,10-7 0 16,6 0 0-16,11-8 1 0,6-3-1 16,4-5 1-16,5-3 1 0,1 0-1 15,-4-1 0-15,-2 1 1 0,-6 3-1 0,-9 4 2 16,-5 1 3-16,-10 4 4 0,-3 4 2 16,-7 3-1-16,-6 5 2 0,-5 3-1 15,-1 2-1-15,-3 2-3 0,-3 3-4 16,1 3-1-16,-1 0-1 0,5 1-1 15,5-1 1-15,2-4-1 0,6 0 0 16,5-2 0-16,3-1 0 0,5-6-1 16,6-2 2-16,4-3-1 0,8-9 0 0,2-4 0 15,6-3 0-15,2-2 0 0,4-3 1 16,1-3-1-16,1 3 0 0,-6 1 0 16,-1 4 0-16,-8 3 1 0,-8 2-1 15,-8 1 2-15,-8 6 2 0,-3 0 0 16,-10 4 0-16,-2 0 0 0,-2 0 0 15,-5 7 0-15,-2 0-2 0,-4 3-1 0,3 1 0 16,-1 3-1-16,-1 1 0 0,4 2 1 16,-2 0-1-16,7-1-1 0,3 0 1 15,1-2-2-15,6-4-1 0,9-2 0 16,5-8-1-16,10 0-1 0,3-9-1 16,6-2 0-16,0-2 1 0,0-2-1 0,-1 0 2 15,-5 3 0-15,-6 4 1 16,-7 1 1-16,-4 3 0 0,-6 4 1 0,1 0 1 15,-5 0 0-15,0 6 0 16,0 0 1-16,0 4-1 0,0 1 1 0,0 2 0 16,3-2 0-16,2 1-1 0,7-1 0 15,2-3 1-15,5-3-1 0,7-5 0 16,2-4-10-16,5-4-15 0,6 0 5 16,-2-4-136-16,-4 1-126 0,-4-4-316 15</inkml:trace>
  <inkml:trace contextRef="#ctx0" brushRef="#br0" timeOffset="46910.77">22359 15647 372 0,'20'-31'96'0,"4"-3"2"0,6-5-12 15,1-2-66-15,3-1 1 0,-4 2 2 16,-4 4 2-16,-2 6 1 0,-8 5 1 16,-6 9 1-16,-4 4-1 0,-6 6-6 15,0 6-2-15,0 0-4 0,-7 4-3 16,-2 8-3-16,-8 8-5 0,-2 7-1 15,-5 10 0-15,-4 5-1 0,-5 7-1 16,-2 3 0-16,-1 3 0 0,-1-3-1 16,1-2-2-16,5-2-1 0,0-7 0 0,7-3-1 15,5-11 0-15,5-6 0 0,6-8 0 16,8-7 0-16,0-6 1 0,5-12 0 16,5-2 0-16,0-3 1 0,2-5 0 15,2-5 1-15,0-1 0 0,2 0 1 16,-3 5 0-16,1 0 1 0,1 3-1 15,3 5 0-15,-3 5 0 0,3 3 1 16,-3 2-1-16,3 0 1 0,6 1-1 16,1 0 1-16,2-1 0 0,2 0 0 15,4-3 0-15,0-3 1 0,3-1 0 0,1-3 0 16,-3-4 0-16,-2-2 0 0,-2-3 1 16,-2-1 0-16,-2-1 0 0,-4-3 1 15,-2-1-2-15,-7 3 1 0,-3 4 0 16,-6-1 0-16,-4 7 1 0,-7 4 1 15,-4 6 2-15,-4 7 1 0,-3 0 1 16,-5 11-1-16,0 9 0 0,-6 5-1 0,0 8-2 16,-1 7-2-16,-3 5-1 0,0 5 0 15,-1 0-2-15,0-2 1 0,4-2-1 16,6-6 0-16,6-7 0 0,8-4 0 16,10-9-1-16,10-8 1 0,13-6-1 15,4-11 1-15,6-6 0 0,3-4 0 16,3-5 0-16,-3-3 1 0,0-2-1 0,-8 2 0 15,-2 4 1-15,-3 8 0 0,-6 4 0 16,-9 2 2-16,-2 5 0 0,-6 4 2 16,0 3-1-16,-4 3 1 0,-1 0-1 15,1 1 0-15,1 3-2 0,3 1-1 16,0-2-1-16,0 0 1 0,6-1-1 16,3 0 0-16,4-6 0 0,8 1 0 0,2-7 0 15,7 0 0-15,0-6 0 16,5-3 0-16,-1-4 0 0,-1-2 0 0,-1-2 1 15,-4-2-1-15,-3 1 0 0,-4-2 0 16,-8 1 1-16,-6 0 0 0,-7 2 4 16,0 4 1-16,-5 2 2 0,-4 7 0 15,-7 4 1-15,0 0 0 0,-4 10-1 16,3 2-3-16,0 5-1 0,-3 4-2 16,7 1-1-16,3 2-1 0,3 1 0 15,7 1 0-15,0-3-1 0,14-2 1 0,2-4-1 16,5-5 1-16,10-4-1 0,3-8 1 15,5-6 0-15,7-4 1 0,1-5-1 16,3 0 0-16,-1-3 1 0,-8 2-1 16,-2 1 1-16,-12 5 4 0,-4 3 5 15,-13 2 2-15,-10 5 0 0,0 0 1 16,-13 5-1-16,-1 2 0 0,-5 3-5 0,-1 4-4 16,-2 1-2-16,4 2-1 0,3-2 0 15,4-2-1-15,7-1 0 0,10-3 0 16,8-5-2-16,10-4-1 0,8-5-1 15,6-6 0-15,4-3 0 0,2-4 0 16,-2-5 1-16,-2 0 1 0,-3-3 1 16,-8 2 2-16,-5 4 0 0,-9 3 0 15,-3 5 1-15,-10 6 0 0,-4 6 1 16,-10 11 0-16,-3 6 1 0,-5 9-1 16,-2 8 0-16,-1 9 0 0,-2 9 0 0,-2 9-1 15,5 5 0-15,-2 2 0 0,-2 3-1 16,0 0 0-16,1-2 1 0,-1-3-1 15,1-4 0-15,0-6 0 0,2-5 1 16,1-10-1-16,5-6 1 0,0-10-1 16,3-8 2-16,1-9 0 0,1-8-1 15,0-10 1-15,4-6 1 0,0-11-2 16,3-6 1-16,5-9-2 0,3-8 1 0,7-8-1 16,4-2 0-16,11-9-1 0,12-8-1 15,6 1-2-15,10 0-3 0,5 3-4 16,3 4-12-16,5 4-12 0,-2 15-14 15,-2 9-56-15,2 6-61 0,-8 2-111 16,1 4-237-16</inkml:trace>
  <inkml:trace contextRef="#ctx0" brushRef="#br0" timeOffset="49425.24">20639 16329 324 0,'-5'0'84'16,"5"0"3"-16,0 0-50 0,0 0-2 15,0 0 0-15,-2 0-4 0,2 0-4 16,0 0-3-16,0 0-4 0,0 0-1 16,0-5-3-16,0 5-1 0,0-7-2 15,2 7 0-15,-2-8-1 0,0 4 2 16,0 1 0-16,-2 3 1 0,-2-3 0 15,-2 3-1-15,1 0 1 0,-5 3-2 0,-2 0-1 16,-2 5-3-16,1 4-1 0,-3 4-1 16,-1 4-2-16,2 3-2 0,1 1-1 15,1 4-1-15,2-2 0 0,5-2-1 16,3-3 1-16,3-1-2 0,6-3 1 16,3-2 0-16,5-5 0 0,5-4 0 15,2-6-1-15,4 0 1 0,2-5 0 16,-1-4 0-16,1-1 0 0,-3-3 0 0,-3 2 0 15,-5 3 1-15,-3 0 0 0,-1 4 1 16,-5 4 1-16,-7 0 1 0,4 8 0 16,-4-1 0-16,0 3 0 0,0 0 0 15,0 0-2-15,3-1 0 0,2-2-1 16,2-1-1-16,0-6 1 0,6 6-1 16,1-6 0-16,4 0 0 0,3-5 1 15,-1-3-1-15,6-4 0 0,-1-1 1 0,-3-7-1 16,-2-2 1-16,-2-1-1 0,-9 1 1 15,-3 1-1-15,-6 2 1 0,-7 1 1 16,-6 5 0-16,-8 6 1 0,-5 7 2 16,-2 0 0-16,-3 4 1 0,-1 9-1 15,4 1 1-15,2 3-2 0,5 3-1 16,3 1-1-16,7 0-1 0,7 1-1 16,4-4 0-16,8-2 0 0,9-2-1 0,6-2-2 15,9-6 0-15,9-6-1 0,4-3-1 16,6-7 1-16,2-3 0 0,2-6 1 15,2-2 1-15,-6 2 1 0,-3-1 0 16,-7 5 2-16,-6 3-1 0,-7 5 1 16,-3 2 2-16,-8 5 2 0,-8 9 2 15,-5 2 1-15,-4 3 0 0,-6 3 1 16,-4-1 0-16,1 3-3 0,-4 0-1 16,2-3-2-16,3 2-1 0,-4-4-1 0,5-2-1 15,4 1 0-15,-2-3 1 0,5-4-1 16,-5-1 0-16,5-1 1 0,0-4-1 15,-4 0 0-15,4-6 0 0,4-2 0 16,1 0 0-16,2-5 0 0,1 1 0 16,9-5 0-16,2-5 0 0,8-6 1 15,6-4-1-15,8-5 0 0,4-3 0 16,5-8 0-16,7-2-1 0,-2 0 1 0,4 4-1 16,-1 1 0-16,-5 1 1 0,-1 0 0 15,-6 9 0-15,-10 3 0 0,-4 3 0 16,-7 4 1-16,-9 7 2 0,-6 7 0 15,-7 6 2-15,-3 9 1 0,-13 8 0 16,-1 10 1-16,-5 4-1 0,-1 7-1 16,-7 6-1-16,0 4-1 0,-1 3-1 15,-1-3-1-15,6 1 0 0,-2-1-1 16,5 0 1-16,5-2-1 0,1-4 0 0,4-2 0 16,3-5 0-16,0-6 0 0,4-4 0 15,-1-5 0-15,0-4 0 0,4-4-1 16,-5-3 1-16,0-4-2 0,-2 0 0 15,0-8 0-15,0 1 0 0,-3-3 0 16,1 1 0-16,-2-2 1 0,3 0 0 16,-4 0 1-16,4 1 0 0,-2 1 1 15,0 0 1-15,2 2 1 0,-2-1 4 16,5 4 1-16,-4-2 1 0,7 3 1 0,2 3-1 16,-5 0-2-16,5 0-1 0,7 0-2 15,2 6-3-15,2 0-1 0,3-1 1 16,5 1-1-16,5-1 0 0,2-1 1 15,1-4-1-15,2 3 0 0,2-3-2 16,-5 5-9-16,-4-5-17 0,0 0-19 0,-7 0-119 16,-6 0-131-16,-9-5-318 0</inkml:trace>
  <inkml:trace contextRef="#ctx1" brushRef="#br0">24535 12554 0,'0'0'0,"0"0"16,0 0-16,0 0 15,0 0 1,0 0-16,0 0 16,0 0-1,0 0-15,0 0 16,0 0-1,0 0-15,0 0 16,0 0 0,0 0-16</inkml:trace>
  <inkml:trace contextRef="#ctx0" brushRef="#br0" timeOffset="73472.28">13949 3319 193 0,'-6'-9'57'0,"1"0"5"0,5 1-22 0,0 2 0 0,0 1-2 0,0-3-2 0,0 4-4 0,6-3-6 0,-1 1-3 0,-3-1-5 0,3 0-2 0,-1-1-3 0,-4 3-1 0,4 0-1 0,-4 1 1 0,0 4 0 0,0 0 0 0,0 0 0 0,0 7-1 0,-3 2 0 16,-3 5-1-16,-2 6-2 0,-4 3-1 0,-1 4-1 16,-4 1-2-16,2 1 0 0,-4 1-2 15,3-4 0-15,-5-3-1 0,4-2 0 16,-2 1 1-16,6-5 0 0,-1-4 1 16,2-2 0-16,5-3 2 0,0-2 2 15,5-6 0-15,2 0 0 0,0 0 0 16,7-9 0-16,1 0-1 0,3-4-2 15,5-2-2-15,1-6-1 0,4-1 1 0,0-3-2 16,2 0 1-16,0-3-1 0,-2 3 1 16,2-1 0-16,-3 5 1 0,-3 3 1 15,1 1 1-15,-4 5 0 0,-1 4 1 16,0 3 1-16,-5 5-1 0,2 0 1 16,-4 8-1-16,-2 6 0 0,-4 4-1 15,0 2-1-15,0 3 0 0,0 2 0 16,-7-2-1-16,5-2 0 0,2-4 0 0,-5-4-1 15,5-3 0-15,4-3 0 0,3-7-1 16,2 0 1-16,4-12 0 0,6-1-1 16,2-4 1-16,8-3 0 0,1 0-1 15,2-2 1-15,0 2-1 0,-3 5 0 16,-3 2 1-16,-6 4-1 0,-7 4 0 16,0 5 0-16,-7 7 1 0,-4 4 2 15,-2 3 0-15,0 2 0 0,0 3 1 16,-2 1 0-16,2 0 0 0,0-2-1 0,0-1-2 15,0-2 1-15,7-3-2 0,7-2 1 16,3-3-1-16,5-7 0 0,4 0 0 16,2 0 1-16,4-8-1 0,1-2 0 15,1-4 1-15,3-2-1 0,-2 2 1 16,3-3-1-16,1 2 0 0,-5-4 1 16,-2-1-1-16,-7 1 1 0,-4 1 0 15,-6 0 2-15,-7 0 2 0,-8 2 2 0,-6 7 1 16,-8 3 0-16,-6 0 0 0,-7 6 0 15,-6 6-2-15,0 4-2 0,-2 4-2 16,-2 8-1-16,10 0 0 0,1 6 0 16,6-1 0-16,7-2-1 0,3 1 0 15,5-6 0-15,5-3-1 0,6-3 0 16,4-6-1-16,4-8 1 0,10 0 0 16,3-5 0-16,6-6 1 0,6-4 0 0,0-4 0 15,0 1 0-15,-3-1 0 0,-4 2 1 16,-7 4-1-16,-8 2 4 0,-6 3 3 15,-8 4 2-15,-3 4 0 0,-3 0 0 16,-4 10 1-16,-1-1-1 0,-3 4-3 16,-1 2-3-16,3 3-2 0,2 0-1 15,2-1 0-15,5-2-2 0,0-3 0 16,11-1-1-16,1-6-1 0,6-5 0 0,3-4 0 16,5-4 0-16,0-8 0 0,5-3 1 15,1-7 0-15,3-4 0 0,3-4-1 16,1-2-1-16,1-5-1 0,3-1-1 15,1-1 0-15,-2 0-2 0,-3 0 1 16,-5 2 1-16,-4 3 2 0,-4 5 1 16,-10 5 3-16,-2 4 3 0,-8 8 2 15,0 6 0-15,-6 10 0 0,-3 6 1 16,-6 7-1-16,-1 7 0 0,-3 6-2 0,-4 8-2 16,-2 7 1-16,-5 7-1 0,-2 4 1 15,-1 4-1-15,-1 1 0 0,-1 0 0 16,1-2 0-16,0-5-1 0,2-3 1 15,3-7-1-15,1-6 1 0,7-6-1 16,-1-4 1-16,7-6 1 0,1-6-1 16,2-5-1-16,0-7 0 0,6-6-1 15,-6-2 1-15,6-4-1 0,0-5 1 16,0-2-1-16,5-2 2 0,-2-2 0 0,3 0 0 16,4-2 0-16,-1 1-1 0,10 3 1 15,4 0 0-15,1 5 0 0,8 3 1 16,5 2 1-16,2 2 1 0,0 3 0 15,-2 2 1-15,2 4 0 0,-5-3-1 16,-4 3 0-16,-7 0-1 0,-4 4 0 16,-2-4 0-16,-4 5 0 0,-6-5-1 0,-1 5 1 15,-2-5 0-15,-4 0 0 0,3 0 1 16,-3 0-1-16,0 0 1 0,0 0-1 16,0 0 0-16,-3 0 1 0,3-5-2 15,-4 0 1-15,4 1-2 0,-6-1 1 16,3-1 0-16,-1-1-1 0,1 2 2 15,-1-1 1-15,-1 3 0 0,2 3 1 0,-2 0-1 16,1 0 1-16,-1 0-1 16,1 0 0-16,1 3-2 0,0 1 0 0,3-4-1 15,-6 6 1-15,6-6-1 0,0 5 0 16,0-5 0-16,0 0 0 0,0 4-1 16,0-4 0-16,0 0 0 0,5 0 0 15,-5-4 0-15,3 4 1 0,1-6 0 16,-4 3 1-16,4 0 1 0,-4-2-1 0,0 1 0 15,0 4 0-15,3 0 0 0,-3 0-1 16,0 0 0-16,0 0-1 0,0 0 0 16,0 0 0-16,0 0-1 0,6 0 0 15,-6 4 0-15,3-4 0 0,-3 0 0 16,7 0 0-16,-7 0 0 0,4 0 1 16,-4 0 1-16,0 0-1 0,4 0 1 15,-4 0 0-15,0 0-1 0,0 0 0 16,0 0-1-16,3 0-2 0,-3 0-1 0,5 0-1 15,-2 0-1-15,1 0 1 0,1 0 0 16,1-4 2-16,-3 4 1 0,3-4 1 16,-2 4 1-16,-4-4 1 0,5 4 0 15,-5 0-1-15,0 0 1 0,0 0 0 16,0 0-1-16,0 5 1 0,0-2 0 16,0 2 0-16,5 0 0 0,-5 0 0 15,0-1 0-15,0-4-1 0,3 5 0 16,-3-5 0-16,4 0 0 0,-4 0 0 0,5 0 1 15,-5-7 1-15,0 2 0 0,0-1 1 16,0 2-1-16,-6-2 1 0,-3 2-1 16,1 4 0-16,-2 0 0 0,-3 10-1 15,-4 2 1-15,-2 4 0 0,0 1 1 16,-1 3 0-16,2 1 0 0,5 0-1 16,3-5 0-16,6 1-1 0,8-2-1 15,6-2 0-15,7-5 1 0,6-3-1 16,4-5 1-16,8-8 0 0,7-4 0 0,9-2 1 15,6-8 0-15,6-9 1 0,3-3 0 16,4 2 0-16,-2-7 0 0,-5-2 0 16,-4-2 1-16,-9 3-1 0,-6 4 0 15,-5 3-1-15,-6 4 3 0,-10 6 3 16,-6 7 3-16,-11 2 1 0,-11 5-2 16,-9 4 1-16,-7 5-1 0,-5 0-1 0,-6 7-6 15,-2 5-1-15,-2 5-1 0,2 9 0 16,1 6 0-16,1 2-1 0,-1 7 1 15,2 2-1-15,0 6-3 0,4-2-1 16,3 0-1-16,5-7-1 0,4-1-1 16,7-12-1-16,8-6-1 0,0-9 2 15,12-4 2-15,6-8-1 0,5-8 0 0,2-2 0 16,2-2 1-16,2-1 2 16,-5 0 0-16,-4 1 0 0,-3 4 2 15,-6 4 3-15,-5 4 3 0,0 0 2 0,-1 7 1 16,-3 1 0-16,4 3 0 0,0 0 0 15,-2 1-1-15,2-1-2 0,3-1-1 16,2-1 1-16,2-6-1 0,8-3 0 16,2-3 0-16,10-2-6 0,1-2-9 15,5-6-8-15,0-1-17 0,1 0-112 16,-1-3-115-16,-5 0-283 0</inkml:trace>
  <inkml:trace contextRef="#ctx0" brushRef="#br0" timeOffset="76538.97">17299 3389 476 0,'-2'-14'104'16,"-4"1"1"-16,0-4-87 0,-2-1-3 16,-2 1 1-16,2-1 2 0,-5 3 2 15,0 0 4-15,-1 3 5 0,1 3 4 16,0 3 1-16,0 6-5 0,1-5-4 15,-2 5-7-15,1 0-5 0,-1 7-6 16,1-1-4-16,-1 2-2 0,-1 3-2 0,-3 5 1 16,4 2-1-16,1 3 1 0,1-1-1 15,3 0 0-15,3 1 0 0,0-3-1 16,6-1-1-16,0-6 1 0,10-1-1 16,-2-3 0-16,1-3 1 0,4-4 1 15,0 0 0-15,1-4 0 0,3-3 2 16,-1-2-1-16,-3 0 1 0,1-3 0 0,3 1 0 15,-3 2-1-15,-1-1 2 0,-4 2 1 16,2 3 2-16,-8-1 2 0,2 6 2 16,-5 0 0-16,0 0 1 0,0 0-2 15,-5 0-1-15,3 7-3 0,2-3-1 16,-8 4-2-16,3 0 0 0,5 2-1 16,-6-2 0-16,6 1 0 0,0 0-1 15,0-2 0-15,7-1 0 0,3-2-1 16,-1-4 1-16,2 0 1 0,-2 0 0 15,4 0 0-15,-2 0 1 0,-4-5 1 0,1 1-1 16,-3 1 1-16,-3-1 0 0,-2-3 0 16,0 1 0-16,0-2-1 0,-2 3-1 15,-2-1 0-15,1 3-2 0,-3-1-1 16,1 4 0-16,-1-4-1 0,3 4 1 16,-1 0 1-16,-2 5 0 0,6-5 2 15,-3 4 0-15,3-4 0 0,0 0-1 0,0 0 0 16,0 0-1-16,0 0 1 0,0-7-1 15,0 4 1-15,3-3 0 0,2-1 0 16,-5-4 2-16,6 1 0 0,-6-1-1 16,0-2 1-16,0 2 0 0,0 0 1 15,0 0 0-15,-5 1 0 0,-1 3 1 16,-2 1-1-16,-1 2-1 0,-3 4 0 16,-1 0-2-16,-1 7 1 0,-3 4-1 15,3 4 0-15,-2 2 0 0,0 4 1 0,2 1 0 16,2 1 0-16,3-1 0 0,-1-4 0 15,5-3 0-15,5 0-2 0,0-2 1 16,3-5-1-16,5-4 0 0,4-4 0 16,6 0 0-16,1-7 1 0,4-5 1 15,7 1 0-15,-1-3 1 0,5-2-1 0,-1-3 0 16,3-1 1-16,-6 0-1 0,-4 2 0 16,-1-1 0-16,-6 2 1 0,-6 4 1 15,-5 2 1-15,-6 4 1 0,-2 7 0 16,-4 0 0-16,-6 0-1 0,-4 10 1 15,-4 4-1-15,-2 3-1 0,-1 2-1 16,0 5 1-16,2-3 0 0,5 1 0 16,1-1 0-16,7-2-2 0,6-2 1 15,0-2-2-15,7-4 0 0,7-1 0 0,4-3 0 16,4-7 0-16,8-3 1 0,2-7 0 16,2-1 1-16,1-6 0 0,-1-1 0 15,-1-2 0-15,-1-4-1 0,-5 2 1 16,-3 0-1-16,-7 1 1 0,0 4 0 15,-4 3 0-15,-5 0 1 0,-3 7 2 16,-5 2 1-16,0 5 0 0,0 0-1 16,-7 4 0-16,0 4 1 0,-4 6-2 0,-2 3-2 15,0 5 0-15,0 2 0 0,-1 1 0 16,1-1 0-16,4-2-1 0,-1-3 0 16,6-5 0-16,0-2-1 0,4-5-1 15,0 0-1-15,5-7 0 0,3 0 0 16,3 0 0-16,2-11 0 0,4 0 0 15,7-3-1-15,2-3 2 0,1 1-1 0,2-4-1 16,4 4 1-16,0-2 1 0,-2 1 0 16,-5 3 1-16,-4 2 1 0,-2 3 0 15,-7 0 0-15,-1 4 0 0,-5 2 1 16,-5 3 1-16,-2 0 0 0,0 6 0 16,-4 1 0-16,-3 4 1 0,-3 2 0 15,1 2-2-15,-3 4 0 0,1-2 0 16,2 0-2-16,2-1-3 0,1-3-2 15,6-2-4-15,0-3-1 0,8-4 0 0,2-4-1 16,5 0 2-16,6-5 3 0,3-5 2 16,2-2 3-16,1-2 2 0,0-2 0 15,-2 0 0-15,-3 2 1 0,-3 0-1 16,-4 3 0-16,-1 3 0 0,-3 1 1 16,-3 3-1-16,-2 4 1 0,1-3-1 15,-4 3 1-15,-3 0 0 0,4 3 0 16,-4 0 0-16,0 2 0 0,5 2 0 15,-5-2-1-15,5 2 1 0,-2 0-1 0,2 2 0 16,3-4 0-16,0 2-1 0,4-3 0 16,2 0-1-16,4-4 1 0,3 5 0 15,0-5 1-15,4 0-1 0,-1-3 1 16,-2-1 0-16,1 4 1 0,-4-6-1 16,0 1 0-16,-2 0 1 0,-8 2-1 15,2 3 0-15,-5 0 0 0,-1-5 0 16,-2 5 0-16,-3 0 0 0,0 7 1 0,0-1-1 15,2 0 1-15,-2 1 0 0,0 2 0 16,5-1-1-16,-5 1 1 0,6-1-1 16,1-1 0-16,0-2 0 0,1 1 0 15,0-6 0-15,3 3 0 0,2-3 0 16,-1 0 0-16,1 0 1 0,0 0-1 16,-3-3 1-16,4 3-1 0,-3-7 1 0,3 4 0 15,-3-2 1-15,1 0 0 16,-2-2 2-16,2 0 0 0,-5 0 2 0,4-2 1 15,-6-1 1-15,-5 0 1 0,6-1-1 16,-6 0 0-16,0 0 1 0,-8-1 0 16,3 3-1-16,-4 0 1 0,1 4-2 15,-4 2 0-15,-2 3-1 0,-2 11-2 16,-2 1-1-16,0 2-1 0,-1 2-2 16,2 2 0-16,0 2 0 0,4-4-1 15,6 0-1-15,7-2-1 0,0-1-1 0,13-4 1 16,1-3-1-16,11-6 1 0,3 0-1 15,9-6 2-15,4-5 1 0,7-3 1 16,4-2 0-16,3-3 1 0,1-2-1 16,-5-1 1-16,-6 1-1 0,-4 2 1 15,-9 0-1-15,-10 6 2 0,-8 0 3 16,-6 6 1-16,-8 7 2 0,0 0-1 0,-11 4 1 16,-3 7 0-16,-4 4-2 15,-6 3-2-15,-2 3-3 0,2 4 0 0,-1 1 0 16,4-2-1-16,1-1 0 0,7-4-1 15,9 0 1-15,4-4-2 0,4-4 1 16,5-4 0-16,9-2-1 0,7-5 1 16,5-7 1-16,4-2-1 0,3-5 1 15,4-3 0-15,0-4-1 0,2-2 1 0,0 0 0 16,3 0 0-16,-3-1 0 0,-3 2 0 16,-4 5 1-16,-6 2-1 0,-10 4 2 15,-6 4 1-15,-8 3 2 0,-6 4 0 16,-11 7 1-16,-4 1 1 0,-3 6 0 15,-4-1-1-15,-2 3-1 0,-3 4-1 16,0 1-1-16,4-1 0 0,4-2-2 16,2 0 0-16,5-2-1 0,3-1-1 15,9-2 1-15,0-5-2 0,8-1 1 0,2-4 0 16,5-3 0-16,6 0 0 0,6-5 0 16,3-3 0-16,2-6 0 0,-1-2 0 15,5-2-1-15,-3-3 1 0,1-2-1 16,-6 1 1-16,-1 0 1 0,-3 3-1 15,-4 3 1-15,-4 4 0 0,-3 2 1 16,-4 5 2-16,-4-1 0 0,-2 6 2 16,-3 0 0-16,0 0 0 0,-6 0 0 0,0 9-1 15,-3 1-1-15,-6 2-1 0,-1 4-2 16,-2 2 1-16,-2 2-1 0,1-1 1 16,2 0-2-16,3-4-1 0,2-2-4 15,9-3-1-15,6-4-2 0,9-6 0 16,2 0-1-16,7-7 0 0,5-2 2 15,1-2 4-15,-2 0 1 0,2 1 1 16,-2 3 1-16,-4 1 0 0,-5 6 1 16,0-3-1-16,-8 3 1 0,-1 3 0 0,-1 2 0 15,0 2 0-15,-6 0 0 0,2 1 1 16,-2 2-1-16,0 0 1 0,5-3-2 16,-1 0 1-16,5-7-1 0,5 5 0 15,6-9 1-15,11-3-1 0,4-4 0 16,5-4 1-16,4-5 1 0,3-3-1 15,-1-6 0-15,1-7 0 0,-1-3 0 0,0-3 0 16,2-1 0-16,5-3 0 0,-1-2 1 16,-5 1-1-16,0 9 0 0,-8 3 0 15,-8 7 1-15,-9 5-1 0,-10 8 1 16,-6 9-2-16,-6 6 1 0,-5 13 0 16,-7 4 1-16,-3 6-1 0,-6 10 0 15,-10 7 0-15,-4 9 1 0,-10 3 0 16,5 7 0-16,-6 3 0 0,6 0 0 15,1-1 0-15,6-5-1 0,7-6 0 0,4-6 0 16,4-10 0-16,4-8 1 0,2-7-1 16,3-6 2-16,2-5-2 0,2-4 0 15,0-4 1-15,5-7-1 0,-2-3 0 16,4-5 0-16,3-3-1 0,2-7 1 16,6-3 0-16,1-5 0 0,8 0 0 15,2-3-1-15,5 2 1 0,4 2-1 16,3 4 0-16,3 6 0 0,2 8 0 15,0 4 0-15,2 6-1 0,-8 4 2 0,2 10-1 16,-8 2 1-16,0 9 0 0,-5-1 1 16,-5 6 1-16,-4 2 0 0,-1-1 2 15,-3-1 1-15,-5-2 1 0,-1-1 2 16,-5-3 2-16,-5-2 2 0,-4-1 1 16,0-4 1-16,-6-1-1 0,-3-1-1 15,-3-2-3-15,-1-2-1 0,-3-3-3 0,1-4-5 16,-4 0-7-16,3-4-10 15,3-1-15-15,3 1-19 0,4-1-19 0,3-2-114 16,5 3-130-16,2 0-296 0</inkml:trace>
  <inkml:trace contextRef="#ctx0" brushRef="#br0" timeOffset="78189.85">14101 4117 502 0,'6'-28'121'0,"-6"1"5"0,0 7-80 15,0-1-5-15,-7 8-2 0,-3 1-6 16,1 5-5-16,-4 2-4 0,1 5-4 16,-3 0-4-16,-3 9-4 0,2 3-4 15,-3 2-3-15,0 5-4 0,-2 0 0 16,1 5-1-16,3-1 0 0,3 3-1 15,7-3-2-15,7-2-1 0,6-3-1 16,7-4 0-16,6-9 0 0,4-8 0 0,9-9 2 16,1-4 1-16,7-7 1 0,-1 0 1 15,-1-1 1-15,-4 3 0 0,-6 6 0 16,-3 3 4-16,-11 5 4 0,-7 2 2 16,-7 0 2-16,-10 5-1 0,-6 0 1 15,-4 0-1-15,-3 7-3 0,0 3-4 16,-3 2-2-16,6 6-2 0,4 0 0 15,3 2-1-15,7 0 0 0,6-2-1 0,0-1-1 16,8-3 0-16,9-4 0 0,5-10 1 16,9 0 0-16,10-10 0 0,5-5 1 15,7-5 0-15,2-2 1 0,-3-3 0 16,0 2 0-16,-7 1 0 0,-10 3 0 16,-8 5 0-16,-9 2 2 0,-5 3 6 15,-7 4 3-15,-6 0 2 0,0 5 0 16,-4 0 0-16,-3 0-1 0,-2 8-2 15,-2-1-5-15,-2 2-5 0,-2 4-1 0,-3 1 0 16,5 1 0-16,-2 4-1 0,2 0 0 16,2 3-3-16,2-1-1 0,4-2-2 15,5-1-2-15,0-4-1 0,6-6 0 16,5-2 2-16,3-6 1 0,2-9 2 16,3-4 0-16,2-1 1 0,3-6 0 15,-3 0 0-15,1 0-1 0,-3 3 1 16,0 3 0-16,-2 6 0 0,-8 0 2 0,2 8 0 15,-6-4 2-15,-1 8-1 0,1 1 1 16,-5 3 0-16,2 4 0 0,-2 0 1 16,6 4 0-16,0 0-1 0,1 2 0 15,4-2-1-15,6-4 1 0,9-8-1 16,5-4 0-16,6-3 1 0,5-6 0 16,2-8 0-16,0 0 1 0,-3 1 0 15,-4-1-1-15,-2 5 0 0,-4 2 1 16,-5 2-1-16,-2 5 0 0,-4 3 0 15,-3 0-1-15,1 3 1 0,-3 3 1 0,-6 0-1 16,-3 0 0-16,1 1 1 0,-3 0 0 16,-4-3 0-16,3 0 0 0,-3-4 0 15,5 4-1-15,-1-4 0 0,3 0 0 16,3-5 0-16,3-2 0 0,0 0 0 16,1-1 0-16,-1-3 1 0,-2 0 0 15,-4-2 0-15,-7 3 1 0,0 1-1 0,-8 1 1 16,-5 4-1-16,-8 4 1 0,-5 0 0 15,-6 3 1-15,-3 8 0 0,0 3 0 16,2 5 0-16,3 3 0 0,4 5-1 16,7 0-1-16,6-3-1 0,6-1-1 15,3-5-1-15,4-3-1 0,7-7 2 16,5-8-1-16,11-9 1 0,4-7 0 16,9-8 1-16,7-2 1 0,4-6 0 15,3-3 0-15,2 0 0 0,-5 0 0 0,-4-6 0 16,-4 2 0-16,-9-5 0 0,-8 0 0 15,-4 5 1-15,-6 3-1 0,-4 6 1 16,-4 8 1-16,-4 8-2 0,0 7-1 16,-7 7 0-16,-1 14 0 0,-5 8-1 15,-3 10 0-15,-3 6-1 0,-2 6 1 0,-1 6 2 16,1 4-1-16,1 1 1 0,1-1 1 16,6-6 1-16,6-4-1 0,7 0 0 15,9-7 1-15,7-8-1 0,8-10 0 16,9-12-3-16,7-7-11 0,4-10-15 15,7-10-19-15,0-7-115 0,54-33-723 16</inkml:trace>
  <inkml:trace contextRef="#ctx0" brushRef="#br0" timeOffset="78822.98">16478 3948 296 0,'20'-34'87'16,"-4"-5"9"-16,2-1-30 0,2 4-11 15,-5 0-1-15,-1 5-4 0,-3 6-7 16,-1 9-7-16,-4 6-7 0,-4 10-4 16,-2 10-4-16,-2 13-4 0,-6 9-4 15,0 11-2-15,-6 5-1 0,-3 4-1 16,-6 1-2-16,-4 1-2 0,-5 2 0 15,-2-4 0-15,-5-4 1 0,0-4 2 0,3-3 1 16,1-8 3-16,5-4 0 0,7-12 1 16,4-8-2-16,5-9-2 0,7-6-1 15,7-7-4-15,4-7-3 0,6-5-3 16,5-5-2-16,7-1 0 0,4 4 0 16,0 0 0-16,0 5 1 0,6 7 0 15,-3 6 2-15,7 5 2 0,-3 4 3 16,0 7-1-16,2 1 1 0,-1 4-1 15,2 4 1-15,-1 1 0 0,-7 3-2 0,4 0-1 16,-5 2-1-16,-6-3 0 0,-3-1 1 16,-7-3-1-16,-2-3-5 0,-7-2-10 15,-4-4-14-15,-4-6-119 0,-1-7-120 16,-1-2-302-16</inkml:trace>
  <inkml:trace contextRef="#ctx0" brushRef="#br0" timeOffset="79083">16913 3916 661 0,'-6'0'146'15,"-3"8"0"-15,0-1-114 0,-4 1-11 16,0 2 1-16,1 0-3 0,2-1-2 0,1-2 0 16,3-2-2-16,2-5 0 0,4 0-4 15,10-6-3-15,0-4-5 0,3-5-2 16,1 1-1-16,1-4 2 0,-1-1 1 15,-4 2 0-15,-4 0 1 0,-6 6-1 16,0 2 0-16,-6 2-2 0,0 7-1 16,-3 0-3-16,-4 5-6 0,2 3-10 15,-2 3-10-15,4 3-8 0,0 0-14 16,1 2-11-16,6-1-100 0,2-3-105 16,0-3-247-16</inkml:trace>
  <inkml:trace contextRef="#ctx0" brushRef="#br0" timeOffset="79688.48">17237 3966 539 0,'-4'9'124'0,"-5"1"1"0,-3 3-88 0,-3 3-8 16,-2 2 1-16,1 2-4 0,-3-1-2 15,1 0 0-15,4-2-2 0,1-1-3 16,7-4-5-16,0-3-6 0,6-5-4 15,6-4-3-15,7-7-3 0,5-4-3 16,7-3 0-16,5 0-1 0,6-4 1 16,0 2 0-16,4 1 0 0,-1 2 1 15,-5 3 1-15,-2 3 3 0,-7 1 1 16,-9 1 1-16,-3 5 4 0,-6-4 2 0,-1 4 2 16,-6 4 2-16,0-4 2 0,-7 6-1 15,1 0-1-15,0 1-2 0,-4 3-4 16,0 1-1-16,1 0-3 0,-2 1 0 15,4 0-3-15,4 1-2 0,3-3-3 16,7-4-4-16,2-3-1 0,9-3-2 0,4-3 0 16,4-4 1-16,0-2 2 15,5-2 4-15,-3 0 1 0,-6 1 4 0,-2 1 1 16,-4 2 0-16,-5 3 3 0,-5 4 1 16,-1-6 1-16,-5 6 3 0,0 0 0 15,0 4 2-15,0-4-1 0,0 6 0 16,-5 1-2-16,5-2-1 0,0 4-2 15,0-1-2-15,0 0-1 0,0-1-1 16,6 1-1-16,5-3 0 0,4-5 0 0,6 3 1 16,8-3-1-16,5-5 1 0,2 1 0 15,3-3 1-15,0 1 0 0,1 0 0 16,-6-1-1-16,-3 1 1 0,-8 1-1 16,0 1 1-16,-7 4-1 0,-5 0 0 15,-4 0 0-15,-1 5 0 0,-6 3 0 16,6 4 1-16,-6 3-1 0,0 5 0 15,-6 1-4-15,6 0-7 0,-6 0-9 0,1-4-10 16,5-3-18-16,0-3-106 0,0-11-115 16,13 0-271-16</inkml:trace>
  <inkml:trace contextRef="#ctx0" brushRef="#br0" timeOffset="79864.64">18284 3842 686 0,'-8'0'163'0,"-5"0"-1"16,0 3-95-16,-1 2-38 0,3 2-3 16,0 2-6-16,-1 0-4 0,1-2-1 15,0 0 0-15,6-1-1 0,1-2-1 16,4 0-6-16,0-4-7 0,0 0-10 16,0 0-15-16,0 0-15 0,0-9-16 15,5 2-120-15,-1-5-1 0,6-4-102 16,-3 0-191-16</inkml:trace>
  <inkml:trace contextRef="#ctx0" brushRef="#br0" timeOffset="82406.33">16460 3952 440 0,'0'0'93'0,"0"-6"1"15,-4 2-82-15,4 0-5 0,0 4-1 16,0-6-2-16,0 1 3 0,0 2 3 16,0 3 4-16,-4-7 3 0,4 7 2 15,-7-4 1-15,3 4-2 0,-4 0-3 16,0 4-4-16,-2 4-4 0,-3 2-3 15,-3 1-2-15,-4 5 0 0,-1 1 1 0,-4-1 1 16,1 0 1-16,-3 1 2 0,-2 0 1 16,4 0 1-16,4-1 0 0,1-2 1 15,6-1-1-15,0-2 0 0,5-3 0 16,5-2-1-16,4-6-1 0,0 0-1 16,0 0 1-16,0-8-1 0,10-3-1 15,2-2 0-15,3-4 1 0,6-3-1 0,8-2 1 16,5-6-2-16,6-3 0 0,5-3-1 15,0-5-1-15,2 0 0 0,0-4 0 16,-4-2-1-16,-1 3-1 0,-3 3 1 16,-4 6-1-16,-4 4 1 0,-4 8-1 15,-5 4 1-15,-4 9-1 0,-7 2 0 16,-7 3 0-16,-4 3 1 0,-6 11 0 16,-8 3 0-16,-1 6-1 0,-5 7 1 15,-5 8 1-15,2 8-1 0,-1 5-3 16,1 2-3-16,4-5-5 0,2-2-10 0,2 1-13 15,3-6-107-15,3-3-108 0,-1-4-267 16</inkml:trace>
  <inkml:trace contextRef="#ctx0" brushRef="#br0" timeOffset="83821.84">18509 3998 482 0,'0'-5'116'0,"-4"2"1"0,4 3-77 15,-7 0-11-15,3 0-4 0,-4 6-6 16,-2 5-5-16,-1 1-3 0,-1 6 0 16,-2 0 0-16,2 2 1 0,-1 3-1 15,1-3 0-15,0 0-1 0,6-3-1 16,-1-1-2-16,7-3-1 0,-2-5-2 15,4-4-2-15,5-4 0 0,8-9 0 16,2-3-1-16,8-6 0 0,1-1 1 0,2-2-1 16,0 0 1-16,2 3-1 0,-8 2-1 15,0 4 1-15,-9 3-1 0,1 6 0 16,-4 3 0-16,-4 0 1 0,1 8 0 16,-4 2 0-16,2 2 1 0,-1 4 0 15,0-1 0-15,2 2 0 0,2 1 0 16,3-3-1-16,4-2-1 0,7-4 1 0,4-3 0 15,3-6 0-15,4-4 0 0,2-6 1 16,0-4 0-16,0-1-1 0,-4-3 1 16,-4 1 1-16,-6 2 2 0,-7-3 3 15,-4 4 5-15,-10-1 2 0,0 2 4 16,-7 2 1-16,-7 3 0 0,-4 1-2 16,-3 7-3-16,-5 0-5 0,-1 9-2 0,0 1-4 15,1 5-2-15,6 5-2 0,0 1 0 16,8 2-1-16,6 2-1 0,6 0-1 15,8-3-1-15,6-2-1 0,8-5 0 16,5-7 0-16,7-8 1 0,4-9 1 16,2-6 1-16,1-5 0 0,1-3 2 15,-6-3 0-15,-3 1 0 0,-4 1 1 16,-4 4-1-16,-3 2 2 0,-8 4 0 0,-4 2 0 16,-4 3 2-16,-6 4 0 0,0 5-2 15,-6 0 0-15,-4 11 0 0,0 3-1 16,-3 11 0-16,-4 11-2 0,-2 6 1 15,2 13 1-15,-4 6-1 0,-1 4 1 16,1 1 0-16,-5 0-1 0,-3 2 1 16,-1 1 0-16,-3-4 0 0,-1 0-1 15,-1-1 1-15,4-6 0 0,2-4 0 16,1-11 2-16,9-6 0 0,1-10 3 16,6-9 0-16,3-8 1 0,0-6 0 15,1-4-1-15,3-9 0 0,5-9-2 0,0-10-2 16,6-11-1-16,8-13 0 0,8-10-3 15,11-9-2-15,7-10-2 0,9-5-3 16,4-1-2-16,7-2-4 0,3 4-9 16,3 9-9-16,1 8-8 0,-2 10-7 15,-5 9-114-15,-4 5-117 0,-7 12-279 0</inkml:trace>
  <inkml:trace contextRef="#ctx0" brushRef="#br0" timeOffset="85202.45">20050 4074 402 0,'-6'-3'84'0,"0"3"1"0,0-5-74 0,0 1-6 0,4-1-2 0,-3 0-1 0,5 1 1 0,-7-3 4 0,7 0 4 0,-3 0 2 0,3-1 4 0,-3 0 2 0,3-1 3 0,0-2 1 0,-6 1 1 0,6 2 0 0,-7-1 1 0,0 2 0 0,-1 2-3 0,-6 5 0 0,-1 0-3 0,-3 9-4 0,-3 1-3 0,0 8-3 0,-1 2-3 0,2 2-1 15,-1 4-1-15,1-1-1 0,5-1-1 0,4 2 0 16,5-3-1-16,6-2-1 0,6-2 1 16,8-6-1-16,4-3 1 0,4-10-1 15,5-4 1-15,5-7 0 0,2-4 0 16,1-5 0-16,-5 0 1 0,-3-2-1 16,-6 0 1-16,-4 2 1 0,-8 2-1 0,-9 1 2 15,0 2 1-15,-12 2 2 0,2 3 2 16,-8 2 2-16,1 3 0 0,-3 5 0 15,2 0-1-15,-2 7-1 0,-2 1-3 16,6 3-1-16,2 2-3 0,4 2 0 16,6 0-2-16,4 0 0 0,2-1-1 15,10-1 0-15,3-4 0 0,11-5-1 0,3-4 1 16,6-9 0-16,5-4 0 0,6-6-1 16,2-6 0-16,5-3-1 15,3-5 0-15,0-5-1 0,-3-3-1 16,0-2 1-16,-8-1-1 0,-3-4 2 0,-9-1 1 15,-7 5 1-15,-6 5 1 0,-6 6 2 16,-6 4 5-16,-4 5 2 0,-4 10 1 16,0 6 0-16,-8 8 1 0,-4 15-1 15,-5 13-1-15,-5 13-3 0,-7 15-3 16,-9 13 0-16,-8 12 1 0,-4 11 0 0,-2 8 0 16,-4 1-1-16,7 1 0 0,2-5-1 15,3-6 1-15,5 1-3 0,3-14 1 16,5-9 0-16,8-9 0 0,1-12-1 15,8-9 0-15,8-10-1 0,6-13 0 16,9-11 1-16,4-15-2 0,5-9-3 16,5-11-4-16,-1-9-2 0,5-9-3 15,-1-4-3-15,-1-6 0 0,-5-4 0 0,-4-1 4 16,0 1 4-16,-6 3 4 0,-4 2 7 16,-3 6 6-16,-3 9 7 0,0 10 3 15,0 9 3-15,0 6 0 0,-3 7-2 16,3 5-3-16,0 1-5 0,6 0-6 15,2 4-3-15,7-9-2 0,2 5-1 16,4-2-3-16,9-1-9 0,-1 1-9 16,3-1-10-16,-4 2-14 0,-2 1-62 0,-1-1-52 15,-8 5-99-15,-6-5-212 0</inkml:trace>
  <inkml:trace contextRef="#ctx0" brushRef="#br0" timeOffset="87822.51">14248 4800 306 0,'0'-5'82'0,"0"1"3"0,-3 0-9 16,3 4-52-16,0-5-5 0,0 5 1 15,0-6 0-15,0 6-1 0,-10-3 1 16,8 3-1-16,-3-5 0 0,2 5-4 15,-2-7-3-15,0 7-2 0,2-4-2 16,3 4-1-16,0 0-1 0,0-5-2 0,0 5-1 16,-5 0 1-16,5 0 0 0,0-5 0 15,0 5 1-15,0 0-1 0,-6 0 1 16,6 0-1-16,0 0 0 0,-6 6-1 16,4-1 0-16,-3 0-1 0,-1 0 2 15,-1 0 0-15,0 1 1 0,4-3 1 16,-2-3 0-16,5 5 0 0,-5-5-1 15,5 0-1-15,0 0 0 0,0-3-2 16,5 3 0-16,-5-6 0 0,6-1-1 16,-4 2 2-16,-2-2 1 0,0 1 1 0,0 1 1 15,0-1 1-15,-6 1 0 0,-1 5 1 16,0-5 0-16,-5 5-1 0,4 0 0 16,-4 9-2-16,2 0 0 0,-3 7-1 15,-1 4-1-15,-2 3 0 0,2 2-1 16,1 5 0-16,-1 0 0 0,2-2-1 15,5-3 0-15,4-2 0 0,-1-5-2 16,4-1 1-16,7-4-1 0,3-4-1 0,6-2 1 16,4-4 0-16,7-3 0 0,6-5 1 15,8-3-1-15,4-5 1 0,2-3 1 16,4-8 0-16,1-3-1 0,-5-1 1 16,-2-6-1-16,-6 2 1 0,-6-1-1 15,-4 5 0-15,-5 2 1 0,-9 2-1 16,-3 5 1-16,-5 4 1 0,-7 4 0 15,0 4 1-15,-4 2 0 0,-3 5 0 16,-2 5 0-16,-2 2 0 0,3 1-2 0,-4 1 1 16,4 0-1-16,0 0-1 0,-2-1 1 15,3 0-1-15,1-3 1 0,0 2-1 16,4-4 0-16,2 3-1 0,-5-6 1 16,5 4-1-16,0-4 0 0,0 0-1 0,5 0 1 15,-5 0 0-15,0 0 1 16,0 3 0-16,2-3 1 0,-2 0 0 0,0 0 1 15,0 0-1-15,0 0 0 0,0 0 0 16,0 0-1-16,0 0 1 0,0 0-1 16,0 3 0-16,0-3-1 0,5 0 1 15,-5 4-1-15,0-4 1 0,4 0-1 16,-1 0 0-16,-3 0 0 0,6 0 0 16,-4-5 1-16,3 5 0 0,-1-7 0 15,-1 2 0-15,-3-1 1 0,7 1 1 16,-7 0 0-16,0 0 0 0,4 0 0 0,-4 2 0 15,-6 3 0-15,0 0-1 0,-5 0-1 16,-3 7 1-16,0 5 0 0,-11 6 0 16,1 6 0-16,-4 4 1 0,3 2 0 15,1 1 1-15,-1-1-2 0,5-2 0 16,7-6 0-16,7-1-2 0,6-6 0 0,0-2-1 16,10-6 1-16,2-2-1 0,5-5 0 15,8-5 1-15,0-6 1 0,3-5 0 16,1-4 0-16,1-5 1 0,-2-2 0 15,-2-1 0-15,-2-1-1 0,-8 4 1 16,1 6 0-16,-8 2 0 0,1 5 4 16,-6 5 2-16,-4 3 1 0,0 4 0 15,0 5 0-15,-8 5 0 0,1 3-1 16,-1 3-2-16,-3 3-4 0,4 2-1 16,0 2 1-16,1-1-1 0,6-4-1 0,0-2-1 15,0-5-2-15,5-1 0 0,1-6-1 16,3-4-1-16,5 0 1 0,6-5 1 15,-1-5-1-15,8-2 2 0,4-5 1 16,4-1 0-16,3-3 1 0,1-1 0 16,-3 1 0-16,1 3 0 0,-4 1 0 15,-5 3 0-15,-5 6 0 0,-4 4 0 16,-1 8 1-16,-5 6 0 0,-2 2 0 0,-3 2 1 16,-2 6 0-16,-6 0 1 0,3 3 0 15,-3-1 0-15,-3 1 0 0,-3-3 0 16,-1-2 1-16,-2 0-1 0,-2-3 2 15,-2-1-1-15,0-4 0 0,0-2 1 16,3-2-1-16,-4-1-1 0,4-5 0 16,3 4-2-16,2-4 0 0,5-4-1 0,7-2 0 15,2-4-1-15,6-3-2 0,5-5-1 16,3-5 0-16,5-5-1 16,5-5 1-16,6-2-1 0,8-5 1 0,5-4 1 15,4 0 2-15,7-1 2 0,0 0 0 16,-2 0 0-16,-3 3 0 0,-8 0 0 15,-6 4 1-15,-6 5-1 0,-10 3 1 16,-6 3 1-16,-9 6 4 0,-6 3 0 0,-7 7 1 16,-11 7 0-16,-4 4 0 0,-8 11 0 15,-1 2 0-15,-6 8-4 0,0 7 0 16,-3 3-1-16,0 5 1 0,0 4-2 16,0 2 1-16,0 2-2 0,1 1 1 15,5 2 0-15,1 3-1 0,6-3 0 16,4-1 0-16,4-8-1 0,4-2-1 15,8-6 0-15,0-9-1 0,7-7-2 16,4-6 0-16,4-8 0 0,4-7-2 0,4-8-3 16,2-6-1-16,4-6 1 0,-4-2-1 15,2-2 2-15,-3 2 0 0,-2 6 3 16,-8 6 2-16,-1 6 6 0,-3 5 2 16,-3 6 4-16,-1 7 1 0,-3 4 2 15,2 3 2-15,-5 3-1 0,6 1-1 16,-1-1-2-16,2 0-2 0,4-8-2 15,2-4-1-15,7-5 0 0,5-10-1 16,5-1-6-16,7-4-7 0,0-7-9 0,2-1-10 16,3 1-12-16,-2 0-113 0,-6 0-115 15,-1 1-274-15</inkml:trace>
  <inkml:trace contextRef="#ctx0" brushRef="#br0" timeOffset="88626.05">16373 4867 511 0,'-7'4'111'0,"-1"3"1"16,-1 4-89-16,0 2-13 0,0-1 1 15,-2 4 0-15,4-3-2 0,-4 0-2 0,2 1 1 16,3-3-1-16,0-3-1 0,2 0-2 16,4-2-4-16,-4 0-7 0,4-2-5 15,0-1-7-15,0-3-9 0,0 5-14 16,3-5-77-16,-3 0-83 0,4 0-199 15</inkml:trace>
  <inkml:trace contextRef="#ctx0" brushRef="#br0" timeOffset="89049.21">16510 4568 547 0,'-5'0'125'15,"-2"0"0"-15,-1 0-88 0,-3 6-16 16,2-2-5-16,-2 3-1 0,0-1-3 15,1 2-1-15,1-1-1 0,-1-2 1 0,4-2-1 16,6 1-3-16,-2-4-4 0,2 0-1 16,2 0-2-16,4 0-1 0,2-5 0 15,2 2 0-15,-1-2 1 0,4-1 1 16,-2 1 0-16,-3 0 1 0,-3 0 1 16,-1 5 2-16,-4-6 3 0,0 6 2 15,-3-4 1-15,-3 4 0 0,0-4 1 16,-2 4-1-16,-4 0-4 0,2 0-1 15,0 5-3-15,-1-1-5 0,2-1-10 0,1 2-8 16,3 0-13-16,5 2-12 0,0-1 13 16,0 0-117-16,9 2-102 0,0 4-245 15</inkml:trace>
  <inkml:trace contextRef="#ctx0" brushRef="#br0" timeOffset="91089.56">16622 4743 588 0,'-12'14'125'0,"0"3"0"0,1 4-106 16,-5 4-11-16,3 0-1 0,-3 4-3 16,2 0 0-16,-2-2-1 0,3-4 2 0,4-6 0 15,2-2-1-15,2-4 0 0,5-4-1 16,0-7-1-16,7 0 0 0,5-7-1 15,2-4-1-15,3-7 1 0,2-4-1 16,5-2 1-16,2-5 0 0,1-1-1 16,0 4 1-16,-1 4-1 0,-1 6 2 15,-5 5 0-15,-5 4 3 0,-3 7 2 16,-6 0 1-16,-6 10 2 0,0 2 0 0,-5 2 0 16,1 2-1-16,0 4-3 0,-1 1-2 15,0-2-2-15,5-1-1 0,0-1-1 16,7-2-1-16,4-4 1 0,9-8-1 15,5-3 0-15,8-11 1 0,4-2-1 16,5-8 2-16,2-8-1 0,0 0 1 16,1-4-1-16,1-3 0 0,-5-3 0 15,3 1 1-15,-3 0-1 0,-1 1 0 16,-2 0 2-16,-9-1-1 0,0 6 1 0,-11 3 0 16,-1 2 5-16,-10 6 4 15,-7 7 0-15,-5 7 2 0,-9 11 0 0,-5 8 0 16,-3 8-1-16,-9 10-4 0,-3 14-2 15,-5 11-2-15,-1 17 0 0,0 7-1 16,-6 8 0-16,1 15 0 0,-3 6-1 16,3 0 0-16,-2-6-1 0,5-9 0 15,-2-9-1-15,9-7 1 0,9-14-1 0,6-12 0 16,7-15-1-16,2-6 0 0,9-8-2 16,4-11 1-16,6-11 0 0,9-11 0 15,4-13 0-15,4-8-3 0,9-8-3 16,2-12-3-16,1-9-2 0,-2-5-2 15,-4-7 0-15,0 0 1 0,-9-2 3 16,-4 1 3-16,-5 9 5 0,-5 8 3 16,-2 10 1-16,-1 12 3 0,-5 8 1 0,0 8 1 15,0 7-1-15,0 6 0 0,0 6-1 16,3 0-2-16,-3 0-1 0,7 0-1 16,-1 0-1-16,4 0 0 0,4 0 0 15,1 0 1-15,6 0 0 0,4-9 0 16,2-1 0-16,6-3 0 0,1-2 0 15,3-1 0-15,2-2 0 0,-3-1 1 16,3-1-1-16,-4-3 0 0,-3-2 0 16,-1 2 0-16,-4-1 1 0,-6-2 0 0,-1 1 1 15,-1 1 0-15,-7 3 1 0,-3 1 2 16,-2 1 2-16,-2 1 3 0,-5 4 2 16,0 1 1-16,0 0 1 0,-5 5-1 15,1 0 0-15,-2 2-3 0,0 3-3 16,0 3-3-16,-4-4-1 0,5 4-1 15,-4 7-2-15,2 2 1 0,-2 3-2 16,-3 5 1-16,0 4 0 0,-4 5 1 0,-2 4-1 16,-4 6 1-16,-3 2-1 0,-1 1 1 15,-2 4 0-15,-3 1-1 0,6 0 1 16,2-2-1-16,3-6 0 0,7 0-1 16,1-4 0-16,12-7-1 0,0-4 0 15,14-3 0-15,2-4 0 0,6-4-1 16,4-3 1-16,3-3 1 0,3-4 0 15,2 0 0-15,2-10 1 0,-1-1 0 16,-1-2 0-16,6-6 1 0,-1-3-1 0,-1-1 0 16,-3 0 0-16,3-1 0 0,-5-2 0 15,-5 3 0-15,-8 3-1 0,-2 4 2 16,-5 2 0-16,-6 5 2 0,-7 2-1 16,0 7 1-16,0 0-1 0,-7 5 0 15,-3 4-1-15,-4 2 0 0,0 3-1 16,0 2-1-16,-4 0 1 0,5 3 0 15,0-4 0-15,6 1-1 0,7-5-1 16,0 5-1-16,0-3-1 0,12-1-3 0,3-1-3 16,4-6-2-16,7-5-1 0,5 0-1 15,3-7 1-15,0-3 2 0,5-3 2 16,-5-4 4-16,0 3 2 0,-2 1 3 16,-5 1 1-16,-3 2 0 0,-8 5 0 15,1-1 1-15,-7 6 1 0,-4 0 2 16,-6 0 1-16,0 0 0 0,0 4 2 15,0 1-1-15,-6-1 0 0,4 1-1 0,2-2-2 16,-5-3-1-16,2 5-3 0,3-5-2 16,0 0 0-16,0 0-1 0,3 0-1 15,2-4 1-15,0 0 0 0,2-4 1 16,2-3 1-16,0-4 0 0,1-3 1 16,0 0-1-16,-2-2 0 0,-3-1 1 15,-5 2 0-15,0 2 0 0,-8 3 1 16,-1 6 1-16,-5 8 2 0,-4 0 1 15,-1 0 1-15,-2 8 1 0,0 5-1 0,3 1 0 16,-2 4-1-16,5 0-2 0,-2 1-1 16,9 3-2-16,0 1 0 0,3-4 0 15,5-1-2-15,0-1 1 0,7-5-1 16,3-2 0-16,4-2 0 0,6-8 0 16,3 0 1-16,8-5 0 0,4-4 0 15,8-3 1-15,4-5 0 0,1-5 0 0,3 0 0 16,-2-2 0-16,-2 3 0 0,-6-3 0 15,-6 1 0-15,-8 5 1 0,-7 3 1 16,-6 4 3-16,-5 2 5 0,-5 3 2 16,-4 6 2-16,0 0-2 0,-8 4 1 15,-1 3-1-15,-1 1-4 0,-3 2-5 16,-1 3-2-16,-2 0-1 0,0 2 0 0,2 1-1 16,2 0 0-16,7 2 0 0,5-1-1 15,0 0-1-15,10-3 0 0,3-4 1 16,5-3-1-16,3-4 1 0,4-3 0 15,4-3 1-15,3-3 1 0,2-1 0 16,2 2 0-16,1-1 0 0,-2 3 0 16,-6 3 0-16,-4 0 0 0,-5 0 0 15,-6 8 1-15,-7-5 0 0,-7 5 0 16,0 0 1-16,-4 2 0 0,-6 1 0 16,3 1 0-16,-3 0-1 0,3-1 0 0,0 1-2 15,7-4-1-15,0-2 0 0,12-1-1 16,0-5 0-16,8 0 1 0,3-10 0 15,4-1 1-15,2-4 1 0,1-6 0 16,0-6 0-16,0 0 0 0,-3-4-1 16,-1 0 0-16,-3-1 0 0,-3 5 1 15,-3-1 0-15,-4 8 2 0,-1 5 1 16,-6 4 1-16,-6 4 1 0,4 7 1 0,-4 0-1 16,0 0 0-16,-6 8-1 0,0 0-1 15,-1 4-1-15,0-1-1 0,0 2 0 16,1-2-1-16,0 0 0 0,2-1 0 15,4-1-1-15,0 1 0 0,9 4 0 16,-2-2 0-16,4 4 0 0,7 3 0 16,0-2 1-16,2 2-1 0,2 2 1 15,2 0 0-15,3-2 1 0,-4 1-1 0,0-1 0 16,-3-2 0-16,-1-1 1 0,-5-4 0 16,-7 0 0-16,-7-2 2 0,0 1 0 15,-4-1 1-15,-6 1 1 0,-3 0 0 16,-3 1 0-16,-4-2 0 0,-1 0 0 15,-3-1-2-15,-1 0 0 0,1-2-5 16,1-3-4-16,4-4-11 0,1 5-14 16,2-5-15-16,6-4-18 0,5 0-116 0,5-3-128 15,0 2-298-15</inkml:trace>
  <inkml:trace contextRef="#ctx0" brushRef="#br0" timeOffset="92439.61">20134 5029 349 0,'0'0'91'0,"-4"0"2"16,4 0-17-16,0 0-57 0,-5 0-5 15,5-4 0-15,0 4-1 0,-5-5 4 16,5 5 2-16,-6-7 2 0,3 1 1 15,-2-2-1-15,2-4-3 0,-2-2-4 16,5-7-3-16,-6-7-4 0,6-3-3 16,0-7-2-16,0-8-1 0,3-3 0 0,1-2-1 15,0-3 0-15,-1 1 0 0,3 0 0 16,2 1 0-16,2 9-1 0,-2 5 1 16,5 6-1-16,0 5 0 0,0 9 0 15,0 7 0-15,0 7 0 0,0 4 2 16,-4 12 1-16,1 5 2 0,-7 9 1 15,-3 1 1-15,0 5 1 0,-9 4 0 16,-4 1 1-16,-7 4-1 0,-4-1 0 16,-3-1 0-16,-2 1 0 0,-9 3 0 15,-3 0 0-15,-5-2-2 0,0 0 0 0,-1-6 0 16,2 1 0-16,0-3 0 0,11-6 0 16,2-2 0-16,10-6-1 0,4-1 0 15,6-2-1-15,6-4-1 0,6-2 2 16,12-7 1-16,6-3 2 0,12 0 1 15,7-12-1-15,10-2 1 0,6-6 0 16,4-3-3-16,-3-4-2 0,-1-3-3 0,-3-1-6 16,-8-1-7-16,-8 3-10 0,-7 2 5 15,-3 4-126-15,-10 3-114 0,-7 5-286 16</inkml:trace>
  <inkml:trace contextRef="#ctx0" brushRef="#br0" timeOffset="95670.63">20826 4821 449 0,'0'-13'105'0,"-7"-2"1"16,7 1-69-16,0-1-11 0,0-3 0 15,0 1-2-15,-2-1 0 0,2 2-1 16,0 2 1-16,-6 0-1 0,2 3-3 15,1 5-2-15,-4 3-5 0,-3 3-3 16,2 6-3-16,-6 5-2 0,1 5-1 16,-2 3-1-16,-1 6-1 0,3 3 1 15,-1 2 0-15,7 1 0 0,1-3 0 0,6-1 0 16,-3-1-1-16,6-4-1 0,4-4-1 16,6-4 1-16,6-5-1 0,2-2 1 15,3-7 0-15,4 0 0 0,5-5 0 16,0-4 0-16,1-3 0 0,-2-3 0 15,-6-3 0-15,0-2-1 0,-6 1 1 16,-8-2 0-16,-5 1 0 0,-7 0 0 16,-11 1 0-16,-3 3 0 0,-7 2 1 0,-6 3 1 15,-5 4 1-15,-1 7 2 0,-2 0 3 16,-1 5 2-16,2 5 1 0,2 4 0 16,5 1-2-16,6 1-1 0,2 3-3 15,10-4-3-15,3 2-3 0,6-2-1 16,6-2-1-16,3-3 0 0,10-2 0 0,7-1 0 15,6-7 1-15,8 0 1 0,6-8-1 16,2-2 2-16,4-2-1 16,-4-5 0-16,-1 1 1 0,-3-3-1 0,-4 4 1 15,-8-4-1-15,-6 4 1 0,-7 0 0 16,-3 5 1-16,-5 0 3 0,-4 3 6 16,-7-1 2-16,0 4 2 0,0 4 1 15,-4 0-1-15,-3 0-1 0,-2 0-4 16,-5 10-4-16,-1 0-4 0,1 2-1 0,1 5-2 15,5 1 1-15,-1 0-1 16,5 3-1-16,4-1 0 0,4-1 0 0,5-3-2 16,4-7 1-16,5-3 0 0,4-6 1 15,5 0-1-15,9-11 2 0,1-1-1 16,6-6 1-16,-2-2 0 0,1 1 0 16,-3 1 0-16,-6 1 1 0,-6 0 0 15,-7 6 1-15,-8 4 2 0,-5 3 2 16,-3 4 0-16,-4-3-1 0,-4 3 1 0,1 0-2 15,-6 3 0-15,4 1-3 0,-4 2-1 16,2 3-2-16,1 3-1 0,3-1-1 16,3 3-2-16,6-2-2 0,3-2 0 15,6-6 0-15,10-4 1 0,6-7 0 16,5-5 2-16,9-8 1 0,9-5 2 16,10-6 1-16,3-2 1 0,0-1 0 15,0-6 0-15,-2-2 0 0,-7-5-1 16,-8-2 1-16,-7-1-1 0,-8-1 0 0,-7-2 1 15,-4 5 2-15,-5 5 3 0,-2 11 4 16,-10 9 2-16,-1 6 0 0,-6 7 0 16,0 10-1-16,-7 10-1 0,-6 8-2 15,-2 8-4-15,-4 8-2 0,0 10 0 16,-4 9 1-16,-3 2 0 0,2 4-1 16,1 4 1-16,0-5-1 0,5-1 0 15,0-6-1-15,1-3 0 0,4-5 0 0,3-8 0 16,3-7 0-16,-2-7 1 0,4-4 0 15,-2-5 0-15,1-6 0 0,2-6 0 16,-1 0 0-16,-1-8-1 0,6-2 1 16,-3-5-2-16,3-5 1 0,6-2 0 15,2-3 0-15,5-3 0 0,4-1 0 16,5-1 0-16,4 4-1 0,2 0-1 0,-1 0 0 16,7 1 0-16,-1 2 0 0,5 4 0 15,0-1 0-15,1 0 1 0,1-2 1 16,-1 0 1-16,-4-1 0 0,0-4 0 15,-6-1 1-15,-4-3 0 0,-3 0-1 16,-5 1 2-16,0-5-1 0,-5 0 0 16,-2-1 0-16,-5 3 1 0,-2 3 0 15,-3 3 1-15,-8 4 1 0,-1 7 0 0,-3 7 1 16,-6 9 1-16,-2 5 0 0,-9 12-2 16,-1 12 0-16,-6 14-1 0,-1 12 0 15,-3 12-1-15,-2 10 0 0,1 10-1 16,2 6 1-16,3 3 0 0,5-2-1 15,2-6 1-15,1-3-1 0,7-4-1 16,2-10 0-16,3-9 1 0,3-10-1 16,-1-2 1-16,3-5-1 0,4-5 1 15,2-8-1-15,5-3 0 0,0-7-1 16,0-4 1-16,0-7 0 0,7-6 0 0,-2-5 1 16,2-12 0-16,0-6 0 0,2-5 1 15,1-8-1-15,3-9-3 0,2-6-3 16,0-6-3-16,1-3-3 0,-3-4-1 15,0-7-1-15,-4 1 1 0,1 3 2 16,-4 3 2-16,-2 2 4 0,2 9 2 16,-1 7 2-16,1 12 0 0,-2 5-1 0,3 4 1 15,2 5-1-15,1 5-1 0,5 1 1 16,6 2 0-16,5 0 0 0,7-1 0 16,6 1 0-16,4 0 1 0,2-3 0 15,5-2 0-15,1-3 0 0,1-2 0 16,3-4 1-16,2 0-1 0,3-5 1 15,1-2-1-15,-4-4 1 0,0-1 0 16,-8-5 1-16,-5-3-1 0,-8 0 0 16,-12-1 0-16,-6-1 0 0,-7 6-1 0,-11 1 0 15,-4 9 1-15,-9 8 1 0,-7 8 3 16,-5 11 2-16,-5 7 1 0,-5 10 2 16,-4 10 0-16,-4 14 0 0,-1 2-2 15,-1 12-2-15,1 6-3 0,8 4-1 16,0 1 0-16,9-2-2 0,5-6 0 15,5 1 0-15,8-9 0 0,9-7 0 16,0-8-1-16,9-8 1 0,9-4 0 0,7-7 1 16,8-7 0-16,8-9 1 0,7 0-1 15,2-12 1-15,4-2 0 0,0-8 0 16,-1-1-1-16,-5-1 1 0,-6-2-1 16,-7 4 1-16,-7 1 1 0,-5 7 3 15,-7 4 2-15,-6 3 1 0,-5 7 1 16,-5 0 0-16,0 0 0 0,0 6-2 0,-7 2-2 15,0 3-3-15,2 2-1 0,0-1-1 16,2 2-1-16,3 1 0 0,0-2 0 16,3-2-2-16,6-3 1 0,5-2 0 15,1-2 0-15,6-4 0 0,3 0 0 16,3-6 1-16,2-2 0 0,-4-2-1 16,-1-2 0-16,-3-2 0 0,-6-3 0 15,-4 1-1-15,-8-2 0 0,-3 2 0 0,-9 1 1 16,-5 1 0-16,-6 4 0 0,-1 5 0 15,-6 2 1-15,-4 3 0 0,3 6 1 16,-3 2-1-16,6 4 1 0,3 3-1 16,7 1 0-16,3 2 0 0,4 2-1 15,3-1 0-15,5-1-1 0,6-1 0 16,5-3 0-16,5-3 0 0,9-5 0 16,8-6 1-16,11 0 0 0,5-8 1 15,6-5 1-15,3-3-1 0,-1-2 1 0,-1-3 0 16,-4 2-1-16,-6-1 1 0,-7 2 0 15,-8 4 3-15,-6 1 4 0,-6 5 6 16,-5 3 3-16,-8 5 3 0,-6-5 1 16,0 5-2-16,0 0-3 0,-6 0-4 15,-2 0-5-15,-4 4-5 0,-1 2-3 16,-2 2 0-16,-3 4 0 0,2 1 0 16,1 5 0-16,-1 1-3 0,7-1-2 15,1 0-4-15,8 0-3 0,0-5-2 0,10-6-3 16,10-7-3-16,7 0-2 0,13-6 2 15,5-1 3-15,3-4 4 0,3-1 2 16,-5 5 3-16,-6 0 3 0,-12 3 4 16,-5 4 4-16,-10-3 3 0,-7 3 3 15,-6 5 1-15,-4 1 1 0,-6 2 0 16,-5 5 0-16,0 3-2 0,-5 1-3 0,1 0-2 16,-1-1-2-16,2 0-1 0,8-4-1 15,5-1 0-15,5-4 0 0,9 0-1 16,7-7 1-16,6 0 0 0,4 0 1 15,6-11 0-15,3-4 1 0,2-3-1 16,-1-6 0-16,1 0 0 0,-5-1-1 16,-3-1 1-16,-3 2 0 0,-6 4 1 15,-6 3 0-15,-3 4 1 0,-4 2 0 16,-7 2 0-16,0 2 0 0,0 1 0 16,0 2-1-16,-4 4-1 0,4-5 0 0,-4 5-2 15,4 0-1-15,0 0 0 0,0 0 0 16,4 0 0-16,1 5-1 0,3-5 1 15,3 5 1-15,4-5 0 0,5 0 1 16,6 3 1-16,1-3 0 0,5-3 0 16,-1 3 0-16,-2-8 0 0,1 4 0 0,-6-3 0 15,0 3 1-15,-5-3-1 0,-4 4 2 16,-4-1 1-16,-4 0 3 0,-3 4 2 16,-4-3 1-16,0 3 0 0,0 0-1 15,-4 0-1-15,0 0-1 0,1 0-4 16,-2 5-3-16,0-2-1 0,3 2 0 15,2 3 0-15,0 0 0 0,0 3 0 16,2 4 1-16,4 1 0 0,-1 3 0 16,0 3 1-16,0 4-1 0,4 3 1 15,-2-1 0-15,-1 2 0 0,-3 2 1 16,3-2 0-16,-6 0 2 0,5-3 1 0,-5-3 3 16,0-2 2-16,-7-1 2 0,1-4 1 15,-1-3-1-15,-4-3-1 0,-2-1-2 16,0-3-2-16,-2-2-5 0,-3-1-5 15,2-4-8-15,-1 0-12 0,3 0-16 16,2 0-21-16,2 0-12 0,-1-5-121 16,8-4-132-16,3 1-305 0</inkml:trace>
  <inkml:trace contextRef="#ctx0" brushRef="#br0" timeOffset="102106.32">19892 5843 442 0,'0'4'99'0,"-5"-8"0"0,5-1-69 0,9-1-15 0,2-3-3 0,1 1-1 0,2-3 2 0,0-1 2 0,3 2 1 0,1 0 3 0,-2 4 0 0,-1 0 1 0,-2 2-3 0,1 1-1 0,-2 3-1 16,2-6-1-16,-1 3-2 0,5-2 0 15,-1-2-3-15,3-2-1 0,0 1-1 16,3-3-1-16,3-1-2 0,1 2 0 16,0-1-2-16,4 2 0 0,0 0-1 15,4 1 0-15,-4 2 0 0,-1-1 0 16,-3 0-1-16,-4 2 0 0,-7-2 1 15,-2 3 0-15,-7 4 1 0,-2-5-1 16,-5 5 2-16,0-4-1 0,-5 0 1 0,-1-1-1 16,-4 0 1-16,-2-1-2 0,-3 0 1 15,-4-2-2-15,-5 0 1 0,3 0-1 16,0 0 1-16,1 2 1 0,1-2 1 16,1 1 3-16,9 1 1 0,-2 0 2 15,5 1-1-15,4 5-2 0,2-5-1 16,0 5-2-16,2 7-2 0,4 0-2 15,0 1-1-15,6 0 1 0,2 2 0 0,1 0 2 16,4-2-1-16,1-2 0 0,0-1 1 16,0-2-1-16,0-3 1 0,-1 5-1 15,-5-5 1-15,-2 0-1 0,2 0 1 16,-4 0-1-16,-2 0 1 0,1 0-1 0,-2 0 0 16,-1 0 0-16,2 5 0 15,-2 2 0-15,0 1-1 0,0 1 1 16,-2 3 0-16,-4 1 0 0,0 4 0 15,0 1 1-15,-10-1 0 0,0 1 0 0,-3 4 0 16,-7 0 1-16,-3 0-1 0,0 0 0 16,-7-2 0-16,3 1 0 0,0-2 0 15,1-1 0-15,7-4-4 0,3-4-7 16,4-3-7-16,6-4-14 0,6-3 42 16,0-5-158-16,0-6-118 0,6-3-300 15</inkml:trace>
  <inkml:trace contextRef="#ctx0" brushRef="#br0" timeOffset="104267.36">20876 5641 432 0,'0'0'91'0,"0"-6"1"0,3 0-78 0,1 1-3 15,-1-1 3-15,4 0 2 0,-3-1 3 16,-2 2 2-16,3-2 1 0,-3 3 0 16,3 0-4-16,-3-1-2 0,3 1-5 15,3 1-3-15,-2 3-3 0,5-6-2 16,-3 6-1-16,5-6-2 0,-2 6 1 15,-1 0 0-15,1-3-1 0,-2 3 0 0,-3 0 1 16,2 0 0-16,-2 0 0 0,-2 5 0 16,-4 2 2-16,0 1-1 0,0 3 1 15,-6 3 0-15,0 4 0 0,-3 4-1 16,-1 2 0-16,-2-2-1 0,-2 0 0 16,4-1-1-16,-6-3 1 0,6-1-1 15,-1-3 1-15,-2-2-1 0,0 2 1 16,4-5 0-16,-2-2-1 0,-1 0 2 0,4-3-1 15,0-4 1-15,3 0 0 16,-1 0 0-16,6-4 0 0,5-4 0 0,2-1 0 16,8-4-1-16,4 1 0 0,7-5-1 15,7-1 1-15,4-3-1 0,4 1 0 16,5-4 0-16,2-3 1 0,3 0 0 16,4-4 1-16,4 2 0 0,2-2 0 15,1-1-1-15,-6 0 1 0,-3 1 0 16,-7-5 0-16,-5 1-2 0,-8 0 1 0,-10 3-1 15,-8 6 1-15,-7 1-1 0,-8 4 1 16,0 7 1-16,-8 5 1 0,-7 5 1 16,-3 4 0-16,-4 4 0 0,-5 5 1 15,-5 5 0-15,-1 9-2 0,-6 4 0 16,0 8-1-16,-2 0 0 0,2 5-1 16,1-1-1-16,6 2 1 0,5-1-1 15,5-1 1-15,2-4-1 0,7 2 0 0,5-5-1 16,8-4 1-16,0-6-1 0,3-5 0 15,9-7 0-15,7-5 0 0,7-9 0 16,4-6 1-16,9-4 0 0,7-6-1 16,4-3 0-16,-1-2-1 0,-3-4-1 15,0 4 0-15,-7 5 1 0,-6 2-1 16,-11 5 1-16,-3 5 0 0,-5 1 2 16,-6 7 1-16,-8 0 1 0,-4 8 0 0,-8 3 1 15,0 3 0-15,-3 2 1 0,-3 4-1 16,4 0-1-16,0-1-2 0,6-1 1 15,4 1-2-15,4-7 1 0,7-2-1 16,5-5-1-16,9-5 1 0,5-4-1 16,5-2-1-16,3-5 1 0,7 1 0 15,2-1-1-15,-2 3 2 0,-1 1-1 16,-3 4 1-16,-6 3 1 0,-4 0 0 16,-10 0 0-16,-5 3 2 0,-5 4 2 0,-7-1-1 15,-5 5 1-15,1 0 1 0,-1-2-1 16,0 3 0-16,2-4-2 0,3 1-1 15,0-3 0-15,0-6-1 0,10 3 1 16,3-6-1-16,-1-5 0 0,4 0 0 16,1-4 0-16,1-2 1 0,-3-2-1 15,-3 0 0-15,-3-2 1 0,-2 2-1 0,-4 0 1 16,-3 1 0-16,-4 3 0 0,-3-1 0 16,-6 4 0-16,-4 3 1 0,-5 6 0 15,-4 0 1-15,-4 7 1 0,3 3 1 16,-3 4-1-16,-1 3 0 0,10 0 0 15,3 4-2-15,9-1 0 0,9 0-3 16,0-2 0-16,7-1 0 0,10-4 0 16,7-5 1-16,7-8 0 0,4 0-1 15,4-12 1-15,2-3 1 0,1-5-1 0,-1-3 0 16,-5 0 0-16,-3 0 0 0,-5 4 0 16,-3 1 0-16,-6 2 1 0,-3 3-1 15,-4 0 0-15,-1 4 1 0,-5 0-1 16,-2 1 1-16,-4 0 0 0,6 4 0 15,-6 1 1-15,0 3-1 0,0-6 0 16,3 6-1-16,-3 0 0 0,9 0 0 16,-1 0-1-16,5 0 1 0,3 6-1 0,3-6 1 15,6 0 0-15,1 4 0 0,4-4 0 16,-1 3 0-16,-1-3 0 0,1 4 0 16,-2 0 0-16,-5-4 0 0,1 6 0 15,-5-2-1-15,-5 0 1 0,-2 3 0 16,-5 1 0-16,-6 2 1 0,-7 3 0 15,-4 2 0-15,-7 5 1 0,0-1 0 16,-2 4 1-16,0 2-1 0,0 0 0 16,5-4-1-16,1-3 0 0,7-1-1 0,1-1-1 15,6-6 0-15,7-3 0 0,5-3-1 16,4-4 0-16,2 0 1 0,8-8 0 16,1-7 1-16,8-6 0 0,7-4 0 15,5-6 1-15,7-4-1 0,2-5 0 16,1-5 0-16,-2-3 1 0,-1-4-1 0,-4-1 0 15,-6 1 0-15,-10 4 0 0,-7 5 0 16,-6 10 1-16,-4 10 2 0,-8 9 0 16,-9 9 0-16,0 9 1 0,-8 7-1 15,-4 4 1-15,-2 7-1 0,-5 5-2 16,-3 6 0-16,-3 3-1 0,0 2 1 16,-2-1-1-16,2 0 1 0,-1 0-1 15,0-4 0-15,2-2 0 0,-1-2 0 16,4-3 1-16,1-1-1 0,4 0-1 15,2-3-1-15,5-4-3 0,3-3-1 16,6-4-2-16,-6-3-1 0,6-1-1 0,0-7 0 16,0 0 2-16,0-5 2 0,-3-3 1 15,-2-1 2-15,-1-1 1 0,0-1 1 16,1 0 0-16,-3 2 0 0,0 2 1 16,2 0 2-16,0 3 0 0,2-1 2 15,-2 0 2-15,-1 1 1 0,2 0 3 0,-1 1 1 16,0 3 3-16,0-5 2 0,3 5 0 15,3 0 0-15,-5-4-2 0,5 4-2 16,7-4-2-16,0 4-3 0,3-7-3 16,7 1-2-16,4-1-1 0,4 0 0 15,2-1 0-15,5-2 0 0,-2 2-1 16,0 2 1-16,-3-1 0 0,-1 2 0 16,-2-1-6-16,-2 3-10 0,-2 3-10 0,-4-5-11 15,0 5-15-15,-3 0-105 16,-2 7-114-16,-1-2-262 0</inkml:trace>
  <inkml:trace contextRef="#ctx0" brushRef="#br0" timeOffset="104876.65">23587 5571 433 0,'6'-4'103'15,"-1"-3"5"-15,-5 1-66 0,3 2-5 16,-3 0-1-16,0-1-3 0,-3 5-3 16,-6-5-1-16,-2 5-2 0,-7 0-3 0,-3 0-5 15,0 0-5-15,-5 0-3 0,-5 7-2 16,4-3-3-16,0 2-3 0,3-2-1 16,3-1-3-16,6-3-5 0,3 4-7 15,6-4-11-15,6 0-13 0,0 0-101 16,6 0 0-16,3 0-85 0,5 0-163 15</inkml:trace>
  <inkml:trace contextRef="#ctx0" brushRef="#br0" timeOffset="106334.67">23811 5299 459 0,'0'-3'97'16,"0"-4"1"-16,5 4-84 0,2-2-4 16,3-1 0-16,5-2 3 0,5-2 4 15,2-4 3-15,3-2 5 0,2-2 2 16,0-2 1-16,4-2-2 0,-3 0-3 15,-1 0-6-15,-2 1-3 0,-4 1-4 16,-6 2-2-16,0 3 1 0,-5 4 1 0,-3 2 4 16,-7 3 1-16,4 3 1 0,-4 3-1 15,-4 4-2-15,-3 6-2 0,-5 5-4 16,-6 10-3-16,-5 6-2 0,-4 8-1 16,-5 9-1-16,-3 4 1 0,-2 4 0 15,4-1-1-15,5-3 1 0,1-6-1 16,2-1 1-16,4-7-1 0,2-7 1 0,5-6-1 15,1-2 0-15,3-4 0 0,2-3-1 16,1-4 0-16,7-4 0 0,0-4-1 16,0-4 1-16,0 0-1 0,0-3 0 15,0-5 0-15,0-3 1 0,0-2-1 16,0-5 0-16,0 0 0 0,0 0-2 16,0 0 1-16,6 0 0 0,-6 4 0 0,7 2-1 15,0 0 1-15,4 4 1 16,4 3 0-16,3 0 1 0,8 1-1 15,3 1 2-15,7-1-1 0,3 0 1 0,2-1 0 16,0-1-1-16,0-2 1 0,-3-1 0 16,-4-2 1-16,-2 1-1 0,-6-2 1 15,-5 1 0-15,-7-1 3 0,-1-1 1 16,-1 2 3-16,-10-2 1 0,-2 1 4 16,0 1 1-16,-7 4 1 0,-6 0-2 15,0 7-1-15,-4 0-3 0,-2 8-1 16,-4 3-4-16,2 5-2 0,0 4-2 0,1 3 0 15,2 0 0-15,7 1-1 0,2-1 0 16,5 0-1-16,4-5 0 0,9-1 0 16,3-2-1-16,4-3 1 0,4-4 0 15,6-2 0-15,1-6 0 0,4 0 1 16,-2-7 0-16,3-1 0 0,-1-3 0 0,-2-3 1 16,2-2-1-16,-3-2 1 0,-3-3 0 15,-5-2 0-15,-4-2 0 0,-1 1 0 16,-7-1 0-16,-8 2 1 0,0 3-1 15,0 4 1-15,-7 2 0 0,3 4-1 16,4 3-1-16,0 3-1 0,0 4 0 16,8 0-1-16,4 0 1 0,6 8-1 15,-2 1 0-15,7 1 2 0,0 3-1 16,1 2 1-16,-2 1 1 0,-1 0-1 16,-2-2 1-16,1 2 0 0,-1-3 2 0,-5 0 0 15,-2-2 1-15,0 2 1 0,-6-2 2 16,-6 0 0-16,0 1 0 0,-10 1 0 15,-4-1-1-15,0 4-1 0,-6-1-1 16,0 0-2-16,-1 2 0 0,0 2-1 16,-2-1 0-16,4 2 0 0,3 2 0 15,3 0 0-15,1-3-1 0,9-2 0 16,3-1 0-16,3-1-1 0,9-6 1 0,3-3 0 16,9-6 1-16,4 0 0 0,4-6 0 15,3-7 0-15,4-4 1 0,2-1 0 16,5-3-1-16,0-2 0 0,0 2 1 15,-2 3-1-15,-5 2 0 0,-6 5 0 16,-6 1 1-16,-12 2 0 0,-2 5 1 16,-8 3 1-16,-5-4 1 0,0 4-1 15,-6 0 1-15,-6 6-1 0,-6 3 0 0,-3 1-2 16,-6 3 0-16,-2 5-1 0,-2 1 0 16,-1 3 0-16,5-1 0 0,2 0 0 15,8-3-1-15,5-1 1 0,1-5-1 16,5-1 0-16,4-4-2 0,2-2 0 15,5-1-1-15,3-4 1 0,1 0-1 16,8-7 0-16,5 0 0 0,4-6 0 16,5-2 0-16,2-2 1 0,0 2-1 0,0-3 1 15,-1 4 1-15,-5-2 0 0,-4 8 1 16,-4-1 1-16,-5 2 0 0,-2 4 0 16,-5-1 0-16,0 4 1 0,-7-4 0 15,0 4 0-15,0 0 1 0,-6 5-1 16,2 0 0-16,-7 1-1 0,-1 5 1 15,-3 1-1-15,1 2 0 0,-3 1-1 16,4-3 0-16,3 1-2 0,5-2-3 16,5-3 0-16,2-5 0 0,9-3 0 15,3 0 0-15,5 0 1 0,0-6 2 0,2 0 1 16,1-1 2-16,-3 0-1 0,1-2 1 16,-4 2-1-16,-2 2 1 0,-5 1 1 15,2 4 1-15,-8 0 2 0,2 9 2 16,-5-2 1-16,0 2 1 0,0 0-1 15,-5 2 0-15,5 1-2 0,0-3-1 0,0 0-2 16,7-4-1-16,3-2 0 0,6-3 0 16,4 0-4-16,3-7-7 0,2-1-12 15,3-2-13-15,-3-4 50 0,-3 2-174 16,-6 2-126-16,-6 1-320 0</inkml:trace>
  <inkml:trace contextRef="#ctx0" brushRef="#br0" timeOffset="107502.48">20229 6606 454 0,'-7'-4'98'16,"-2"-1"1"-16,9-1-81 0,-3 0-8 15,6-3 0-15,6 0-1 0,-1-2-1 16,4-1 3-16,3 1 2 0,3-2 3 15,6-3 3-15,6-4 0 0,2-3 1 16,3-4-3-16,5-4-1 0,-1-4-4 16,1 2-3-16,-5-2-2 0,-4 0-3 0,-4 2-2 15,-2 1 0-15,-6 7 0 0,-6 0-1 16,-5 3 1-16,-2 2 1 0,-6 5 2 16,0 3 0-16,-11 3 1 0,3 3 0 15,-5 6 0-15,-6 0 0 0,-1 4-2 16,-2 6-2-16,-8 3-1 0,0 9 0 15,-3 3 0-15,-5 3 0 0,4 4-1 16,1 6 0-16,7 2 1 0,5 0-1 16,7 1 0-16,4-5 0 0,15-1 0 15,7-3 0-15,8-6 0 0,8-7 0 0,6-4 0 16,5-5 1-16,8-4-1 0,-2-6 1 16,2-4 0-16,-2-3 0 0,-1-2-1 15,-1-3 1-15,-2-3-1 0,2 1 0 16,-7-1 1-16,-3 2-1 0,-8 3 0 0,-5-1 2 15,-7 4 4-15,-7 7 1 0,-6 0 0 16,-7 4 0-16,-3 6 1 0,-3 2-1 16,0 3 0-16,-2 1-5 0,2 2-2 15,-1 2 1-15,2-2-1 0,4-2-1 16,1-1-4-16,1-2-5 0,1-2-9 16,5-1-14-16,0-1-12 0,0-3-96 15,6-2-104-15,2-4-242 0</inkml:trace>
  <inkml:trace contextRef="#ctx0" brushRef="#br0" timeOffset="107728.56">21011 6278 568 0,'-12'0'122'15,"3"0"0"-15,1 0-106 0,2 0-5 16,0 0-1-16,1 0-2 0,5 0-1 0,0-3-2 15,0 3 0-15,0-5 1 0,7 0 0 16,-2 0-1-16,0-1-1 0,-5 1 0 16,8-1 1-16,-8-1 3 0,2 3-1 15,-2 0 1-15,-3 4-1 0,-3 0-1 16,1 0-3-16,-3 0-6 0,0 8-7 16,2 1-12-16,0 3-14 0,1 6-100 15,5-1-104-15,0 0-256 0</inkml:trace>
  <inkml:trace contextRef="#ctx0" brushRef="#br0" timeOffset="108753.63">21295 6384 514 0,'0'-13'121'15,"0"-4"2"-15,0 2-82 0,-6-1-8 16,4 3-2-16,-4 1-3 0,-1 2-3 16,-3 1-2-16,-4 5-2 0,0 4-4 15,-5 4-4-15,-1 6-3 0,1 5-4 16,1 3-4-16,1 3-2 0,1 2 0 0,5-1 0 16,5-1-1-16,6 0 0 0,0-5-1 15,5-1-1-15,3-5 0 0,5-3-1 16,5-3 0-16,-1-4 1 0,6-4 0 15,0-2 0-15,1-1 1 0,-1-2 0 16,0-1 1-16,-2 0 1 0,-2 1-1 16,-6 0 2-16,-4 1-1 0,-2 0 2 15,-7 2 1-15,0 1 2 0,-4 5-1 16,-5 0 0-16,1 7 0 0,-5 4 0 0,0 8-2 16,-1 3 0-16,-4 11-2 0,0 5 0 15,-4 6 1-15,1 4-1 0,-2 6 1 16,0 3-1-16,-2 2 1 0,3-1-1 15,-3-3 0-15,5-4 0 0,-1-2 0 16,2-5 0-16,4-7 0 0,1-5-1 16,3-5 1-16,4-3-1 0,1-4 0 15,6-5 0-15,0-4 0 0,0-5 0 0,7-6 0 16,0-5 1-16,5-5 0 0,2-6 0 16,2-6 0-16,4-3 1 0,1-8-1 15,1-4 1-15,4-6-1 0,1-8 0 16,3-2 0-16,3-6 1 0,3-2-1 15,8-1 0-15,3 2 0 0,1 3 0 16,2 0-1-16,-4 5 1 0,-5 3-1 16,-6 4 0-16,-3 5 0 0,-8 6 0 0,-7 7 0 15,0 7 0-15,-4 7 1 0,-4 5 0 16,-3 5-1-16,-1 3 1 0,-5 0 0 16,0 7 1-16,-5 7-1 0,-2 2 1 15,-1 4 0-15,-3 6 1 0,-1 4 1 16,3 2-1-16,-3-4-1 0,9-1 0 15,3-4 0-15,0-3-1 0,0-4 0 0,14-5-1 16,0-2 1-16,5-5 1 16,3-4-1-16,8-6 1 0,6-2-1 0,4-3 1 15,4-5 0-15,2-3-1 0,2-3 1 16,-2 0-1-16,-5-4 1 0,-1-1 0 16,-8 2 0-16,-10 2 3 0,-4 4 4 15,-7 5 4-15,-3 3 1 0,-4 2 2 16,-4 5 0-16,0 1-1 0,0 3-2 15,0-5-5-15,0 5-3 0,-5 0-4 0,0 0 0 16,1 5-1-16,-4 5-1 0,1 2 0 16,-2 5-1-16,0 4-2 0,1 1-3 15,3 4-2-15,-2-2-2 0,7-3-2 16,0-1-2-16,5-6 1 0,2-3 1 16,7-4 2-16,3-7-1 0,5-5 1 15,2-4-1-15,6-5 2 0,0-1 1 16,2-2 1-16,-1 0 2 0,-2 1 2 0,-3 4 3 15,-6 2 2-15,-6 4 1 0,-4 2 3 16,-3 4-1-16,-7 0 1 0,-6 3 0 16,-2 6 0-16,1 1 0 0,-3 2-2 15,0 2-1-15,0-1-2 0,1-1-5 16,5-1-4-16,4-3-9 0,5-8-11 16,7 0 53-16,2-7-159 0,3-4-108 15,2-3-285-15</inkml:trace>
  <inkml:trace contextRef="#ctx0" brushRef="#br0" timeOffset="109021.12">22563 6150 579 0,'-5'-4'137'0,"-3"0"0"0,3 4-74 16,1-4-42-16,4 4-9 0,-3 0-1 15,3-4 0-15,0 4 1 0,-4 0 5 0,4 0 1 16,0-4 1-16,0 4 1 0,0 0-1 15,-3 0-5-15,3-3-4 0,0 3-3 16,0-5-2-16,0 5-2 0,-3-4 0 16,3 4 3-16,0-5 1 0,0 5 4 15,0 0 1-15,-5 0 2 0,5-4 0 16,-3 4-2-16,3 0-3 0,-6 4-2 16,0-4-4-16,0 7-2 0,1-2-1 15,-2 1-5-15,2 2-6 0,1-2-11 0,-2-1-15 16,3 2-13-16,3-2 47 0,-4 0-170 15,0 0-126-15,4-5-315 0</inkml:trace>
  <inkml:trace contextRef="#ctx0" brushRef="#br0" timeOffset="109870.65">23046 6323 479 0,'-22'-13'117'16,"-2"0"5"-16,-3 2-76 0,-1 3-4 16,1 5-1-16,0 3-4 0,-2 0-7 15,2 0-6-15,0 9-6 0,2 2-4 0,3 3-6 16,4 2-3-16,1 1-4 0,8 0 0 16,2 0-1-16,3-2 0 0,4-3-1 15,4 0 0-15,-1-3 0 0,4-3 1 16,1-2 0-16,3-4-1 0,3-6 2 15,6-4-1-15,2-2 1 0,8-11 0 0,6-2 0 16,4-6-1-16,2-5-1 0,-1-2-2 16,4-5 0-16,-5 0-1 15,-4 4 0-15,-5-1 0 0,-5-1 1 0,-3 5 1 16,-5 2 1-16,-7 4 1 0,-3 4 2 16,-5 2 1-16,-3 6 2 0,-4 7 0 15,-2 3 1-15,-4 8 0 0,-3 7 1 16,-2 7-2-16,-1 8-1 0,-2 5-2 15,-2 6 0-15,-3 6 0 0,-1 5-1 16,1 3-1-16,-3-1 1 0,3 0-1 16,-1 2 0-16,6-3 0 0,4-2-1 0,6-5 0 15,8-7 1-15,4-5-1 0,12-8 1 16,7-7 0-16,4-11 1 0,6 0-1 16,7-14 1-16,0-2 1 0,2-7-1 15,-1-1 0-15,-4 1-1 0,-2 3 0 16,-5 2 0-16,-9 6 0 0,-3 5 1 15,-7 1-1-15,-5 6 1 0,-6 0 0 16,0 0 0-16,0 6 1 0,-4 1 0 0,-3 4 0 16,0-1-3-16,-1 2-6 0,1-1-6 15,0 0-8-15,3-2-14 0,4-4-13 16,0-5-99-16,9 0-105 0,0-7-248 16</inkml:trace>
  <inkml:trace contextRef="#ctx0" brushRef="#br0" timeOffset="110088.43">23506 6115 629 0,'-19'0'138'15,"-3"3"0"-15,-2 4-107 0,4 1-16 16,0-1-4-16,7 0-6 0,0-2-2 16,5 0-1-16,2-1 0 0,6-4-1 0,0 0 1 15,7-6-1-15,2 1 1 0,2-2-1 16,2-1 0-16,-1-2 1 15,-1 1 0-15,-1 0 1 0,-5 0 1 0,-5 0 0 16,0 5 1-16,0-1-1 0,-5 5-1 16,-1 0-3-16,0 0-7 0,0 5-6 15,2 2-10-15,4 4-13 0,0 2-14 16,0 1-94-16,0 2-104 0,6 3-240 16</inkml:trace>
  <inkml:trace contextRef="#ctx0" brushRef="#br0" timeOffset="110788.62">23533 6236 511 0,'20'-14'119'0,"3"-5"2"0,5-4-83 16,5-4-8-16,3-3-4 0,7-1-6 15,4-6-3-15,1-4-3 0,5-5 0 16,-1-1-1-16,-5-2-2 0,0-1 1 16,-7 4 2-16,-8 5 4 0,-8 11 7 0,-9 6 2 15,-3 8 1-15,-9 5-1 0,-3 11-4 16,-7 13-3-16,-7 5-7 0,-5 12-6 15,-4 9-4-15,-9 9-3 0,-7 7 1 16,0 4-1-16,-1-2 1 0,0 2 0 16,3 0 0-16,4-5 0 0,4-4 0 15,8-3 0-15,1-5-1 0,3-3 1 0,7-5-1 16,2-8 1-16,3-5-1 0,0-7 0 16,-1-2 1-16,6-6 1 0,-2-2 0 15,2-4 0-15,0-5 0 0,-5-2-1 16,5-5 1-16,0-2-2 0,0-5 0 15,0-4-1-15,5-1 0 0,3 1 0 16,0-2-1-16,4 2 1 0,1 0-1 16,1 5 1-16,2 5-1 0,-1 1 0 15,1 5-1-15,3 7 1 0,5 0 0 0,1 10 0 16,0 1 1-16,1 0 0 16,3 4 0-16,-2-1 1 0,-4 1 0 0,-1-1 1 15,-5-1 0-15,1-1 0 0,-4-2 0 16,-1-2 1-16,-1-8 0 0,2 0 0 15,0-9 1-15,1-1-1 0,-2-4 1 16,6-7-1-16,-2-4 0 0,-1 0 0 16,-2-1-1-16,-1 1 1 0,-4 2-1 15,0 5 0-15,-7 5-1 0,-2 6 0 0,0 7-1 16,-6 16 0-16,-2 8 0 0,-5 10 0 16,-1 10 1-16,-4 12 0 0,0 8 1 15,-2 4 0-15,-2 2 1 0,1 1-1 16,-5 3 1-16,-2-4-1 0,-3-3 1 15,2-3-1-15,-3-6 0 0,1-5-1 16,2-6 1-16,0-11 0 0,3-5 0 16,2-6 0-16,4-9 1 0,2-6 0 15,4-4-1-15,1-6 1 0,3-10-1 0,5-7 0 16,1-9-1-16,4-10 0 0,0-9 0 16,4-11 0-16,7-8-1 0,7-7 1 15,9-3 0-15,6-5-1 0,10 1 1 16,5 3-1-16,1 6-1 0,2 6-6 15,6 7-11-15,-3 3-15 0,-2 8-16 16,-1 6-120-16,1 9-130 0,-2 0-311 16</inkml:trace>
  <inkml:trace contextRef="#ctx0" brushRef="#br0" timeOffset="112368.39">23688 6200 212 0,'0'0'53'0,"0"0"9"0,0 0-26 0,0 0-6 0,0 0 4 0,4 0 3 0,-4-3 0 16,7 0-5-16,-2-1-7 0,1-1-6 15,0 0-3-15,1 0-3 0,1 2-2 16,-1-1-1-16,-1 1 1 0,-1 3-1 15,-2-4 0-15,4 4-1 0,-3 0-1 0,-2 0 0 16,-2 0-1-16,0 0 3 0,0 6 1 16,0-3 2-16,-2 2 1 0,-3 1 1 15,-4 4 0-15,-2-1 0 0,-1 2-1 16,0 0-3-16,-1-1-1 0,0-1-2 16,0-1 0-16,3-3-2 0,-3 1-1 15,5-1-1-15,1 0-2 0,-2-2 0 16,5 1-1-16,-1-4 0 0,5 4-1 15,0-4 0-15,0 0 0 0,7 0 0 0,2 0-1 16,0 0 1-16,0-5 0 0,8 0 1 16,-3-1 0-16,1-2-1 0,0 3 1 15,-1-3 0-15,-3 2-1 0,0 1 0 16,-4 0 1-16,-5 5 0 0,-2-5 3 16,0 5 1-16,0 0-1 0,-4 0 1 0,-6 6 0 15,-1-1 0-15,-5 0 1 16,1 2-2-16,-7 0 1 0,2-1 1 15,-1 1 1-15,0-2 1 0,3-1 1 0,3 0-1 16,2-4-2-16,4 5-1 0,1-5-2 16,8 0-1-16,4 0-2 0,5 0 0 15,6-6-3-15,2 1-4 0,7-1-4 16,3-1-8-16,4-4-11 0,2-2-38 16,2 4-68-16,4 0-96 0,-2 0-219 15</inkml:trace>
  <inkml:trace contextRef="#ctx0" brushRef="#br0" timeOffset="117918.55">20161 3406 309 0,'-5'0'86'0,"-2"0"0"0,1 0-5 0,1 0-59 0,-1 0-4 0,6 0-1 0,-4 0-2 0,4 0 1 0,-3 0 2 16,3-5 1-16,-5 5 0 0,5 0-3 15,0-5-1-15,-3 5-3 0,3 0-3 16,0-3-1-16,0 3-1 0,-5 0-2 16,5 0-1-16,-6 0 0 0,4 0 0 0,-3 0-1 15,1 3 0-15,-1-3-1 0,0 7 1 16,3-3 0-16,-3-4 1 0,0 6 1 15,5-6 1-15,-3 3-1 0,3-3 0 16,-4 0-1-16,4 4-1 0,0-4-1 16,0 0-1-16,5 0-1 0,1 0 0 15,0-4 0-15,3 4 0 0,2-5 0 16,0 1 1-16,1 4-1 0,1-8 0 16,-1 8 1-16,1-6-1 0,-5 6 0 0,3-4 1 15,-4 4-1-15,-3-3 0 0,0 3 1 16,-4 0 0-16,0 0 0 0,0 0 0 15,-7 0 0-15,-1 0 0 0,0 0 0 16,-3 0 1-16,-2 3 0 0,0 1 0 16,-1-4 1-16,-2 6 1 0,1 1 0 15,0-1 1-15,-4 0 0 0,5 1 0 16,0-1-1-16,-2 0 0 0,3 0-1 0,3-3-1 16,4 0 0-16,0-3-1 0,4 0-1 15,2 4 0-15,0-4 0 0,7 0-1 16,-1 0 1-16,3 0 0 0,0-4 0 15,1 4 0-15,3-6 1 0,-1 3 0 16,-2 3-1-16,2-6 1 0,-5 2-1 16,-1 4 0-16,0-5 1 0,-1 5-1 15,-5-4 1-15,0 4 0 0,0 0 1 0,0 0 0 16,-5 0 0-16,-2 0 0 0,1 0 0 16,-4 5 0-16,-1-1 0 0,-2 1 0 15,-4-2 0-15,0 2 0 0,-1-2 0 16,-2 1 0-16,7 2 0 0,0-3 0 15,4-3-1-15,1 5 0 0,5-1-1 16,3-4 0-16,0 5 0 0,6-5-1 0,3 5 1 16,2-5-1-16,5 0 1 15,2 4-1-15,2-4 1 0,3-4 0 0,-1-1 1 16,-1-1-1-16,-2 0 0 0,0 0 1 16,-5-3-1-16,0 6 0 0,-1-3 1 15,-7 3-1-15,1 3 1 0,-1-4 0 16,-6 4 1-16,0 0-1 0,-6 0 0 15,-1 0 0-15,-1 0 0 0,-4 0-1 16,-2 6 0-16,-2-2 0 0,0 1 1 0,-3 0-1 16,1 0 0-16,1-2 1 0,-2 1-1 15,0-4 0-15,6 5 1 0,2-5 0 16,1 0-1-16,7 3-1 0,3-3 1 16,9 0 0-16,4 0-1 0,1-4 0 15,6 4 1-15,5-9-2 0,0 2-2 16,2-2-5-16,2-1-7 0,-2-1-10 15,3-1-12-15,-2 0-97 0,-1 2-99 0,-1-1-243 16</inkml:trace>
  <inkml:trace contextRef="#ctx0" brushRef="#br0" timeOffset="119201.84">20237 3371 334 0,'-4'0'86'0,"0"0"3"0,-1 6-33 15,1-2-27-15,0 0-3 0,-2 0-2 16,1 0-2-16,5 1-2 0,-3-2 0 16,3-3-2-16,-5 7 0 0,5-7-3 15,0 6-2-15,-5-6-3 0,5 6-1 0,0-6-2 16,0 5-3-16,0-2 0 0,5-3-1 15,-2 4 1-15,1-4 0 0,1 0 1 16,4 0 1-16,2-6 1 0,1 0 0 16,4 0 1-16,-3-2-1 0,7-3 0 15,3-2-1-15,0 0-1 0,3-1-1 16,1-2-1-16,-1-4-1 0,1 4 0 0,-2 1-1 16,-4 0 1-16,-1 2-1 0,-2 2-1 15,-5 2 1-15,-4 3 0 0,2 0 0 16,-6 1 0-16,-1 5 1 0,-4-5 2 15,5 5 2-15,-5 0 0 0,0 0 0 16,0 0 1-16,0 0-1 0,0 0-1 16,-5 0-2-16,5 0-1 0,0 0-1 15,0 0 0-15,-2 0-1 0,2 0 0 16,0 3 0-16,0-3 0 0,-4 0 0 0,4 0 0 16,0 4 0-16,0-4 0 0,-3 3 0 15,3 1 0-15,-5-4 0 0,5 6 0 16,-6-3 0-16,3-3 0 0,-1 8 0 15,-1-4 0-15,2 0 0 0,-2 2 1 16,-2 0-1-16,3-2 0 0,0 1 0 16,-1 4 0-16,0-3 0 0,5 2 1 15,-5 1-1-15,5-2-1 0,-4 2 1 0,4-1 0 16,-6-1 0-16,6-3 0 0,0 1 0 16,-4 0 0-16,4-1 0 0,0 0 0 15,0-4-1-15,0 3 1 0,0-3-1 16,0 0 1-16,4 0 0 0,-4 0-1 15,5 0 1-15,-5 0 1 0,3 0-1 16,-3 3 0-16,4-3 0 0,-4 0 0 16,0 0 0-16,3 5 1 0,-3-5-1 0,6 6 0 15,-6-2 0-15,5 0 0 0,-5 0 0 16,6 2 1-16,-3 0-1 0,2 1 0 16,0-2 0-16,-3 2 0 0,5-2 0 15,-1 3 0-15,1-1 0 0,0 0 0 16,-1 2 0-16,1 0 0 0,1 1 0 15,-2 0 0-15,0 1 0 0,-2 0 1 16,-4 0 0-16,0 0 0 0,0 1 0 0,-4-1 0 16,-3 1 0-16,0 1 1 0,0-4-1 15,-5 1 0-15,0-2 0 0,1 1 1 16,-2-1-1-16,-5-4-1 0,-2 0 1 16,2 0 0-16,-1-4-1 0,-3 3 1 15,1-3-1-15,0 0 1 0,3-3-1 16,1 3 1-16,2-4-1 0,7 4 1 15,0-5 0-15,4 5-1 0,4 0 1 0,-4-3-1 16,4 3-1-16,0 0 0 0,0 0-1 16,0 0 1-16,4 0-1 0,1 3 0 15,1 1 1-15,1-4 1 0,2 5 0 16,2-2-1-16,1-3 1 0,3 5 0 16,-2-5 0-16,2 0 1 0,-3 0-1 15,2 0 0-15,-1-6 1 0,1 3-1 16,-3-1 0-16,-1 0 1 0,2 1-1 15,-2 3 0-15,-1-6 0 0,-1 6 1 0,2-5-1 16,-4 5 0-16,0-4 0 0,-1 0 0 16,0 4 0-16,0-6-4 0,-5 6-6 15,4-6-14-15,-4 6 28 0,0-9-141 16,0 6-112-16,-4-4-288 0</inkml:trace>
  <inkml:trace contextRef="#ctx0" brushRef="#br0" timeOffset="122618.08">16814 4232 250 0,'-9'0'65'0,"3"4"2"0,0-4-34 16,6 4-9-16,-4-4-4 0,4 0-5 0,0 0-5 0,0 0-3 0,0 0-1 0,0 0-1 0,0-4-1 0,5 4 0 0,-2-5 1 0,-3 0 0 0,6-2 2 0,0-1 0 0,0-1-1 0,-1-1 1 0,-2 0 0 0,3 1 1 0,-1 0 2 0,-1 1 3 0,-4 2 4 0,0 1 1 15,0 5 2-15,0-3 0 0,0 3 0 16,-6 0-3-16,-3 3-2 0,2 2-5 15,0 4-4-15,-1 3-1 0,-4 3-1 16,4-1-2-16,-3 0 0 0,2 2 0 16,2-4 0-16,1-2-1 0,1-3 0 0,1 0 0 15,4-4-1-15,0 1 0 0,0 0-1 16,4-4 1-16,1 0-1 0,1-7 1 16,1 1-1-16,2-2 2 0,2-5-1 15,-3-4 1-15,5 0-1 0,-5 1 1 16,4 0-1-16,-4 3 1 0,0 1 1 15,-3 3 0-15,0 3 2 0,-5 6 3 0,3-3 1 16,-3 3 0-16,0 4 0 0,-4 1 0 16,-1 4-1-16,1 2-1 0,0 1-4 15,-2 1-1-15,-1 1 0 0,0-2 0 16,2 0 0-16,-1-2-1 0,2-4 1 16,4-2-2-16,0-1 1 0,0-3-1 15,4-6 1-15,2-3-1 0,1-5 1 0,5-3 0 16,-4-2 0-16,4-2 0 0,-4 2 1 15,3 4 0-15,-5 2-1 16,-6 7 2-16,3 2 1 0,-3 4-1 0,-3 5 1 16,-3 2-1-16,-5 5 1 0,4 3-1 15,0 4 0-15,-3 1-1 0,0-1-1 16,4 1 1-16,0-2-2 0,6-3-1 16,0-4-4-16,0-3-7 0,0-2-10 15,6-2-39-15,0-4-58 0,0 0-86 16,-6-5-197-16</inkml:trace>
  <inkml:trace contextRef="#ctx0" brushRef="#br0" timeOffset="123871.76">16516 4007 226 0,'0'0'55'16,"0"0"3"-16,0 0-20 0,-5 4-22 15,5-4 0-15,0 0 3 0,-4 0 2 16,4 0 0-16,0 0 0 0,0 0 0 0,0 0-2 16,0 0-1-16,-3 0-1 0,3 0-1 15,0 0 0-15,-5 0 0 0,5 0 0 16,-2 0-2-16,-3 5-2 0,3-2-1 15,-4 3-2-15,0 1-2 0,0 1-2 16,-1 4-1-16,0-1-1 0,-3 3 1 16,1 2 1-16,1 2 0 0,-4 3 2 0,-1 2 0 15,0 1-1-15,4-3 1 0,-2 0-2 16,-2-2 0-16,5-3-2 0,1-4-1 16,2-5 0-16,1-2-2 0,4-1 1 15,0-4-1-15,0 0 0 0,0 0 0 16,4-5 0-16,2-1 1 0,0-4 0 15,1-4 0-15,1-4 0 0,4-2 0 16,-1-2 0-16,1-1-1 0,-1 1 1 16,1 2-1-16,1 5 0 0,-6 2 1 15,0 4-1-15,0 3 2 0,-4 2 0 0,-3 4 2 16,0 0 1-16,0 4 1 0,-3 2 0 16,-4 7 0-16,-1 1-1 0,-3 6 0 15,-3 3-1-15,1 2-2 0,-1-1 0 16,0-3 0-16,0 2-1 0,1-2 0 15,1-2-1-15,0-3 1 0,4-3-1 16,2 0 1-16,0-5-1 0,6-3 0 0,-2-5 0 16,2 0 0-16,5 0 0 0,-1-10 0 15,4 0 0-15,-1-3 0 0,4-1 0 16,-2-4 1-16,1-3-1 0,0 0 1 16,0 3-1-16,-1 1 0 0,-2 2 1 15,-2 3-1-15,0 3 0 0,-2 5 1 16,-3 4 0-16,0 5 1 0,-6 6-1 15,-1-1 1-15,0 5 1 0,-2 1 1 0,2 1 1 16,-5 2 0-16,3-1 0 0,-2 0 0 16,0-1-1-16,2-3 0 0,2-2-1 15,0-2-1-15,0-3-1 0,7-3-1 16,-5-4 0-16,5 4 0 0,5-4 0 16,1-5 0-16,1 0 0 0,1-5 0 15,3-2 1-15,0-2-1 0,0-4 1 16,2 0 0-16,0 1-1 0,-2-4 1 0,-1 2-1 15,2 2 0-15,-5 0 1 0,1 3-1 16,-2-2 0-16,0 4 0 0,-3 4 1 16,-3 1-1-16,3 3 1 0,-3 0-1 15,0 4 1-15,0 0-1 0,0 0 0 16,0 0 0-16,0 0 0 0,0 0 0 16,0 0-1-16,0 0 0 0,0 0-4 15,0 0-4-15,0 0-9 0,5 0-11 16,-5 0-96-16,0 0-98 0,0 0-242 0</inkml:trace>
  <inkml:trace contextRef="#ctx0" brushRef="#br0" timeOffset="131082.74">18111 4857 247 0,'0'0'53'0,"0"0"1"0,0 0-27 0,0 0-23 0,0 0-1 0,0 0 3 0,0 0 6 0,3 0 3 0,-3 0 3 15,4 0 2-15,-4-4 0 0,6 4-4 16,-4-5-2-16,3 5-2 0,-3-7-3 16,-2 3-2-16,6 4-1 0,-6-5 2 15,6 5 2-15,-6-3 2 0,0 3 2 0,0-4 1 16,4 4 1-16,-4-4 0 0,0 4-2 15,0-5-2-15,0 1-2 0,0-1-2 16,-4 1 0-16,4-1-2 0,-6 0 0 16,4 1 0-16,-2 0-1 0,-1 0 0 15,1 1-1-15,-4-1 1 0,1 4 1 0,1-4-1 16,-4 4 1-16,2 0-1 16,1 0 1-16,-4 0-1 0,4 0 0 0,-3 0-1 15,-1 0-1-15,-2 5 0 0,0-5 0 16,1 6 0-16,-3-2-1 0,-3 2 1 15,3 0-1-15,-4 0 1 0,4 1-1 16,0 1 1-16,-1 1-1 0,6-2 0 16,-2-1 0-16,1 1-1 0,4-2 0 15,-1 2 0-15,1-2 0 0,0 2-1 0,1-1 1 16,1 1-1-16,3 1 1 0,2-2-1 16,-6 1 1-16,6 0-1 0,0 2 1 15,6-1-1-15,-6-2 1 0,2 2-1 16,3-1 0-16,-3 0 0 0,3 0 0 15,0 0 1-15,-3-1-1 0,5 1 0 16,0-3 1-16,-1 1 0 0,0-1 0 16,1-1 0-16,-1-3 0 0,2 7 0 0,-1-7 0 15,3 3 0-15,-1-3-1 0,2 0 1 16,-2 0 0-16,4 0 0 0,-1 0-1 16,1 0 1-16,1-5 0 0,-1 0 0 15,0 1-1-15,0-4 1 0,0-1 0 16,-1 0-1-16,-2-2 1 0,2-3-1 15,0 1 1-15,-3 2-1 0,2 0 0 16,-2-1 1-16,1 0-1 0,-1 3 1 16,-1-1-1-16,-2 2 0 0,0-2 1 0,-1 1-1 15,-2 0 1-15,-3-1 0 0,0 1 0 16,0 0 0-16,0 1 1 0,0-1-1 16,-4 1 1-16,-2 0-1 0,0 2 2 15,-3-1-1-15,0 0 2 0,1 7-1 16,-3-5 1-16,3 5 0 0,-5 0 1 0,5-4-1 15,-3 4 1-15,2 0-1 16,-2 0 0-16,-3 0 0 0,5 0-1 0,-2 0 0 16,-2 4-1-16,1-4 0 0,3 0-1 15,-3 3 0-15,4-3-1 0,1 5 0 16,-4-5 0-16,4 6 0 0,0-2-1 16,0 0 1-16,1 2 0 0,-1 2-1 15,1 2 1-15,0 1 0 0,0 0 0 16,4 1 1-16,-3 0-1 0,2 1 1 15,-2-2-1-15,3-1 1 0,2 1-1 16,-6-1 0-16,6-2 0 0,0 3 1 0,0-1-1 16,0 0 0-16,0-2 0 0,0 1-1 15,6-2 1-15,-4 2-1 0,3-3 0 16,1 0 0-16,1 0 0 0,0-1 0 16,0-1 1-16,2 0 0 0,-2-4 0 15,4 4 0-15,1 0 0 0,-3-4 0 16,1 0 1-16,0 0-1 0,3 0 0 0,-2 0 0 15,2-5 0-15,-4-1 1 0,4-1-1 16,0-4 1-16,-1-2-1 0,-1-1 1 16,0-1-1-16,0-1 1 0,-2 0-1 15,-2 2 1-15,2 1-1 0,-6 0 1 16,2 1-1-16,-3-2 1 0,-2 3 0 16,0-2 0-16,0 1-1 0,0 1 1 15,0 0 0-15,-5 5 0 0,2-4-1 16,-2 3 1-16,2 3 0 0,-2 0-1 15,0 4 1-15,-2-8 0 0,1 3 0 0,3 5 0 16,-4 0 0-16,-1 0 0 0,2 0 0 16,-4 0 0-16,4 0 0 0,-2 5 0 15,-4-5 0-15,4 4 0 0,0-4-1 16,-4 4 1-16,1-1-1 0,3 1 1 16,-1 0-2-16,-1 0 1 0,2 2 0 15,-4-1-1-15,5 6 0 0,-2 2 1 0,-1 0-1 16,1 3 1-16,2 1 0 0,-3 1 0 15,3 1 1-15,-1-2-1 0,3 0 0 16,1-2 1-16,-1 0-1 0,0-2-3 16,5-2-6-16,0-2-9 0,5 0-12 15,-3-4-101-15,5-1-105 0,-1-4-257 16</inkml:trace>
  <inkml:trace contextRef="#ctx0" brushRef="#br0" timeOffset="135449.94">22076 4716 235 0,'0'0'54'0,"0"0"1"16,4 0-34-16,-4 0-8 0,6 0-1 15,-3 0 1-15,3 0 0 0,-3-3 0 16,2-3 0-16,0 3 0 0,0-3-2 15,-1-1 1-15,-1 0 0 0,-3 2 2 16,8-1 3-16,-8 1 3 0,0 1 1 16,0 4 0-16,0 0-2 0,0 0-1 15,-7 0-4-15,0 0-4 0,-4 8-4 16,-3 0-3-16,0 0 0 0,-5 1-1 0,0-1 1 16,-2 1 1-16,-1 0 1 0,3-5 1 15,1 3 0-15,4-4 1 0,2-3-1 16,5 0 0-16,5 4-3 0,2-4 0 15,0 0-2-15,0-4 1 0,8 4-1 16,-1-7-1-16,10 1 0 0,-2-4 1 16,3 2 0-16,1-1-1 0,0-1 1 0,1 0-1 15,-4 1 0-15,-1 2 1 0,-3 0-1 16,0 1 1-16,-4 1 0 0,-2 1 3 16,-2 4 4-16,-4-5 2 0,4 5 2 15,-4 0-1-15,0 0 1 0,-5 0-1 16,-1 0-3-16,-2 0-4 0,0 0-1 15,-4 5-2-15,1-1 0 0,-5 2-1 0,2 0 1 16,-5 2-1-16,5 0 1 16,-5 1-1-16,6-3 1 0,1 1-1 0,3-2 0 15,4 0-1-15,5-2-1 0,4-3 1 16,6 0-1-16,2-4 0 0,1-1 1 16,5-3 0-16,1 1 1 0,-1 0 0 15,-2-1 1-15,-1 2-1 0,-2 2 0 16,-1 4 0-16,-4-3 0 0,-3 3-1 15,-5 0 0-15,0 0 1 0,0 6-1 16,-5 0 1-16,-3 0 0 0,-4 4 0 0,-1 0 1 16,-5 1-1-16,1 0 1 0,-3-1-1 15,1-3 1-15,1 0-1 0,3-2 1 16,3-1-1-16,6-4 0 0,3 3 0 16,3-3-1-16,3 0 0 0,5-3 1 15,4 3-1-15,1-6 0 0,5 1 1 16,0-1 0-16,1-1 1 0,-2-2-1 0,2 0 0 15,-5 1 0-15,2-1 1 0,-4 1-1 16,-4 1 0-16,-2 2 0 0,-1 5 0 16,-1-4 2-16,-4 4 0 0,0 0 0 15,-5 4 0-15,1 1 0 0,-6 3 0 16,-2-1 0-16,-3 4-1 0,-4-1-1 16,-2 1 1-16,-1 0-1 0,-4 0 1 15,4-3-1-15,1 1 1 0,6-1-1 16,1-2 1-16,4-1-1 0,4-5-1 15,6 0 1-15,6 0 0 0,5-7-1 0,5-1 0 16,9-6-5-16,2-3-8 0,7-4-101 16,3-3-98-16,2-2-250 0</inkml:trace>
  <inkml:trace contextRef="#ctx0" brushRef="#br0" timeOffset="140567.1">22644 15389 229 0,'0'0'69'0,"-4"0"2"16,4 0-2-16,-3 0-39 0,3 0-7 15,0 0-5-15,0 0-4 0,0 0-1 16,0 0-2-16,0-5-1 0,0 5-1 0,0-7-2 16,3 2-1-16,-3-1-1 0,4 0-1 15,-4-2 0-15,4 2 0 0,-4 0 0 16,0 0 0-16,6 3 0 0,-6 3 1 16,0-5 1-16,0 5 2 0,0 0 1 15,0 0-1-15,-4 0 1 0,0 0-2 16,-2 6 0-16,2 1-1 0,-5 2-3 0,-4 3 0 15,-1 3-2-15,-3 3 1 0,-3 1-1 16,-3 5 0-16,-3 0 0 0,-3 2-1 16,-1 2 1-16,0 1 0 0,0-3 1 15,0 1-1-15,3-1 1 0,2-1-1 16,2-2 0-16,2-2 0 0,5-3 0 16,2 0 0-16,5-3-1 0,1-3 1 15,3-3-1-15,5-3 0 0,-5-2-1 16,5-4 1-16,0 0 0 0,0-8 0 15,8 0 0-15,-2 0 0 0,1-5 1 0,1 0 1 16,4-1 1-16,-2 0 0 0,3 2 1 16,1 2-1-16,-2 0 1 0,0 2 0 15,1 0-1-15,1 1 0 0,-2 3-1 16,0 0-1-16,-1-1 1 0,-4 5-1 0,-1-5 0 16,0 5 1-16,-6 0 2 0,0 5 1 15,-6 0 1-15,-1 1 0 0,-1 0 0 16,-1 2 1-16,0 1-2 0,-1-2-1 15,0-2-1-15,1 0-1 0,1-1 1 16,-1 1 0-16,-2-1 1 0,2-4 1 16,-1 7 0-16,2-3 0 0,1-4-1 15,-1 5 1-15,4-5-2 0,1 4 0 16,-2-4-1-16,1 0-1 0,4 0 0 16,-4 0 0-16,4 0-1 0,0 0 1 15,0 0-1-15,0 0 1 0,0 0-1 0,0 0 1 16,0 0 0-16,4 0 1 0,-4 0 0 15,0 0 2-15,0 0 0 0,4-4 0 16,-4 4-1-16,0 0 1 0,0 0-1 16,0 0 0-16,0 0-2 0,0-3 1 15,0 3-1-15,0 0 1 0,0 0 1 0,-6 0 0 16,1-4 2-16,-2 4 1 0,-2 0 0 16,1 0 2-16,-3 0 0 0,1 0 0 15,-2 0-1-15,4 0-1 0,3 0-1 16,-1 0-3-16,6 4 0 0,0-4-2 15,0 0 0-15,11 0 0 0,3-4-1 16,3 1 1-16,4-3-2 0,4-1-2 16,5 0-3-16,4-1-6 0,3-2-10 0,1 1-11 15,2-1-100-15,0 3-101 16,-3 0-249-16</inkml:trace>
  <inkml:trace contextRef="#ctx0" brushRef="#br0" timeOffset="141030.78">22587 15384 347 0,'0'-6'76'0,"0"0"1"15,3-1-60-15,1-1-5 0,-4 2-1 0,6 0-1 16,-6 1 0-16,6 2 1 0,-2-1 1 16,-1 4 0-16,-3 0 1 0,7 0-2 15,-7 0 1-15,5 0 2 0,-5 0 0 16,0 6 2-16,-5 3-1 0,-2 0 1 16,-6 7 1-16,-3 4 1 0,-7 6-2 15,-4 4-3-15,-9 4-1 0,-4 3-2 16,-3 2-3-16,0 3-1 0,-3 1-8 15,3-3-12-15,3-2-101 0,7-4-97 0,3-4-250 16</inkml:trace>
  <inkml:trace contextRef="#ctx0" brushRef="#br0" timeOffset="150580.03">573 13169 272 0,'0'0'59'0,"2"0"0"0,-2 0-39 15,5 0-19-15,-5 0-2 0,6 0 2 16,-6 0 0-16,2 0 5 0,-2 0 7 16,5-3 5-16,-5 3 5 0,3-5 3 15,-3 5 2-15,0-4-1 0,0 4-4 16,0-3-7-16,0 3-5 0,0-4-3 0,0 4-1 16,0 0 0-16,5-4 3 0,-5 4 1 15,0 0 2-15,0-3 1 0,-5 3 1 16,5 0 1-16,0 0-2 0,-4-4-2 15,4 4-1-15,-5 0-1 0,0 0-1 16,0 0-2-16,-3 0 0 0,-1 0-2 16,-2 0 0-16,2 0-1 0,-7 4 0 0,1-1-1 15,-1 5 0-15,-1 0-1 16,-3 4-1-16,0 4 1 0,0 2-2 0,0 6 1 16,-1-3-1-16,2 6 1 0,-2 3-1 15,0 3 0-15,-2 1 0 0,3 1 0 16,-1 1 0-16,3 3 0 0,3-4 0 15,2-2 1-15,0-1-1 0,6-3 0 16,2-4 0-16,5-2 0 0,-2-3 0 0,2-2 0 16,0-1 0-16,5-3 0 0,-2-3 0 15,3-2 0-15,1 1 0 0,-2-5 0 16,-3-2 1-16,3-3 0 0,-5 0 0 16,2 0 0-16,-2 0 2 0,0 0 0 15,0 0 0-15,0 0 1 0,-2-6-1 16,2 1 0-16,-5-3-1 0,2 0-1 15,3-2 0-15,-4-1-1 0,4-1 0 16,0-2 0-16,0 1 0 0,0-2 0 0,5 0 1 16,-5-2-1-16,2 0 1 0,-2-2 0 15,0-3-1-15,0 1 1 0,0 0-1 16,0-1 1-16,-2 1-1 0,2 2 1 16,-5 2-1-16,-2 2 1 0,5 1-1 15,-3 3 0-15,0 0 1 0,3 1-1 16,-3 0 1-16,3 2 0 0,2 0 0 0,-6 1 0 15,6 2 0-15,0 0 0 16,0 2-1-16,-2 3 0 0,2 0 0 0,0 0-1 16,0 0 0-16,0 0 0 0,0 0 0 15,0 0 1-15,0 0-1 0,0 6 1 16,0-1 0-16,0-1 1 0,0 2-1 16,0-1 1-16,-4 2 0 0,4-1-1 15,0-1 1-15,4 1 0 0,-4 0-1 16,0-1 1-16,0 6 1 0,2 0 0 15,-2 2 0-15,0 4 0 0,0-1 0 0,0 4 0 16,0-2 0-16,6 2 0 0,-6-1-2 16,0-3 1-16,0 1 0 0,0-3-1 15,0 1 1-15,-6-2-1 0,6 0 1 16,-2-3 0-16,2-1 0 0,0 0-1 16,0-3 1-16,0-1 0 0,2-2-1 15,-2-3 1-15,0 4 0 0,7-4 0 0,-7 0 0 16,0 0 0-16,5 0 0 0,-5 0 1 15,2 0 0-15,4 0 0 0,-2 0 1 16,3-6-1-16,2 0 0 0,2 0-1 16,0-2 1-16,6-2-1 0,0-2-1 15,0-1 1-15,2 2-1 0,-4-4 0 16,3 2 0-16,-4-1 1 0,0 1-1 16,-3 1 0-16,-3 2 1 0,-1 0 0 15,-1 4 0-15,-6 0 2 0,5 6 0 16,-5-5 3-16,0 5 2 0,0 0 1 0,0 0 0 15,0 0 0-15,0 0-1 0,-5 0-2 16,5 3-2-16,-6-3-7 0,6 4-7 16,-5-4-13-16,5 5-13 0,0-5-102 15,5 0-108-15,-5-9-263 0</inkml:trace>
  <inkml:trace contextRef="#ctx0" brushRef="#br0" timeOffset="153997.87">20633 11464 232 0,'0'-4'67'15,"0"4"5"-15,0-3-21 0,0 3-15 16,0-4-5-16,-5 4-4 0,5-5-5 15,0 5-4-15,0-4-3 0,0 4-2 16,0-3-1-16,0 3-1 0,0 0 0 16,0-4 0-16,0 4 0 0,0 0 1 15,0 0 0-15,0 0 0 0,-2 0-1 0,2 0-1 16,-5 0-1-16,1 0-1 0,-2 5-2 16,1 1-1-16,-4 4 0 0,1 1-1 15,-2 1-1-15,-1 4 1 0,-2 1 0 16,0 2 0-16,-2 0 1 0,-3 2 0 15,-3 0 1-15,2 3-1 0,-1 1 1 16,-2 2-1-16,-2 1-1 0,4 0-1 0,0 1-1 16,5 2-1-16,-1-2 0 0,7 2 0 15,2-2-1-15,7-1 1 0,-5 1-1 16,5-6 1-16,0 0-1 0,0-3 1 16,5-4-1-16,-5-1 1 0,3-5-1 15,-3-2 0-15,0-3 0 0,4-2 1 16,-4-3 0-16,0 5 1 0,0-5 1 15,0 0 0-15,0-5 0 0,-4 5 0 16,4-8 0-16,-8-3 0 0,1-2-2 0,0-2 0 16,0-2-1-16,-3-3 1 0,-2 0-1 15,1 1 0-15,-2-1 1 0,4 2-1 16,-2 0 0-16,4-1 1 0,-1 1 0 16,2 2 0-16,1 2 0 0,5-1 0 15,-2-3 0-15,2 6 0 0,0-3-1 16,6 3 1-16,-4-2 0 0,3 3-1 15,-5 3 1-15,7 3 0 0,-5 2-1 0,3 3 0 16,-5-5 0-16,6 5 0 0,-4 0 0 16,-2 0 1-16,6 7 0 0,-6 2 0 15,0 3 2-15,0 1 0 0,0 2 1 16,0 3 1-16,-2 3-1 0,2 2 0 16,-5-4-1-16,5 1 0 0,0 1-1 15,0 1 0-15,0-4-1 0,0-2 1 16,5-2-1-16,-3-3 0 0,3-1 0 15,0-3 1-15,-1-2-1 0,2-5 1 0,3 0 1 16,0 0 0-16,4 0 0 0,2-11 1 16,9 0-1-16,3-3 0 0,2-6-1 15,4 1 0-15,0-3-1 0,4 0-1 16,-4 3 1-16,-4 3-1 0,-2 3 1 16,-1 2-1-16,-1 2 1 0,-6 2-3 0,-3 1-6 15,-3 1-9-15,0 5-14 16,-8-3-99-16,-3 3-103 0,-2 3-254 15</inkml:trace>
  <inkml:trace contextRef="#ctx0" brushRef="#br0" timeOffset="156781.04">13328 5478 232 0,'0'0'58'0,"-2"6"6"0,2-1-36 15,-4 0 0-15,4 0 2 0,-4-1 2 16,4-1 0-16,-4 1-4 0,4-4-3 16,0 4-5-16,0-4-2 0,0 0-4 15,0 0-1-15,-5 0 0 0,5 0 1 0,0 0 2 16,0 0 0-16,0 0 1 0,0 0-1 16,-2 3-2-16,2-3-2 0,-5 6-3 15,5-3-3-15,-6 0-2 0,6 2 0 16,-3-1-2-16,3 1 1 0,-4-5 0 15,4 5 1-15,0-5 1 0,-5 4-1 16,5-4 1-16,0 0 0 0,0-5 0 16,0 0 0-16,0 1-2 0,0-5 0 0,5 1-1 15,-5-2 0-15,6-1 0 0,-6 0-1 16,7-1 1-16,-3-1-1 0,-1-2 1 16,3-2 0-16,1 0-1 0,0-6 1 15,3 1 1-15,0-5 0 0,2 0-1 16,1-3 1-16,5-3 0 0,-1 1-1 15,2 2 0-15,1 1-1 0,1 1 0 0,-2 4 0 16,0 1-1-16,-1 6 1 16,-3 0-1-16,-2 5 0 0,1 1 0 0,-3 1 1 15,-3 1 0-15,3 2-1 0,-3 1 1 16,-1 0 0-16,0 0 0 0,1-1 0 16,1 2 0-16,-1-3 0 0,0 2-1 15,-1-1 1-15,0 1 0 0,-2-2 0 0,-3 1-1 16,3 2 1-16,-5-1 0 0,5-1-1 15,-5 2 0-15,4 1 0 0,-4-1 1 16,5 0-1-16,-5 2 0 0,4 3 1 16,-4-6-1-16,0 6 1 0,0 0 0 15,0 0 0-15,0 0 1 0,0 0 1 16,0 0 0-16,0 0 1 0,0 0-1 16,0 0 1-16,0 0-1 0,-4 0 0 15,4 4-1-15,0-4 0 0,-6 0 0 0,3 4 0 16,3-4 0-16,-6 5-1 0,1-5 1 15,2 5 0-15,-2-5 0 0,0 3-1 16,-2-3 1-16,1 4-1 0,0-4 0 16,2 5 0-16,-6-5-1 0,3 5 1 15,0-2-1-15,-1 2 1 0,-4-2 0 16,5 4 0-16,-4 1 0 0,4-1 1 16,-2 2 0-16,-2-2 0 0,3 2 0 15,-4-2 0-15,3 0 0 0,-2-1-1 0,1-1 0 16,-1 1-1-16,-1-2 0 15,3 2 0-15,-2 0 0 0,2-1 0 0,-2 1 0 16,3-1 0-16,2-5 1 0,0 7-1 16,-1-7 0-16,5 5 1 0,2-5-1 15,-4 0 0-15,4 0 1 0,0 0 0 16,-6 0-1-16,6 0 1 0,0 0 0 16,-3 0 1-16,3 0-1 0,-5 0 0 0,5 0 1 15,0 0-1-15,0 0-1 0,0 0 0 16,0 0 0-16,0 0-1 0,0 0 0 15,2 0 0-15,3 0 0 0,-1 0 0 16,-1 0 0-16,3-4 1 0,2 4 0 16,2-4 0-16,-2 0 0 0,1 0-1 15,3 0 1-15,-2-3 0 0,0 1 0 16,3-1 0-16,-3 0 0 0,0-2 0 0,1 0 0 16,-3-1 0-16,3 2 0 0,-3 1 1 15,-2 0-1-15,0 3 0 0,-4 0 0 16,4 0 0-16,-6 4 0 0,5-3 1 15,-5 3-1-15,0 0 0 0,0 0 0 16,0 0 0-16,0 0 0 0,0 0 0 16,0 0 1-16,0 0-1 0,0 0 1 15,0 0-1-15,0 0 0 0,0 0 1 0,0 3-1 16,0-3 0-16,0 4-1 0,0-4 1 16,0 6-1-16,0-1 1 0,0 2 0 15,0 2-1-15,0 1 1 0,0 1 1 16,0 2-1-16,0 1 0 0,-5 3 1 15,5 0-1-15,-8 2 1 0,3 0-1 16,-1 3 1-16,0 1 0 0,3 0-1 16,-1-1 1-16,-3 2 1 0,7-5-1 15,-2 1 1-15,2-3-1 0,-5-5 0 0,5 1 0 16,0-4-1-16,0 0 1 0,0-1-1 16,0-4 0-16,0-4 0 0,0 7 0 15,0-7 0-15,0 0 0 0,0 0 0 16,0 0-2-16,0 0-2 0,0 0-3 15,0 0-8-15,0 0-11 0,0-8 115 16,-5 1-225-16,5-4-122 0,-7-2-340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4:17:10.878"/>
    </inkml:context>
    <inkml:brush xml:id="br0">
      <inkml:brushProperty name="width" value="0.05292" units="cm"/>
      <inkml:brushProperty name="height" value="0.05292" units="cm"/>
      <inkml:brushProperty name="color" value="#002060"/>
    </inkml:brush>
  </inkml:definitions>
  <inkml:trace contextRef="#ctx0" brushRef="#br0">22017 4520 464 0,'0'-3'106'0,"-7"3"1"0,-5 0-79 0,-2 3-8 0,5 5-4 0,-4 0-1 0,2 2-2 0,0 1-4 0,1 1 0 0,1 0-2 0,1 2 0 0,-1-2-1 0,2 0-2 15,1 0-1-15,3-1-1 0,-2-4-4 16,5 0-5-16,0-2-5 0,0-2-7 0,0-3-12 16,2 0-78-16,4-3-7 0,1-1-73 15,1 0-142-15</inkml:trace>
  <inkml:trace contextRef="#ctx0" brushRef="#br0" timeOffset="277.21">22063 4319 483 0,'-9'-3'113'0,"0"3"2"15,1 0-84-15,-1 0-5 16,2 0-4-16,0 0-2 0,1 0-5 0,0 0-5 16,2 3-2-16,4-3-2 0,0 0 0 15,4 0-2-15,0 0-2 0,2-5-1 16,2 5 1-16,-1-3 0 0,0 3 1 15,-2-4 0-15,-1 4 1 0,-4 0 1 16,4 0 1-16,-4 0 0 0,0 0 0 16,0 0 0-16,0 0-1 0,-4 0-1 15,4 5-5-15,-6-1-7 0,3-1-9 0,3 1-15 16,-6 0-99-16,6 1-104 0,-6-2-255 16</inkml:trace>
  <inkml:trace contextRef="#ctx0" brushRef="#br0" timeOffset="2446.19">22257 4404 441 0,'0'0'95'0,"0"5"2"16,0 0-77-16,-6 5-5 0,6 0-1 16,-5 0 0-16,2 4 1 0,-3-1 1 15,1 0 1-15,-1 0 0 0,0-2-2 16,-1 0-2-16,2-2-3 0,5-2-2 16,-6-1-3-16,6-1-2 0,0-5-2 0,0 0 0 15,6 0 0-15,0 0 0 0,6-6 0 16,1-3 0-16,5 3 0 0,1-2 0 15,7-1 0-15,3-1-1 0,0 3 1 16,-4 0-1-16,-1 3 1 0,-7 0-1 16,1 4 2-16,-8 0 1 0,-6 8 1 15,-4-3 1-15,0 5 0 0,0 1 1 16,-4 2-1-16,-1-2 0 0,2 1-1 16,-1-1-2-16,4-1-1 0,0-3 0 0,4-1-1 15,5-6 1-15,5 4 0 0,7-4-1 16,4-9 0-16,7 0 1 0,4-5 0 15,4-7-1-15,3-3 0 0,4-4 1 16,5-7-1-16,2-3 0 0,2-1 0 16,-2-5 1-16,1-2-1 0,-2-2 0 15,-3 0 0-15,-8 1 0 0,-9 5 0 16,-1 2 0-16,-8 7 0 0,-6 9 1 16,-5 5 0-16,-7 7 1 0,0 5 0 15,-6 7 0-15,0 0 1 0,0 9 1 0,-7 4-2 16,-4 6 1-16,-3 8 0 0,-3 12 0 15,-6 7-1-15,-4 8 0 0,-3 6-1 16,-5 2 0-16,1 1-1 0,1-6 0 16,-3-5 0-16,3-5 1 0,1-11-1 15,7-3 1-15,0-8-1 0,6-5 1 0,4-5-1 16,5-4 1-16,3-3-1 0,4-8-1 16,3 3-1-16,0-3 1 0,0-7 0 15,6 1 0-15,2-5 0 0,2 0 0 16,2-3 2-16,4-2-1 0,-2 2 0 15,0-1 0-15,-1 3 0 0,0 2 1 16,-1 1-1-16,-5 2 0 0,-3 1 0 16,0 1 0-16,0 1 1 0,-4 1-1 0,6-1-1 15,0 0 1-15,3 1 0 0,2-3 0 16,4 3 0-16,3-2-1 0,5-2 1 16,2-1 0-16,3 1 0 0,2-2 0 15,0 1 0-15,2-2 0 0,0 1 0 16,-4 0 0-16,-1 0 0 0,-4 3 0 15,-5 0 0-15,-1 0 1 0,-9 3 3 16,2 3 3-16,-10-3 2 0,0-1 2 16,0 0 1-16,-11 0 0 0,-3 4-1 0,-4 0-2 15,-2 0-3-15,-6 0-2 0,2 11-2 16,-2 1-1-16,2 3 0 0,6 3 0 16,3 3-1-16,3 0-1 0,6 1 1 15,6 0-1-15,5 1 0 0,4-4 0 16,8 0 1-16,0-5-1 0,7-2 1 15,7-5 0-15,4-3 0 0,7-4 1 16,2-7-1-16,2-1 1 0,3-4 0 16,-3 0 0-16,-3-3 0 0,-9-4 1 0,-3-3-1 15,-9-1 1-15,-3-4 0 0,-5 2 0 16,-5-1-1-16,0-3 1 0,0 4-1 16,-3 1 0-16,-1 5-1 0,-1 3 0 15,4 1-1-15,-2 5 0 0,0 4-1 16,1 6 0-16,1 0-1 0,2 0 1 15,0 6-1-15,-1 3 1 0,4 0 1 16,0 4 1-16,-1 0 0 0,2 0 0 0,-2-1 0 16,-2-1 1-16,1-2-1 0,-4 0 1 15,-1-1 0-15,-6 2 1 0,0-1 1 16,-5 1 0-16,-2 1 0 0,-5 3 1 16,2-2-1-16,-3 1-1 0,0 0-1 15,4-1-1-15,4-1 0 0,5 1-3 16,0-2-1-16,2 0-2 0,11-2-1 15,7-3-2-15,7-1-1 0,6-4 0 0,4 0 2 16,4 0 2-16,0-6 2 0,3-2 0 16,-2-2 2-16,-2-2 2 0,-1-4 0 15,-1-1 0-15,-5-2 1 0,-4-1 1 16,-4 1 3-16,-6 3 3 0,-7 0 4 16,-4 4 2-16,-8 4 2 0,-11 2 0 15,-2 6 0-15,-2 0-3 0,-5 4-3 0,-5 7-4 16,-1 5-1-16,3 2-3 0,0 3 0 15,3 1-1-15,5 0-2 0,5-1-1 16,6-2-2-16,4-2-1 0,8-3 0 16,6-4-3-16,5-4-1 0,8-3 0 15,4-3 0-15,7-4 2 0,6-4 0 16,5-3 2-16,0 0 2 0,2-1 1 16,-5 1 1-16,-3-1 1 0,-4 2 0 15,-11 2 0-15,-4 2 1 0,-9 6 0 16,-3 0 0-16,-4 4 1 0,-2 3 0 0,-6 3 1 15,0 3 0-15,-3 1-1 0,-3 3 1 16,-5 0-1-16,2 0-1 0,-5-1 0 16,2 0 1-16,0-1-1 0,-2-1 0 15,3-3 1-15,2-3-1 0,-2-1 1 16,7-1 0-16,-2-6 1 0,1 3 0 16,0-3 0-16,5 0-1 0,0-3 0 0,0-3-1 15,10 1 0-15,-1-3 0 0,8-4-1 16,0-1 0-16,9-4 1 0,1-3-1 15,4-1 1-15,3-5-1 0,6-4 1 16,7-6-1-16,6-4 0 0,0-3 1 16,5-3-1-16,-1-4 1 0,-1-2-1 15,-4 3 1-15,-11 5-1 0,-3 4 0 16,-6 4 1-16,-5 8 2 0,-7 7 4 16,-6 8 3-16,-6 2 3 0,2 7-1 0,-10 4 0 15,0 0 0-15,-6 4-2 0,-5 8-4 16,-4 5-3-16,-5 7-3 0,-4 8 1 15,-3 5 0-15,1 8-2 0,0 3-3 16,3 2-2-16,-1 1 0 0,8-4-2 16,-1-4-3-16,4-4-1 0,-1-5 0 15,5-6 3-15,-1-4 0 0,3-5 1 16,0-4 2-16,1-3 1 0,0-3 1 0,-1-2 0 16,3-4 0-16,-5-3 0 0,2 0 0 15,-1 0 0-15,-4-6 1 0,-1 0 1 16,-1 0 1-16,-1-2 2 0,-2-1 3 15,4 2 4-15,3-1 3 0,-3 1 5 16,2 1 3-16,2 0 3 0,2 0 2 16,1 2-1-16,1-1-2 0,-1 5-6 0,6-3-3 15,5 3-3-15,3 0-5 0,6 4-2 16,9-4-2-16,6 4 0 0,4-4 0 16,6 0-1-16,0 0-5 0,0 0-8 15,-4 0-13-15,-4 0-15 0,-4 0-18 16,-7 0-112-16,-6 0-125 0,-6 0-289 15</inkml:trace>
  <inkml:trace contextRef="#ctx0" brushRef="#br0" timeOffset="3564.18">22932 4545 302 0,'-8'0'78'0,"2"0"1"0,-1 0-35 16,-3 4-14-16,0-4-3 15,3 0-3-15,-2 0-2 0,0 3 0 0,1-3 0 16,2 4-1-16,2-4-1 0,1 0-1 16,-3 0-1-16,3 0-1 0,-4 0 0 15,2 0-1-15,0 0 1 0,-1 0-1 16,1-4-1-16,0 4-2 0,0 0 0 15,5 0-3-15,-6 0-1 0,0 0-1 16,2-3-2-16,4 3 1 0,-6 0-1 16,6 0-1-16,-7 0-1 0,7 0-1 15,4 0 0-15,2 0-1 0,6 0-2 16,5-6-1-16,6 6-4 0,7-4-6 0,7 0-10 16,2-1-13-16,2-1-97 0,5-2-102 15,-1-1-246-15</inkml:trace>
  <inkml:trace contextRef="#ctx0" brushRef="#br0" timeOffset="16612.92">17528 4399 330 0,'0'0'76'16,"0"-4"1"-16,0 4-55 0,0-4-6 16,0 4-2-16,0 0-1 0,3-6 0 15,-3 6 1-15,6-3 1 0,-6 3 2 16,0 0-1-16,5-3-3 0,-5 3-2 16,2 0-3-16,-2 0-2 0,0 0-2 0,5 0-1 15,-5 0-2-15,0 3 0 0,2-3 0 16,-2 0 0-16,0 0 1 0,5 0-1 15,-5 0 1-15,0 0 1 0,5 0 0 16,-5-3 0-16,3 3 0 0,3-6 0 16,-2 6 0-16,-4-6 0 0,3 2 0 15,-3 0 0-15,6 0 1 0,-6 1 1 16,0-1 1-16,0-1 0 0,0 1 1 16,0 0-1-16,-7 1 6 15,1 3-7-15,-2 0 0 0,-4 0 0 0,0 7 0 16,-2-2 0-16,-5 3 1 0,-2 0-1 15,0 1 1-15,-5 6-2 0,-2 0 0 16,-3 3-2-16,2 0 0 0,-4 1-1 16,0 4 0-16,1 2-1 0,0 1 1 15,6 1-1-15,6 0 0 0,4 5 1 0,5 1-1 16,5-4 0-16,6-2 0 16,6-3 0-16,1-2 0 0,8-4-1 0,4-5 1 15,7-4 0-15,6-5 0 0,2-4 0 16,5-4 0-16,1-4 0 0,-1-2 0 15,-1-2 0-15,-3 0 0 0,-7 1 0 16,-2 1 1-16,-3 2-1 0,-9 3 0 16,-4-1 1-16,-4 6 1 0,-6 0 2 15,0 6 1-15,-2 2 1 0,-9 6 0 16,4 1 0-16,-1 6 0 0,-3 0-1 16,3 0-2-16,1-2-2 0,2 1 1 0,5-5-2 15,5-3 1-15,2-5-1 0,5-3 0 16,3-4 0-16,5-8 0 0,6-2 0 15,2-7 0-15,3 1 1 0,1-3-1 16,1-3 0-16,-4 2 0 0,1-2-1 16,-8-2 1-16,-4 5 1 0,-6 0-1 15,-9 0 0-15,-3 3 1 0,-9 4 0 0,-4 1-1 16,-7 7 1-16,-5 4 0 0,-4 4-1 16,-1 9 2-16,1 1-1 0,-1 5 0 15,1 4 1-15,3 2 0 0,5 0-1 16,4-2 0-16,4-3 0 0,7 2 0 15,6-7-1-15,4 2-1 0,5-7 1 16,10-5-1-16,6-5 0 0,8-8-1 16,7-4-1-16,7-6 1 0,7-3 0 15,4-1 0-15,1-1 0 0,-3-4 1 0,-3 2 1 16,-4 1 0-16,-8 3 0 0,-13 3 0 16,-4 2 1-16,-8 5 1 0,-5 4 2 15,-6 7 4-15,-5 0 2 0,-6 11 1 16,-4 6 1-16,-5 1 0 0,-3 3-1 15,-2 3-2-15,-1 5-4 0,-2-2-3 16,0 1 0-16,4-8-2 0,6 0 1 16,1-1-2-16,8-7 0 0,4-5 0 0,4-7-1 15,11-8 1-15,1-4-1 0,11-6 0 16,3-4 1-16,4-5 0 0,7 0 0 16,0 0 1-16,4 3-1 0,-4 4 1 15,-2 2-1-15,-4 7 1 0,-5 6 0 16,-7 5 0-16,-6 0 0 0,-9 9 0 15,-4 3 1-15,-4 5 0 0,-7 0 1 16,-4 3 0-16,2 3-1 0,-3 1 0 16,-2-2 1-16,3-1-2 0,4-3 0 0,2 1-1 15,5-7 0-15,8-4-1 0,7-8 0 16,9-7-2-16,6-6-1 0,3-2-1 16,5-3 1-16,4-3 0 0,0 0 1 15,-3 3 0-15,-3 2 2 0,-6 7 1 16,0 4 1-16,-7 5 0 0,-6 0 0 15,-4 0 0-15,-5 9 0 0,-1-2 0 0,-2 0 0 16,-5 1 0-16,7-2 0 0,-1 0 0 16,2-1 0-16,2-5-1 0,4 0 0 15,5 0-1-15,4-4 1 0,2-1 0 16,1-4 0-16,2-2 0 0,1-4 1 16,1-2-1-16,-4-3 2 0,-4-1-1 15,-3 3 2-15,-3-1 1 0,-3 4 3 16,-6 5 2-16,-7 5 1 0,0 5-1 15,-7 5 0-15,-4 11-1 0,-5 4-1 0,-6 8-3 16,-5 10-2-16,-6 9 0 0,1 10-1 16,-6 3 1-16,1 1-2 0,-2 5-1 15,0 0-2-15,-1-1 0 0,8-2-1 16,1-7 1-16,9-2-1 0,1-8 1 16,7-8 1-16,5-6 2 0,5-11-1 15,0-6 0-15,4-8-1 0,4-7 1 16,0-6 0-16,5-7 0 0,5-8 0 0,2-7 1 15,7-5 1-15,4-10 0 0,5-5 0 16,5-2 0-16,2-3-1 0,0-1 0 16,0-1 1-16,-1 0-1 0,-4 4 0 15,-4 7 1-15,-4 6 0 0,-6 6 0 16,-7 10-1-16,1 8 1 0,-8 5 0 16,1 9-1-16,-3 0 1 0,-1 5 0 15,4 2-1-15,-2 3 1 0,-1 1 1 16,0 1-1-16,2 0 0 0,0 0 1 0,2-1-1 15,2-3 0-15,3-1 0 0,3-3 0 16,4-4-1-16,5 0 1 0,2-5 0 16,6-5 0-16,1-4 0 0,2-1 0 15,-2-3 0-15,-2-3 1 0,-2 3 1 16,-8 0 1-16,-1 0 2 0,-5 4 1 16,-6 0 3-16,-3 0 2 0,-7 3 0 0,0-2 0 15,-10 1 0-15,-4 5-3 0,-5 0-1 16,-5 3-2-16,-5 4-3 0,-1 0 0 15,1 11-1-15,2-4 0 0,0 5-1 16,8 0 0-16,2 2 0 0,8 0-1 16,3 0 0-16,6 5-1 0,5-2 1 15,5 1-1-15,7 0 0 0,2-2 1 16,5 0-1-16,5-5 0 0,4-4 1 16,1-7 0-16,-1 0 0 0,4-7 0 0,1-4 0 15,0-5 1-15,4-2 0 0,1-2 0 16,0-2 1-16,1-1-1 0,-4-1 1 15,-1 2 0-15,-8 4-1 0,-7 2 2 16,-6 2 1-16,-7 4 2 0,-11 5 0 16,0 5 0-16,-11 0 0 0,-3 6-1 15,-2 4 0-15,-4 5-2 0,0 1-2 16,2 2 0-16,-1 0-1 0,3 0 0 0,5 1-1 16,4-3-1-16,7-3 0 0,0 0-2 15,8-6 1-15,8 0 1 0,7-7-1 16,4-6 2-16,7-2 0 0,5-3 1 15,1-4 0-15,0 1 1 0,5-5 0 16,-6 1 1-16,-4 0 3 0,-3 0 0 16,-5 2 2-16,-4 3 3 0,-6 2 5 15,-5 5 6-15,-6 6 2 0,-6 0-2 16,-7 8-1-16,-5 4-1 0,-1 1-3 0,-4 2-4 16,0 4-7-16,-1 1-3 0,3-2 0 15,2 0-1-15,2-3 0 0,4 2-1 16,5-3 0-16,2-2-1 0,4-3 0 15,5-1 1-15,2-4-1 0,6-4 1 16,9-8 0-16,2-1 0 0,11-3 1 16,5-5 1-16,0-1-1 0,5 0 1 0,-5-2-1 15,-2 2 0-15,-1 0 1 0,-14 2-1 16,-3 3 1-16,-8 2 0 0,-5 3 2 16,-5 2 0-16,-6 6 0 0,-7 0-1 15,-4 9 1-15,-8 2-1 0,0 3-1 16,-4 0-2-16,-4 6 0 0,-3 2-2 15,2 1-3-15,2-2-1 0,5 0-2 16,3-5-3-16,6-1-3 0,10-3-1 0,4-7 1 16,12-5 3-16,4-11 1 0,8-2 1 15,5-3 4-15,3-1 2 0,0-1 3 16,0-1 1-16,-2-1 0 0,-5 4 0 16,-1 3 1-16,-7 3 0 0,-5 0 0 15,-6 4 1-15,1 6 1 0,-9 0 0 16,0 7 1-16,0 2-1 0,0 4 0 15,-4-1 0-15,-1 3-1 0,5-2-2 0,-2 0 1 16,2-1-2-16,2-4 0 0,7 1-1 16,2-6 1-16,7-3 0 0,5 0 0 15,6-8 0-15,4 0 2 0,2-2-1 16,4-1 2-16,-2-1 0 0,-1-3 2 16,-4-1 0-16,-5-3 2 0,-6 4 3 15,-4-1 2-15,-7 1 2 0,-4 2-1 16,-6 2-1-16,0 6 0 0,-8 5-3 15,-4 0-2-15,-3 0-3 0,-5 8-3 0,-1 5 0 16,-2-1 0-16,1 5 0 0,3-1-1 16,4-2 0-16,3 1 0 0,6-2-1 15,1-4-1-15,5-2-1 0,7-7 0 16,5 3 1-16,5-3-1 0,3-6 2 16,3-7 0-16,4-1 2 0,4-6 0 15,0-3 1-15,-1-4 0 0,1-1-1 0,-4-4 0 16,-1-1-1-16,0-2 0 0,-4-4-2 15,5 4 1-15,-4-1-1 0,-3 3 0 16,-4 2 1-16,2 7 0 0,-10 7 1 16,-2 7-1-16,-6 6 1 0,-7 4-1 15,-7 13 0-15,-4 6 0 0,-3 10 0 16,-4 6 1-16,-4 8 0 0,-1 4 2 16,4 3 0-16,4 1 1 0,2-4 1 15,3-4-1-15,8-7 0 0,9-2 0 16,0-5-1-16,8-7 0 0,5-6-1 0,5-5-3 15,2-6-9-15,5-5-12 0,2-8-12 16,2-5-10-16,4-4-113 0,0-2-119 16,-2 0-277-16</inkml:trace>
  <inkml:trace contextRef="#ctx0" brushRef="#br0" timeOffset="22797.55">25293 4609 276 0,'0'0'68'16,"0"0"4"-16,0 0-37 16,-3 0-10-16,3 0-1 0,0 0 2 0,-5 0-2 15,5 0-2-15,-5 0-1 0,5 0-2 16,0 0-3-16,0 0-2 0,-2 0-2 15,2 0-3-15,0 0-3 0,0 0-1 16,0 0-1-16,0 0-1 0,0 0 0 16,0 0 0-16,-5 0 0 0,5 0 0 0,-3 3 2 15,-3-3 1-15,1 5 0 0,-1 0 0 16,-2 0-1-16,1 0 0 0,-1-1-1 16,0 1-1-16,3-2 0 0,0 1-2 15,0-4 0-15,5 4-1 0,0-4 1 16,0 0-1-16,0 3 0 0,6-3 1 15,-2 0 0-15,-1-3-1 0,4 3 1 16,-1-5 0-16,1 1 0 0,0 0 0 16,-2 4 0-16,0-5 0 0,-5 5 2 15,3-3 2-15,-3 3 1 0,0 0 0 0,0 0 1 16,-7 0-1-16,4 0 0 0,-3 4-1 16,-1-4-3-16,-3 4 0 0,5-4-1 15,1 4 0-15,-1-4 0 0,5 0 0 16,0 0-1-16,0 0 0 0,0 0 0 15,5 0 0-15,1-6 0 0,0 3 0 16,1 0 1-16,-2-1-1 0,0 0 0 0,1 4 1 16,-6-4-1-16,0 4 0 0,0 0 0 15,0 0 0-15,-3 4-3 0,-2-4-2 16,0 8-5-16,-2-5-7 0,1 2-10 16,1 0-87-16,0-1-89 0,5 0-219 15</inkml:trace>
  <inkml:trace contextRef="#ctx0" brushRef="#br0" timeOffset="23879.05">25258 4413 288 0,'-5'0'74'0,"5"0"4"16,-3 0-36-16,3 0-15 0,-4 0-4 15,4 0-4-15,0 0-4 0,0-6-5 16,4 6-3-16,-4-3-3 0,5-1-1 15,-1 0-1-15,1 1-1 0,-2-1 1 16,2 0 0-16,-5 4 0 0,5-5 1 16,-5 5 2-16,0-5-1 0,3 5 2 15,-3 0-1-15,0-4 2 0,0 4-1 16,0-4 0-16,0 4 0 0,0-4-1 16,0 4 0-16,0-3 1 0,0 3-1 15,0-4 1-15,0 4 1 0,0-4 0 16,0 4 0-16,0-3 1 0,0 3 0 0,0 0-1 15,-5 0 0-15,5 0-1 0,0 0 0 16,-3 0-2-16,-2 3 0 0,5-3-2 16,-7 5 0-16,7-1-1 0,-7 1 0 15,5-2 0-15,-2 1-1 0,4 0 1 16,-3 0-1-16,3-1 0 0,0 0 0 0,0-3 1 16,0 5-1-16,6-5 0 0,-3 0 0 15,1 3 1-15,-4-3-1 0,6 0 1 16,-2-3-1-16,0 3 0 0,-2-6 1 15,3 6-1-15,-3-5 0 0,3 5 0 16,0-7 1-16,-2 4-1 0,-3 3 1 16,5-5 0-16,-5 5 1 0,0-4 1 15,0 4 0-15,0 0 1 0,-5-3 0 16,5 3 1-16,-7 0-2 0,5 0 1 0,-3 0-2 16,1 0-1-16,1 0 0 0,3 4 0 15,-5 0-1-15,5-4 0 0,0 7 0 16,0-2 0-16,0 0-1 0,5-3 0 15,0 3 1-15,3-1-1 0,0-4 0 16,4 5 1-16,-1-5-1 0,-1 0 1 0,2 0-1 16,-4 0 1-16,-3 0 0 15,-2 0 0-15,-3 0 0 0,0-5 1 0,-3 2 0 16,-3 3-1-16,-3-7 1 0,-4 4 0 16,0 3 1-16,0-3 0 0,-1 3 2 15,1 0 1-15,-2 3 0 0,5-3 1 16,2 3-1-16,-2-3 0 0,3 6-2 15,1-6 0-15,6 4-2 0,-2-4-1 16,2 4 0-16,2-4 0 0,4 0 0 16,0 0 0-16,1 0 0 0,4 0 0 0,-2-6 0 15,2 2 0-15,-2-1 1 0,-2 1-1 16,-1-2 0-16,-1 3 1 0,-3-1-1 16,-2 4 0-16,0-4 0 0,0 4 1 15,-7 0-1-15,4 0 0 0,-3 5 0 16,-4-1 0-16,1 3 0 0,-2-2 0 15,2 2-2-15,-2 0-3 0,4 0-6 16,0 1-6-16,3 0-8 0,1-2-10 0,3 2-85 16,0-2-86-16,8-6-208 0</inkml:trace>
  <inkml:trace contextRef="#ctx0" brushRef="#br0" timeOffset="24709.2">25230 4656 321 0,'0'0'87'0,"-6"-3"4"0,6 3-27 15,-5 0-28-15,5-4-7 0,-5 4-4 16,5 0-4-16,-3 0-4 0,-1 0-4 16,4 5-2-16,-7-5-3 0,1 6-2 15,4-2-1-15,2 1-2 0,-5 2 0 0,5-2-2 16,-3 0 1-16,3 1-1 0,0-1 0 15,0 1-1-15,0-3 1 0,0 1-1 16,0-4 1-16,7 4-1 0,-4-4 1 16,2 0-1-16,2 0 1 0,-1-4-1 15,-1 0 1-15,0 4-1 0,0-6 0 16,-1 6 1-16,-2-3 1 0,-2 3 1 16,0 0 1-16,0 0 0 0,-3 3 0 0,-2-3 0 15,0 7 0-15,-1-1-1 0,1-3-1 16,1 1-1-16,4 0 0 0,-6-4 0 15,6 5-1-15,0-5 0 0,0 0 0 16,7 0 0-16,-1 0 0 0,1-4 0 16,1 0 1-16,3-3-1 0,-2 0 0 15,-1 0 0-15,0 0 1 0,-1 1-1 16,-4 0 1-16,-3 1 0 0,0 1 1 0,0 4 0 16,-7-4 0-16,-1 4 1 0,-3 0 0 15,2 4 0-15,-4 0 1 0,1 0-1 16,-2-2 1-16,2 4-1 0,4-2 0 15,-1-1 0-15,3 1-2 0,1-4 0 16,0 5 0-16,5-5-2 0,0 5 1 16,6-5 0-16,-1 0-1 0,1 0 1 15,4 0 0-15,0-6-1 0,-1 1 1 0,2-1 1 16,-3 1-1-16,0 0 0 0,-2 3 0 16,0 2 1-16,-6 0-1 0,0-4 0 15,0 4 0-15,0 0-3 0,-7 0-6 16,2 5-11-16,2-2-98 0,-1 2-97 15,4 1-245-15</inkml:trace>
  <inkml:trace contextRef="#ctx0" brushRef="#br0" timeOffset="29627.08">17742 5732 275 0,'0'0'73'16,"0"0"3"-16,0 0-19 0,0 0-31 15,0 0-4-15,-3 0-2 0,3 0-2 16,0 0-2-16,0 0-2 0,0 0 0 15,0 0-2-15,0 0 0 0,0 0-1 16,0 0 0-16,0 0 0 0,0 0-2 16,0 0 0-16,0 0-2 0,0 0-1 15,0 0-2-15,0 0 0 0,0 0-1 16,0-3 0-16,3 0 1 0,1-2-1 0,-2 1 1 16,4-2 0-16,0-1 0 0,0-2-1 15,1-1 1-15,-1 2-1 0,2-1-1 16,-2 0 0-16,2-2 0 0,-2-1 0 15,2 3-1-15,-3-2 1 0,1 0 0 16,-4 1 1-16,-2 0 0 0,5 1 1 16,-5 1 0-16,-5 0 1 0,3 2 1 15,-4 1-1-15,0 2 1 0,-1-1 0 0,-1 4-1 16,-2 0 0-16,3-4-1 0,-3 4 1 16,-1 0-2-16,-4 0 1 0,-2 5-1 15,0 1-1-15,0 3 0 0,-2 3 0 16,-1 3 0-16,1 0 0 0,3 5 0 15,-2 1 0-15,2 3 0 0,-2-4 1 16,-1 2-1-16,3 2 0 0,3 2 1 0,0 2 1 16,1-2 0-16,4 4 1 0,2 3 0 15,2 0-1-15,4-1 0 0,0-3 0 16,5-3-1-16,1-3-1 0,3-2-1 16,7-1 1-16,-2-3-1 0,2-3 1 15,1-1 0-15,3-2-1 0,0-4 0 16,-4-2 1-16,8-5-1 0,-2 0 0 15,1-7 0-15,0 0-3 0,2-1-4 16,2-3-8-16,0-1-10 0,-7-1-13 16,1 0-92-16,-2 1-99 0,-5-3-234 0</inkml:trace>
  <inkml:trace contextRef="#ctx0" brushRef="#br0" timeOffset="42535.31">18031 6200 203 0,'0'-4'67'0,"3"0"4"0,-3 4-16 16,4-6-11-16,-4 6-10 0,0-5-9 15,0 5-7-15,0-3-7 0,0 3-4 16,0 0 0-16,0-4 0 0,0 4 1 15,0 0 3-15,0 0 2 0,0 0 0 0,0 0 0 16,0 0 0-16,0 0-2 0,-4 0-2 16,4 0-1-16,0 0-1 0,-5 0 0 15,5 0 0-15,-5 0 0 0,1 6 0 16,-2-1 0-16,3 2 0 0,-4 3-2 16,-2 0 0-16,1 3-1 0,1 0-1 15,0 1-1-15,-1 2 0 0,2 4 0 16,0-2-1-16,0 1 0 0,3-2 0 0,3 1-1 15,0 0 0-15,3-6 0 0,-3-2 1 16,10-4-1-16,0-2 1 0,2-4 0 16,0 0 1-16,3-8-1 0,2-1 1 15,0-4-1-15,3-3 0 0,-1-2 0 16,2-1 0-16,-2-2 0 0,1-1 0 16,-1-3-1-16,-1-1 1 0,-2 2 0 0,0-2 0 15,-7 0 1-15,-7 3 1 0,-2 4 4 16,0 3 2-16,-11 5 2 0,-1 6 1 15,-6 5 0-15,-1 0 0 0,-1 8-2 16,-3 3-3-16,-2 4-2 0,-2 3-4 16,-3 0-3-16,2 3-2 0,0-1-4 15,3-2-4-15,4-1-5 0,4-2-12 16,8-5-89-16,3-3-90 0,6-2-225 16</inkml:trace>
  <inkml:trace contextRef="#ctx0" brushRef="#br0" timeOffset="45234.49">18564 5854 193 0,'0'0'58'0,"0"0"2"15,0 0-14-15,0 0-18 0,0 0-5 16,0 0-5-16,0 0-3 0,0 0-2 15,0 0 0-15,0 0 1 0,0 0 0 16,0 0 1-16,-4 0-1 0,4 0 0 0,0 0-1 16,-5 0-1-16,5 4-2 0,-5-4-2 15,1 0-2-15,4 0-1 0,-4 3-2 16,0-3-1-16,4 0 0 0,0 0 0 16,-3 0 0-16,3 0 0 0,0 0 0 15,0 5-1-15,0-5 1 0,0 0 0 16,0 0-1-16,0 0 1 0,0 0-1 15,0 0 0-15,0 0 1 0,0 0 0 0,3-6-1 16,-3 6 1-16,0-3-1 0,0 3 1 16,0-4 0-16,0 4 0 0,0-4 1 15,0 4-1-15,0 0 1 0,0 0-1 16,0 0 1-16,0 0-2 0,0-3 0 16,0 3 0-16,0 0-1 0,-3 0 0 15,3 0 0-15,0 0 0 0,0 0 0 16,-4 0 0-16,4 0 0 0,-4 0 0 15,4 0 0-15,-5 3 0 0,0-3 0 0,5 4 1 16,-6-4-1-16,6 5 1 0,-3-5-1 16,3 0 0-16,-5 3 0 0,5-3-1 15,0 0 0-15,0 0-1 0,6 0 0 16,-1 5-1-16,1-5 2 0,1 0-1 16,0 0 2-16,0 0 0 0,2-5 0 15,-3 5 0-15,2-6 0 0,-2 6 1 0,1-6-1 16,0 6 0-16,-3-6 1 0,-4 6 1 15,5-5 1-15,-5 5 3 0,0-4 2 16,0 4 1-16,0-5 2 0,0 5 0 16,0-6 0-16,-5 6-1 0,1 0-2 15,0-3-2-15,-1 3-1 0,0 0-2 16,-1 0-1-16,2 5-1 0,-1-5 0 16,-2 4 0-16,3-4-1 0,1 5 0 0,-2-5 0 15,5 0 1-15,-5 4-1 0,5-4-1 16,0 5 1-16,-3-5 0 0,3 4-1 15,0-4 0-15,3 5-1 0,-3-5 1 16,5 3 0-16,-1-3 0 0,0 0 0 16,2 0 1-16,0 0 0 0,2 0 0 15,-1-3 1-15,-1 3-1 0,1-6 1 16,-2 6-1-16,3-6 0 0,-5 2 1 0,0 4-1 16,-3-6 1-16,4 1-1 0,-4 0 2 15,0 0 0-15,0 1 1 0,0 0 1 16,-4-1 0-16,0 0 1 0,-1 1 0 15,-1 4-1-15,-2 0 1 0,-2 0-1 16,1 4-1-16,-2 1 0 0,-1 1-1 16,2 2 0-16,-3-2-1 0,3 3 0 15,1 0-1-15,1-2 0 0,2-1 0 16,0 0-1-16,6 0 0 0,0-1 0 16,6-3-2-16,-1 3 0 0,2-5 1 0,1 4-1 15,-1-4 0-15,4 0 1 0,0 0 0 16,-2-6 1-16,1 2 1 0,-2 0 0 15,-2-3 0-15,0 1 0 0,-1 0 0 16,-5 1 0-16,5 0 1 0,-5 1 0 16,0 0 0-16,-5 4 0 0,1 0 0 15,-1 0 0-15,-1 0 0 0,-4 8 0 16,0-3-1-16,-1 4 1 0,-1 0-1 0,0 1 0 16,2 1 1-16,-1-2-1 0,2-1 0 15,2-3 1-15,2 2-2 0,5-7 0 16,0 5 0-16,4-5-1 0,3 0 1 15,3-4-1-15,2-3 1 0,1-1 0 16,5-1 0-16,-3-5 2 0,1-1-1 16,-3-1 0-16,0 2 1 0,-6 3-1 15,-1 0 1-15,-6 2-1 0,4 4 1 0,-4 1-1 16,0 4 0-16,-7 0 0 0,1 9 0 16,-3 0 0-16,0 4-1 0,-3-1 0 15,1 4-2-15,-1 2-3 0,0-3-5 16,3 0-10-16,0-1-27 0,4-4-61 15,1-3-80-15,4-4-187 0</inkml:trace>
  <inkml:trace contextRef="#ctx0" brushRef="#br0" timeOffset="45792.04">19162 5282 368 0,'-3'0'86'0,"-3"0"0"0,3 0-59 16,-1 0-6-16,-2 6-3 0,-2 2-3 15,2 1-1-15,-1 4 1 0,-3 3 2 16,-2 3 2-16,1 5-1 0,-6 2 0 16,1 3-1-16,-4 2-3 0,-4 4-1 0,-3 5-3 15,-1 6-2-15,-6 1-2 16,2 7-2-16,2 5 0 0,3-1-2 0,3-1 0 15,5-3 0-15,5-7-1 0,9-5 1 16,5-5-2-16,0-3 1 0,5-3-1 16,7-2 0-16,4-5 0 0,3-2-2 15,8-5-2-15,0-3-3 0,3-7-6 16,0-7-9-16,0 0-29 0,-1-5-64 16,-5-4-84-16,-3 1-196 0</inkml:trace>
  <inkml:trace contextRef="#ctx0" brushRef="#br0" timeOffset="46378.74">19037 5878 426 0,'-4'0'97'0,"4"0"0"0,0 0-57 0,3-4-30 16,4 0-4-16,3-6-2 0,3-1-2 16,4-2 1-16,0-3 0 0,5-2 2 15,1-3 1-15,1-4 2 0,1 1 1 16,3 2 0-16,1-2 0 0,0 1-1 15,-1 2-1-15,1 3-3 0,-6 4 0 16,-4 4-1-16,-4 1 0 0,-5 2 3 16,-4 3 3-16,-6 4 1 0,3-4 1 15,-3 4 1-15,-3 0 0 0,3 4-2 0,-9 2-2 16,-1 5-3-16,-4 7-1 0,-5 6 0 16,-1 3-1-16,-7 7 1 0,0 5 0 15,1 3 1-15,4 2-1 0,1-1-1 16,2-4 0-16,4-1-1 0,4-4 0 15,0-4-2-15,4-7-4 0,1-6-3 16,3-3-6-16,3-7-9 0,0-4-11 0,5-3-62 16,-1 0-30-16,3-6-82 0,-1 0-171 15</inkml:trace>
  <inkml:trace contextRef="#ctx0" brushRef="#br0" timeOffset="46925.46">19900 5749 421 0,'0'0'105'0,"0"0"4"0,0 0-59 16,0 0-13-16,-2 0-6 0,-3 4-4 15,-1-4-3-15,-2 4-3 0,-5 0-2 16,-5 2-1-16,0-1-1 0,-8 2-2 15,-1 2-2-15,-3 1-1 0,0 0-4 16,0 2-2-16,-2-3-2 0,4 3-1 16,3-1-3-16,1-2 0 0,2 0-3 15,6-2-4-15,1-3-4 0,5 0-6 16,4-4-11-16,0 4-8 0,6-4-8 16,7 0-88-16,-1-4-90 0,3 0-218 15</inkml:trace>
  <inkml:trace contextRef="#ctx0" brushRef="#br0" timeOffset="47509.14">19714 5602 294 0,'0'0'77'0,"0"0"5"0,4 0-39 16,-4 0-10-16,3 3-4 0,-3-3-5 16,7 4-4-16,-7-4-4 0,0 7-3 15,0-3 0-15,3 0 0 0,-3 2 2 0,0 2 0 16,-4 3 1-16,4 3 1 0,-6 5-1 16,3-1 0-16,-1 6-2 0,-2 4-2 15,0 2-1-15,0 1-3 0,2 1-2 16,-4 1-2-16,2 0 0 0,0-3-2 15,2-1 0-15,-2-5-1 0,6-3 0 16,-5-4-2-16,5-5-5 0,0-2-9 16,0-3-12-16,0-3-90 0,0-4-93 0,0 5-231 15</inkml:trace>
  <inkml:trace contextRef="#ctx0" brushRef="#br0" timeOffset="49935.96">20256 5667 263 0,'0'0'68'16,"0"0"2"-16,-5 0-24 0,5 0-25 15,0-4-5-15,0 4-2 0,0 0 0 16,0 0 1-16,0-3 2 0,0 3 1 16,-2 0 1-16,2 0 0 0,-5 0-1 15,2 0-3-15,-1 0-3 0,-2 10-2 16,2 1-1-16,-1 1-1 0,-6 5 0 15,4 1 0-15,-1 6 1 0,-3 0-1 0,1-2 0 16,-1 0-1-16,1 1-1 0,1-1-1 16,2-2-2-16,3-3-1 0,4-2 0 15,-4-2 0-15,4-3-2 0,0-1-1 16,0-3-3-16,0-2-2 0,0-1-4 16,2-3-5-16,-2 0-6 0,6 0-17 15,-1 0-54-15,-1-3-10 0,0-4-62 0,3-1-123 16</inkml:trace>
  <inkml:trace contextRef="#ctx0" brushRef="#br0" timeOffset="50752.49">20270 5497 289 0,'-4'-4'81'0,"1"4"2"0,-3-4-2 16,4 4-59-16,-2 0-3 0,0-3-1 16,4 3-1-16,-6 0-1 0,6-4 0 15,0 4 2-15,-5 0-1 0,5 0 0 16,0 0-1-16,0 0-1 0,-5 0-2 0,5 0-2 16,0 0-2-16,0 0-1 0,0 0-1 15,0 0-2-15,0 0-1 0,0 0-1 16,0 0-1-16,0 0 0 0,0 0 0 15,0 0-1-15,0 4-1 0,0-4 0 16,0 0 0-16,0 0-1 0,5 3 0 16,-3-3 0-16,3 0 0 0,-1 4 0 15,2-4 1-15,-1 0-1 0,1-4 1 0,0 4 0 16,-2-5 1-16,0 2-1 0,-4-1 1 16,5 4-1-16,-5-6 1 0,0 6 0 15,0-5 1-15,0 5 1 0,-5-3 0 16,2 3 0-16,-2 0 0 0,-2 0 1 15,-1 3-2-15,-3 2 1 0,3 0-2 16,-3 1 1-16,4 0-1 0,0-1 0 16,1 0-1-16,6-1 0 0,-2-1 0 15,2 1 0-15,0-4-1 0,2 0-1 0,4 0 1 16,3 0-1-16,0 0 1 0,0-5 0 16,4 0 1-16,-1 1-1 0,-1 4 1 15,-1-4 0-15,-5 4 0 0,-1 0 0 16,-4 0 0-16,0-3 0 0,0 3 1 15,-3-6-1-15,-3 6 1 0,-4 0 0 16,-1 6-1-16,-1-2 2 0,-2 4-1 16,4 1 0-16,0-2 0 0,1 0 0 0,4-3-1 15,5 1 0-15,-5-5-2 0,5 0 1 16,6 0 0-16,1 0-1 0,5-4 1 16,0 0-1-16,-3-4 2 0,4 2-1 15,-1 0 1-15,-3 0 0 0,-4 2 0 16,-2 4-1-16,-3-3 1 0,0 3-1 15,0 0-1-15,-3 0-2 0,-2 4-3 16,-2 0-5-16,2 1-5 0,-3 0-11 16,1 1-82-16,0 0-4 0,0 1-70 0,5 3-144 15</inkml:trace>
  <inkml:trace contextRef="#ctx0" brushRef="#br0" timeOffset="51618.09">20581 5177 352 0,'0'0'82'0,"-3"-4"1"16,3 4-55-16,-5 0-11 0,5 0-4 15,0 0-3-15,0 0-1 0,0 0 1 16,0 0 0-16,-5 4 1 0,5-4 1 16,0 5 1-16,0-5-1 0,0 4-1 15,0 1-1-15,0-5-1 0,0 4-1 16,0 0-1-16,0-4-1 0,0 4-1 0,0-4 1 16,0 0 0-16,0 3-1 0,0-3 1 15,0 0 0-15,0 0-1 0,0 0 0 16,0 0 0-16,-2 0-2 0,2 0 1 15,0 4-2-15,0-4 1 0,0 4 0 16,0-1-1-16,0 1 1 0,0 2 0 16,0-2 0-16,2 2 0 0,-2 3 0 15,0-1-1-15,0 2 1 0,0 2-1 16,5 1 0-16,-5 7 0 0,0-1 0 16,0 3 0-16,2 1 1 0,-2 3-1 0,6 0 0 15,-6 1 0-15,0 0 1 0,0 3-1 16,0 0 1-16,0 5 0 0,-3 4 0 15,-3-2 1-15,0 3 0 0,0 2 0 16,0 2 0-16,-2 0-1 0,1-3 0 16,-1-2-1-16,-2 0 0 0,1-4-1 15,-3-3 1-15,-6 1-1 0,-1-2 0 16,-8-2 0-16,0 5 0 0,-5-5 0 0,3-1 0 16,-3-2 0-16,0-1-1 0,6-5 1 15,5-3 0-15,2-4 0 0,3-2-1 16,1-3-1-16,5-2-2 0,3-2-2 15,1-4-6-15,1 0-4 0,5-9-6 16,5 1-10-16,2 0-33 0,0-3-58 16,4 0-82-16,2 1-190 0</inkml:trace>
  <inkml:trace contextRef="#ctx0" brushRef="#br0" timeOffset="59551.37">20733 5722 241 0,'0'-6'66'0,"6"1"3"0,-6 0-33 15,0-1-6-15,2 4-4 0,-2 2-3 16,0-4-4-16,0 4-2 0,0-4 0 15,0 4 0-15,0 0 1 0,0-4-2 16,0 4 0-16,0 0-3 0,0-4-2 16,0 4-2-16,0 0-1 0,0 0-2 15,0-3-1-15,0 3 0 0,0 0-1 0,0 0-1 16,0 0 0-16,0 0 0 0,0 0 1 16,0 0 0-16,0 0 0 0,0 0 0 15,0 0 1-15,5 0 0 0,-5 0-1 16,0 0 1-16,0 0-1 0,0 0-1 15,0 0 1-15,0 0 0 0,0-4 0 16,0 4 0-16,0 0-1 0,-5 0 1 16,5 0-2-16,0 0 1 0,0 0-2 0,0 0 1 15,0 0-2-15,0 0 1 0,0 0 0 16,0 0 0-16,0 0 0 0,0 0 0 16,0 0 0-16,0 0-1 0,6-3 1 15,-1 3 0-15,2-5-1 0,-1 5 0 16,3-4 0-16,1 4 0 0,-1-3 1 15,5 3-1-15,-2-5 0 0,6 5 0 16,-2 0 0-16,4-5 0 0,3 5 0 16,-3-3 0-16,2 3 0 0,-2 0 0 0,-1 0 0 15,-4 5 0-15,1 0 0 0,-2 5 0 16,-5 1-1-16,2 3 1 0,-2-1 0 16,-3 3 1-16,0 6 0 0,-6 1 0 15,0 4 0-15,0 2 0 0,-12 6 0 16,3 4 1-16,-5-1-1 0,-3 0 0 15,1-1-1-15,-4 0 1 0,1-3 0 0,-1-1-1 16,-4-1 1-16,5-2 0 0,-1-1 0 16,-1 0-1-16,6-5 1 0,-3 0 0 15,3-5-1-15,-3-1 1 0,5-1-1 16,-2-2 1-16,2 1-1 0,-1-3 1 16,2-1-1-16,1-1 0 0,1 2 1 15,-1-1-1-15,4-1 0 0,-5 1 0 16,5 0 0-16,-2-1 0 0,-2 0 1 15,4-2-1-15,1-2 0 0,-1 0 2 0,5-7 0 16,2 6 1-16,-5-6 0 0,5 0 0 16,0 0 1-16,0 0-1 0,0-6 0 15,0 3-1-15,0-5-1 0,0 1-1 16,0-1 1-16,5-3-1 0,-5 1 0 16,3 0 0-16,-3 0 1 0,5-2-2 15,-5 0 1-15,4-2 0 0,-1 2 0 16,-3-2-1-16,4 1 1 0,-4-1 0 0,3 3 0 15,-3 0 0-15,0 1 0 0,4 4 0 16,-4 1 1-16,0-1-1 0,0 6 1 16,0 0-1-16,0 0 0 0,0 0 0 15,0 0-1-15,0 0 1 0,0 0-1 16,0 0 1-16,0 0 0 0,0 0 0 16,0 0 1-16,0 0-1 0,0 0 1 15,0 0-1-15,0 0 0 0,0 0 0 0,-4 0 0 16,4 0 0-16,0 0-1 0,-3 0 1 15,3 0 0-15,0 4 0 0,-4-4 0 16,4 0 1-16,0 5-1 0,0-5 0 16,0 4 1-16,-3-4-1 0,3 0 1 15,0 3 0-15,0-3 0 0,0 0 0 16,-4 0 0-16,4 0 1 0,0-3-1 16,0 3 0-16,-6-4-1 0,6 4 1 0,0 0 0 15,-2-5-1-15,-3 5 0 0,5-4 0 16,0 4 0-16,0 0 1 0,-3-3-1 15,3 3 0-15,0 0-1 0,0 0 1 16,0 0 0-16,0 0-1 0,0 3 0 16,0 3 0-16,0 2 0 0,0 3 1 15,0 3 0-15,0 5 0 0,0 3 1 16,-6 1 1-16,1 1-1 0,0-2 1 16,2 0-1-16,3-4 1 0,-6-1-1 0,6-3 0 15,0-3-1-15,-5-1 1 0,5-2-1 16,0-1 0-16,6-2-1 0,-4-1 1 15,4-4 0-15,1 5 0 0,4-5 0 16,1 0 0-16,1-6 1 0,2-1 0 16,-1 0 0-16,6 0 0 0,-1-1-1 15,1 0 0-15,0 1 0 0,-3 7-2 0,0-4-3 16,-4 4-3-16,0 0-7 0,-6 0-10 16,-1 0-94-16,-6 6-95 0,5-6-233 15</inkml:trace>
  <inkml:trace contextRef="#ctx0" brushRef="#br0" timeOffset="86947.82">21163 5858 166 0,'0'0'50'0,"0"0"7"15,0 0-7-15,0 0-10 0,0 0 0 16,0 0 0-16,0 0-2 0,0 0-5 16,0 0-4-16,0 0-6 0,0 0-6 15,0 0-5-15,0 0-4 0,0 0-3 16,0 0-1-16,0 0-1 0,5-4-1 0,-5 4 1 15,8-5 1-15,-2 2-1 0,2-5 1 16,3 0-1-16,-2-2 0 0,4-5-1 16,5 1-1-16,-3-1 0 0,5-4-1 15,1 0 1-15,8-3 0 0,-3 1-1 16,1-2 0-16,1-1 1 0,-1-1-1 16,0 2 1-16,-3 3 0 0,-8 1-1 15,2 1 1-15,-6 3 0 0,-3 1 3 0,-6 2 1 16,-3 2 3-16,0 0 2 0,-5 1 1 15,-2 2 2-15,0 1 1 0,-4 1-3 16,-2 2-1-16,0 3-2 0,-2 0-2 16,-2 0-2-16,0 4-1 0,-1 4-2 15,-1 1 1-15,-1 4-1 0,1 0 0 16,-1 2 1-16,0 2-1 0,0 4 0 16,1 5 0-16,4 0 0 0,2 4 0 15,1-2 0-15,4 3-1 0,2-3 1 0,6-2 0 16,6-2-1-16,1-3 1 0,1-4-1 15,5 3 0-15,4-3 1 0,3-4-1 16,2-2 1-16,5-7-1 0,4-4 1 16,1 0-1-16,-2-7 1 0,8-5-1 15,-5-2 1-15,-1-4-1 0,-1 0 0 16,0-3 0-16,-1-6-1 0,-3 2 0 16,-5 0 0-16,3 2 1 0,-5-1-1 0,-5 3 1 15,-4 2 0-15,-3 6 1 0,-8 2 1 16,0 1 1-16,-4 3 0 0,-6 2 0 15,-2 5 0-15,-1 0 0 0,-5 5 0 16,-1 6 0-16,0 3-1 0,-1 9 1 16,0 0 0-16,2 2 0 0,0 3 0 15,9-3-2-15,2 1 0 0,3-2-1 0,4-4-1 16,4-2-1-16,2-2 0 0,4-3-1 16,7-8 0-16,4-5-1 0,0 0 1 15,6-12 0-15,3 0 0 0,-1-3 1 16,4 1 1-16,-1-2 0 0,-4 0 0 15,2 0 0-15,-7 2 1 0,-2 2 0 16,-3 2-1-16,-2 2 1 0,-7 0 0 16,-3 3 1-16,0 5-1 0,-6-4 0 0,4 4 1 15,-4 0 0-15,0 0 0 0,0 0 0 16,0 0 1-16,0 0-1 0,0 0-1 16,0 0 1-16,0 0 0 0,0 4-1 15,0-4 1-15,4 3 0 0,-4-3 1 16,0 0 1-16,0 4 1 0,-4 0 1 15,0-1-1-15,-2 4 0 0,-3 2 0 16,0 1-1-16,-4 1-1 0,-1 1-1 16,-1 0-1-16,2 0 1 0,0-2-1 0,2-1 0 15,3-3-2-15,2 0-1 0,6-6-2 16,0 4-1-16,0-4 0 0,8-6 0 16,3-3-1-16,2 2 0 0,6-6-1 15,4 0 0-15,7-4-1 0,1-1 2 16,-1 0-1-16,2 2 1 0,-1 0 2 15,-2 1 2-15,-3 2 2 0,-3 7 2 0,-5-1 0 16,-3 7 1-16,-1-4 0 0,-5 4 2 16,-3 0 1-16,-1 5 0 0,-5-1 1 15,0 1 0-15,0 0-1 0,0 2-1 16,0 1-1-16,0-1-3 0,0-2-3 16,7-1-3-16,6-4-1 0,5 0-2 15,8-5-3-15,6-2-2 0,4-1-2 16,3-4 2-16,-1 0 1 0,2 2 1 15,-5-1 3-15,-5 2 3 0,-7-1 6 0,-4 3 9 16,-9 0 8-16,-2 1 4 0,-8 3 4 16,0-1 1-16,-11 0 1 0,-6 4-3 15,-5 0-4-15,-2 5-5 0,-5 3-4 16,-5 4-3-16,1 1-1 0,4 3-2 16,5 0-1-16,6 3-2 0,6-1-3 15,9-1-4-15,11-5-1 0,5-1-3 16,10-5-3-16,7-6-2 0,6-8-3 0,6-8-1 15,3-2-1-15,0-7 1 0,1-2-1 16,-2-3 2-16,-1 0 2 0,-7-1 3 16,-2-1 2-16,-1-2 2 0,-5-3 3 15,-4 1 1-15,-10 2 3 0,-2 2 5 16,-5 3 5-16,-7 8 5 0,-8 7 1 16,-4 5 2-16,-5 9 2 0,-2 5-1 15,-2 9-3-15,-2 6-3 0,1 8-4 0,-1 6 0 16,-1 4-2-16,1 5-1 0,4 0 0 15,2-1-2-15,4 0 0 0,2-2-1 16,7-3-1-16,4-6-1 0,0-4 0 16,9-5-1-16,4-5-1 0,3-6-1 15,3-11-2-15,5 0-1 0,6-8 0 16,5-7-1-16,2 0 0 0,-1-3 1 16,2-4 1-16,-2 0 2 0,-4 1 0 15,-5 2 1-15,-7 0 1 0,-4 1 2 0,-7 3 1 16,-5 1 5-16,-4 3 2 0,0 4 1 15,-9 1 3-15,-1 6 1 0,-7 0 1 16,-2 0-2-16,-5 10-2 0,0 1-2 16,-2 3-2-16,3 6-2 0,4 0-2 15,5 4-1-15,7 1 0 0,7 0-2 16,7-2-1-16,7-4 0 0,5-3-2 16,8-1 0-16,5-7-1 0,5-8-1 0,0 0 0 15,3-8 0-15,4-7 1 0,-2-2 0 16,3-6 2-16,-2-2 0 0,1-1 1 15,1 0 1-15,-6 3 0 0,-5 4 0 16,-4 1 1-16,-6 6 1 0,-6 1 2 16,-9 3 0-16,-5 1 2 0,-4 4 0 15,-5 3 0-15,-3-4-1 0,-3 4-1 16,-3 0-1-16,-1 6-2 0,-3 1 0 16,1-2-1-16,1 2 1 0,2 0-1 0,0-1 0 15,3 0 1-15,6-1-1 0,-1 0 0 16,3 1 0-16,3-3 0 0,-7 2 0 15,7-1-1-15,0 2-1 0,0-1 0 16,8 0-1-16,-3 0-1 0,-1-5 0 16,4 5 1-16,0-5 0 0,0 0 0 15,0 0 0-15,-1 0 2 0,0-4 0 0,-2 4 0 16,0 0 1-16,-5 0 0 0,3 0 1 16,-3 0 0-16,0 0 0 0,0 0 1 15,0 0 0-15,0 0-1 0,0 0 1 16,0 0-1-16,0 0 0 0,0 0-1 15,0 0 1-15,4-4-1 0,-4 4 0 16,6-3 0-16,0 3 0 0,-1-6 0 16,-5 1 0-16,4-1 1 0,-4 0-1 15,0-1 1-15,-6 1 1 0,-2 0 0 16,-1 3 0-16,-4-1 0 0,-3 4 0 0,-3 0 0 16,1 0 0-16,-6 9-1 0,5 0 0 15,1 1 0-15,1 3-1 0,4 1 0 16,0 0 0-16,8-1-1 0,5-1-1 15,0-2-2-15,0-2 0 0,11-5-1 16,-1-3-2-16,6 0 0 0,4 0 0 16,1-9 0-16,6 0 1 0,4-5 0 15,-2 0 1-15,3-3 1 0,-1-1 0 0,-2-4 1 16,-3 0 1-16,-1-7-1 0,-4-1 0 16,-1-4 0-16,-7-2 0 0,-2 0 0 15,-3 3 1-15,-6 2 1 0,-2 8 2 16,0 4 3-16,0 6 0 0,0 7 0 15,-6 6 0-15,2 0 0 0,-4 11-2 16,-1 6-1-16,1 6 0 0,-5 8-1 16,0 6 0-16,-1 2 0 0,1 0 0 0,0-2 1 15,5-2-1-15,0-3 0 0,5-5 1 16,3-3-1-16,3-4 0 0,6-5 0 16,1-2-1-16,7-6-2 0,3-7-4 15,2 0-7-15,3-5 46 0,2-7-151 16,4-2-103-16,-3-3-277 0</inkml:trace>
  <inkml:trace contextRef="#ctx0" brushRef="#br0" timeOffset="89134.5">24167 5574 373 0,'0'-4'86'0,"0"-2"2"0,0 1-58 16,0-2-6-16,0 1-2 0,2-2 0 15,3 2-1-15,-5-2 2 0,0 0-1 16,4 1-1-16,-4 0 0 0,0 0-2 15,-4 3-3-15,-1-1-3 0,-2 1-2 16,0 4-3-16,-4 0-2 0,-2 6-2 16,-4 0-3-16,-4 3 0 0,-3 3-1 0,0 0 0 15,0 3 0-15,1-2 0 0,6 2 0 16,1-4-1-16,7 1-2 0,4-2-2 16,5-3 0-16,12 0-3 0,6-4 0 15,2-3 0-15,2 0 0 0,5-5 2 16,4-2 2-16,-3-3 1 0,-1 2 2 15,-1-2 0-15,-6 1 0 0,-2 2 1 16,-6 1 1-16,-2 2 3 0,-5 4 3 0,-5-4 2 16,-5 4 0-16,2 0 0 0,-5 7 1 15,-3-1-2-15,0 1-2 0,-3 2-3 16,5 2-2-16,-2-1 0 0,5 0-1 16,4 1-1-16,2-2-2 0,8-1 0 15,5-3-3-15,7-5 0 0,0 0-3 16,7 0 1-16,5-5 0 0,5-3 1 0,-1 1 1 15,4-3 2-15,0 0 1 16,-1 2 2-16,-2-2 0 0,-8-1 0 0,-2 1 1 16,-7 1 1-16,-7 0 3 0,-2 1 3 15,-11-2 2-15,0 0 1 0,-13 3 2 16,0 0 1-16,-7 1 0 0,-1 2-2 16,-8 4-2-16,0 0-3 0,-2 9-1 15,4-3-1-15,1 2-2 0,5 3-2 16,3 0-2-16,8 0-3 0,5 0-3 15,5 3-3-15,6-1-3 0,9-3-2 0,5-3-1 16,10-2-1-16,3-5 2 0,2 0 1 16,2-5 3-16,-1 0 2 0,-4 0 3 15,-5-1 2-15,-8 1 2 0,-6 1 5 16,-6 4 5-16,-7-4 1 0,0 4 2 16,-11 5 1-16,-2 5 2 0,-8 6 1 15,-6 7-3-15,-5 6-2 0,-7 9-1 0,-2 6-2 16,2 7-2-16,-1 3-2 0,5 0-5 15,-3 1-2-15,5 1-3 0,6-2-1 16,0-2-1-16,0-8 0 0,1-5 2 16,1-1 2-16,2-4 2 0,4-6 2 15,-3-7 3-15,5-4 1 0,3-5 1 16,1-4 1-16,2-8-1 0,4-12 0 16,7-5 0-16,0-6-1 0,0-8-1 0,12-8-1 15,3-2 0-15,4-5-2 0,2-4 1 16,5-5 0-16,4 3-1 0,0-1 1 15,8 3 0-15,1 1 1 0,8 4 2 16,5 7 0-16,1 8 2 0,0 3-1 16,0 9 1-16,-7 6-1 0,-4 2 0 15,-9 5-1-15,-8 5 0 0,-7 0 0 16,-8 0 1-16,0 0 2 0,-7 8 2 16,-3 0 2-16,0 0 0 0,0 2 0 0,-6 1-1 15,-2 0-1-15,6-1-2 0,-3-2-2 16,0-2-2-16,2 0-1 0,3-3-1 15,0-3-1-15,0 0-1 0,0 0 1 16,3 0-1-16,2 0 1 0,0-6 0 16,3-3 1-16,-3 2 1 0,-2-3 1 15,2-2 0-15,-5 4 1 0,2-2 0 0,-2 3 2 16,-2 3-1-16,-3 4 1 0,-1-4 1 16,-3 4-1-16,-2 0 1 0,-2 7-1 15,-1 1 0-15,1 2-1 0,-3 2 0 16,-1 0 0-16,4 1-1 0,4 2 0 15,2-2-2-15,0 1-1 0,7 3-1 16,7-5-3-16,2 1-1 0,4-4 0 16,6-2-1-16,2-4 0 0,4-3 1 15,0-5 2-15,1-2 1 0,-3-2 2 16,1 0 0-16,-3-2 0 0,-1-1 1 0,-5 3 1 16,-3 0 2-16,-5 2 4 0,0 2 2 15,-7 0 2-15,0 5 1 0,-7-3 0 16,0 3 0-16,-5 0-2 0,-1 6-4 15,-1 0-2-15,0 1-2 0,-1 3-1 16,1-1 0-16,2 4-1 0,2-2-2 16,2 0-4-16,6-2-1 0,2 0-3 15,2-1-3-15,9-5-3 0,-2-3-1 0,7 0 1 16,1 0 1-16,4-7 2 0,2 3 3 16,-3-2 2-16,0 1 3 0,-5 2 2 15,-2 3 3-15,-6 0 2 0,-1 0 3 16,-6 5 1-16,-5 3 0 0,1 2 0 15,-6 4-1-15,0 2 0 0,-1 3-2 16,-2 0-4-16,4-1-2 0,0-1-6 0,5-2-7 16,4-3-10-16,0-6-95 0,0-6-93 15,7-6-235-15</inkml:trace>
  <inkml:trace contextRef="#ctx0" brushRef="#br0" timeOffset="89387.34">25052 5581 483 0,'0'0'127'0,"-6"0"0"15,6 0-11-15,0 0-96 0,-5 0-10 16,5 0-3-16,0 4-5 0,0-4 0 15,0 0-1-15,0 0 0 16,0 4 0-16,5-4 0 0,-5 0-5 16,0 0-5-16,0 0-12 0,2 3-12 0,-2-3-96 15,6 0-99-15,-3 0-246 0</inkml:trace>
  <inkml:trace contextRef="#ctx0" brushRef="#br0" timeOffset="90035.7">25133 5820 465 0,'0'0'113'0,"0"-6"3"16,0 6-68-16,0-4-11 0,0 4-6 16,0 0-5-16,0 0-5 0,0 8-3 15,-6-1-3-15,0 0-4 0,-1 3-1 16,-1 2-3-16,-3 1-2 0,4 0-1 15,1-2-1-15,-2-2-1 0,6 1-1 16,2-3 0-16,0-1-1 0,0-2 0 16,2-4-1-16,5 3 0 0,0-3 0 15,4-7 0-15,2 0-2 0,2-5 1 16,4 1 0-16,0-1 0 0,3 1 0 16,-2 1 1-16,0 3 0 0,-3 2 0 0,-4 5 1 15,-3 0 0-15,-4 4 1 0,-6 3 0 16,0 4 1-16,0 3 0 0,0 2 0 15,-2 2 0-15,-3 2 1 0,-1-2 0 16,3-2-1-16,3-2-1 0,0-3 0 16,0-2 0-16,3-4 0 0,9-5-3 15,2 0-5-15,6-6-8 0,7 0-13 16,4-5-2-16,1-4-104 0,-1-3-103 0,-4-1-248 16</inkml:trace>
  <inkml:trace contextRef="#ctx0" brushRef="#br0" timeOffset="90737.13">24638 5682 402 0,'0'0'94'0,"0"0"1"15,0 0-59-15,0 0-15 0,0 6-6 16,6-2-3-16,0-1-2 0,-1 1-1 16,-1 1 1-16,5-2-2 0,-2 2 0 15,1-5-1-15,0 4-2 0,-1-4 0 16,3 0-1-16,0 0-1 0,-3 0-1 16,3-7-1-16,-1 3 0 0,-2-1 0 15,-1 0 0-15,-1 2 0 0,-3-1 0 0,-2 4-1 16,5-4 1-16,-5 4 0 0,0 0 0 15,0 4 0-15,0-4 0 0,0 9 0 16,0-6 0-16,0 6 0 0,0-3-1 16,0 0 1-16,0-1 0 0,0 0-1 15,0-5 1-15,5 4-1 0,-5-4 1 16,0 0-1-16,0 0 1 0,0 0 2 16,3 0 1-16,-3 0 3 0,0 0 1 15,0 0 1-15,-3 0 0 0,-2 7 0 16,0-2-2-16,-2 4-1 0,-2 3-3 0,-2 2-1 15,3 2-1-15,0 0-4 0,-1 0-8 16,1-1 120-16,2-3-228 0,6-4-116 16,0-8-339-16</inkml:trace>
  <inkml:trace contextRef="#ctx0" brushRef="#br0" timeOffset="92884.46">21226 6363 425 0,'-6'-7'91'0,"6"-4"2"0,-10-1-79 15,7 0-1-15,-2 2 2 0,-2-1 0 0,0 2 0 16,0-1 1-16,-3 4 2 0,2 2 1 15,0 4-2-15,-2-4-2 0,1 4-3 16,-3 5-2-16,4 2-3 0,-4 3-3 16,-1 5-2-16,1 2-1 0,-3 4 0 15,7 0-1-15,-4 2 1 0,5-1 0 16,1-3-1-16,6-4 1 0,0-1-1 16,10-3 0-16,-2-4-1 0,5-2 0 0,1-5 0 15,5-4-1-15,1-3 0 0,1-5 0 16,0-4 0-16,0 0-1 0,-3-2 0 15,0 2 1-15,-6 2 0 0,-3 4 0 16,-4 1 2-16,-2 4 4 0,-3 5 1 16,0 0 0-16,0 0 0 0,-6 9 1 15,-1 3 0-15,0 6-2 0,0 0-2 16,-2 3-1-16,-1-1 0 0,6 0-1 0,0-5 0 16,4-3-2-16,4-5 0 0,4-7-1 15,5 0-2-15,3-9-1 0,10-7-1 16,7-7 1-16,7-8 0 0,4-4 1 15,5-3 1-15,-4-4 2 0,0 0 0 16,-6-2 2-16,-9 3 0 0,-5 4 0 16,-7 2 1-16,-8 4 4 0,-4 8 3 15,-6 4 3-15,0 7 1 0,0 7 0 16,-10 10 1-16,-1 10-2 0,-4 11-2 0,-8 10-3 16,-6 18-3-16,-4 14-1 0,-4 10-3 15,0 8-3-15,-3 6-3 0,2-1-1 16,4 0-2-16,7-9 0 0,4-12-1 15,8-10 2-15,7-12 1 0,8-14 1 16,0-14 1-16,10-12-4 0,6-15-4 16,5-13-7-16,2-10-7 0,3-9-6 15,-2-6 1-15,2-4 2 0,-4-2 7 0,-2 2 7 16,-8 4 13-16,-6 8 15 0,-6 1 12 16,0 6 7-16,-5 9 4 0,-1 2-1 15,-1 6-2-15,-2 4-5 0,4 3-7 16,0 6-6-16,5-5-6 0,0 5-5 15,9 0-2-15,2-4-1 0,8-3-1 16,7-6 1-16,4-2 0 0,6-4 0 16,8-8 1-16,2-5 0 0,1-5-1 15,2-2 0-15,2-1 0 0,-2-4 0 0,-2 4 0 16,-4 4 0-16,-8 4 0 0,-3 7 3 16,-13 4 3-16,-4 7 6 0,-5 6 3 15,-10 3 1-15,-4 5 0 0,-5 6 0 16,-8 7-2-16,-2 6-4 0,-6 10-5 15,-6 6-2-15,-5 9-3 0,0 7-1 16,1 7-4-16,-1 2-1 0,6-2-2 16,0-7 0-16,7-5 0 0,4-5-1 0,5-12 1 15,3-8 1-15,4-8 0 0,1-6 0 16,6-7 1-16,8-7 0 0,0-5 2 16,2-3 1-16,-3-5 2 0,4-3 2 15,-3-4 0-15,-1-1 0 0,-2 1 0 16,2 1 1-16,-1 2-2 0,2 2 1 15,4 2 0-15,2 5-1 0,5 4 1 16,3 2-1-16,5 4 0 0,5 5 1 0,1-6-1 16,4 6 1-16,-1 0-1 0,-2 4 1 15,-7-4 0-15,1 6 1 0,-7-6 1 16,-6 6 4-16,-7-6 7 0,-2 0 5 16,-6 0 3-16,0 0 0 0,-12 0 0 15,-2-3 0-15,-1 3-3 0,-6 0-7 16,-4 0-4-16,1 8-3 0,-1-1-1 15,3 4-1-15,5 3-1 0,3 1-1 0,6 2 0 16,6 1-2-16,2 0-1 0,8 2-1 16,5-4 0-16,6-1-1 0,4-4 0 15,6-4 0-15,0-7 1 0,3 0 0 16,0-5 1-16,-2-3 1 0,-1-4-1 16,-5-4 1-16,2-2 1 0,-2 3 0 15,-1-3 0-15,-4 4 1 0,-1 2 0 16,-2 3 0-16,-3 2 0 0,-3 1 1 15,2 6-2-15,-1-3 1 0,1 3 0 0,2 0 0 16,-1 0 0-16,1 0 0 0,1 6 0 16,-1-6 0-16,-4 7 1 0,0-3-1 15,0 0 0-15,-3 1 1 0,-1 0-1 16,-2 0 1-16,-4 1 1 0,0 1 0 16,-4 1 2-16,-4 4 0 0,-4 1 1 15,-4 1 0-15,-3 3 2 0,-1 0-1 0,2-3-1 16,2 1 1-16,0-4-2 0,9 0-1 15,1-4-1-15,6 1-1 0,7-4-2 16,7 1-3-16,4-1-4 0,2-4-4 16,6 0-7-16,7 0-12 0,1-7-105 15,-1-1-104-15,0-1-262 0</inkml:trace>
  <inkml:trace contextRef="#ctx0" brushRef="#br0" timeOffset="93509.29">22844 6306 470 0,'-5'0'106'0,"5"-3"1"0,0-1-75 16,0-1-17-16,6-1-5 0,6-4-3 15,2-2-5-15,3-5 1 0,5-1 1 16,2-4 2-16,0-2 1 0,1 1 2 15,-1-1 0-15,-2 2 0 0,-5 2 0 16,0 2-1-16,-4 6 0 0,-3 3 1 16,-4 2 0-16,-2 4 0 0,-4 3 0 15,4 0 0-15,-4 5-1 0,-4 4-2 16,-2 6-1-16,0 4-1 0,-3 6-1 16,-3 4 0-16,2 1 1 0,-3 1 0 0,0 2 0 15,-3 0 0-15,2-3 1 0,1-1 0 16,0-4-1-16,2 1 0 0,2-3-1 15,2-5-1-15,3-5-3 0,4-3-5 16,0-1-5-16,0-5-8 0,0-4-7 16,4 4-11-16,0-4-96 0,-1-11-99 15,3 0-237-15</inkml:trace>
  <inkml:trace contextRef="#ctx0" brushRef="#br0" timeOffset="94788.9">23486 6246 449 0,'-5'0'100'0,"-3"7"1"0,2 3-73 15,-7 8-11-15,-4 8-2 0,-2 10 0 16,-5 6 1-16,-8 8 2 0,-2 6 1 16,-7 7 0-16,1 0 0 0,-2 1-3 15,-1 0-4-15,1 1-3 0,6-5-3 16,3-7-2-16,6-8-1 0,4-7-1 15,6-12-1-15,9-8-1 0,3-5 0 0,5-10 0 16,9-3 0-16,7-14-1 0,1-9-1 16,9-9-3-16,5-11-2 0,5-9-3 15,4-10-2-15,3-4-1 0,-3 1-1 16,7-1 1-16,-3 1 3 0,-3 8 2 16,-7 8 6-16,-3 8 3 0,-10 10 6 15,-2 9 4-15,-11 5 3 0,-1 10 2 16,-7 7-1-16,-5 6-1 0,1 6-2 0,-2 2-4 15,0 2-3-15,0 3-3 0,2 1-1 16,4-2 0-16,0-3-1 0,9-4 0 16,4-3 0-16,7-5-1 0,4-3 1 15,5-6 0-15,0-3 0 0,4-2 0 16,0-6 0-16,-1 2 0 0,-5-5 0 0,-3 2 0 16,-2-1 0-16,-2-2 1 0,-7 2-1 15,0-1 2-15,-6 3 1 0,-3 2 3 16,-4 2 1-16,-8 4 1 0,-1 5 0 15,0 4 0-15,-3 0-1 0,-1 3-2 16,0 7-2-16,-1 3-2 0,2 5-1 16,1 4 0-16,2 5-1 0,5 1 1 15,4-3-2-15,0 1 1 0,10-4-2 0,0-2 1 16,6-6-2-16,3-5 1 16,3 1-1-16,5-7-1 0,6-3 1 0,2-6-1 15,2-2 0-15,1-6 1 0,-4-1 1 16,-1-5 0-16,-4 0 2 0,-5-1 0 15,-6 1 4-15,-8 1 2 0,-1 2 2 16,-5 2 3-16,-4 3 0 0,0 3 1 16,0 2-1-16,0 3-2 0,-7-2-2 15,7 6-3-15,-2-3-1 0,2 3-3 0,0 0-1 16,0 0 0-16,0 7 0 0,7-1 0 16,1 1-1-16,3 1 1 0,1 1 0 15,5-2 1-15,5-2 0 0,2-1 0 16,0-4 0-16,2 6 0 0,-3-6-1 15,-3 3 1-15,-2-3 0 0,-6 4 0 16,-4 0 1-16,-6 0 2 0,-2 4 1 0,-6 2 1 16,-2 1 0-16,-3 4 1 0,-3 0 0 15,-2 2 0-15,-3 1-3 0,2-1 0 16,2-2-2-16,5 1 0 0,0-2-2 16,4-1-2-16,6-3-2 0,6 0-2 15,6-5-3-15,6-2-2 0,3-3-3 16,6 0-2-16,7 0-1 0,5-5 2 15,-1 1 1-15,-2 4 2 0,-4 0 3 16,-5 0 4-16,-7 6 8 0,-9 0 4 0,-11 4 3 16,-4 2 1-16,-5 3 0 0,-9 0 0 15,-2 3-5-15,-1 2-9 0,-3-1-11 16,7-3 137-16,-1-3-244 0,6-5-118 16,5-8-345-16</inkml:trace>
  <inkml:trace contextRef="#ctx0" brushRef="#br0" timeOffset="94984.24">24611 6366 650 0,'-12'0'147'0,"-3"0"0"0,3 0-92 16,3 0-40-16,2 0-9 0,2 4-1 15,5-4-4-15,-6 3 0 0,6-3-1 16,0 0-2-16,0 6-7 0,0-6-7 0,0 0-14 15,6 0 146-15,-1 0-263 16,4-8-134-16,-2-2-377 0</inkml:trace>
  <inkml:trace contextRef="#ctx0" brushRef="#br0" timeOffset="95978.48">24695 6638 445 0,'-7'5'113'0,"-3"1"1"0,8 2-13 16,-3 0-88-16,5 4-8 0,0-1-1 15,0 1-2-15,0-1-1 0,11-2 0 16,-3-5 0-16,4-4 0 0,2 0-1 15,1-6 1-15,4-2 0 0,-5-2 1 16,4 1 0-16,-5 1 2 0,-4-1 4 16,-3 2 3-16,-1-1 0 0,-5-1 2 15,-7 2 1-15,-4-1 0 0,3 0-2 16,-6-1-1-16,-5 4-3 0,-1 1-1 16,0 4-2-16,0 0 0 0,-1 0-2 15,1 5-1-15,3-1-2 0,5 3-1 16,5 1-2-16,7 1-1 0,0 1-1 0,11 1 0 15,2 1-1-15,6-2 0 0,4-2 1 16,7-1 1-16,0-7 0 0,6 4 2 16,0-4-1-16,1 0 1 0,-2 0 1 15,-2 0 0-15,-3 0 1 0,-7 0-1 0,-2 5 3 16,-9-5 1-16,-2 3 2 0,-6-3 1 16,-4 3 1-16,0-3 0 0,0 0 0 15,0 0 0-15,0 0-3 0,0 0-1 16,-2 6-2-16,2-6 0 0,0 0-1 15,0 3 0-15,3-3-1 0,2 0 1 16,0 4-1-16,2-4-1 0,0 0-1 16,3-5-1-16,0 0-1 0,-2 0 0 15,5-2 0-15,-6 0 0 0,-1-2 1 0,0 0 1 16,-1 2 2-16,-5 0 2 0,-5-1 1 16,-1 2 2-16,-3 1 1 0,-8 5 0 15,-1-3 1-15,-5 3 1 0,-4 5-1 16,-1 2-1-16,-2 3-2 0,4 2 0 15,6 0-1-15,6 0-2 0,2 2-2 16,8-3-1-16,4 0-2 0,3-3-2 16,9-3-1-16,3-5 0 0,5 0-1 0,6 0 0 15,4-5 2-15,0-3 1 0,2-6 1 16,0-1 2-16,-4-4 0 0,-2-4 2 16,-1 1 0-16,-3-6 1 0,-3 1 0 15,-3-1 0-15,-5-2 0 0,1 0 1 16,-5 0 2-16,-7 4 4 0,0 6 1 15,0 2 2-15,0 6 0 0,-7 7-1 16,2 5 0-16,-3 5-2 0,1 5-4 0,-2 4-1 16,-2 6-2-16,0 4 0 0,0 2 0 15,-1 5 1-15,0 1-1 0,0 2 0 16,1 1 0-16,3 0 0 0,0-3 0 16,8-1 0-16,0-5-2 0,0-1 0 15,11-6-1-15,-2-4 0 0,3-3-2 16,3-4 0-16,1-5-4 0,5-3-4 15,1-9-8-15,3-4 55 0,0-4-164 16,3-1-111-16,-1-4-297 0</inkml:trace>
  <inkml:trace contextRef="#ctx0" brushRef="#br0" timeOffset="98522.38">16498 7360 357 0,'0'0'79'0,"0"0"1"15,5-4-52-15,-5 0-17 0,7-2-2 16,-5 0 1-16,3 0 4 0,1 1 3 15,-4 0 3-15,3 1 2 0,-5-1 2 0,2 1-1 16,-2 4-2-16,5-5-2 0,-5 5-3 16,0-5-4-16,0 1-2 0,0 4-3 15,0-4-2-15,0-1-1 0,0-1 0 16,0 6 0-16,-5-8 0 0,5 4 2 16,-2-1 1-16,2 2 0 0,-7-1 1 15,1 0 0-15,0 0 0 0,-4 4-1 16,-1-5-2-16,-5 5 0 0,-2 0-2 15,-1 0-1-15,-6 8-1 0,1 2-1 0,-2 5 1 16,0 3-1-16,-1 1 1 0,-1 2-1 16,1 4 1-16,0 0-1 0,5 6 1 15,1-2-1-15,4-1 0 0,1 4 1 16,-8 33 0-16,14-35-1 16,3 0 1-16,4-1-1 0,3-1 0 15,0-7 1-15,6-2-1 0,3-5 0 16,4-3 0-16,7-6 1 0,-1-5-1 0,6 4 1 15,-1-4 0-15,5 0-1 0,-1 0 1 16,-2 0-1-16,-3 0 1 0,0 0-1 16,-2 0-2-16,-4 0-3 0,-2-4-5 15,-3 4-7-15,-2 0-8 0,1 0-16 16,-4 0-84-16,0 0-93 0,0-7-219 16</inkml:trace>
  <inkml:trace contextRef="#ctx0" brushRef="#br0" timeOffset="99516.96">16604 7654 279 0,'4'-5'79'15,"-4"-1"5"-15,2 1-31 0,-2-1-12 16,0 1-4-16,0-1-4 0,0 0-4 15,0 0-3-15,0 1-1 0,-4 0 0 16,1 0-2-16,-2 1-1 0,3 4-4 16,-3-4-3-16,-2 4-3 0,-1 0-3 0,-1 5-3 15,0 1-1-15,-5 3-2 0,4 2-1 16,-3 4 0-16,-1 5 0 0,0 2 1 16,0 0-1-16,3 1 1 0,1 3 0 15,2-1-1-15,3 0 0 0,5-6-1 16,5 1 0-16,4-1 0 0,3-3-1 15,2-6 0-15,6-3 1 0,0-7-1 16,2-5 0-16,2-4 0 0,2-7 0 0,1-2 1 16,-1-3-1-16,0-1 0 0,-5-3 1 15,-2 0-1-15,-6 1 1 0,-5 2 0 16,-8 1 1-16,-8 2 1 0,-4 1 2 16,-6 5 2-16,-3 4 1 0,-1 4 1 15,-4 5 1-15,2 0-2 0,3 3 0 16,0 5-3-16,4 2-1 0,1 4-2 15,2 2-1-15,4 1-1 0,2-1-2 0,6 1-2 16,2-2-2-16,0-3-4 0,8-7-4 16,4 0-5-16,-1-5-6 0,4 0-5 15,1-3-9-15,2-6-86 0,1-1-91 16,2-2-219-16</inkml:trace>
  <inkml:trace contextRef="#ctx0" brushRef="#br0" timeOffset="100243.46">17205 6995 344 0,'0'-4'87'0,"0"4"3"0,0-5-34 16,0 5-28-16,0-5 1 0,0 5-1 15,0 0 0-15,-5 0-1 0,2 0-1 16,-4 0-1-16,1 10-2 0,0 1-4 16,-5 4-3-16,-4 8-2 0,-3 7-2 15,-2 9 1-15,-2 9-1 0,-9 10 0 0,-3 9-1 16,-4 4-1-16,4 1-1 0,0 5-3 16,3-8 0-16,9-2-3 0,8-7 0 15,9-6-2-15,11-5-1 0,7-6 0 16,8-8-1-16,2-4-2 0,6-6-2 15,0-7-3-15,1-6-4 0,-2-3-7 16,-1-9-8-16,-1 0-11 0,-6 0-83 16,-1-7-8-16,-1-3-79 0,-9-4-159 0</inkml:trace>
  <inkml:trace contextRef="#ctx0" brushRef="#br0" timeOffset="100734.54">17151 7524 510 0,'0'0'108'0,"0"0"0"0,0 0-95 16,0-4-5-16,12-2-1 0,-1-2-4 16,5-3-1-16,1-2 0 0,6-1 0 15,-1-3 0-15,5-3 1 0,-1 0-1 16,1-2 0-16,0 1 0 0,-2-2 0 16,-4 2 0-16,-1 5 0 0,-4 1 2 15,-2 3 1-15,-5 2 2 0,-3 3 2 16,1 4 1-16,-7 3 3 0,4-5 0 15,-4 5 0-15,0 0-3 0,-11 7 0 16,5 7-2-16,-3 4-1 0,-9 7-1 0,4 4 0 16,-5 5 0-16,-1 3 0 0,0 0 1 15,1-4-2-15,3-3 0 0,2-3-1 16,3-3-2-16,3-4 0 0,2-3-1 16,0-1-2-16,6-4-2 0,0 1-4 15,0-3-3-15,0 0-3 0,0-2-4 16,0 3-4-16,0-1-3 0,0 1-1 15,0 0-2-15,-5-2-5 0,5 1-9 0,0-3-76 16,0-2-82-16,6-5-203 0</inkml:trace>
  <inkml:trace contextRef="#ctx0" brushRef="#br0" timeOffset="101015.06">17550 7515 521 0,'0'0'108'0,"0"0"0"15,6 0-97-15,2-4-6 0,8 4-3 16,-1-8 0-16,6 4-1 0,4-3 1 15,-2 1 0-15,3 0 1 0,-1 3-1 16,-4-2 1-16,3 5-1 0,-5-4-1 16,-2 4-7-16,1 0-9 0,-4 0-31 15,-2-3-65-15,-4-1-85 0,-1-1-203 16</inkml:trace>
  <inkml:trace contextRef="#ctx0" brushRef="#br0" timeOffset="101223.85">17794 7282 538 0,'-6'0'116'0,"0"-4"0"0,3 8-93 15,-1 5-12-15,4 6-2 0,-7 3-3 16,1 3 0-16,-1 8 1 0,-2 4 1 16,-2 0 1-16,2-2 0 0,-4 1-1 15,2-1-2-15,-1-3-1 0,2-4-3 16,0-3-4-16,3-1-7 0,4-4-11 15,3-5-12-15,0-1-94 0,0-7-99 16,9-3-240-16</inkml:trace>
  <inkml:trace contextRef="#ctx0" brushRef="#br0" timeOffset="101438.64">18026 7497 489 0,'0'11'103'0,"0"-1"0"0,0 4-88 16,0 1-7-16,0 2 3 0,-6 2 1 15,4 1 1-15,-3-3 0 0,-1-1 0 16,0-1-1-16,-2-1-2 0,2-1-2 16,-1 0-6-16,1-3-12 0,4-1-16 15,2-2-90-15,-5-7-96 0,5-6-236 16</inkml:trace>
  <inkml:trace contextRef="#ctx0" brushRef="#br0" timeOffset="101811.6">18093 7307 581 0,'-7'0'128'15,"4"4"-1"-15,-2-4-101 0,5 5-13 16,0 0-4-16,-5-2-3 0,5 1-4 16,0-4-2-16,0 5 1 0,5-5-1 0,-5 0 1 15,0 0-1-15,6 0 0 0,-6 0 1 16,2-5 0-16,-2 5 0 0,7-6 2 15,-7 6 2-15,0-5 2 0,0 5 1 16,0-4 1-16,-3 4 0 0,-3 0 0 16,1 0-1-16,3 0-3 0,-3 0-2 15,0 7-2-15,2-3-3 0,-1-4-8 16,4 5-9-16,-4-1-15 0,4-4-43 16,0 3-61-16,8-3-98 0,-2-7-212 15</inkml:trace>
  <inkml:trace contextRef="#ctx0" brushRef="#br0" timeOffset="102285.05">18348 6911 447 0,'-7'-8'102'16,"-2"2"0"-16,6 1-74 0,3 5-13 15,3 4-1-15,3 6-2 0,4 4-2 16,-2 6 2-16,1 5 3 0,3 7 2 16,-2 6 3-16,-2 9-1 0,-2 4-1 0,-6 6-3 15,3 4-2-15,-3 4-1 16,-8 1-1-16,-1-1-2 0,-7-4 1 15,0 1-1-15,-5-8-1 0,-3-4-1 0,-2-4-1 16,-1-3-2-16,2-4-1 0,4-5-2 16,1-5-8-16,1-5-7 0,4-3-14 15,1-7-8-15,1-7-99 0,2-7-102 16,4-6-245-16</inkml:trace>
  <inkml:trace contextRef="#ctx0" brushRef="#br0" timeOffset="103887.43">16331 7017 181 0,'7'-5'66'0,"-5"-1"9"0,-2 0-16 16,6 2 2-16,-6 0-1 0,0 4-6 15,0-4-12-15,-4 4-9 0,1 0-9 16,-4 0-8-16,-2 0-5 0,-1 6-5 0,-4 0-4 16,0 1 0-16,-6 3 1 0,-2 4 3 15,-1 2 2-15,-3 7 1 0,2 6 3 16,-3 3 0-16,-2 15 0 0,2 8-2 16,2 7-1-16,-2 6-2 0,1 4-3 15,5 6 0-15,2 5-2 0,5 1 0 16,7-2 0-16,7-2-1 0,5-3-1 15,5-6-1-15,9-9-1 0,1-7-2 16,7-11-2-16,-1-9-5 0,0-6-7 0,1-9 72 16,3-4-166-16,-1-6-99 0,-2-4-273 15</inkml:trace>
  <inkml:trace contextRef="#ctx0" brushRef="#br0" timeOffset="104621.46">18564 6801 324 0,'0'6'92'0,"0"7"3"0,3 2-30 16,-3 4-26-16,6 4-7 0,-4 6-8 16,7 4-7-16,-4 5-3 0,1 3-1 15,0 8 0-15,0 4 0 0,-1 10-1 16,0 1-1-16,-1 5 0 0,-4 1 0 0,0 0-1 16,-4-1-2-16,-5-1-1 0,1-3-2 15,-5-4-1-15,-7 0-2 0,-3-5 0 16,-1-3-1-16,-2-6 0 0,-5-2-1 15,-2-7 1-15,-1-6-2 0,3-6-3 16,3-6-7-16,2-3-8 0,5-7 1 16,1-2-101-16,8-8-92 0,4 3-233 0</inkml:trace>
  <inkml:trace contextRef="#ctx0" brushRef="#br0" timeOffset="105775.38">19208 7038 362 0,'0'0'87'0,"0"-4"2"16,0 4-50-16,0 0-15 0,-3 0-3 0,3-3-2 16,-6 3-3-16,1 0 1 15,0 0-1-15,-1 5-1 0,-2 0-1 0,-2 4 0 16,-3 4-2-16,-6 5 1 0,1 7-1 16,-5 7 0-16,-5 8-1 0,-3 9 0 15,-2 8-2-15,0 5-1 0,1 3-2 16,-1 4-2-16,5-2-1 0,5 1-1 15,7-3-1-15,7-5 0 0,9-3 0 16,6-2-1-16,6-8 0 0,6-8-2 16,3-3-4-16,3-9-4 0,-3-7-7 15,1-2-8-15,-1-6-12 0,-2-6-83 16,-5-1-87-16,-1-5-208 0</inkml:trace>
  <inkml:trace contextRef="#ctx0" brushRef="#br0" timeOffset="106376.93">18726 7457 351 0,'0'3'86'0,"-4"2"2"15,4 0-49-15,0 3-12 0,0-3-4 16,0 3-4-16,0 0-4 0,0-1-2 0,0 0-3 15,0 0-1-15,4-2-2 0,-4 0-1 16,5 0-2-16,-5-5 0 0,4 5-1 16,-4-5 0-16,6 0 0 0,-1 0-1 15,0-6 0-15,-1 6 0 0,3-7 0 16,0 1 0-16,-2-1-1 0,3 1 1 16,-5 1-1-16,0 2 0 0,-3-4 1 15,0 3 2-15,0 0 2 0,0 4 2 16,0-5 0-16,0 5 1 0,-4 0-1 15,4-3 0-15,-6 3-3 0,2 0-2 0,0 0-1 16,0 0-2-16,4 0 1 0,-4 4-1 16,4-4 0-16,0 0-2 0,0 0-1 15,0 0 0-15,0 0 0 0,0 0 0 16,7 0 0-16,-7 0 1 0,3-3 2 16,-3 3 2-16,0 0 2 0,0 0 1 15,0 3-1-15,-6-3 2 0,2 10-1 16,-3-1 0-16,1-2-1 0,-3 4-1 0,1-1 0 15,1 0-1-15,4-3-1 0,-1-2 1 16,4-1-3-16,0-4-3 0,0 3-5 16,0-3-8-16,7-6-62 0,-3 1-38 15,4-5-84-15,1-2-187 0</inkml:trace>
  <inkml:trace contextRef="#ctx0" brushRef="#br0" timeOffset="107081.82">19275 7497 470 0,'-4'-6'104'0,"4"1"0"16,3 0-75-16,4-1-18 0,4-4-2 0,7-3 1 15,2-3-1-15,4-2 1 0,3-4 2 16,2-6 0-16,3 4 1 0,-2-2 0 16,-2 4-2-16,-2 3-1 0,-3 3-2 15,-6 5-2-15,-2 3-1 0,-7 1-1 16,-2 7-2-16,1-5 0 0,-7 5 1 15,0 0 1-15,0 0 2 0,0 0 0 16,0 8 1-16,-8-3 1 0,0 6 1 16,0 9-2-16,-5 3 0 0,-2 7-2 15,-2 3-1-15,1 2 0 0,1 2-2 0,-3-1 0 16,3-2 0-16,2-4-1 0,0-4 0 16,6-3 0-16,0-3-1 0,7-6-2 15,0-2-4-15,0-4-4 0,7-5-9 16,3-3-10-16,1-3-1 0,2-4-103 15,4-1-99-15,-1-3-240 0</inkml:trace>
  <inkml:trace contextRef="#ctx0" brushRef="#br0" timeOffset="107318.81">19642 7460 568 0,'-3'4'117'0,"3"-4"0"16,9 0-105-16,1 0-8 0,10-4-2 16,4 4-2-16,2 0 1 0,7 0-1 15,0-3 1-15,1 3 0 0,1 0-1 16,-2 0 1-16,-3-5-2 0,-1 5-2 16,-5-4-6-16,-3 4-6 0,-2 0-11 15,-5-5-29-15,-2 5-63 0,-1-7-84 16,-5 2-193-16</inkml:trace>
  <inkml:trace contextRef="#ctx0" brushRef="#br0" timeOffset="107541.48">19940 7278 551 0,'-9'0'118'0,"3"0"0"0,0 6-98 0,1 5-9 16,5 2-4-16,0 5-3 0,-4 1 1 15,-1 4 2-15,0 2 3 0,1 0 1 16,0-1 2-16,-1-1-1 0,-1 0-1 16,2-4-3-16,-1-1-2 0,0-2-5 15,1-1-5-15,1-4-9 0,-1-3-12 16,4 0-13-16,0-3-43 0,0-5-50 16,9 0-87-16,-1 0-185 0</inkml:trace>
  <inkml:trace contextRef="#ctx0" brushRef="#br0" timeOffset="107776.7">20229 7447 525 0,'-5'11'108'0,"5"-1"2"0,-4 4-97 16,4 4-9-16,-4 2-1 0,4-1 0 15,-6 1 1-15,1 0 1 0,3-2 0 16,-3 0 0-16,1-5 0 0,0-1 1 16,-1-1-3-16,2-5-6 0,3-2-10 15,-4-4-12-15,4 4-90 0,0-4-91 16,4-6-231-16</inkml:trace>
  <inkml:trace contextRef="#ctx0" brushRef="#br0" timeOffset="108144.57">20303 7246 574 0,'-12'0'122'16,"3"0"1"-16,2 0-103 0,2 0-12 15,5 0-2-15,0 6-3 0,0-6-2 16,8 4-1-16,-4 1 0 0,0-5-1 15,0 4 1-15,3-4 0 0,-1 0 1 16,1 0-1-16,-1 0 1 0,-1-3-1 16,-5-1 1-16,6 0 0 0,-6 4 1 15,0-5 0-15,0 5 2 0,-4-4 2 16,4 4 2-16,-7-5 0 0,2 5 0 0,2-5 0 16,-3 1-1-16,1 4-1 0,3-6-2 15,-3 2-2-15,3 0 0 0,-2 0-1 16,4 4 0-16,-6-5 0 0,-1 5 0 15,5 0 0-15,-4 0 0 0,0 5-1 16,0 0 1-16,-1 2-1 0,5 1-2 16,-3 0-5-16,5 0-7 0,0-1-10 0,10-2-11 15,0-1-98-15,1-4-103 0,3 0-247 16</inkml:trace>
  <inkml:trace contextRef="#ctx0" brushRef="#br0" timeOffset="108703.23">20451 7825 520 0,'0'0'117'0,"-3"0"1"0,3 0-89 16,5-3-5-16,1-2-4 0,2-3-4 16,5-1-3-16,3-1 0 0,3-3 1 15,5-7-1-15,-1-5-2 0,3-1-3 0,0-5-1 16,1-5-3-16,-3-8 0 0,-3-6-2 15,-6-4 0-15,0-2 0 0,-5-5-1 16,-4-4 0-16,-6 5 0 0,-5 2 0 16,-2 5 1-16,-5 6 2 15,-2 5 0-15,0 6 0 0,-2 6 1 0,0 4-1 16,2 5-2-16,5 3-4 0,3 7-7 16,0 3-8-16,1 4-13 0,5 4-15 15,-3 0-93-15,3 0-103 0,8 4-243 16</inkml:trace>
  <inkml:trace contextRef="#ctx0" brushRef="#br0" timeOffset="114231.04">20997 7502 122 0,'0'0'30'0,"-5"-5"3"16,5 1-17-16,0 4 2 0,0-5 6 16,0-1 6-16,-2 6 7 0,2-4 3 15,0 4 0-15,-5-6-3 0,5 6-4 16,0 0-7-16,0 0-7 0,-3 0-7 15,3 0-6-15,-4 5-2 0,4-5 1 16,-6 5 2-16,4-5 3 0,-3 6 3 16,2-6 2-16,-2 4 1 0,-2-4 0 0,2 4-1 15,-1-4-3-15,3 0-2 16,-2 0-3-16,5 0 0 0,-5 0-2 0,5 0 1 16,0 0 0-16,0 0 0 0,0 0 0 15,0 0 0-15,0 0 0 0,0 0-1 16,5-4-1-16,0 4 0 0,-2-6-2 15,7 6 0-15,0-6 0 0,3 3-1 16,1-2 0-16,4 5 0 0,-3-4 1 16,3 4-2-16,0 0 1 0,-3 0 0 15,0 0 0-15,2 0-1 0,-3 4 1 0,0 1-1 16,1 1 1-16,1 1-1 0,-1 2 1 16,-3 0-1-16,1 1 0 0,-4 2 1 15,1 1-1-15,-3 0 0 0,-4 2 1 16,3 2-1-16,-6 1 1 0,0 0-1 15,0 5 1-15,0-1-1 0,0 2 1 16,-8 0 0-16,2 1-1 0,-5 2 1 16,2 3-1-16,-5-1 1 0,0 4-1 0,-3 3 0 15,2 3 0-15,-4-1 1 0,3-2-1 16,-1 0 0-16,-2-3 1 0,-1-3-1 16,0-3 0-16,0 0 0 0,0-2 1 15,-1-3-1-15,1-2 0 0,2-3 0 16,-1-1 0-16,6-4 0 0,-1-4 1 15,6-2-1-15,0-3 1 0,2-3 0 16,0 5 0-16,0-5 1 0,4 0 1 0,2 0-1 16,0-4 0-16,0 1 1 0,2 0-1 15,4-3-1-15,1 0 1 0,0-2-2 16,-1-2 1-16,1-1 0 0,1 0-1 16,-1-3 1-16,-1 1 0 0,0-2-1 15,-1 1 1-15,-5 1 0 0,5 1-1 16,-5 1 1-16,0-1-1 0,0 1 1 0,0 0-1 15,0 3 1-15,-5 1-1 16,0-1 0-16,2 3 0 0,-2-1 1 0,0 2-1 16,-1 4 0-16,3-6 0 0,-2 6 0 15,0 0 1-15,3 0-1 0,-3 0 0 16,3 5 1-16,2-1-1 0,-6 1 1 16,6 2 0-16,-6 2-1 0,6 3 1 15,0 1 0-15,0 0-1 0,0 3 1 16,0-1 0-16,-3 0-1 0,3 2 1 0,-5-2 0 15,0-1 0-15,3-1 0 0,-2 0 0 16,1-5 1-16,-2 0 1 0,-1-3 1 16,6-1 1-16,-3-4-1 0,3 4 1 15,0-4-1-15,-4 3 0 0,4-3 0 16,0 0-1-16,7 5 0 0,0-5 0 16,5 0 0-16,2-6 1 0,7 6 0 15,5-8-1-15,4 1 0 0,-1-3-1 16,4-1-1-16,0 0 0 0,0-4-2 0,-2 2-3 15,-3 1-8-15,-3-1-11 0,-3 5-99 16,-5 0-98-16,-3 5-249 0</inkml:trace>
  <inkml:trace contextRef="#ctx0" brushRef="#br0" timeOffset="117170.43">21408 7774 225 0,'-3'0'56'0,"3"0"3"0,0 0-24 0,0 0-5 0,0 0-2 0,0 3 0 0,3-3 0 0,4-3 0 0,3 3-2 0,0-7-6 0,9 1-5 0,-1-2-5 0,4 0-2 0,4-5-3 15,0-1-2-15,2-3 1 0,2-3-2 16,-2-1 1-16,-1-1 0 0,0-1-1 16,0 2 0-16,-2 1 1 0,-4 2 0 15,-3 0 1-15,-4 4 2 0,-3 1 3 16,-6 2 2-16,-5-1 2 0,0 1 0 0,0 2 0 15,-8-2 0-15,-2 3-3 0,-5 2-2 16,0 6-4-16,0 0-1 0,-4 5-1 16,-2 4 0-16,0 2-1 0,2 3 0 15,0 4-1-15,-1 0 1 0,1 3 0 16,0 2-1-16,4 1 1 0,0 5-1 16,-1 0 1-16,6 1-1 0,0-1 1 0,4-1-1 15,3 0 1-15,3 1-1 0,3-8 0 16,6 1 1-16,1-3-1 0,3-3 1 15,0-1-1-15,7-4 0 0,1-4 1 16,2-2-1-16,0-2 1 0,3-3-1 16,5-3 0-16,-2-2 0 0,8-2 1 15,-2-3-1-15,-2-3 0 0,6-2 0 16,-1-1 1-16,-3-1-1 0,-1 0 1 0,-3 2-1 16,-4-2 1-16,-6 1 0 0,-4 2 0 15,-3-3 1-15,-6 3 3 0,-5-1 1 16,-3 1 1-16,0 2 1 0,0 2-1 15,-5 4 1-15,-6 3-2 0,0 3-2 16,-2 0-2-16,-4 9 0 0,-2 3 0 16,-1 2-1-16,-1 6-1 0,2-1 1 15,4 5-1-15,-2-1 1 0,9-1-1 0,2-3 1 16,6-1-1-16,0-2 0 0,7-4 1 16,6 0 0-16,1-5-1 0,8-3 1 15,3-4 0-15,3 0 0 0,3-6-1 16,4-1 1-16,-2-8 0 0,3 0-1 15,3-2 1-15,1-1-1 0,4 2 1 16,-1-4-1-16,0 2 1 0,-3 1-1 16,-2 5 1-16,-8 0 0 0,-3 4 1 15,-6-1 0-15,-6 5 0 0,-4 4 0 16,-4 0 0-16,-4 7 0 0,-3 0 1 0,-3 2-1 16,-4 2 0-16,-4 3 1 0,-1 0-1 15,-2 0 0-15,1 0 0 0,0 0-1 16,2-3 0-16,2 1 0 0,3-2 0 15,6-2-1-15,0-3 0 0,12-5 0 16,2 0 0-16,5-7 0 0,5-2 0 16,5-2 0-16,2-3-1 0,2-2 1 0,-1-2 0 15,0 0-1-15,-2 2 1 0,-2 0 0 16,-4 4-1-16,-5 3 1 0,-3 2 0 16,-3 7-1-16,-5 0 1 0,-3 7 0 15,-5 3 0-15,0 1 0 0,0 0 1 16,-7 1 0-16,4 2-1 0,3-2 1 15,-4 0 0-15,4-2-1 0,3 0 0 16,8-2 0-16,5-2 0 0,7-6-1 16,5 0 1-16,5 0 0 0,5-8 0 0,2 0-1 15,0-3 1-15,0 0 1 0,-3 0-2 16,-2-2 1-16,-4-3 0 0,-2 0 0 16,-5 0 0-16,-2 0 0 0,-9 1 2 15,-5 2 0-15,-8 3 1 0,0 2 1 16,-14 4 0-16,-6 4 1 0,-2 0-1 15,-7 8 0-15,-4 3-1 0,-1 2-1 16,1 4 0-16,-5-1 0 0,6 1-1 0,2-2-1 16,8-2 1-16,4-3-1 0,5-3 0 15,4-1-1-15,9-1 1 0,9-5-1 16,5 0 0-16,6 0 0 0,3-5 0 16,7-2 0-16,7-8 1 0,1-1-1 15,-1-4-1-15,2-4 0 0,2-1 0 16,-2-1 0-16,0-2-1 0,-5 1 1 15,-1-3 1-15,-1 0 0 0,-6-4 1 0,-6 2 0 16,-6-1-1-16,-4 4 1 0,-6 5 0 16,-4 5 0-16,-2 7 0 0,-7 7 0 15,0 5 0-15,-6 12 0 0,-3 5 0 16,-2 7 0-16,0 3 1 0,-1 5-1 16,-2 1 1-16,4 0-1 0,1 0 1 15,1-1 0-15,5-5-1 0,3-1 1 16,3-2-1-16,6-3 1 0,5-3-1 0,5-2 1 15,7-3-1-15,5-5 1 0,8-2-1 16,5-6 1-16,3-3-1 0,3-5 1 16,5-3-1-16,-5-3 0 0,0-3 1 15,-1-2-1-15,-5-1 1 0,-6 1-1 16,-4-2 1-16,-4 0 0 0,-3 1 0 16,-9 2 0-16,-3 2 0 0,-6 1 1 15,0 5 1-15,-11 2-1 0,-5 8 1 0,1 0 0 16,-5 9-1-16,-4 4 0 0,3 2-1 15,-2 2 0-15,1 2 0 0,5 2-1 16,1 0 0-16,9-2 0 0,3 2 0 16,8 0 0-16,5-2 0 0,9 1 0 15,6-6 1-15,4-3 0 0,6-2-1 16,8-6 1-16,6-3 0 0,0 0 0 16,6-3-1-16,-1-2 1 0,-1 0-1 0,-5-1 1 15,-4-3-1-15,-10 0 0 0,-6 0 1 16,-6-2 1-16,-7 3 1 0,-1 1 1 15,-6 2 3-15,-2 5 1 0,-5-5 1 16,2 5 0-16,-2-3-1 0,-6 3-2 16,3 0-1-16,-4 0-2 0,-3 0-1 15,3-4-2-15,-1 4 0 0,1 0 1 16,-1 0-1-16,3 0 1 0,0 0-1 16,5 0 0-16,-3 0 0 0,3 0 0 0,0-3-1 15,0-1 1-15,0 4-1 0,0-9 1 16,0 3 0-16,0 1 1 0,0-1-1 15,0 0 0-15,-6 0-1 0,-5 6 1 16,3-3-1-16,-5 3-1 0,-5 8 1 16,-3-1 0-16,2 4 0 0,-2 0 1 15,0 0 0-15,3 4-1 0,3-2 0 0,3 1 0 16,5-3 0-16,2-1-1 0,5-2 1 16,6-1-1-16,3-1 0 0,7-6 0 15,3 0 1-15,3 0 0 0,7-8 0 16,2-3 0-16,6-4 1 0,-2-3-1 15,2-4 1-15,0-3 0 0,1 0 0 16,-2-4-1-16,0 0-1 0,-3-6 0 16,-2-1 0-16,-3-1-1 0,-6-1 1 15,-2 2 0-15,-7 1 0 0,-7 8 1 0,-6 8 0 16,0 4 0-16,-6 7 1 0,-1 8-1 16,-6 0 0-16,-1 11 1 0,-5 3-1 15,4 8 0-15,-5 4 1 0,0 7-1 16,0 5 1-16,-1 4-1 0,4-2 1 15,0 3 0-15,2-5 1 0,2 0-1 16,6-5 1-16,5-5 0 0,2-5 1 16,6-5-1-16,3-6 1 0,9-2 1 0,4-7-1 15,10-3-1-15,3 0-3 0,9-6-8 16,2 0-13-16,0-3-24 0,1-2-90 16,-3-1-104-16,-10-4-251 0</inkml:trace>
  <inkml:trace contextRef="#ctx0" brushRef="#br0" timeOffset="118635.35">21626 8579 344 0,'6'-7'80'0,"-4"-2"2"0,-2 0-53 16,6 0-10-16,-1-3-1 0,-3-1 1 15,3-1 0-15,-1-4 0 0,-4 0 0 0,3-1 0 16,-3 1-1-16,0 1-2 0,-3 0-1 16,-1 2-3-16,-2 2-2 0,-1 3-1 15,1 3-1-15,-7 4-3 0,5 3 0 16,-7 3-2-16,-2 6 0 0,-3 6-1 15,-3 2-1-15,-4 4 0 0,-1 3 0 16,1 3 0-16,0 1-1 0,5-3 1 16,2 0 0-16,2-3 0 0,6-4-1 15,5-1 1-15,7-5 0 0,4-2 0 16,6-3 0-16,7-4 0 0,5-3 1 0,5-5-1 16,5-2 0-16,1-2-1 0,-1-2 1 15,0-1-1-15,-3-3-1 0,1 1-1 16,-8-1 1-16,-2 0-1 0,-2 1 1 15,-4 0-1-15,-5 3 1 0,-1 2 1 16,-4 3 1-16,-4 6 0 0,-6 0 0 16,-1 4 1-16,-6 3 0 0,2 5 0 15,-3 3 0-15,0 2 0 0,4 3-1 16,-1-2 0-16,4 1 0 0,7-2-1 0,0-1 1 16,5-4-1-16,5-3 0 0,8-5 0 15,5-4 0-15,8 0 1 0,7-4-1 16,7-5 0-16,4-3 0 0,6-2 0 15,1 0 0-15,-1-3 0 0,-3-3 0 16,-1-2-1-16,-8-3 1 0,-4 0 0 16,-8-1 0-16,-5 2 0 0,-7-2 1 0,-8 7-1 15,-11 0 1-15,0 4 0 0,-13 4 1 16,-7 6 1-16,-5 5 2 0,-5 5 1 16,-5 4 0-16,-1 6 0 0,-1 0 0 15,2 5-2-15,4-3-1 0,5 1-1 16,7 0-1-16,7-3-1 0,12 1 0 15,5-3 0-15,12 0-1 0,4-5 0 16,7 0 0-16,4-8 0 0,4 0-2 16,1-5 0-16,-2-3-1 0,-1-1-1 15,-2-2 0-15,-3 2 0 0,-4 1 1 0,-6 0 0 16,-3 1 2-16,-6 0 1 0,-3 2 2 16,-7 1 2-16,0-1 1 0,-7-1 0 15,-1 6 1-15,-3 0 0 0,-1 10-1 16,-2 5 0-16,-1 7-1 0,2 6-2 15,-2 9 0-15,0 8 0 0,2 2-1 0,-2 4 1 16,2 3-1-16,1 3 1 0,-1 2-1 16,0-3 0-16,3-3 0 0,0-4 1 15,-3-7-1-15,4-6 0 0,-2-10 2 16,-1-6 4-16,0-5 3 0,-1-6 4 16,1-3 1-16,0-6 2 0,-2 0 2 15,3-3-2-15,1-6-4 0,0-4-4 16,7-5-2-16,3-11-3 0,13-6-3 15,5-9-4-15,9-9-1 0,9-10-4 0,12-5-3 16,8-3-6-16,7-1-8 0,4-1-8 16,4 5 38-16,-4 0-137 0,1 12-101 15,-8 6-261-15</inkml:trace>
  <inkml:trace contextRef="#ctx0" brushRef="#br0" timeOffset="119204.59">22798 8422 384 0,'-16'-3'79'0,"0"3"-1"0,6 0-73 15,0 0-7-15,6-4-3 0,4 4-1 16,0-6 1-16,0 3 2 0,0-2 6 16,4-1 6-16,2-1 5 0,0-3 6 0,1-1 1 15,3-2 3-15,-2-1-1 16,0 1-1-16,-3 0-1 0,-5 2 0 0,3 1-1 15,-6 4 0-15,-2 1-2 0,-7 5 0 16,-4 0-3-16,-3 10-2 0,-3-1-3 16,-1 5-3-16,-1 3-1 0,3 2-1 15,0 1-1-15,2-2-1 0,6-1-1 16,3-3 0-16,6-1-1 0,4-2 0 16,3-2-1-16,7-4 0 0,3-5 0 15,10 0 0-15,3-8 0 0,2-2 0 0,5-2 1 16,2-1-1-16,-1-2 0 0,-1 2 1 15,-3 0-1-15,-4 3 0 0,-6 2 1 16,-6 1 2-16,-5 2 1 0,-9 5 2 16,-6-4 1-16,-7 4 0 0,-4 6 0 15,-2 0 0-15,-5 3-1 0,0 2-3 16,1 2 0-16,7 1-2 0,0 0 0 16,8-1-1-16,2-1-1 0,9-2-1 0,5-1 1 15,8-3-1-15,10-3-1 0,7-3 1 16,6-6 0-16,5-1 1 0,5-3 0 15,-1-1 1-15,-3-4-1 0,-2 2 1 16,-5 1 0-16,-6 1 1 0,-9 2-1 16,-4 1 1-16,-6 3 0 0,-3 5 1 15,-8-5 0-15,-2 5 1 0,0 7-1 16,-5-1 0-16,-2 4 1 0,0 2-1 16,-1 3-1-16,-2 1 0 0,0 2 0 0,3-2-1 15,3-1-2-15,4-3-5 0,0-1-10 16,0-6-12-16,4-2-101 0,2-3-105 15,4-7-257-15</inkml:trace>
  <inkml:trace contextRef="#ctx0" brushRef="#br0" timeOffset="119402.93">23337 8128 651 0,'-24'-4'138'15,"-1"4"1"-15,6-5-118 0,5 5-10 0,6 3-8 16,3 1-7-16,5 1-4 0,0-2-5 16,0 1-4-16,0 0-4 0,6 0-5 15,-2 0-6-15,5-4-7 0,1 6-14 16,1-6-73-16,5 7-85 0,1-4-202 16</inkml:trace>
  <inkml:trace contextRef="#ctx0" brushRef="#br0" timeOffset="119739.21">23675 8190 515 0,'-9'13'108'15,"-4"1"0"-15,2 0-96 0,-3 4-6 16,-1 3-1-16,1 1-2 0,0-2-1 16,-2-2 1-16,5 2 3 0,0-4 2 15,0-1 2-15,6-7 0 0,0-3-1 16,5-2 0-16,6-3-1 0,2 0-2 15,8-9-3-15,4-2-1 0,3-4-1 16,4-1 1-16,4-1 0 0,-2 0 0 0,1 1-1 16,-3 5 2-16,-1 2 0 0,-3 5 1 15,-6 4 1-15,-2 0 1 0,-3 7 1 16,-4 3 1-16,-1 2 0 0,-3 1 0 16,-4 0 1-16,3 3-1 0,-3-3 0 15,4 0-1-15,0-4 0 0,7-2-1 16,3-2 0-16,8-5-1 0,8 0 0 15,4-7-2-15,5-2-7 0,1-4-9 0,2-3-14 16,0 0-22-16,-7-1-89 0,-2 0-104 16,-6-2-242-16</inkml:trace>
  <inkml:trace contextRef="#ctx0" brushRef="#br0" timeOffset="124081.33">17092 6232 147 0,'0'-4'49'0,"0"-1"8"0,0 0 1 16,0 0-22-16,0 2-3 0,0-1-2 16,0 0-5-16,0 4-5 0,0 0-7 15,0 0-4-15,0 0-4 0,0 0-1 16,0 0-2-16,0 0 1 0,0 0 0 16,0 0 0-16,0 0 1 0,0 0 3 15,0 0 0-15,0 0 2 0,0 0-1 0,0 4 1 16,0-4 0-16,0 0-1 0,0 5-1 15,0-5-2-15,0 6-1 0,0-6 0 16,0 6-1-16,0-2 1 0,0 0-1 16,0-1 0-16,0 2 1 0,0 0 0 15,0-2 1-15,0 3 0 0,0 1 0 16,0 0 0-16,0 5 0 0,0 2-1 0,0 0 0 16,0 5-2-16,0 1 0 0,0 1 0 15,0 0-1-15,0-1 0 0,0-1 0 16,0-1-1-16,0 2 1 0,0-4-1 15,0-1-1-15,2-1 1 0,-2-3-1 16,6 0 1-16,-6-3-1 0,6-2 0 16,-6 2 1-16,5-3-1 0,-5-1 0 15,0-1 1-15,3-3-1 0,-3 4 1 0,0-4 0 16,0 0 2-16,0 0 2 0,0 0 1 16,0 0 1-16,0-5 1 0,0 5 0 15,0-6 0-15,0 3-1 0,0-3-2 16,0 2-1-16,0 4 0 0,0-5-1 15,0 5-1-15,0-3-1 0,0 3 1 16,0 0-2-16,0 0 1 0,6-4-1 16,-6 4 0-16,6 0 1 0,-2-5-1 0,0 5 0 15,3-3 0-15,-1 3 0 0,1-5 1 16,2 5-1-16,2-6 1 0,1 2-1 16,3 4 0-16,1 0 0 0,0 0 1 15,1 0-1-15,3 0 0 0,0 0 0 16,-1 0 0-16,2 0 0 0,1 0 0 15,1 0 0-15,0 0 0 0,1-4 0 16,-2 4 0-16,-2 0 0 0,1-3 1 16,-1 3-1-16,-1-4 0 0,4 4 0 0,-6-4 0 15,3 4 0-15,3-5 0 0,-3 2 0 16,2 3 0-16,-1-6 0 0,3 2 0 16,-3 4 0-16,-1 0 0 0,5 0 0 15,-3 0 0-15,-2 0 0 0,4-4 0 16,-2 4 0-16,-2-3 0 0,5 3 0 15,-4-6 0-15,3 6 0 0,-4-5 0 0,1 5 0 16,-1-7 0-16,-2 7 0 0,-1-3 0 16,0-1 1-16,2 4-1 0,-3-4 0 15,4 1 0-15,0 3 0 0,-1-5 0 16,2 1 0-16,3-1 0 0,-3 5 0 16,0-4 0-16,5 4 0 0,1-4 0 15,4 4 0-15,-4-7 0 0,1 7 0 16,2-6 0-16,1 2 0 0,-7 4 0 15,4-4 0-15,-5 4 0 0,1-4 0 0,-2 4 0 16,0-3 0-16,0 3 0 0,2-5 0 16,2 5 0-16,-1-5 0 0,2 5 0 15,1-4 1-15,1 4-1 0,1-5 0 16,-1 5 0-16,1-6 0 0,-1 6 0 16,1-7 0-16,-2 3 0 0,-2 4 0 15,-4-4 0-15,2 4 0 0,-2 0 0 0,-3 0 0 16,0 0 0-16,3 0 0 0,-1-3 0 15,1 3 0-15,2-5 0 0,2 2 0 16,1-1 0-16,0 4 0 0,2-6 1 16,1 1-1-16,0 2 0 0,-1-1 0 15,4 1 0-15,-5-1 0 0,0 1 0 16,-1 3 0-16,-2-6 0 0,-1 6 0 16,0 0 0-16,-3 0 0 0,1-3 0 15,1 3 0-15,-1 0 0 0,1-4 0 16,1 4 0-16,-1-5 0 0,0 5 0 0,2 0 0 15,-3-4 0-15,4 4 0 0,-1 0 0 16,-4 0 0-16,4 0 0 0,-3 0 0 16,1 0 0-16,-1 0 0 0,-2 0 0 15,0 0 0-15,-4 5 0 0,1-5 0 16,-5 0 0-16,-3 4 0 0,0-4 0 16,-4 0 0-16,1 0 1 0,-6 4 1 15,5-4 2-15,-5 0 1 0,0-4 1 0,0 4 1 16,0-4-1-16,0 4 0 0,0-3-1 15,0 3-3-15,0 0 0 0,0 0-1 16,0 0-1-16,0-4 1 0,0 4-1 16,0 0 0-16,0 0 0 0,3-4 0 15,-3 4 0-15,4 0 0 0,2 0 0 16,-6 0 0-16,4 0 1 0,-4 0-1 16,4 0 0-16,-4 0 0 0,0 0 0 0,0 0 0 15,3 0 0-15,-3 0 0 0,4 0 0 16,-4 0 0-16,10 0 0 0,-2 0 0 15,-1 0 0-15,1-3 0 0,5 3 0 16,-1 0 0-16,1-4 0 0,0 4 0 16,-1 0 0-16,2-4 0 0,-3 4 0 15,2-3 0-15,-2 3 0 0,2 0 0 0,0-4 0 16,0 4 0-16,1 0 0 0,-1 0 0 16,0 0 0-16,1 0 0 0,-1 0 0 15,3 4 0-15,-2-4 0 0,0 0 0 16,0 0 0-16,-1 0 0 0,-2-4 0 15,-1 4 0-15,0 0 0 0,0 0 1 16,-1 0-1-16,0 0 0 0,0 0 0 16,-2 0 0-16,1 0 0 0,-3 0 0 0,4 0 0 15,-4 0 0-15,1 0 0 0,0 0 0 16,0 0 0-16,2-4 0 0,-1 4 0 16,2 0 0-16,-2 0 0 0,1-3 0 15,-2 3 0-15,-3 0 0 0,3 0 0 16,-6 0 0-16,5 0 0 0,-5 0 2 15,0-4 1-15,0 4 1 0,0 0 1 16,0 0 0-16,0 0 0 0,0-4 0 16,-5 4-1-16,5 0-1 0,-2-3-1 0,2 3-1 15,0 0 1-15,0-4-2 0,-5 4 1 16,5 0 0-16,0 0 0 0,0 0-1 16,0 0 1-16,0 0-1 0,0 0 1 15,0-4-1-15,0 4 1 0,0 0 0 16,0-5-1-16,0 1 2 0,0 1-1 15,0-3 1-15,0-1 1 0,0-2 0 16,0 0 1-16,0-1-1 0,0-1 1 0,-2-1 0 16,2-1-1-16,0 1-1 15,-4-1 0-15,4-2 0 0,-6 3-1 0,4-1 0 16,2 3 0-16,-6-2-1 0,6 2 1 16,-2 3-1-16,2 2 0 0,0 0 0 15,0 5-4-15,0-5-6 0,0 5-9 16,0 0-7-16,-5 0-11 0,5 3-94 15,-6 1-97-15,-1 1-229 0</inkml:trace>
  <inkml:trace contextRef="#ctx0" brushRef="#br0" timeOffset="126491.46">18498 6503 181 0,'0'0'45'0,"0"0"3"16,0 0-17-16,-4 4-12 0,4-4-4 16,-7 5 1-16,4-1 2 0,-3 0 0 15,3-1 0-15,-3 1 0 0,2 1-2 16,-5-2 0-16,4 1 1 0,-3-4-1 16,2 5-1-16,1 0-1 0,-4-1-2 15,2-1 0-15,-1-3-2 0,1 7-1 0,-5-4-2 16,2 2-2-16,-1-5 0 0,-2 6-1 15,1-2-1-15,-2 0 1 0,3 0-1 16,-3 0 1-16,5-4 0 0,-1 5 0 16,1-5-1-16,-1 5 1 0,1-5-1 15,-3 5 0-15,-1-2-1 0,4 3 0 0,-3-1-1 16,0 3 0-16,-1 0 1 16,-1 0-1-16,1 2-1 0,1 2 1 0,1 1 0 15,-2 2 0-15,-1 1 0 0,2-4-1 16,-1 0 1-16,2 2 0 0,0-2-1 15,0 0 1-15,0 2-1 0,0-1 1 16,-1 3-1-16,1-1 1 0,0 0-1 16,2-2 1-16,0-1-1 0,-1-1 0 15,2-5 0-15,2 2 0 0,-1-3 0 16,1-1 1-16,-1-4-1 0,2 4 0 16,3-4 1-16,2 0-1 0,-5 4 1 15,5-4 0-15,0 0 1 0,0 0 0 0,0 0 0 16,0 0 1-16,0 0 0 0,0 0 0 15,0 0 0-15,0-5-1 0,0 5 0 16,0-6-1-16,0 2 0 0,0 0 0 16,0-3 0-16,0 2 0 0,0-2 0 15,0-1 0-15,0 0-1 0,0-1 0 0,6-3 1 16,-6 0-1-16,5 0 0 0,-5 1 0 16,6-3 0-16,-6 3 1 0,3 2-1 15,2 0 0-15,-5-1 0 0,6 2 0 16,-6-2 0-16,0 0 0 0,5 0 1 15,-5-1-1-15,0 2 1 0,0 1-1 16,0 2 1-16,0 1-1 0,0 1 1 16,0 4-1-16,0-3 0 0,0 3 1 15,0 0-2-15,0 0 1 0,0 0 0 0,0 0-1 16,0 0 1-16,0 0-1 0,0 0 1 16,0 3 0-16,0-3-1 0,0 0 1 15,3 4 0-15,-3-4 1 0,0 5-1 16,0-5 0-16,0 7 1 0,0-2 0 15,0 1 0-15,0 1 0 0,-3 1 1 16,3 1 0-16,-5 0 1 0,0-1-1 16,3-1 0-16,-2 4 1 0,1-3-1 0,-4 5 0 15,2 1-1-15,0 1 1 0,-2 2-1 16,1 1 0-16,2 0 0 0,-1 0-1 16,0 0 1-16,2-4 0 15,-1-1-1-15,-1 1 1 0,3-3-1 0,2-1 1 16,-5-2-1-16,5 0 0 0,0-2 0 15,-4-2 1-15,4-1-1 0,0-3 0 16,0 5 0-16,0-5 1 0,0 0-1 16,0 0 0-16,0 0 1 0,0 0 0 0,0 0 0 15,4 0 0-15,-4 0-1 0,6 0 1 16,0-3 0-16,1 3 0 0,-1 0-1 16,6 0 1-16,0-5-1 0,2 5 0 15,-1-4 0-15,3 4 0 0,-2-6 1 16,4 1-1-16,-4 1 0 0,2 1 0 15,-1-2 0-15,-1 0 0 0,1 1 0 0,3 0 0 16,-4 1 1-16,0-1-1 0,3 4 0 16,-4 0 0-16,1-3 0 0,-2 3 0 15,-1 0 0-15,1 0 0 0,-5 0 1 16,4 0-1-16,-4 0 0 0,-3 0 0 16,1 0 1-16,-5 0 1 0,0 0 1 15,0 0 0-15,0 0 0 0,0-4 0 16,-5 4 0-16,5 0-1 0,-5 0-3 15,5 0-2-15,-4 0-4 0,4 0-4 0,-4 0-8 16,4 0-50-16,0-7-36 0,0 0-75 16,5-2-166-16</inkml:trace>
  <inkml:trace contextRef="#ctx0" brushRef="#br0" timeOffset="127329.2">18418 6560 189 0,'0'0'51'15,"0"0"3"-15,-3-4-27 0,3 4-4 16,0-7-4-16,0 3-3 0,3 4-3 16,-3-6-4-16,5 2 0 0,-5 1-1 15,9-2 3-15,-6 1 1 0,1 1 3 16,0-2 1-16,1 5 0 0,-2-5-1 0,1 5-1 16,-4-4-1-16,6 4-4 0,-6 0-2 15,0 0-1-15,4 0-1 0,-4-3 1 16,0 3 1-16,0 0 1 0,0 0 0 15,0 0 1-15,0 0 0 0,0 0 0 16,0 0 0-16,-4 0-1 0,4-6-1 16,-5 6 1-16,5 0 0 0,-5-3-1 15,5 3 0-15,-3 0 0 0,3 0-3 16,0 0 0-16,0 0-1 0,-5-4-1 0,5 4 0 16,0 0-1-16,0 0 0 0,0 0 0 15,0 4 0-15,-2-4 1 0,-2 6-1 16,-1 0 1-16,-2-2 1 0,2 2-1 15,-3 1 1-15,0-1-1 0,-1 3 0 16,-2-3 0-16,3 2 0 0,-3-3 0 16,0 2 0-16,-1-1 0 0,-1 0 1 15,2 0 0-15,1 0-1 0,-1 1 0 16,3-4 0-16,-1 1 0 0,0 0-1 0,2-1 0 16,-1 1-1-16,-3 1 1 0,2-2-1 15,-2 5 1-15,2-1-1 0,-2-1 1 16,2 1-1-16,-1 1 0 0,2-2 0 15,1 2 1-15,1 1-1 0,-1 1 0 16,-1 0 1-16,1 0-1 0,-3 0 0 16,3 0 1-16,-2-4-1 0,1-2 0 0,-1 1 1 15,2-5-1-15,-1 6 0 0,0-1 0 16,-2-2 0-16,3 2 0 0,-3 2 0 16,-1-3 0-16,-2 5-1 0,1 0-2 15,2 2-3-15,-7 0-4 0,4 1-12 16,-1 0-84-16,1 0-85 0,-2-4-213 15</inkml:trace>
  <inkml:trace contextRef="#ctx0" brushRef="#br0" timeOffset="132232.23">19779 8675 415 0,'0'0'96'0,"0"0"2"0,0 0-74 16,0 0-7-16,0 0-3 0,0 6 0 0,2-1-7 15,4-1-4-15,-6 3-2 0,4 0 0 16,-1 0-1-16,-3 2 1 0,6-3-3 15,-6-1-3-15,3 1-9 0,-3-3-39 16,0 2-46-16,0-5-74 0,0 6-172 16</inkml:trace>
  <inkml:trace contextRef="#ctx0" brushRef="#br0" timeOffset="132579.35">19797 9111 480 0,'0'-4'101'0,"-3"4"0"15,3 0-92-15,0 0-5 0,6 0-4 16,-6 0-3-16,7 4-5 0,-2-4-1 16,0 4-3-16,-1-4-1 0,2 4 0 15,-6-4 0-15,6 0-1 0,-6 0-10 16,0 3-40-16,0-3-25 0,0 0-61 15,0 4-133-15</inkml:trace>
  <inkml:trace contextRef="#ctx0" brushRef="#br0" timeOffset="132793.77">19770 9349 246 0,'0'0'56'0,"0"6"1"0,0-3-31 16,0 1-52-16,4-1-28 0,-4-3-45 15,0 0-107-15</inkml:trace>
  <inkml:trace contextRef="#ctx0" brushRef="#br0" timeOffset="133076.4">19764 9611 381 0,'0'0'90'16,"0"0"2"-16,0 0-62 0,0 0-12 15,0 0-6-15,4 0-4 0,-4 4-12 16,5-4-35-16,-3 4-52 0,-2-4-71 0,5 0-173 15</inkml:trace>
  <inkml:trace contextRef="#ctx0" brushRef="#br0" timeOffset="135243.07">19099 9581 233 0,'0'0'60'0,"0"4"8"16,0-4-38-16,0 5 3 0,0-2 5 15,0-3 3-15,0 5-3 0,0-5-6 16,-4 0-5-16,4 5-4 0,0-5-4 16,0 0-4-16,4 0-3 0,0 0-4 15,2 0-1-15,-2 0-2 0,5-5-1 16,1 1-2-16,1-1 0 0,1-2-1 15,-1 0 0-15,5-3 0 0,1 0 0 0,-2-3-1 16,3 2 1-16,-2 0-1 0,2-3 0 16,0 0 1-16,3 0-1 0,-4-3 0 15,-1 2 1-15,-4 0-1 0,2-1 1 16,-5 4 1-16,-5 1 1 0,-4 4 1 16,0 1 1-16,-6 1 1 0,-2 5 0 15,-7 0 0-15,-2-4-1 0,-3 4-1 16,-6 6-1-16,3 2 0 0,-3 2-1 15,2 3 0-15,-3 1 0 0,4 4-1 0,3 3 1 16,3 0 0-16,1-1-1 0,3 3 1 16,3-4-1-16,6 0 0 0,4 1-1 15,0-4 1-15,7-1-1 0,3-4 1 16,7-4 0-16,3-1-1 0,6-6 1 16,6 0 0-16,6-11 0 0,2 2 0 15,6-5 0-15,4 0 0 0,0-5-1 16,-2-3 1-16,2-5-1 0,-4-4 1 0,-3-2-1 15,-1-3 0-15,-4-1 1 0,-2 0-1 16,1-2 0-16,-5 3 0 0,-3 2 1 16,-7 3-1-16,-2 5 0 0,-2-1 0 15,-5 3 0-15,-5 6 1 0,0-1-1 16,-3 5 3-16,0 0 1 0,-5 4 2 16,0 0 1-16,0 5 0 0,0 1 1 15,-6 4-2-15,1 0-1 0,-2 6-1 16,0 4-3-16,1 3 0 0,-2 3 0 0,-4 8-1 15,1 5 0-15,-2 3 1 0,-2 7-1 16,0 4 0-16,-1 8 1 0,-1 5-1 16,3-1 0-16,0-2 0 0,0-1 1 15,3-4-1-15,-1-4 0 0,5-11 0 16,1-4 1-16,2-5-1 0,0-5 1 16,4-3-1-16,-6-7 1 0,6-2 0 0,0-3 0 15,-6-4 0-15,6-8 0 0,0 0 0 16,0-3 0-16,0-3 0 0,0-1-1 15,5-5-1-15,-5 3 0 0,0-1-1 16,0 0 0-16,0 0-1 0,0-1 1 16,-6 4 0-16,0 1 0 0,0 1 1 15,2 5 1-15,0 0 0 0,-2 2 0 16,6 3 0-16,-4 3 0 0,4-4-1 0,0 4 1 16,0-4 0-16,4 1 0 0,3 3-1 15,3-9 1-15,5 4 0 0,3-1 0 16,5 1 0-16,3 1 0 0,4-3 0 15,5 0 0-15,0-1-1 0,4-1 1 16,1-1 0-16,-1-2 0 0,-5 1 0 16,-1 0 0-16,-6 1 0 0,-1 1 0 0,-7 2 0 15,-5 0 0-15,-1 1 0 0,-4 1 0 16,-2 1 0-16,-7 4 0 0,0 0 0 16,0 0 0-16,-9 4 0 0,2 0 0 15,0-1 0-15,-4 2 0 0,2-1 0 16,1-1 0-16,0 1 0 0,2-4 0 15,0 4 0-15,1-4 0 0,5 0 0 16,-6 0 0-16,6 4 0 0,0-4 0 16,0 0 0-16,0 0 0 0,0 0 0 15,0-4 0-15,3 4 1 0,-3 0-1 0,0 0 0 16,0 0 0-16,0-4 0 0,3 4 0 16,-3 0 0-16,0 0 0 0,0 0 0 15,-3 0 0-15,0 0 0 0,-1 4 0 16,-2-4 0-16,-2 4 0 0,-1-1 0 15,-4 3 0-15,-1 0 0 0,-4 3 0 16,-2 2 0-16,2 1 0 0,-1 3 1 16,1 1-1-16,1 2 1 0,2 0 0 0,5 2 0 15,0-2-1-15,4 0 1 0,6-4-1 16,0 0 1-16,0-4-1 0,6 1 0 16,7-4 1-16,1-1-1 0,6-1 1 15,5-1-1-15,2-4 0 0,1 3 1 16,0-3-1-16,2-3 0 0,-1 3-1 15,-2-8-6-15,-3 3-5 0,-1 0-9 16,-4 0-18-16,-1-3-81 0,0 3-91 16,-4-1-217-16</inkml:trace>
  <inkml:trace contextRef="#ctx0" brushRef="#br0" timeOffset="135689.29">20422 9646 451 0,'0'4'105'0,"-4"-4"0"0,4 3-77 0,0-3-11 16,0 0-2-16,4 0-3 0,1 0-5 15,3-6-5-15,0 2-1 0,0-2 0 16,1 1 0-16,-1-1-1 0,-1 1 1 16,-2-1-1-16,-3 3 1 0,3-1 0 15,-5 4 3-15,0-3 1 0,0 3 1 16,-5 0 1-16,-1 5 1 0,-1-1 0 16,-6 2 0-16,2 0-2 0,0 3-1 15,-1-1-1-15,0 0-1 0,5-1-1 0,0-2 0 16,5-1-1-16,2-4-1 0,0 4 1 15,0-4 0-15,4 0-1 0,1-7 1 16,2 4-1-16,-1-2 0 0,1 1 1 16,-1-1-1-16,1 1 0 0,-3 4 1 15,-4-4-1-15,0 4 1 0,0 0-1 16,0 0 0-16,-5 0 1 0,-1 4-1 16,4-4-1-16,-3 6-5 0,5-6-7 15,0 3-10-15,0-3-95 0,0 0-94 0,-2-3-239 16</inkml:trace>
  <inkml:trace contextRef="#ctx0" brushRef="#br0" timeOffset="136258.19">20092 9450 332 0,'5'-5'71'0,"-3"0"1"15,3 0-60-15,-3 2-7 0,3-4 0 16,0 3 1-16,-5 0 6 0,7 0 1 15,-7 4 2-15,0-6 2 0,0 6 3 16,0-5 1-16,0 5 0 0,0 0-5 0,0-3-2 16,-6 3-3-16,6 0 0 0,-6 0-2 15,1 3-2-15,3-3 0 0,-3 5 0 16,3-1-1-16,2-4 0 0,-5 6-1 16,5-6-1-16,-7 5 0 0,7-5-2 15,-2 4 0-15,2-4 0 0,-5 6 0 16,5-6-1-16,0 5 0 0,0-5 0 15,0 3-1-15,0-3 1 0,0 0-1 16,0 0 0-16,0 0 1 0,0 0-1 16,6 0 1-16,-6-6 0 0,3 1-1 15,-3 0 1-15,6 0-1 0,-6-2 1 0,6 1-1 16,-6-1 2-16,5 0 1 0,-5 2 2 16,0-1 2-16,0 1 1 0,0 1 1 15,-5 4 0-15,-2 0-1 0,0 0-1 16,0 6-3-16,-1 1-1 0,-4 2-2 15,2 2 0-15,0-2-1 0,-2 2 0 16,5-1 0-16,-1 0 1 0,-3-2-1 16,3-3-3-16,4 0-6 0,0 0-11 15,-1-1-97-15,0-4-94 0,2 0-243 0</inkml:trace>
  <inkml:trace contextRef="#ctx0" brushRef="#br0" timeOffset="137175.01">19821 9143 202 0,'-2'0'68'0,"2"0"7"0,0 0-2 15,0-4-25-15,0 4-7 0,0-7-5 0,5 1-8 16,1 1-7-16,1-3-6 0,2 1-5 16,1-2-3-16,0 1-3 0,-2-2 0 15,4 1-2-15,-4-1 0 0,2-1 1 16,-1 2 0-16,1-4 0 0,-2 3 2 15,0-1 0-15,-2 0 0 0,-2 3 1 16,0 2-1-16,1 1 0 0,-5 5-2 16,2-5-1-16,-2 5 0 0,0 0-1 15,0 0 1-15,0 0 1 0,0 0 2 16,0 0 0-16,0 0 2 0,-2 0 0 0,2 0 2 16,-5 0-1-16,5 4-1 0,-7-4 0 15,4 0-2-15,-1 7 0 0,-4-1-1 16,0 4-1-16,-1 2 0 0,-1 4 0 15,-2 1 0-15,-6 4 1 0,1 2-1 16,-1-2 1-16,-2 4 0 0,-5 0-1 16,-1 2 0-16,0-1-1 0,4 0 0 15,-2 1-1-15,3-2 0 0,3 1 0 0,3-6-4 16,5-2-5-16,0-1-9 0,7 0-17 16,3-5-80-16,0-4-89 0,8-2-216 15</inkml:trace>
  <inkml:trace contextRef="#ctx0" brushRef="#br0" timeOffset="142704.12">15635 7538 157 0,'13'-4'36'0,"3"4"5"16,-3-4-21-16,1 4 3 0,-3 0 7 16,-2 0 5-16,1 0 4 0,-6-3 2 15,2 3-1-15,-2 0-3 0,-1 0-5 16,-3 3-5-16,5-3-5 0,-5 0-4 16,0 4-6-16,0-4-2 0,3 0-4 15,-3 0-3-15,0-5-2 0,-5 5-1 16,1-7-1-16,-2 3 1 0,0-2 1 15,-5 0 0-15,-2 2 1 0,-3-2 1 16,-1 0 0-16,-4-2 0 0,-4 1 0 0,-3 0 0 16,0-1 0-16,-8 0-1 0,-5 1 1 15,-9-3-1-15,-5-1 0 0,-8-3-1 16,-8 1 0-16,-4 1 0 0,-4-1 1 16,0-2-1-16,-1 1-1 0,0 0 1 15,6 1-1-15,6 1 1 0,3-1-1 16,9 3 0-16,9 0 1 0,10 4-1 0,6 2 0 15,9 0 1-15,5 4-1 0,4-5 2 16,5 5 1-16,4-3 0 0,4 3 0 16,0 0 1-16,4 0-1 0,1 0 0 15,4 0 0-15,-2 0-1 0,1 0 0 16,1 0 0-16,-2 0 0 0,-1 0 0 16,-3 0 0-16,2 3 0 0,-5-3-1 15,0 0 0-15,3 0 0 0,-3 0 0 16,0 0 0-16,0 0 0 0,0 0 1 0,0 0 0 15,0 0-1-15,0 0 1 0,4 0 0 16,-4-3-1-16,0 3 0 0,8 0-1 16,-2-6 1-16,4 6-1 0,1-5 0 15,5 0 1-15,1 0-1 0,5 1 0 16,0-2 1-16,0 1-1 0,4 0 0 16,-2 1 0-16,-2 4 1 0,3-4-1 0,-3 4 0 15,-1-4 1-15,-1 4-1 16,-2 0 0-16,-5-4 1 0,-1 4-1 0,-4-3 0 15,-1 3 0-15,-7 0 0 0,4 0 0 16,-4 0-1-16,0 0 0 0,0 0 0 16,0 0 0-16,-4 0 0 0,1 0 0 15,-1-4 0-15,0 4 1 0,-2 0 0 16,-2-4 0-16,0 4 0 0,-1 0 0 16,-3 0 0-16,4 0 0 0,-5 0 0 15,0 0-1-15,1 0 1 0,-4 0 0 0,-1 4 0 16,-3-4-1-16,-4 6 1 0,1-1 0 15,-2 0 0-15,-1-2 0 0,5 2 0 16,-1 0 1-16,3-5-1 0,0 4 1 16,5-4-1-16,-1 0 0 0,-1 3 1 15,2-3-1-15,1 0 1 0,-1 6-1 16,1-3 0-16,-1 2 0 0,2-1 0 16,0 0-1-16,3 2 1 0,1-2 0 0,3 0 0 15,0 0-1-15,5-4 1 0,-3 6 0 16,3-2-1-16,3-1 1 0,-3 1 1 15,6 2-1-15,1 3 1 0,6 4 0 16,-1 1 1-16,1 2-1 0,2 4 0 16,5 1 1-16,1 3 0 0,2-3 0 15,3-1 1-15,2-1 1 0,3-2 0 16,2-2 2-16,2-2-1 0,-2 1 1 0,-1-4-1 16,-4 0-1-16,-1-3 0 0,-7 2-1 15,-8-6-5-15,-9 2-5 0,-11-5-11 16,-9-3-94-16,-13 3-91 0,-3-5-235 15</inkml:trace>
  <inkml:trace contextRef="#ctx0" brushRef="#br0" timeOffset="143850.19">14453 7475 155 0,'0'0'47'0,"0"-7"5"15,0 4-11-15,0-1-8 0,0-1-1 16,0 0 1-16,0-1-3 0,0-3-1 16,0 3-2-16,7-2-5 0,-7 3-3 15,0-2-4-15,0 1-4 0,0 1-3 0,0 5-2 16,0-4-3-16,0 4-2 16,0 0 0-16,0-5 0 0,-7 5-1 0,5 0 0 15,-3 0-1-15,-1 0 1 0,0-4 0 16,-1 4 0-16,-1 0 1 0,0-3 0 15,1 3 2-15,-4-4 0 0,4 4 1 16,-1-3 1-16,2-1 0 0,0 4 0 16,0-4 1-16,6 4 0 0,-6 0 1 15,6 0-2-15,0 0 0 0,0 0-1 0,0 0-1 16,5 0-1-16,1 7 0 0,1-3-1 16,1 3 0-16,9 4 1 0,-1 1-1 15,4 1 1-15,6 1 0 0,0 4 0 16,8-1-1-16,-1 2-1 0,4-1-4 15,-1 2-13-15,1-2-75 0,-2 0-76 16,-2 2-195-16</inkml:trace>
  <inkml:trace contextRef="#ctx0" brushRef="#br0" timeOffset="155307.99">21289 9124 249 0,'0'0'64'0,"0"0"3"0,0 0-32 0,0 0-7 0,0 0-3 0,0 0-4 0,0 0-1 0,0-5-2 0,7 1-1 0,-7 4-1 0,4-4-3 0,-4 0-1 0,3 0 0 0,-3 1-1 0,0-3-1 0,0 2 0 0,0-3 0 0,0 0 1 0,-6 1 0 0,2 0 0 0,-6 2-1 0,1 0 0 0,-2 4-1 0,-2 0-1 15,-1 0-2-15,-1 5 0 0,-2 5-1 16,1 0-1-16,-1 4 1 0,0 3-1 16,-1 0-1-16,4 1 0 0,1 4-1 0,1 1 0 15,4-5-1-15,3 1 0 0,0-3-1 16,5-1 0-16,9-4 0 0,-1-4-1 16,3-7 1-16,5 5 0 0,3-8 0 15,2-7 0-15,0-3 0 0,4-4 1 16,0-1-1-16,-3 0 0 0,-1-2 0 15,-2 3 0-15,-6 2 0 0,-2 3 0 16,-4 4 1-16,-7 1 0 0,0 1 0 0,0 6 0 16,-6-4 0-16,-1 4 0 0,-1 7 0 15,-2 3 0-15,-3 1 0 0,5 1 0 16,0 0-1-16,1 4 0 0,7-2 0 16,0-3 0-16,3-1-1 0,8-1 0 15,1-5 1-15,8-4-1 0,3-7 1 16,9-3-1-16,3-7 1 0,8-1 0 15,0-6 0-15,2-2 0 0,-5-2 1 0,0-4-1 16,-3-1 0-16,-8-2 0 0,-7 3 1 16,-4 1 0-16,-5 4 2 0,-6 5 3 15,-2 5 1-15,-5 6 1 0,-5 6-1 16,-2 5 1-16,-3 16 0 0,-3 7-2 16,-4 9-3-16,-2 8-1 0,-2 8-1 15,-1 8 0-15,-3 3 0 0,0 5 0 16,2 0 0-16,-2-1 0 0,4-1 0 15,3-5 0-15,2-7 0 0,6-5 0 0,4-12-2 16,6-9 0-16,6-8 0 0,5-6-1 16,5-10 0-16,2 0-2 0,3-12-2 15,0-8-3-15,2-8-3 0,-3-5-1 16,-4-3-2-16,-3-4-1 0,-3-2 0 16,-3 3 2-16,-7 3 3 0,0 4 3 15,-4 6 4-15,-4 2 2 0,-3 7 4 16,2 6 2-16,-4 4 1 0,2 2 1 0,2 5 0 15,2 0-1-15,2 0-1 0,5 5-2 16,7-5-1-16,5 0 0 0,6-7-1 16,5-1-1-16,9-5 1 0,2-6 0 15,11-2 1-15,1-2-1 0,2-4 0 16,0-2 0-16,1-2 0 0,-6 0 1 16,-4-3-1-16,-6 2 0 0,-5 2 1 15,-10 4 0-15,-3 5 2 0,-8 5 5 0,-1 6 1 16,-6 3 2-16,0 7 1 0,-10 0 1 15,0 7 0-15,-1 6-3 0,-6 6-4 16,-3 6-1-16,-2 3-2 0,-1 7-1 16,0 2-1-16,-1 2 0 0,3 2 0 15,0-2 0-15,1 0-1 0,2-3 1 16,4 0-1-16,1-2 1 0,1-4-1 16,5-4 1-16,4-4-1 0,-1-6 0 0,4-3 1 15,0-4-1-15,0-5 2 0,-5-4-1 16,5 0 0-16,-3-9-1 0,3 1 1 15,-5-4-2-15,5-5 0 0,-6 0-1 16,6 0-2-16,5-3 1 0,1-1-2 16,8 1 0-16,2 0-1 0,7 2 0 15,5 0 0-15,5-2 0 0,8 4 2 16,0 0 0-16,-2 1 1 0,-1 1 1 16,1-1 1-16,-5 2 1 0,-7 1-1 0,-8 1 1 15,-1 2 0-15,-8 1 4 0,-3 2 3 16,-7 1 1-16,0 5 1 0,-5-3 2 15,-6 6 1-15,-4 6 2 0,-4 3-4 16,-4 4-1-16,-3 5-2 0,1 3-1 16,0 3-1-16,6 1-1 0,3-1-2 15,8-2-1-15,8-4-1 0,0-3-1 16,11-2 1-16,7-5-1 0,3-5 1 0,2-6-1 16,3 0 1-16,1-7 0 0,-1-5 0 15,-1-3-1-15,3-4 0 0,-6 1 0 16,0-3 0-16,-4 0-1 0,-1 3 1 15,-1 2 0-15,-2 3 1 0,0 2-1 16,-1 1 1-16,0 2 0 0,3 5-1 16,0 3 1-16,2 0-1 0,4 0 0 15,-1 3 0-15,2 3 0 0,3-2 0 16,-3 4 0-16,0-2 0 0,-6 1 0 0,2 1 1 16,-3-2-1-16,-2 0 1 0,-4-1 0 15,-1 0-1-15,-4-5 0 0,-1 6 1 16,-4-3 1-16,-4 2 1 0,-3 1 0 15,-5 2 0-15,-3 2 1 0,-1 2 1 16,-5 1-2-16,-2 2 0 0,5-3-1 16,0 1-1-16,6-3 0 0,5 1 0 0,2-3-1 15,10-1 1-15,4 0-1 0,4 3 0 16,5-3 0-16,4-3 0 0,1-4-1 16,6 4-8-16,-2-8-10 0,3 0-105 15,-1-3-103-15,-1 0-263 0</inkml:trace>
  <inkml:trace contextRef="#ctx0" brushRef="#br0" timeOffset="155689.96">23089 9111 446 0,'0'-9'95'15,"6"0"-1"-15,1-4-75 0,8 0-14 16,4-6-2-16,4-2 0 0,0-3-1 16,1-3 1-16,-2-1 1 0,4 2 2 15,-5 1 2-15,0 4 3 0,-4 2 2 16,-1 5 1-16,-4 6-1 0,-3 3 0 15,-2 5-2-15,-3 0 0 0,-4 5 0 0,0 9-1 16,-10 1 0-16,0 8 0 0,-2 5-1 16,-3 2 0-16,-3 4-2 0,2 2-3 15,-3-4-1-15,6 0 0 0,0-4-1 16,0-5-1-16,7-3 0 0,-1-2-1 16,3-3-2-16,4-1-5 0,0-1-7 15,0-2-9-15,0 0 41 0,4-3-140 16,2 1-100-16,-2-3-260 0</inkml:trace>
  <inkml:trace contextRef="#ctx0" brushRef="#br0" timeOffset="156986.28">23731 9019 376 0,'-8'-9'84'16,"1"3"1"-16,-3 1-65 0,3 5-9 15,0 0-1-15,0 9 2 0,-1 2 1 16,-3 6 2-16,-3 7 2 0,-6 6 2 16,-3 6 2-16,-7 9 0 0,-3 6-4 0,-7 5-2 15,1 4-4-15,2-4-2 0,4-6-3 16,6-6-2-16,5-6-1 0,7-11-2 16,5-9 0-16,7-7 0 0,3-4-1 15,0-3 1-15,0-4 0 0,4 0 0 16,6-10 1-16,3-2 0 0,6-10 0 15,6-7 0-15,5-12-1 0,4-3-2 16,4-6-1-16,2-3-2 0,0-1 1 16,0 4-1-16,-7 6 0 0,-1 9 0 0,-9 5 2 15,-5 5 1-15,-3 10 1 0,-6 6-1 16,-5 6 1-16,-4 3 0 0,0 4 0 16,0 4 1-16,4 1-1 0,-4 2 0 15,0 0 1-15,7 0-1 0,-4-3 1 16,5 0-1-16,1-5 0 0,5-3 0 15,4 0-1-15,5-3 2 0,4-4-1 16,3-2 0-16,2-2 1 0,2-4 0 16,-1 0-1-16,-2-2 1 0,-6-2 0 0,-5 1 0 15,-4 0 1-15,-5 0 2 0,-7 3 3 16,-4 3 3-16,-7 2 2 0,0 3 0 16,-7 7 1-16,-5 0-1 0,-3 12-3 15,-5 4-2-15,-4 2-3 0,2 4-1 16,0 2-1-16,7 2 0 0,3-1-2 15,7-2 0-15,9-1 0 0,8-4-1 16,10-3 0-16,6-3-1 0,7-3 0 0,4-5 0 16,7-4-2-16,2-7 1 0,1-3 0 15,0-4-1-15,-3-3 0 0,-4-3-1 16,-3-2 1-16,-4-3 1 0,-8 1 0 16,-1 3 1-16,-8 2 2 0,-3 0 3 15,-8 4 1-15,0 4 1 0,-6 7 0 16,-1 4 0-16,-1 0 0 0,2 4-1 0,-2 4-3 15,8 2 0-15,-4-1-2 0,9 3 0 16,3-2-1-16,4-2-1 0,2 0 0 16,5 1 0-16,3-4 0 0,5-1 1 15,0 0 0-15,-1 1 1 0,3-2 1 16,-2-3 0-16,-4 6 1 0,-3-1-1 16,-7 0 1-16,-3 1 2 0,-6-1 0 15,-4-1 3-15,0 3 0 0,-10 0 1 16,-2 2-1-16,-3 0 1 0,-1 3-2 0,-4 0-2 15,4-1 0-15,-1 0-2 0,4 0-1 16,3-1-1-16,5-3-2 0,5 0-3 16,0 0 0-16,6-3-2 0,7 2-1 15,2-6-1-15,6 0 0 0,4 3 2 16,1-3 2-16,2 0 1 0,-2 0 1 16,-1-3 1-16,-5 3 2 0,-6 5 0 15,-1 1 1-15,-11 2 1 0,-2 0 0 0,-8 7 0 16,-7 4 0-16,-2 2 1 0,-3 1-1 15,3 0-1-15,1 0-8 0,2-2-8 16,7-2-16-16,7-9-85 0,10-6-90 16,4-6-225-16</inkml:trace>
  <inkml:trace contextRef="#ctx0" brushRef="#br0" timeOffset="157166.47">24804 9069 590 0,'-26'-4'132'16,"4"4"1"-16,2 0-100 0,8 0-14 16,4 0-6-16,2 0-7 0,6 0-5 15,0 0-1-15,0 4-1 0,7-4-1 16,-1 0-3-16,1 0-7 0,0 0-11 0,1 3-15 16,2-3-94-16,-4 0-102 0,-3 7-246 15</inkml:trace>
  <inkml:trace contextRef="#ctx0" brushRef="#br0" timeOffset="157843.71">24741 9333 470 0,'-5'11'100'0,"5"0"1"15,0 1-88-15,0 0-3 0,7-1-1 16,1-2-1-16,2-2-2 0,4-2 1 15,1-5 0-15,2 3 0 0,-1-3-2 16,4-4 0-16,4-1-2 0,-3-3 0 16,-2 0-1-16,-4-3 0 0,-1-4-1 15,-3-1 4-15,-9 1 4 0,-2 1 2 0,-10 1 2 16,-2 1 1-16,-6 5 1 0,-2 3 1 16,-2 4-3-16,-2 0-3 0,3 6-3 15,1 3-3-15,2 4-1 0,4-1-1 16,5 5-1-16,5 0-1 0,4 2-1 15,5 0-1-15,7-2-1 0,4-2 0 16,11-1-1-16,6-4-1 0,6-4 1 16,5-6 1-16,-2 0 0 0,3-6 1 0,-5-1 1 15,-7-2 0-15,-6-1 0 0,-8 0 3 16,-5 2 2-16,-6-2 3 0,-4 1 3 16,-4-2 2-16,-4 0 2 0,-3 2 2 15,-6-2 0-15,0 6-2 0,-3 1-2 16,-8 4-3-16,2 4-1 0,-4 6-3 15,1 2-1-15,4 5-1 0,2 1-2 16,4 4-1-16,4 1-1 0,8-2-2 16,3 0-1-16,8-2-1 0,5-6-1 0,5-3-2 15,4-7 0-15,3-3 0 0,0-8 0 16,4-6 1-16,-1-4 0 0,-2-5 2 16,1-5 0-16,0-4 2 0,-2-2 0 15,-4-2 2-15,-1 0 1 0,0 2-1 16,-3 1 1-16,-6 5 1 0,-3 6-1 15,-3 3 0-15,-1 7 0 0,-4 6-2 0,0 6 1 16,-7 8 0-16,0 5 0 0,-4 7-1 16,-4 3 1-16,0 10 1 0,-5 6 0 15,1 4 1-15,2 4 0 0,2-2 0 16,3-2 0-16,3-2 0 0,2-5 0 16,3-5 0-16,4-7 0 0,0-4 0 15,8-6-1-15,3-3 0 0,3-8 0 16,4-3-4-16,4-3-7 0,4-4-14 15,1-4-104-15,5-3-106 0,-1-6-266 16</inkml:trace>
  <inkml:trace contextRef="#ctx0" brushRef="#br0" timeOffset="159725.03">25333 9088 220 0,'0'0'52'0,"0"0"5"0,0 0-22 15,0 0-10-15,0 0-2 0,0 0 3 16,0 0 1-16,0 0 1 0,0 0-5 16,0 0-7-16,0 0-5 0,0 0-1 15,0 0-3-15,0 0 1 0,0 0 0 16,0 0 1-16,0 0 2 0,0 0 0 16,0 0 0-16,0 0-1 0,0 0-1 0,4 0-1 15,-4-5-2-15,6 5-1 0,-3-6 0 16,3 1 0-16,1-2-1 0,0-1 0 15,3-2 0-15,-1-2-1 0,3-2 0 16,0-3-1-16,-3 0 0 0,4-1-1 16,-2 2 1-16,-2-2 0 0,-2 5 1 15,-1 2 2-15,-1 3 1 0,-1 1 2 16,-4 4 2-16,3 3 0 0,-3 0 0 0,0 0-1 16,0 0-1-16,0 0-3 0,0 0-1 15,0 0-2-15,0 0 0 0,-3 0-1 16,3 0 0-16,0 0 1 0,0 0 0 15,0 0 0-15,0 0 0 0,0 0 1 16,3 0 0-16,-3 0 0 0,6 0 0 16,-6-4 1-16,3 4 0 0,-3 0 2 15,5-4 0-15,-5 4 2 0,0 0 0 16,0 0 1-16,-5 5-1 0,-2 5 0 0,-1 2-2 16,-6 7-1-16,-4 3-2 0,-2 3 0 15,1 4-1-15,-4-1 0 0,-1 0-1 16,5 1 0-16,2-4-3 0,0-2-5 15,-2 4-10-15,6-1-12 0,5-3-97 16,4-3-101-16,4-3-246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4:20:32.607"/>
    </inkml:context>
    <inkml:brush xml:id="br0">
      <inkml:brushProperty name="width" value="0.05292" units="cm"/>
      <inkml:brushProperty name="height" value="0.05292" units="cm"/>
      <inkml:brushProperty name="color" value="#002060"/>
    </inkml:brush>
  </inkml:definitions>
  <inkml:trace contextRef="#ctx0" brushRef="#br0">3909 16819 297 0,'2'-10'80'0,"4"0"4"0,1-2-36 0,-1-1-5 0,0 0-7 0,0 1-5 0,-1 1-3 0,0 0-4 0,0 0-3 0,1 4-3 0,0-1-5 0,-1 1-2 0,-2 0-3 0,2 0 0 0,-1 2-2 0,-4 0 0 0,0 2 0 0,4-1 1 0,-4 4-1 0,0 0 1 0,-7 0-1 16,0 4-1-16,0 4-2 0,-5 8 0 15,2 4-1-15,-3 4 0 0,-4 3 0 16,2 8-1-16,-3-1 1 0,-1 4 0 16,-1-2 0-16,0-1-1 0,0 0 1 15,0-2-1-15,5-5 0 0,-3-5 0 16,5-5 0-16,4-4-1 0,0-4 1 15,6-5-1-15,3 1 1 0,0-6 0 16,0 0-1-16,3-8 1 0,6-2 0 0,0-7 0 16,4-5 0-16,3-6 0 0,1-8-1 15,3-4 0-15,0-2 1 0,3-3-1 16,-1 1 0-16,3 3 0 0,-1 2 0 16,5 4 0-16,0 5 1 0,1 4 0 15,-1 12 0-15,1 3 0 0,-7 6 0 16,2 5 0-16,-6 7 0 0,-5 4 0 15,-2 6 0-15,-4-1-1 0,-2 5 1 16,-6 3-1-16,0-1 1 0,0-1-1 0,-6 1 1 16,-1 0 0-16,-6-2-1 0,-1-2 1 15,-6-1 0-15,-4-2 0 0,-3 0 0 16,-1-3-1-16,-3-4 1 0,2 0-1 16,2-3 1-16,2-6-1 0,5 0 1 15,1-4-1-15,1-3 1 0,4-2-1 16,3-2 0-16,2-1 0 0,2-1 0 15,3 3-3-15,4-1-6 0,4 0-9 0,3 2-15 16,0 3-89-16,3 0-96 0,-1 1-234 16</inkml:trace>
  <inkml:trace contextRef="#ctx0" brushRef="#br0" timeOffset="1053.16">4398 16672 359 0,'0'-7'90'0,"0"-1"2"16,0 2-48-16,2-1-10 0,-2 0-6 15,0 3-3-15,5-1-2 0,-5 0-1 16,0 1-2-16,3 4-1 0,-3-6-2 15,4 6-1-15,-4-4-3 0,0 4-1 16,0 0-3-16,0 0-2 0,0 0-1 16,0 5-2-16,0 5 0 0,-6 6 0 15,0 3 0-15,-1 9 0 0,-5 2 1 16,-2 5 0-16,-2 5-1 0,-2 0 0 0,-1 1 1 16,1-2-1-16,1-3 0 0,4-1-1 15,1-6 1-15,5-1-1 0,3-8 0 16,4-4 0-16,4-4-1 0,3-2 0 15,5-4 0-15,2-2 1 0,4-4 0 16,2 0 1-16,2-4-1 0,4-3 0 16,1-4 0-16,2-3 0 0,2-4-1 0,2-5-1 15,2-3 0-15,-2-4 0 0,0-2 0 16,-3-3 0-16,-1-3 0 0,-4-1-1 16,1-2 1-16,-5-1-1 0,-3 1 1 15,-3 2-1-15,-3 2 1 0,-3 3 0 16,-3 6 3-16,-6 6 1 0,4 4 1 15,-4 4-1-15,7 5 1 0,-1 3 0 16,3 6-2-16,5 0-1 0,-1 0-2 0,4 0-1 16,0 0 0-16,3 0 1 15,2 0-1-15,-1 0-4 0,1 0-6 0,1 0-9 16,-5 0-17-16,1 0-104 0,0-5-112 16,-2 1-271-16</inkml:trace>
  <inkml:trace contextRef="#ctx0" brushRef="#br0" timeOffset="3401.02">5533 16933 455 0,'-6'-16'106'0,"-1"0"2"0,2 0-72 16,-4 3-7-16,3 0-3 0,-3 3-4 0,-3 2-3 16,3 2-3-16,-2 2-3 0,-2 4-4 15,1 9-3-15,-2 2-2 0,1 7-2 16,-1 4-1-16,1 5 0 0,-1 4 0 15,2-1-1-15,5-1 1 0,1-2-1 16,6-4 0-16,4-5 0 0,5-3-1 16,4-8 1-16,6-7-1 0,-1 0 0 15,3-15 0-15,1-5-1 0,3-10 0 16,2-6 0-16,1-3 1 0,4-6-1 0,0-4 0 16,-1 0 1-16,0 1 0 0,1 1 1 15,-5 0 0-15,-3 4 0 0,-6 1 1 16,-2 9 1-16,-4 8 0 0,-5 4 2 15,-5 6 0-15,-2 8 0 0,0 7 1 16,-7 13-2-16,-3 6 0 0,-6 6-1 16,-1 8-1-16,-5 9-1 0,-1 5 1 15,-5-2-1-15,3 1 0 0,1 1 0 16,4-2 1-16,3-3-1 0,6-5 0 16,6-5 0-16,10-2-1 0,5-5 1 0,8-8 0 15,5-7-1-15,7-7 0 0,3-8-1 16,3-6 1-16,0-7-1 0,2-7 0 15,-3-1 1-15,-1-3 0 0,-6 3 0 16,-4 0 1-16,-5 4 2 0,-9 5 1 0,-5 2 3 16,-5 3 2-16,-5 6 1 0,-5 1 1 15,-8 5 2-15,2 0-1 0,-4 7-1 16,-2 7-3-16,5-1-2 0,-2 3-1 16,7 6-1-16,5 1-1 0,7 3-2 15,0 0 0-15,7-2 0 0,10 0-3 16,6-3 0-16,14-7-2 0,6-4 0 15,8-1-1-15,3-9 0 0,9-7 1 16,-1-5 1-16,0-2 1 0,-9-5 1 16,-5-1 1-16,-8-1 0 0,-6 1 0 0,-13 2 1 15,-8 6 2-15,-7 1 3 0,-6 7 0 16,-7 4 1-16,-8 6 0 0,-8 10 1 16,-10 9 0-16,-4 9-3 0,-10 11 0 15,-10 10 0-15,-7 12-2 0,2 8 1 16,2 7-1-16,2-1-1 0,5-1 1 15,7 1-2-15,10-9 1 0,7-7-1 0,5-5 0 16,7-11-1-16,5-8-1 0,10-9-2 16,4-11-1-16,9-7-2 0,4-14-3 15,11-17-2-15,7-11-3 0,10-13-3 16,6-13-3-16,5-10-1 0,4-11-2 16,8-8 2-16,-2-2 3 0,2-1 3 15,-11-1 5-15,-7 4 4 0,-4 9 7 16,-11 9 5-16,-11 14 3 0,-4 12 3 15,-15 10 0-15,-3 12 0 0,0 10 0 0,0 7-4 16,-7 7-2-16,1 2-2 0,4 3-3 16,-4 2 1-16,6 2-1 0,0 0 0 15,6 0 0-15,2-3-1 0,8-2-1 16,1-2-1-16,7-3-1 0,4-6 0 16,6 0 0-16,5-3 0 0,6-8 1 15,2 0 1-15,1-4 2 0,-2 0 3 16,-2-6 1-16,-5 3 2 0,-10 2 2 0,-9 3 4 15,-6-1 3-15,-7 4 2 0,-7 3 0 16,-8 2-1-16,-6 5-1 0,-6 0-1 16,-6 0-4-16,-6 11-3 0,-1 3-3 15,-7 4-2-15,6 6 0 0,5 2-2 16,5 2 1-16,9 2-1 0,10-1 0 16,12-2 1-16,13-4-2 0,7-5 1 0,10-2 0 15,4-4 0-15,7-9-1 16,2-3 1-16,4-11-1 0,0-2 1 0,4-4-1 15,1-7 1-15,-4-4 0 0,2 0 0 16,-8-1 0-16,-7 1 0 0,-6 3 1 16,-10 1-1-16,-11 8 2 0,-8 3 1 15,-7 6 1-15,-2 7 0 0,-5 0-1 16,-10 6 1-16,2 2-1 0,-5 6-1 16,-3 3-1-16,1 3-1 0,-3 2 0 0,4 2-4 15,1 0-2-15,7-2-3 0,4-4-2 16,5-1-2-16,4-5-1 0,11-6 0 15,3-6 1-15,9 0 4 0,6-11 2 16,0-1 2-16,7-3 1 0,-3-4 3 16,0 1 2-16,-4 0 3 0,-3 4 1 15,-5 3 1-15,-3 4 2 0,-4 7 0 16,-3 0-1-16,-4 5 0 0,1 1-2 16,-2 3-1-16,2 1-1 0,-1 0-1 0,1 2-1 15,3-2 0-15,2 2 0 0,2-4-1 16,5-3 1-16,4-5-1 0,6 0 0 15,9-5 1-15,0-5-1 0,2-7 0 16,-1-1 1-16,2-4-1 0,-5-1 1 16,-4 0-1-16,-8 1 1 0,-3 3 3 15,-7 1 2-15,-8 3 1 0,-7 5 1 0,-11 7 0 16,-5 3 0-16,-6 6-1 0,-4 3-2 16,-5 7-3-16,-1 2-1 0,-1 1 0 15,3 3-1-15,2-1 0 0,5-3 1 16,8 0-2-16,4-4 0 0,11-1-2 15,9-5 0-15,6-8-1 0,8 0 0 16,5-9-1-16,4-7 1 0,2-6 0 0,3-6 2 16,-1-4 0-16,-1-4 0 15,-2-4 0-15,1-3 0 0,-2-2-2 16,-2-1 0-16,-5-2 1 0,-4-1-1 0,-4 2 1 16,-2 7 2-16,-5 6 4 0,-6 6 1 15,-4 9 0-15,0 9 1 0,-4 14 0 16,-6 12-1-16,-2 7-1 0,-4 7-2 15,-4 9 0-15,-4 10-1 0,-2 3 1 16,-1 1-1-16,1 1 1 0,3 0 0 16,6 1-1-16,4-6 1 0,8-5-1 0,5-6 0 15,5-8 0-15,6-8-1 0,5-10 1 16,4-7-1-16,5-5 1 0,3-9 0 16,4-7 0-16,3-7 1 0,4-5-1 15,3-5 1-15,-2-2 0 0,-1-3 0 16,-6 6 0-16,-3 2 0 0,-6 8 1 15,-5 5 0-15,-8 9 0 0,-5 3-1 0,-2 5 1 16,-4 0 1-16,5 5-1 0,-5 3 1 16,0 7 0-16,0 2 0 0,0 4 1 15,0 3 0-15,0 3 1 0,0 1 1 16,-5 3 0-16,5-4 0 0,0 2 0 16,0-4 0-16,-5-2 0 0,-3-1-1 15,0-4 0-15,-5-3-2 0,-3-2-1 16,-3-5 0-16,-2-2 0 0,-1-1-1 15,-1-1 0-15,2-4-1 0,4 0-3 0,-2 0-9 16,8 0-9-16,1-7-11 0,4 4-14 16,6-3-106-16,0 1-114 0,6 0-264 15</inkml:trace>
  <inkml:trace contextRef="#ctx0" brushRef="#br0" timeOffset="4550.09">9271 16884 436 0,'-5'-7'97'15,"-2"4"3"-15,-2 3-74 0,-3 3-6 0,0 4-4 16,1 4-1-16,1 2-2 0,0-1-2 16,0 2-2-16,6 0 0 0,4-2-3 15,0-3-1-15,5-1 0 0,5-5-2 16,2-3 0-16,5 0 0 0,3-8-1 15,1-1 0-15,3-2 0 0,-3-1 0 16,-1-3 0-16,-1-1-1 0,-6 0 2 16,-3-4-1-16,-3 1 0 0,-7 1 1 15,0-4 0-15,-7 0 0 0,-6 3 1 16,-2 2 1-16,-7 6 1 0,-4 2 0 0,-3 4 0 16,0 9 1-16,2 4-1 0,0 4-1 15,4 3 0-15,3 1-2 0,4 3 0 16,8 2-1-16,3-4 0 0,5 3-1 15,11 0-1-15,4-1 0 0,6-4 1 16,10-5-1-16,4-7 0 0,5-3 0 16,5-6 0-16,1-6-1 0,0-4 1 15,1-3 0-15,-5-1-1 0,-3 0 1 0,-2 0 0 16,-5 0 0-16,-4 2 0 0,-4 1 0 16,-7 3 0-16,-3 4 0 0,-4 0 2 15,-8 6 0-15,-2 4 1 0,-6 0 0 16,-3 7 1-16,-8 4 0 0,-4 2 0 15,0 4-1-15,-5 4 0 0,0 3-1 0,0 2 0 16,5-2 0-16,2-3-1 0,8 0 0 16,2 0-1-16,9-5 1 0,0-3-1 15,9-6 0-15,7-7 0 0,6 0 1 16,6-8-1-16,4-2 1 0,7-4-1 16,0-1 1-16,1 2 0 0,-2 3 0 15,-9 2 2-15,-3 5 1 0,-4 3 2 16,-5 0 2-16,-6 3 0 0,-6 6 2 15,-1 2-1-15,0 3 0 0,-2 1-2 0,5 2-1 16,-1-1-2-16,1 2 0 0,5-4-2 16,2-3 0-16,5-2 0 0,2-9-1 15,6 0 0-15,6-3-1 0,4-7-10 16,0 0-16-16,1-3-115 0,-4-5-118 16,-1 2-297-16</inkml:trace>
  <inkml:trace contextRef="#ctx0" brushRef="#br0" timeOffset="12857.19">10761 16787 211 0,'0'0'56'0,"0"0"5"0,5 0-29 16,-5-4-4-16,0 4-1 0,2 0-1 15,-2-3-1-15,5 3-1 0,-5-6-2 0,5 6-2 16,-5-4 0-16,2 4 0 0,-2-3-1 16,0 3-3-16,0 0-1 0,0 0-3 15,5-5-1-15,-5 5-2 0,0 0-2 16,0-3-2-16,0 3 0 0,7-7-1 16,-1 3-2-16,2-2 1 0,3-1-1 15,5-3-1-15,4 0 1 0,5-3-1 16,2-3 0-16,4-4-1 0,2-3 1 15,1-6-1-15,2-4 1 0,0-4-1 0,-1-1 1 16,-1-2-1-16,-2 1 1 0,-3 3 0 16,-4 4 2-16,-7 7 3 0,-3 8 3 15,-7 2 1-15,-8 9 1 0,0 6-1 16,-10 6 2-16,-8 11 1 0,-1 9-1 16,-8 12-2-16,-4 10 0 0,-5 11-1 15,-3 7 0-15,3 1-1 0,-1 3-4 0,2-2-1 16,2-5-2-16,7-4 0 0,3-7 0 15,7-9-1-15,3-3 0 0,5-11 0 16,4-7 0-16,4-8 1 0,0-5-1 16,0-5 0-16,0-4 1 0,4-10-1 15,-4-4 1-15,0-4 0 0,-6-5-1 16,1-6 1-16,-3 0 1 0,0 1 1 16,-3 1 2-16,2 3 1 0,-1 3 1 15,4 5 0-15,4 5 1 0,4 2-2 0,4 6-1 16,7 3-2-16,7 3-2 0,6 5 0 15,6-1-1-15,4 3 0 0,2-2 0 16,8 1 0-16,-3-1 0 0,-2 3 0 16,-6 0 0-16,0 2 0 0,-8 2 1 15,-10 0-1-15,-9 5 0 0,-8 1 0 16,-4-5 1-16,-7-2-1 0,-4-1 1 16,-3-2 0-16,-1-3-1 0,6-1 1 0,0-7-6 15,5 3-6-15,2-3-11 0,6-7-2 16,0-2-104-16,7-4-102 0,4-6-248 15</inkml:trace>
  <inkml:trace contextRef="#ctx0" brushRef="#br0" timeOffset="13155.63">11366 16657 511 0,'-7'0'113'0,"-3"5"3"15,1 1-88-15,-2 0-8 0,4 3-3 16,0-2-1-16,1 1-2 0,3-2-1 16,3-3-2-16,0 1-2 0,0-4-2 15,5 0-1-15,4 0-2 0,-1 0-1 0,-1 0 0 16,2-7 0-16,1 1 0 0,-5-1 1 16,-2-1 1-16,-3 0 2 0,0 1 1 15,-7 0 0-15,1 1 1 0,-2 0 0 16,0 2-2-16,-1 4-2 0,-2-5 0 15,0 5-2-15,4 0-1 0,-3 0-2 16,1 0-6-16,2 6-8 0,0-1-13 16,2 1 90-16,3 0-202 0,2 3-121 15,0-2-326-15</inkml:trace>
  <inkml:trace contextRef="#ctx0" brushRef="#br0" timeOffset="14011.4">11710 16812 419 0,'0'0'99'0,"0"0"0"0,-5 0-60 16,-2 0-14-16,-3 6-7 0,-4 3-2 0,-2 4-1 15,-4 3 1-15,-1 1 0 0,-1 6 1 16,2-1-1-16,-2 0 0 0,5-1-2 16,3-3-1-16,1-2-2 0,4-1-2 15,2-5-2-15,3 0-2 0,4-4-2 16,0-2 0-16,0-4-1 0,0 0 0 16,5-5 1-16,4-6-1 0,2-3-1 15,2-5 1-15,7-3 0 0,4-1-1 0,1-3 0 16,0 4-1-16,0 1 1 0,3 2-1 15,-4 4 0-15,-3 6 0 0,-4 0 1 16,-3 4 0-16,-4 5-1 0,-3 0 1 16,-3 0 1-16,-4 12-1 0,0-3 0 15,0 2 1-15,0 2-1 0,-6 2 0 16,1 1-1-16,1 0 1 0,-2-3-1 16,3 0 0-16,3-1 1 0,0-3-2 15,0-3 1-15,4-6-1 0,5 0 0 0,5-4 0 16,5-3-1-16,1-3 0 0,0-1 0 15,4 0 1-15,-2 2-1 0,-1 2 1 16,-6 2 0-16,-2 5 1 0,-2-4 0 16,-5 4 0-16,-2 7 0 0,-4 0 1 15,0 1-1-15,-4 4 0 0,1 3 1 16,3 1-1-16,-5 0 1 0,5-1-1 16,5-3 0-16,2 0 0 0,6-9 0 0,6-3 0 15,6 0-1-15,7-10 1 0,5-2 0 16,5-3-1-16,1-3 1 0,1-2-2 15,2 2-1-15,-7 0-4 0,-6 3-3 16,-6-2-7-16,-7 4-10 0,-8 1-101 16,-12 5-98-16,-8-1-246 0</inkml:trace>
  <inkml:trace contextRef="#ctx0" brushRef="#br0" timeOffset="14718.79">12358 17005 395 0,'0'-8'85'16,"5"-1"2"-16,1-2-68 0,1 0-3 15,4-1 1-15,1-2 1 0,0-1 2 16,2 2 2-16,-3-3 1 0,1 1-2 16,2 1-1-16,-7-1-1 0,1 5-1 15,-4-1-2-15,-4 0-2 0,0 2-1 16,0 0-1-16,-6 4-3 0,-1 1 0 15,-6 1-2-15,-3 3 0 0,-2 0-1 0,-5 8-1 16,-3 5 1-16,-1 1-1 0,1 6 0 16,3 2-1-16,3 1 0 0,6 3-1 15,6-2-1-15,8-1 0 0,5 0-1 16,9-4-1-16,8-4 1 0,6-2 0 16,7-4-2-16,3-6-3 0,2-3-7 15,4 0-10-15,-3-9-9 0,-7 2-100 16,-2-4-103-16,-5-5-249 0</inkml:trace>
  <inkml:trace contextRef="#ctx0" brushRef="#br0" timeOffset="16187.42">13203 16880 434 0,'-14'0'95'0,"2"0"2"0,3 0-74 15,-3 6-7-15,4 2-2 0,2 0-3 16,1 2-2-16,5 0-1 0,0-2-1 16,6 2-3-16,3-5 0 0,3 2 0 15,1 0 0-15,6-7-1 0,0 0 1 16,2 0 0-16,-1-5-1 0,-1-3 0 15,-3-3 1-15,-3-1 1 0,-3 0 1 16,-6-2 2-16,-4 0 0 0,-6 0 1 0,-4 2 1 16,-5 2 0-16,-4 0-2 0,-6 3 1 15,-2 7-1-15,0 5-1 0,-2 5 1 16,-1 6-2-16,8 3-1 0,-2 6-1 16,9 0-1-16,7 3-1 0,8-3-1 15,3-3-1-15,15-3 1 0,4-5-1 16,10-1 0-16,8-8 0 0,12-5-1 15,4-12 0-15,6-7-1 0,6-5 1 0,4-8-1 16,1-6 0-16,-1-8 0 0,-4-2 1 16,1 1 1-16,-8-3 0 0,-9-3 0 15,-11 0 0-15,-12-2 1 0,-6 6-1 16,-15 3 1-16,-8 6 0 0,-8 8 1 16,-9 13 0-16,-2 14 1 0,-8 14 1 15,-6 18 1-15,-3 15 2 0,-9 15 0 0,-3 15 0 16,-4 14-1-16,-2 13 0 0,-2 5-1 15,3 2-2-15,-3 0 0 0,3-1-3 16,7-4 1-16,1-15-1 0,7-11 0 16,10-11 0-16,3-11 0 0,12-11-1 15,5-15 1-15,6-7-1 0,2-8 0 16,9-7 0-16,0-8 0 0,6-7 0 16,1-5 0-16,6-8-1 0,1-9 0 15,0-9 1-15,0-5-1 0,-3-5 0 16,-2-6 1-16,-3-4 0 0,-3 4 2 0,-5 2 2 15,-1 10 4-15,-6 4 2 0,4 10 2 16,-4 9 1-16,0 6-2 0,0 5 1 16,0 2-3-16,9 3-4 0,0 0-2 15,5 1-1-15,5-1-3 0,8-1-5 16,4-1-7-16,2-1-13 0,2 5 34 16,-2-1-147-16,-2-4-115 0,-4 1-289 0</inkml:trace>
  <inkml:trace contextRef="#ctx0" brushRef="#br0" timeOffset="17765.54">14559 16868 429 0,'-7'-16'96'16,"2"6"3"-16,-3 4-70 0,-1 10-7 15,-7 8-5-15,-5 12 1 0,-6 11-1 16,-6 8 1-16,-8 8 0 0,-4 4-1 15,-2 8-2-15,1 2-1 0,5-2-3 0,3 2-3 16,8-5-1-16,6-2-2 0,4-5 0 16,8-11-2-16,4-8-1 0,3-7-1 15,5-12 1-15,0-4-1 0,6-11 0 16,5 0 1-16,-2-12 1 0,9-11-1 16,2-9 1-16,6-6-1 0,3-8-1 15,3-8 0-15,5-5-1 0,4-1-1 16,-2 1 0-16,-3-2 0 0,1-2 0 15,-8 5 0-15,1 7 1 0,-10 7 0 0,-6 7 0 16,-5 11 0-16,-3 9-1 0,-2 11 1 16,-4 6-1-16,0 5 0 0,0 6 1 15,3 2-1-15,-3 5 1 0,4 2 0 16,2 2 1-16,4-4-1 0,7 0 0 16,4-4-1-16,5-6 1 0,5-1 0 15,6-7 0-15,8 0 0 0,2-7 0 0,0-5-1 16,3 1 1-16,-3-3-1 0,-5-5 1 15,-5 2-1-15,-9 1 1 0,-7 1 2 16,-8 1 3-16,-5 2 2 0,-8 2 2 16,0 3 1-16,-9 2 1 0,-5 5 0 15,-8 0-1-15,-3 7-3 0,-8 2-2 16,-4 5-1-16,-2 2-2 0,0 3 0 16,4 1 0-16,9 2-1 0,5 0 0 15,7 1-1-15,9-2 0 0,10-3-1 16,6-2 1-16,10-3-1 0,8-5 0 0,9-4 1 15,4-4-1-15,8-6 0 0,-1-5 1 16,2-5 0-16,-5-3 0 0,-4-1 0 16,-9 4 0-16,-8 0 0 0,-6 2 2 15,-6 1 2-15,-6 3 2 0,-7 2 1 16,-4 4 0-16,-2 0 0 0,-4 4 0 16,-1 0-2-16,-1 11-1 0,0 3-2 15,5 1-2-15,-3 4 1 0,6 0-1 0,4 0-1 16,5-2 0-16,8-2-2 0,2-2-1 15,8-2-1-15,5-5-1 0,7-6-1 16,7 0 1-16,2-3 0 0,2-3 2 16,-2-5 0-16,-8-3 3 0,-3 3 0 15,-10-1 2-15,-9 3 1 0,-7 0 1 16,-7 3 2-16,0 0 0 0,-4 6 0 16,0-3 0-16,1 3-1 0,-3 0-1 0,3 8-1 15,3-2-2-15,0 3 0 0,0 1-3 16,3-1-1-16,6 0-2 0,8-2-1 15,2-7-2-15,5 0 0 0,5 0-1 16,2-5 2-16,4-8 2 0,-1-4 1 16,-1 0 1-16,-3-1 1 0,-5 0 3 15,-7 0 4-15,-5 2 3 0,-9 6 0 16,-4 10 1-16,-13 5 0 0,-5 14 2 0,-2 4-1 16,-9 10-3-16,-4 7-2 0,-2 11 0 15,0 5-1-15,0 4 0 0,2 1-2 16,2 7 0-16,1-1 0 0,1-2-1 15,0-3 0-15,-2-2 0 0,0-7 0 16,-4-5 0-16,2-5 0 0,0-4 0 16,0-5 0-16,2-5 0 0,2-6 0 15,1-3 0-15,3-9 0 0,6-7 0 16,-3-8 0-16,6-8 0 0,4-11-1 0,5-3 1 16,7-10 0-16,4-6 0 0,7-7 0 15,11-9 0-15,7-3 0 0,12-1-1 16,14-2-4-16,7 1-6 0,8 1-10 15,8 3-12-15,4 9-107 0,-3 4-110 16,-2 2-269-16</inkml:trace>
  <inkml:trace contextRef="#ctx0" brushRef="#br0" timeOffset="19605.78">16221 16897 435 0,'0'-6'104'0,"0"0"1"16,0 6-63-16,0 0-18 0,-8 0-7 0,-2 10-4 15,1 1-2-15,-4 3-1 0,-1 4-1 16,-2 0 0-16,0 3 1 0,3-3-1 15,-1-1 0-15,2-4-1 0,3 0-2 16,3-4-2-16,0-4 0 0,6-1-2 16,-4-4 1-16,4 0-2 0,7-12 1 15,2-1-1-15,5-6 1 0,2-3-1 16,8-2-1-16,2-1 1 0,6 2-1 16,1 2 0-16,-2 3 0 0,0 3 1 15,0 3-1-15,-5 6 0 0,-4 0 0 16,-7 6 0-16,-4 0 0 0,-4 0 0 0,-2 6 0 15,-5 0 0-15,-5 4 0 0,-2 0 1 16,-2 2-1-16,-2 1 1 0,3 1 0 16,-4-2 0-16,4 2-1 0,2-2 0 15,1-1 0-15,5-2 0 0,0-3-3 16,9-1 0-16,2-5-2 0,5 0 0 16,6 0-1-16,-1-7 0 0,4 0 1 15,-3-1 2-15,3-1 0 0,-5 0 2 0,-5 0 2 16,-3 5 2-16,-3-1 0 0,-2 5 1 15,-3-4 1-15,-4 4-1 0,0 0 0 16,0 6 0-16,0-1-2 0,3 3 0 16,-3 0-1-16,0 2-1 0,4 0 1 15,2-1-1-15,1 0 1 0,6-2-1 16,4-3 0-16,5-4 0 0,4 0 0 0,1 0 0 16,1-6 1-16,4 1-1 0,-3-1 0 15,1-2 0-15,-4 1 0 0,-1 0 1 16,-3-3 1-16,-2 0 1 0,-2 0 2 15,-3 3 1-15,-3 1 0 0,-4 2 1 16,0 0 0-16,-2 4 0 0,0-6-2 16,-6 6 0-16,5-3-2 0,-5 3 0 15,0 0 0-15,2 0-1 0,-2 0 0 16,0 0 0-16,0 0-1 0,5 0 1 0,-5 0 1 16,0-4-1-16,4 4 1 0,-4 0-1 15,4 0 1-15,-4 0 0 0,4-4 0 16,-4 4 0-16,3 0-1 0,-3 0 1 15,0-3 0-15,0 3 0 0,0 0 1 16,0-5 0-16,0 1 0 0,0-1 1 0,-6 0-1 16,6 1 0-16,-5-3-1 15,5 2-1-15,-9 1 1 0,7 0-1 16,-3 0-1-16,3 4 1 0,-5-5-1 16,1 5-1-16,-6 0 1 0,-1 0-1 0,-3 4 0 15,-3 2 0-15,-5 3 1 0,2 2-1 16,-3 3 0-16,4 1 1 0,1 3-1 15,1 2 0-15,7 0 0 0,5 0 0 16,3 1-1-16,4 1 0 0,4 1-1 0,8-6-1 16,5-2 1-16,8-6-1 0,7-4 0 15,8-5 0-15,3-9 1 0,5-3 0 16,-1-1 1-16,5-4 0 0,-3-4 1 16,-3 2 0-16,0-1 0 0,-3 4 0 15,-7 0 0-15,-3 2 0 0,-7 5 0 16,-6 3 0-16,-8 1 0 0,-6 5-1 15,-6 0 1-15,-6 9 0 0,-5 3 0 16,-4 4 0-16,-3 5 0 0,-3-1 1 16,-1 2-1-16,-1 1 1 0,1-1 0 0,3-1-1 15,5-3-1-15,1-4-1 0,5 3-1 16,2-5-1-16,6-3-2 0,0-4-1 16,6-5 0-16,7 0-1 0,3-7 1 15,9 2 0-15,3-6 1 0,10-5 1 16,1 1 0-16,1-2 1 0,-5 1 2 15,-2 0 0-15,-7 3 1 0,-7 2 0 0,-6 3 2 16,-6 4 0-16,-5 4 1 0,-2 9 1 16,0-1 1-16,-4 4-1 0,-1 2 0 15,-2 4 0-15,1 1 0 0,1-1-1 16,2 0-1-16,3-5 0 0,3 0-1 16,9-3 1-16,8-6 0 0,7-4 0 15,7-6 0-15,11-3 0 0,7-3 0 16,9-5 0-16,5-8 0 0,6-4 0 15,-1-6 0-15,2-4-1 0,2-7 1 0,-2-5 0 16,0-5-1-16,-2 0 1 0,-3-1-1 16,-9 3 0-16,-6 4 1 0,-9 5-1 15,-13 8 2-15,-9 10 1 0,-9 7 1 16,-9 7 1-16,-4 13-1 0,0 10 1 16,-10 8-1-16,-6 8-1 0,-6 7-2 15,-9 11 0-15,-6 8 0 0,-8 3 0 16,-1 1-1-16,-1 4 1 0,2 3-1 0,5-4 1 15,7-4-1-15,6-5 1 0,8-5-1 16,3-6 0-16,4-8 0 0,4-4 0 16,1-4 1-16,3-5-1 0,1-2 1 15,3-7-1-15,-4-1 2 0,4-1 0 16,0-7-1-16,-6 0 1 0,2-8 0 16,0 0-1-16,-3-2 0 0,-1-1 0 15,-2-3-1-15,-3 0 0 0,0-2 0 16,-2 0 1-16,-4 1 0 0,-2 1 1 0,-4 1 3 15,3-1 3-15,-2 4 1 0,3 2 1 16,3 1 0-16,5 4-1 0,6-1-1 16,7 4-3-16,7 0-2 0,10-4-3 15,3 4 0-15,6 0 0 0,3-3 1 16,4 3-1-16,7-5 1 0,-2 5-1 0,0-6 0 16,-2 6 0-16,-3 3 1 0,3-3-1 15,-6 5 0-15,-2-5-4 0,-9 6-7 16,0-2-8-16,-7-4-13 0,-4 0-119 15,-8 0-120-15,0 0-297 0</inkml:trace>
  <inkml:trace contextRef="#ctx0" brushRef="#br0" timeOffset="21972.32">4386 16630 298 0,'0'-6'75'0,"5"2"3"16,-1-1-40-16,0 1-10 0,2-5-5 0,0 4-3 16,1-2-3-16,0-2-2 0,0 1 0 15,-1-1 0-15,0 1-1 0,-2 3 1 16,0-1 0-16,-4 3 0 0,0 3-2 15,3 0-1-15,-3 0-2 0,-4 6 0 16,-3 1-2-16,1 5 1 0,-2 1 0 16,-3 4 1-16,-3 1 0 0,-2 3 1 15,-1 0 0-15,-3 1-2 0,1-1 0 0,-2 1-3 16,-2-1-1-16,2-3-1 0,1-5-1 16,6 1-1-16,1-4-2 0,6-6-4 15,7-4-7-15,0 0-9 0,9-4-27 16,5-8-72-16,3-4-90 0,3 0-213 15</inkml:trace>
  <inkml:trace contextRef="#ctx0" brushRef="#br0" timeOffset="33046.05">19206 16579 395 0,'0'-11'90'16,"0"5"6"-16,-6-1-64 0,6 3-7 16,-4 0-2-16,4 4-2 0,-4-6-1 15,4 6-3-15,-3-4-2 0,3 4-1 16,-6 0-2-16,2 0 0 0,-2 6-2 16,-6 3 0-16,-3 8 0 0,-6 5 0 15,-9 9-1-15,-11 8 0 0,-7 10 1 16,-4 9-1-16,-1 5 1 0,-3 3-2 15,4 3-1-15,8-2-2 0,11-2-1 0,10-5-1 16,10-10-2-16,7-4 0 0,13-7-1 16,5-7-2-16,7-5-5 0,4-4-8 15,1-5-13-15,1-2-99 0,-7-5-101 16,-5-1-253-16</inkml:trace>
  <inkml:trace contextRef="#ctx0" brushRef="#br0" timeOffset="34594.18">19536 16634 356 0,'4'-10'96'0,"-4"4"3"15,0 1-15-15,0 5-54 16,-5 0-9-16,-1 0-4 0,-1 9-3 0,-5 3-2 16,-2 3-2-16,-3 9-3 0,-5 5 1 15,-1 4 0-15,-1 2 0 0,-1 2 0 16,1 1-2-16,1-4 1 0,2-4-2 16,3-1-2-16,1-1 0 0,3-4-1 15,0-3-1-15,1-2 1 0,2-4-1 16,2-1 0-16,2-5 0 0,4-5-1 0,3-4-2 15,0 0-1-15,0-13-1 0,3-2-1 16,1-5 0-16,3-4 0 0,0-2 0 16,-3 1 2-16,-1 0 1 0,2 7 1 15,-5 3 2-15,0 7 0 0,0 1 1 16,0 7 0-16,0 0 0 0,5 0-1 16,0 0 0-16,3 5-1 0,2-5 0 15,10 4 0-15,5-8 1 0,6-3-1 16,8-3 0-16,3-3 0 0,5-4 0 0,0-6 1 15,0-3-1-15,-2 1 1 0,-5 1 1 16,-3-1 0-16,-8 4 2 0,-3-1 2 16,-7 8 1-16,-6 3 2 0,-6-2 1 15,-7 3 2-15,-7 4-1 0,-4-1 0 16,-2 2-2-16,-2 5 0 0,-5 0-2 16,1 5-2-16,-2 3-2 0,-1 5 0 15,2 0-1-15,-2 3-1 0,2 2 0 16,2 5-1-16,-2 1 1 0,2 1-1 0,0 5 0 15,-1 4 0-15,5 0 1 0,-3 1-1 16,5-2 0-16,2 0-1 0,3-1 1 16,1-8-1-16,6-3 0 0,0-3-1 15,0-7 0-15,6-3 1 0,1-4-1 16,3-4 1-16,0-8 0 0,6-3 1 16,0-1 0-16,-1-3-1 0,3-2 1 15,-3 3 0-15,-2-1 0 0,0 4 0 0,-4 4 0 16,-2 2 0-16,-3 5 0 0,3 0 0 15,-2 0 0-15,-3 0 0 0,3 6 0 16,-1-1 0-16,1 0 0 0,-1-1 0 16,4 1 0-16,-1-1 0 0,-1 0 0 15,3-4 0-15,0 0 0 0,-2 0 0 16,0 0 0-16,-1 0 0 0,-3-5 1 16,2 5-1-16,-5-5 1 0,0 5 0 0,0-4 0 15,0 4 0-15,-7 0 1 0,1 0-1 16,2 0 0-16,-2 5-1 0,1-5 1 15,-4 7-1-15,3-1 0 0,1-1 0 16,-1 2 0-16,0-1 1 0,-1 1-1 16,4 1 0-16,0 0 1 0,3 0-1 15,-4-2 0-15,4 0 0 0,0-1 0 16,0-1 1-16,0 0-1 0,0-4 0 16,0 5 0-16,4-5 0 0,-4 4 0 0,5-4 1 15,-5 3 0-15,0-3 0 0,3 5 0 16,-3-1 0-16,0 0 1 0,6-1-1 15,-6 2 0-15,5-1 0 0,-1 0 0 16,3-4-1-16,3 3 1 0,2-3 0 16,2 0 0-16,6-7 0 0,3 3-1 15,4-2 1-15,3-2 0 0,5-3-1 0,2-2 1 16,-1 0-1-16,1 1 0 0,2-7 0 16,-7 1 0-16,-3-1 1 0,-5 1-1 15,-4-1 0-15,-5-1 1 0,-8 0 1 16,-1 2 1-16,-3 1 1 0,-3 2 1 15,-9 3 1-15,-5 3 1 0,-3 9 0 16,-6 0-1-16,-4 5-2 0,-6 6 0 16,-1 6 0-16,-1 5-2 0,4 5 0 15,2 5 0-15,6 1-1 0,5-1 0 16,10-1 0-16,8-4-1 0,5-4 0 0,10-7 0 16,11-4 0-16,8-7 1 0,6-5-3 15,7-7-5-15,4-4-9 0,-1-5-15 16,-2-2-110-16,-7-6-113 0,-7-4-281 15</inkml:trace>
  <inkml:trace contextRef="#ctx0" brushRef="#br0" timeOffset="36575.88">20765 16747 419 0,'7'-15'90'0,"1"3"3"15,2-3-70-15,-1 1-4 0,8 1-5 16,-1 1 1-16,3 1 1 0,2 0 1 15,0 0 0-15,3 3 0 0,1 3-3 16,-2 5 0-16,-2 0-2 0,-2 9-2 16,-5 3-2-16,-3 5-1 0,-9 6-3 15,-2 5-1-15,-7 1-1 0,-2 3 0 16,-9 0 0-16,-3 2-1 0,-5-2 0 16,0-3-1-16,-2-2 1 0,-2-3-1 15,3-6 1-15,4-4 0 0,-1-1 0 16,5-6 0-16,2-7 0 0,1 0-1 0,2 0 1 15,6-9 0-15,1-2 0 0,7-2-1 16,0-4 1-16,4-2-1 0,6-1 0 16,5-1 0-16,3 3 1 0,3 2-1 15,6 2 1-15,0 3 0 0,5 5 1 16,-1 6 0-16,-2 0 0 0,3 7 1 16,-5 3 0-16,-1 2 0 0,-2 1-1 0,-3 0 0 15,-2-2 0-15,0 0-1 0,-1-5 0 16,5-2 0-16,2-4 0 0,-1 0 0 15,3-8-1-15,3 0 1 0,-1-3-1 16,2-2 1-16,-3-2-1 0,-1 1 0 16,-7 0 1-16,0-2 0 0,-3-3 0 15,-8-1 1-15,-9 2 1 0,0 2 1 16,-10-2 0-16,-7 5 0 0,-3 1 1 16,-6 6-1-16,-1 6-1 0,-2 4 0 0,-4 6-2 15,2 5 0-15,5 2 0 0,-1 1 0 16,6 0-1-16,3 1 0 0,8-2 1 15,6-2-1-15,4-2 0 0,12-3-1 16,7 1 1-16,4-6 0 0,7-5-1 16,4 0 1-16,7-5-1 0,7-5 0 15,4-1 1-15,0-2 0 0,0 0 0 16,-4-5-1-16,2 2 1 0,-9 0 1 0,-7 3-1 16,-9 0 0-16,-4 1 2 0,-7 4 1 15,-3 8 1-15,-11 0 2 0,0 0 0 16,-8 13 1-16,-4 1 1 0,-3 0-2 15,-1 4-1-15,2 2-1 0,-1 3-2 16,3-4 0-16,4-3-1 0,4 1-1 16,4-1 1-16,8-3-1 0,4-2 0 15,7-5 0-15,2-6 0 0,5 0 0 16,1 0 0-16,4-10-1 0,-2 0 0 0,-3-4 0 16,-1 1 0-16,-7-3 0 0,-3 4 1 15,-7-5-1-15,-2-4 1 0,-10 1 0 16,-4 1-1-16,-2 1 1 0,-5-2-1 15,-2 4 0-15,-3 4 0 0,-4 5 0 16,3 7 0-16,-1 0 0 0,-4 9 1 16,1 5-1-16,0 2 0 0,6 2 1 0,3 0-2 15,5-1 0-15,3-1-1 0,8-1-2 16,6-5 1-16,6-3-2 0,8-1 1 16,5-6-1-16,5-4-1 0,10-1 1 15,6-4 1-15,6-7 1 0,4-3 0 16,-1-4 1-16,2-1 2 0,1-2 1 15,-5-4 0-15,-5 4 1 0,-4 2 0 16,-9 8 1-16,-8 7 0 0,-7 3 1 16,-11 6 1-16,-9 0 1 0,0 14 0 0,-14 3 0 15,-3 1 1-15,-5 6-1 0,-3 3 0 16,1 3 0-16,-4 1-2 0,6-1 0 16,3-3-1-16,5-4-1 0,2-6-1 15,10-4 0-15,2-4-1 0,11-9 1 16,2 0 0-16,9-15 0 0,5-2-1 15,6-6 1-15,4-3-1 0,2-4 0 0,2-2 0 16,-2 2 0-16,1 1 0 0,-3 1 1 16,-4 7 0-16,-5 1 0 0,-5 6 0 15,-5 4 0-15,-6 5 1 0,-5 5 0 16,-7 0 0-16,0 9 0 0,0 1 0 16,0 3 0-16,-6 1 0 0,-1 4 0 15,3-2 0-15,4 2-1 0,-5-1 1 16,5-2-1-16,5-1 0 0,2-2 0 0,4-4-1 15,5-8 1-15,1 0 0 0,8 0 0 16,2-12 0-16,3-4 0 0,2-1 1 16,3-3-1-16,1-4 0 0,4-5 1 15,-2-2-1-15,-4-2 0 0,-2-1 1 16,-7 1 0-16,-5 4 3 0,-7 4 2 16,-7 7 1-16,-6 8 1 0,-9 6 0 15,-5 9 0-15,-9 6-1 0,-4 9-1 0,-6 2-3 16,-2 5-2-16,0 7 1 0,0 2-1 15,7-1 0-15,7-2-1 0,9-6 0 16,7 1 0-16,8-8 0 0,10-4-1 16,6-7 1-16,11-5 0 0,8-4 0 15,4-7 0-15,4-3 0 0,3-4 0 16,-1-3 1-16,-4-5-1 0,-6-3 0 16,-5-4 0-16,-4-1 1 0,-6 1-1 0,-5 0 1 15,-5 5 0-15,-1 2 2 0,-4 6 1 16,-2 5-1-16,0 4 1 0,-3 4-1 15,1 3 0-15,2 0-1 0,5 3-1 16,1 1-1-16,5 4 0 0,2-1 0 16,5 3 1-16,5-2 0 0,-1-1 1 15,4 1 1-15,-2-1 2 0,1 0 0 16,0-1 1-16,-7 1 1 0,-1-2-1 16,-9 2 0-16,-2 1-1 0,-4-1 2 0,-8 1-1 15,-8 3 1-15,-5 0 0 0,-8 1 0 16,-5 2 0-16,-6 0-2 0,-1 3-1 15,-1 2-2-15,2-4 0 0,5 3-2 16,8-2 1-16,4 0-1 0,7 1 0 16,8-4 0-16,9-2 0 0,6-2 0 15,6 1 0-15,8-5 0 0,4-5-1 16,3 0-6-16,3-8-11 0,-5 1-12 16,-2-1-12-16,-1 0-13 0,-9-1-107 0,-2 1-114 15,-4 3-263-15</inkml:trace>
  <inkml:trace contextRef="#ctx0" brushRef="#br0" timeOffset="36800.07">23895 16732 571 0,'7'0'134'15,"-1"0"3"-15,1 4-93 0,-1-4-7 16,-1 7-2-16,-1-1 1 0,2 2-1 15,-6 3 0-15,0 0-2 0,-6 2-4 16,-7 4-3-16,-5 0-4 0,-5 2-6 16,-5 3-6-16,-4 1-6 0,0 4-7 15,0-1-19-15,8-2-21 0,1-1-15 0,8-4-115 16,6-8-129-16,3-4-301 0</inkml:trace>
  <inkml:trace contextRef="#ctx0" brushRef="#br0" timeOffset="38204.04">24552 16475 441 0,'25'-26'103'0,"-3"-5"7"0,4 1-70 0,1 1-4 15,-2 1-3-15,0 1-2 0,-4 4-2 16,-7 7-2-16,0 3-6 0,-4 3-4 15,-7 4-3-15,-3 6-4 0,0 6-2 16,-9 4-3-16,-5 2-1 0,-3 6-2 16,-4 5-1-16,-5 6 0 0,-3 3 0 15,-4 1 0-15,-3-1 0 0,2 5-1 16,0-3 1-16,0-4-1 0,3-3 0 16,5-5 0-16,6-4-1 0,6-4-1 15,2-5-2-15,8-5 1 0,4-4-1 16,0 0 0-16,9-7 0 0,-2 0 1 15,0-3 1-15,4 0 1 0,-3-1 1 0,0 2 0 16,-2 0 0-16,-2 1 0 0,-4 5 0 16,0 3 0-16,0 0 1 0,-10 9-1 15,0 2 0-15,-3 1 1 0,0 2-1 16,-4 1 1-16,4 2-1 0,-1-2 1 16,5-1-1-16,-1-3 0 0,4-2 0 0,2 0 0 15,4-2 1-15,-6-3-1 0,6-4 0 16,0 0 1-16,7 0-1 0,-1-6 1 15,0 0 0-15,2-1-1 0,0-1 1 16,4-3-1-16,-1-2 0 0,0 0 1 16,2 0-2-16,0-2 1 0,0-4 0 15,0 1-1-15,0 0 1 0,-5 0-1 16,-2 2 0-16,0 0 1 0,-6 6 0 16,0 1-1-16,0 4 1 0,0 5 0 15,-3 5 0-15,-2 4 0 0,0 1-1 16,5 3 1-16,0 2 0 0,0-1 0 0,13-2 1 15,1-1-1-15,10-4 0 0,3-2 0 16,8-5 0-16,2-5 0 0,4-5 0 16,4-2 0-16,1-3 0 0,3-3 0 0,-2-4 0 15,5-1 0-15,0-1 0 0,-8-1 0 16,-3 0 1-16,-6-2-1 0,-9 1 1 16,-5 2 0-16,-9-2 1 0,-7 4 2 15,-5 4-1-15,-8 5 1 0,-6 3 0 16,-8 3-1-16,-5 7 0 0,-8 9-1 15,-3 2-1-15,-2 6 0 0,-5 10-1 16,3 6 1-16,1 8-1 0,4 2 0 16,5 3 0-16,5 0-1 0,7-3 0 15,6-6 0-15,6-8-2 0,8-5 1 0,3-10-1 16,9-5 1-16,8-6-1 0,4-3 0 16,0-7 1-16,7-1 0 0,-3-3 0 15,3-2 0-15,-4 2 1 0,-3 1 1 16,-7 3 1-16,-1 1 1 0,-7 3 0 15,-4 3 1-15,-9 3 1 0,-5 3-1 16,-2 4-1-16,2 3 0 0,-2 3-1 16,3 1 0-16,2 1-1 0,6-3 0 0,8 1 0 15,9-6 0-15,4-1 0 0,10-3 0 16,4-6 0-16,6 0 0 0,-1-10 0 16,-1-1 0-16,2 0 0 0,-3-5 0 15,-7 0 1-15,-6 1-1 0,-7 0 3 16,-3 0 2-16,-7 4 2 0,-8 0 3 15,-10 4 1-15,-3 7 2 0,-5-4 2 16,-4 4 0-16,0 8-2 0,-1 1-2 16,2 3-1-16,6 2-2 0,4 0-2 0,4 3-3 15,7-2-1-15,7 2-2 0,5-2 1 16,8-3-4-16,5-2-9 0,4-2-11 16,3-8-12-16,1 4 55 0,-2-4-173 15,-2-6-124-15,-7 1-312 0</inkml:trace>
  <inkml:trace contextRef="#ctx0" brushRef="#br0" timeOffset="39665.67">19262 17641 428 0,'7'-10'96'0,"4"1"3"0,7-8-67 16,6-2-7-16,5-5 0 0,8-5 0 15,2-5 2-15,4-3-1 0,-1-3-2 0,-1-5-3 16,-2 1-3-16,-3 1-4 0,-6 2-3 16,-4 1-2-16,-3 5-2 0,-9 4 0 15,-7 8-1-15,-7 5-1 0,-3 6 0 16,-9 7-2-16,-6 5 0 0,-5 11 0 15,-2 4-2-15,-6 4 0 0,0 6-1 16,-4 4 0-16,1 4-1 0,1 2 1 16,0-1-1-16,3 0-1 0,1 1 1 15,6 0-1-15,3-3 1 0,9-6 0 0,2-1-1 16,9-5 1-16,0-2-1 0,7-6 0 16,2-4-2-16,5-4 1 0,-1-4-1 15,4-4 1-15,-1-3 1 0,-2 0 1 16,1 0 0-16,-1-4 1 0,-4 2 1 15,-1-1-1-15,-2 3 0 0,0 0 1 16,-4 2-1-16,1 0 0 0,1 5 0 16,-1 0 0-16,2 0 0 0,1 0 0 0,0 5 0 15,2-1 0-15,2-1 0 0,1 2 0 16,1-1 0-16,2-4 0 0,3 3 0 16,0-3 0-16,5-3 0 0,-3-1-1 15,5-1 2-15,-3-1-1 0,0 0 0 16,-4 1 1-16,1 5 0 0,-6-5 0 15,-3 5 0-15,-3 0 1 0,-3 0 1 16,2 0-1-16,-6 0 0 0,5 0 0 0,-5 0 0 16,0 0-1-16,2 0 0 0,-2 0 0 15,0 0 0-15,5 0 0 0,-5 0 1 16,0 0 0-16,0 0-1 0,0 0 0 16,0 5 1-16,0-5-1 0,0 5 0 15,0-5 0-15,0 5-1 0,0-1 1 16,0-4 0-16,0 3-1 0,0-3 1 15,0 4 0-15,0-4-1 0,0 3 1 16,0-3-1-16,0 0 0 0,0 0 1 0,0 0-1 16,0 0 0-16,0 0 1 0,0 0-1 15,0 0 0-15,0 4 1 0,-5-4-1 16,5 0 0-16,0 0 1 0,0 0-1 16,0 0 0-16,0 0 0 0,0 0 1 15,0 0-1-15,0 0 0 0,0 0 0 16,0 0 1-16,0 0-1 0,-2-4 1 0,2 4-1 15,-5 0 0-15,5-3 0 0,-4-1-1 16,4 4-2-16,-6 0-2 0,3 0-4 16,-4 0-3-16,5 0-4 0,-3 0-5 15,-2 7-7-15,0-1-9 0,-3 3-91 16,1-1-93-16,2 0-232 0</inkml:trace>
  <inkml:trace contextRef="#ctx0" brushRef="#br0" timeOffset="40180.88">19282 17567 433 0,'-4'0'92'15,"-2"0"0"-15,6-4-74 0,0 4-8 16,10-3-1-16,3-1-1 0,3-2 1 16,5-2 1-16,7-1 2 0,3 1 2 15,1-4 3-15,2-1 2 0,-2 3 0 16,-5 0 0-16,-3 5 0 0,-8 5-2 16,-2 0-2-16,-8 6-4 0,-6 8-3 0,0 1 0 15,-6 3-2-15,-5 2 1 0,-2-1-2 16,-3 1-1-16,2-3-1 0,1-2-1 15,3 0-1-15,6-3 0 0,4-2-1 16,7-2 0-16,7-2 0 0,4-6-1 16,4 0-1-16,6 0 0 0,2-9-1 15,3-5 0-15,0 1 0 0,-2-2-1 16,1-1 1-16,-2 1 0 0,-3 3 2 0,-2 1 0 16,-7 4 0-16,-1 0 1 0,-6 4 2 15,-3-1 1-15,-4 4 2 0,-4 0 0 16,0 0 0-16,0 5 1 0,-4 0-2 15,4 0 0-15,-4 3-1 0,4 1-2 16,0 1 0-16,0-1 0 0,0 1-1 16,4-1 0-16,-4 1 0 0,7-3 0 15,-4 0-4-15,1 0-6 0,-4-1-12 16,3-1-58-16,-3-2-49 0,0 3-94 0,-3-6-210 16</inkml:trace>
  <inkml:trace contextRef="#ctx0" brushRef="#br0" timeOffset="40470.47">20062 17388 554 0,'-6'0'118'0,"2"0"1"0,4 0-93 15,-7 0-9-15,7 0-5 0,0 4-2 16,0-4 0-16,0 0 0 0,0 0 0 15,7 0-3-15,-1 0-2 0,2-4 0 16,-1 0-1-16,3-3 1 0,-3 0 0 0,0-1 1 16,-3 0 2-16,-4 1 1 0,0 0 1 15,-6 2-1-15,0 1 0 0,-5 4-2 16,-2 0-2-16,-7 5-4 0,1 1-6 16,-1 3-7-16,0-1-9 0,5 2-13 15,3-2 39-15,8-1-145 0,8-7-110 16,10 0-274-16</inkml:trace>
  <inkml:trace contextRef="#ctx0" brushRef="#br0" timeOffset="41301.65">20303 17453 495 0,'0'-13'118'15,"0"2"4"-15,-6 1-81 0,-5 5-9 16,-4 5-8-16,0 4-5 0,-6 7-5 0,-4 7-5 16,0 4-3-16,4 4-2 0,0-1-1 15,4 3-2-15,5-2 1 16,6-2-2-16,6-6-1 0,0-2-1 0,10-5-1 15,8-3-2-15,3-8-1 0,4 0-1 16,3-10 0-16,3 0 1 0,3-4 0 16,0 0 2-16,-6-2 1 0,2-1 1 15,-8 2 2-15,-2 0 3 0,-6 2 2 16,-8 1 3-16,-6 3 1 0,0 4 0 16,-7 5 0-16,-6 14 0 0,-6 3-2 0,-1 10-2 15,-1 8-3-15,-5 6-1 0,-1 10 0 16,0 8 0-16,2 7 0 0,3 2-2 15,-2-2 1-15,3-2-4 0,2 0 1 16,2-4-1-16,1-7 1 0,1-13 0 16,0-10 0-16,1-2 1 0,3-3 2 15,-2-6 0-15,1-7 1 0,0-2-1 16,-2 0 0-16,1-1 1 0,-1-6-1 16,4-3 0-16,0 0 0 0,-2-11 0 0,5 1 1 15,1 2 0-15,4-2 0 0,2 3 1 16,-5-3 0-16,5-1 1 0,0 3-1 15,0-1 0-15,-2-1 0 0,2 0-1 16,0 0 1-16,0 1-1 0,0 5-1 16,0 0 1-16,0 0-2 0,8 0 1 15,1-3-1-15,2-1 0 0,8-4 0 16,1-3 0-16,0-3 0 0,7-3 1 0,-1-5-1 16,4-12 1-16,5-3 0 0,0-7-1 15,9-6 1-15,-2-3 1 0,7-1-2 16,-2-2 1-16,-3 9 0 0,0 5-1 15,-6 2-1-15,-7 5-2 0,-6 5-3 16,-5 7-2-16,-7 7-2 0,-2 4-4 16,-9 7-7-16,-2 9-3 0,0 0-4 0,-2 6-4 15,-5 4-3-15,2 0-4 0,-1 0-15 16,2 2-51-16,1-2-68 0,3-3-157 16</inkml:trace>
  <inkml:trace contextRef="#ctx0" brushRef="#br0" timeOffset="42242.58">20512 17652 448 0,'5'-5'95'16,"5"-4"0"-16,2-3-76 0,4-5-9 15,4-5 0-15,6-7 2 0,6-7 2 0,2-6 2 16,3 2 0-16,5-9-1 0,3 0-1 16,3 1-1-16,-2 3-3 0,-2 1 0 15,-8 5-2-15,-5 0 1 16,-9 9 1-16,-11 3-2 0,-11 5 0 0,-6 7-1 16,-12 5-1-16,-5 10-1 0,-9 8-1 15,-5 5-2-15,0 8 0 0,-7 11-1 16,-3 9 0-16,2 11 0 0,-2 6 0 15,2 4 0-15,3 5 0 0,0 3-1 16,7-5 1-16,4-7-1 0,7-9 0 0,9-9-1 16,7-11-1-16,8-8 0 0,9-10 0 15,11-11 0-15,3 0-1 0,9-11 1 16,0-6 1-16,1-2 0 0,0-2 1 16,-2 0 0-16,-8 2 1 0,-4 5-1 15,-5 3 1-15,-7 5 1 0,-1 6 0 16,-6 0 1-16,0 0 0 0,0 9 0 0,6-4 0 15,-6 4 0-15,0 1 0 0,2 2-1 16,3-1-1-16,2-1 0 0,0 1 0 16,6-5-1-16,4-1 0 0,4 0 0 15,6-5 0-15,6 0 1 0,2 0-1 16,8-4 0-16,0-3 0 0,1-4 1 16,-2-3-1-16,-3-2 0 0,-2-8 1 15,-7-2 1-15,-5-2 0 0,-6-3 2 16,-4 1 4-16,-3 2 3 0,-6 1 3 15,-6 5 3-15,0 2 1 0,-8 7 0 0,-3 4-2 16,-4 6-2-16,-2 3-3 0,1 6-4 16,-2 7-2-16,-1 4-2 0,-1 8-1 15,7 4 0-15,0 3-2 0,6 2 1 16,1-1-2-16,6-2 0 0,13-3-1 16,3-6 0-16,6-7-1 0,6-7 0 15,9-4 1-15,5-4-1 0,10-7 0 16,2-2 1-16,4-4 0 0,-5-4 1 0,-1-5-1 15,-4-2 1-15,-8 1 1 0,-7-2-1 16,-9 2 1-16,-5 3 1 0,-4 6-1 16,-6 4 2-16,-3 4-1 0,-6 2 1 15,7 4 0-15,-7 0-1 0,4 0 1 16,-4 0-1-16,8 4 0 0,0-1-1 16,5 2 0-16,5 0 0 0,7 0 0 0,3 2 0 15,4 0 0-15,4 0 0 0,2-1 0 16,-1-1 0-16,-2-1 1 0,-8 1-1 15,-6-1 0-15,-3-1 2 0,-10 3 1 16,-8 4 1-16,-4 0 1 0,-7 3 1 16,-8-1 0-16,-6 5 1 0,0-1 1 15,-2 1-2-15,0-3-1 0,4 1 0 16,5-2-1-16,8 1-1 0,10-2-2 16,0 0 0-16,17-1-1 0,4-3 0 15,10-2-1-15,5-1-1 0,3-5-7 0,4 0-10 16,2-5-10-16,-3 0-15 0,-5-1-95 15,-1 1-17-15,-7 5-98 0,-6-4-188 16</inkml:trace>
  <inkml:trace contextRef="#ctx0" brushRef="#br0" timeOffset="43286.1">23096 17147 401 0,'-4'-4'90'0,"1"-1"3"0,-2 2-67 0,5 3-7 16,-7 0-2-16,0 8 0 0,-1 4-2 15,-7 5-1-15,-2 6-1 0,-3 6-3 16,-9 5 0-16,-1 3-2 0,0 4-3 16,0 0-1-16,-1 0-1 0,4-3-1 15,3-4-1-15,6-4-1 0,3-6 1 16,2-3 0-16,3-7-1 0,4-6 1 16,3-4 0-16,3-10 0 0,3-9 0 15,8-10 0-15,4-8-1 0,10-6 1 16,5-8-1-16,8-5 0 0,4-2 0 15,3 1 0-15,-1 4 0 0,-1 3 0 0,-6 4 1 16,-1 9 3-16,-7 8 2 16,-6 8 2-16,-3 9 0 0,-4 8 0 0,-3 8 1 15,-8 7-1-15,-2 5-2 0,-3 3-2 16,-8 4-2-16,-3 1 1 0,-3 1-1 16,-2-1 0-16,-4-2 0 0,-1-2 1 15,-1-4 0-15,-2-4 1 0,0-4 0 0,-1-4 0 16,-1-8 0-16,6 0 0 0,0 0-1 15,3-6-1-15,3-3 0 0,3-3-2 16,3-1-1-16,5-1-3 0,3-2-3 16,0 0-4-16,9 1-5 0,1 2-8 15,1 4-12-15,3 1-85 0,1 3-90 16,-1 5-220-16</inkml:trace>
  <inkml:trace contextRef="#ctx0" brushRef="#br0" timeOffset="43820.21">23414 17174 382 0,'8'-5'99'0,"0"-1"6"16,-4-1-49-16,-1 2-9 0,1 0-9 15,-4 0-4-15,6 1-3 0,-6 1-4 16,6-1-3-16,-6 4-3 0,0-4-3 16,0 4-1-16,0 0-3 0,0 0-3 15,0 0-1-15,-6 7-3 0,-1 1-1 16,-5 6-1-16,-2 4-1 0,-5 5 1 15,1 4-1-15,-5 6 1 0,4 2 0 16,1 0-1-16,8 1-1 0,3-3 0 16,7-2 0-16,0-3-1 0,11-7-1 0,9-4 1 15,3-5-1-15,9-8 0 0,6-4 1 16,3-15-1-16,0-3 0 0,5-4 0 16,-5-9-1-16,-2-4 1 0,0-3-1 15,-5-1 0-15,-2 1 1 0,-4 2-1 16,1 1 1-16,-1 4 2 0,-2 6 2 15,0 3 1-15,-3 4 1 0,2 5 0 16,-1 3 0-16,-1 3 0 0,0 7-3 16,-1-5-1-16,-2 5-2 0,-5 7-3 0,-2-1-8 15,0 3-10-15,-6 0-14 0,0 2 83 16,-7 0-200-16,5 1-126 0,-10 1-331 16</inkml:trace>
  <inkml:trace contextRef="#ctx0" brushRef="#br0" timeOffset="44203.85">23694 17766 519 0,'0'0'120'0,"0"0"6"15,7 0-87-15,4-5-6 0,3-3-3 0,9-7-2 16,6-3-3-16,9-6-4 0,10-6-4 15,6-7-3-15,7-12-3 0,2-9-2 16,3-6-2-16,-1-9-2 0,-10-2-3 16,-9-8-2-16,-9-3-6 0,-15 5-3 15,-8 6-2-15,-14 7-3 0,-16 8-6 16,-3 8-8-16,-5 16-5 0,-3 11-106 16,7 13-102-16,4 12-264 0</inkml:trace>
  <inkml:trace contextRef="#ctx0" brushRef="#br0" timeOffset="46407.21">3631 18066 390 0,'14'-24'95'15,"0"1"3"-15,-4 0-60 0,-2 0-6 0,-8 4-3 16,0-1-2-16,0 2-2 0,-7 4-3 16,-4 2-1-16,-3 3-3 0,-1 5-3 15,-9 4-2-15,1 10-3 0,-5 5-4 16,0 6-2-16,-1 7 0 0,-2 4-2 16,4 0 0-16,2 0-1 0,4-2-1 15,6-2 1-15,3-3-1 0,6-6-1 16,6-5 0-16,12-3-3 0,2-8-2 15,7-3-3-15,10-12-2 0,1 0-2 16,3-7 1-16,0-3 1 0,2-3 2 0,-3-2 4 16,-2 1 4-16,-7 4 4 0,-4 0 4 15,-7 4 3-15,-6 5 1 0,-8 6 1 16,-7 7 1-16,-1 4 1 0,-6 5 0 16,-5 3-1-16,-1 6 0 0,2 2 0 15,4-1-2-15,1 0-1 0,1-2-2 0,5 0-3 16,7-5-2-16,6-6-1 0,5 0-2 15,3-2 1-15,6-4-1 0,8 0-1 16,5 0-1-16,5-7 0 0,0-1-1 16,-1-4 0-16,-2-4 0 0,0-2 0 15,-6-3 1-15,-4-3 0 0,-6 1 2 16,-4 4 0-16,-2 1 2 0,-1 6 1 16,-6 4 1-16,-6 5 2 0,0 3-1 15,-4 0 1-15,-3 7 0 0,-1 3-2 16,-3 6-1-16,3 5-1 0,0 3-1 15,1 1 0-15,2 0-1 0,-1-2-1 0,6-3-1 16,0-3-1-16,6-5-2 0,0-2-1 16,7-5-1-16,1-5-1 0,7 0-2 15,2-5-1-15,5-5-1 0,0-1 2 16,-2-2 0-16,1-2 2 0,-7 1 2 16,-3 0 2-16,-1 3 3 0,-5 1 3 15,-3 3 1-15,0 7 0 0,-2 0 0 16,3 4 1-16,0 3 0 0,0 2 0 0,1 2-2 15,-1 0 1-15,5-1-1 0,4 0-1 16,1-4 0-16,1-2 0 0,3-4-3 16,2 0-5-16,2 0-11 0,5-11 28 15,0 1-136-15,1-6-107 0,0-7-275 16</inkml:trace>
  <inkml:trace contextRef="#ctx0" brushRef="#br0" timeOffset="46983.37">4799 18015 496 0,'-7'-15'112'0,"-4"-4"3"0,0 3-86 15,0 0-3-15,-3 3 0 0,1 4-3 16,-3 4-2-16,0 5-4 0,1 0-3 15,0 11-3-15,1 2-4 0,2 1-3 16,2 7-1-16,2-3-2 0,2 1 0 16,6-4 0-16,0-1-1 0,6-5 1 15,6-9-1-15,0-3 0 0,5-9 1 16,6-5-1-16,5-4 0 0,0-9 0 16,4-5 0-16,-1-1 0 0,2-1 0 0,-1-2 0 15,-3-2 0-15,-2 1 0 0,-1 3 0 16,-5-1 1-16,-5 8 0 0,-1 1 1 15,-7 6 1-15,-2 7 1 0,-6 6 0 16,0 10 0-16,-11 7 0 0,0 9-1 16,-5 8-1-16,-1 5-1 0,-3 2-1 15,-3 6 1-15,0 2-1 0,0 1 0 16,3-2 0-16,3 0 1 0,4-2-1 0,4 0 0 16,9-2 1-16,0-5-1 0,9-6 0 15,5-4 0-15,6-9-1 0,5-10-5 16,3-5-7-16,2-9-9 0,8-6-3 15,-5-3-110-15,3-5-105 0,-6 3-259 16</inkml:trace>
  <inkml:trace contextRef="#ctx0" brushRef="#br0" timeOffset="47905.03">5578 17922 529 0,'-12'15'111'16,"4"2"-1"-16,-1 3-96 0,9 2-8 16,0 0-3-16,0-3-2 0,10-3 0 15,-3-4 0-15,5-5 0 0,3-7 0 0,3 0 0 16,-1 0 0-16,0-9 0 0,2 0-1 15,-4-4 1-15,-3 0 0 0,-2-2 0 16,-4-2 1-16,-1-1 2 0,-5-2 1 16,-2 2 3-16,-7 0 1 0,-1 0 1 15,-2 4 1-15,-4 4 1 0,-4 6-1 16,-1 4 1-16,0 0 0 0,-1 10-1 16,3 2 0-16,3 5-2 0,1 3-1 15,5 3-2-15,6-1-2 0,4 3-1 16,0-3-2-16,10-2-1 0,3-6-1 0,7-3 0 15,3-5-2-15,7-6-2 0,7-5-2 16,1-5-2-16,7-5 1 0,1-6 0 16,0-3 1-16,7-5 2 0,-1 0 2 15,-5-2 2-15,1 5 1 0,-5 4 1 16,-8-1 2-16,-7 11 2 0,-8 4 5 16,-8 5 0-16,-12 3 1 0,-8 0 1 0,-4 7-1 15,-9 10-1-15,-5 0-4 0,-6 7-3 16,0 5-2-16,4 6 1 0,1 2-2 15,1-1 1-15,7-3-1 0,5-4 0 16,7-3-2-16,7-7-2 0,0-7 0 16,13-5-1-16,12-7-1 0,3-4 1 15,6-6 0-15,7-4 2 0,-2-4 1 0,0-1 1 16,-5 1 1-16,-8 3 1 16,-2 2 0-16,-11 4 1 0,-3 3 1 0,0 6 0 15,-3 0 1-15,0 6-1 0,1 1 0 16,-2 3 0-16,6 0-2 0,-2 1 1 15,4 0-2-15,4-3 0 0,1-1 0 16,6-4-1-16,-2-3-1 0,7 0-7 16,-1-8-10-16,4-6 165 0,-1-1-281 0,1-9-134 15,-2-2-392-15</inkml:trace>
  <inkml:trace contextRef="#ctx0" brushRef="#br0" timeOffset="49505.25">7159 17930 478 0,'-6'0'105'0,"6"-11"1"15,0 3-80-15,0 1-7 0,11-3-4 0,-3-2-1 16,4 0-1-16,6-7 1 0,6 0-1 15,3-1-1-15,6-4 0 0,0-1-2 16,6-1 0-16,-2-5-1 0,-3 4-1 16,-6-1-1-16,-2 3 1 0,-6 5-1 15,-6 5 1-15,-7 4 0 0,0 4-1 16,-7 7 0-16,-7 9-1 0,-3 3 0 16,-6 8-2-16,-4 4-2 0,-7 4-1 15,-4 9 0-15,-5 1 0 0,-3 7-2 16,3 0-1-16,-1 1-2 0,4 3 0 15,5-3-1-15,2-6 0 0,7-3-2 0,4-9 0 16,3-6 0-16,5-7-1 0,2-7-3 16,5-3 0-16,0-5 0 0,6-4 1 15,0-3 1-15,1-4 2 0,5-6 2 16,-3-2 3-16,-2-3 1 0,2-2 1 16,-4 2 1-16,0 1 0 0,-5 2 1 15,5 6 0-15,-5 2-1 0,7 4 1 0,4 3-1 16,4-2 0-16,7 0-1 0,3 0 1 15,9-3-1-15,3-2 0 0,1-1 0 16,4-9 0-16,0-1 0 0,1-1 0 16,-2 0 0-16,0-2 0 0,-3 3 1 15,-3 0 0-15,-4 5 1 0,-7 0 0 16,-5 1 2-16,-5 0 1 0,-7 1 1 0,-3 2 3 16,-4 1 1-16,-9 1-1 0,-1 0 0 15,-4 3 0-15,1 2-3 0,-5 6 0 16,1 0-3-16,-5 6-1 0,-1 6-1 15,-3 5-1-15,0 4 1 0,0 6-1 16,-1 1 1-16,1 4-1 0,5-1 0 16,4-1 0-16,5 1 0 0,1-2-2 15,6-4-1-15,5 0-1 0,6-4-1 16,4-5-2-16,4-2 1 0,2-4 0 16,9-5 0-16,0-5 2 0,0 0 1 0,-1 0 1 15,0-4 1-15,-3 4 1 0,-2-5 0 16,-8 5-1-16,0 0 2 0,-4 0-1 15,1 0 0-15,-3 5 0 0,0-1 0 16,0-1 0-16,3 3 0 0,-1-6 0 16,1 4 0-16,4-4-1 0,2 0 1 15,4 0 0-15,-3-3 0 0,4-3 1 16,-3 1-1-16,1-3 1 0,-3-1 1 0,-2 0 1 16,-5-1 1-16,-1 2 1 0,-2 1 3 15,-4 1 0-15,4 1 1 0,-4 5-1 16,0 0 0-16,0 0-2 0,0 0-2 15,-4 0-1-15,4 0-1 0,0 6-1 16,-4-6 0-16,4 6 0 0,0-2-1 16,-3-4 1-16,3 5 0 0,0-5 0 15,0 0-1-15,0 3 1 0,0-3-1 16,0 0 1-16,0 0-1 0,0 0 0 0,0 0 0 16,0 0 1-16,0 0-1 0,0 0 0 15,0 0 0-15,0 0 0 0,0 0 0 16,-4 0 1-16,4 0-1 0,0 0 0 15,0 0 1-15,0 0-1 0,0 0 0 16,0 0 0-16,0 0 0 0,0 0 1 16,0 0-2-16,0 0 1 0,0 0 0 15,0 0-1-15,0 0 1 0,0 0-1 0,0 0 0 16,4 0 1-16,-4 0 0 0,3 0-1 16,1-4 1-16,0 4 1 0,2-8-1 15,2 2 0-15,0-2 0 0,2-1 0 16,0-1 0-16,-3-1 1 0,3 3-1 15,-3-1 0-15,0 1 0 0,-2-4 1 16,-1 1-1-16,-4 3 1 0,4 0 0 0,-4-1 0 16,0 1 0-16,-7 2 0 0,1 6 0 15,-5 8 1-15,0-2-1 0,-7 6 0 16,-1 3 1-16,-2 2-1 0,-1 4 0 16,1 2 1-16,3-2-1 0,3 2 0 15,8-1-1-15,7 1 1 0,9-4-2 16,5 0 1-16,7-5-1 0,6-4-2 15,4-10-4-15,4 0-6 0,3-8-7 0,1-5-8 16,1-5 57-16,-5-3-167 0,0-3-111 16,-8 1-290-16</inkml:trace>
  <inkml:trace contextRef="#ctx0" brushRef="#br0" timeOffset="50222.46">8957 17886 515 0,'-7'0'113'0,"-3"0"1"15,0 8-89-15,-2 4-9 0,-2 2-7 16,1 3-2-16,-3 5-3 0,2 0-1 16,0 2 0-16,2-2-4 0,0-4-7 15,6-1-10-15,0-2-25 0,6-5-74 16,-6-3-88-16,6-1-212 0</inkml:trace>
  <inkml:trace contextRef="#ctx0" brushRef="#br0" timeOffset="50484.4">8981 17701 540 0,'-3'-4'118'15,"-2"0"1"-15,5 4-93 0,-5 0-8 0,5-3-3 16,0 3-4-16,0 0-1 0,0 0 0 16,0 0-2-16,7-4-1 0,-1 4-1 15,-3-6-2-15,1 2 0 0,1-2 0 16,1 2 2-16,-4 0 0 0,-2 0 1 16,0 4-1-16,0-4 0 0,-2 4-1 15,-4 0-5-15,0 7-7 0,-1-2-10 16,-3 5-14-16,3 1-26 0,-1 3-78 15,4-2-98-15,4 1-223 0</inkml:trace>
  <inkml:trace contextRef="#ctx0" brushRef="#br0" timeOffset="52205.37">9238 17772 458 0,'0'0'100'0,"-5"13"2"16,0-3-70-16,-5 4-19 0,0 3-5 16,-2 4-1-16,-2 2 2 0,-1 5 1 15,0-3 0-15,2-1-1 0,0 1-2 16,5-4-1-16,-1-2-1 0,3-2-2 16,3-4-2-16,3-2-1 0,0-6 0 15,7-5 0-15,2-5 0 0,4-7-1 16,4-3 0-16,3-6-1 0,5-1 1 15,-1-1 0-15,2 4 0 0,-2 2 1 0,-1 6 1 16,-6 4 3-16,-3 7 1 0,-3 0 2 16,-5 8 1-16,-6 1 1 0,0 4 1 15,0 5-2-15,0 0-1 0,0 2-1 16,0 0-2-16,0-1-1 0,8-1 0 16,0-5-2-16,4-3 1 0,2-5-1 15,5-5 0-15,7-8 0 0,2-8 1 16,7-9-1-16,2-6 0 0,8-5 0 0,2-6 0 15,5-1 0-15,3 0 0 0,3 1 0 16,-4-1 0-16,1-1-1 0,-4-6 1 16,-6 1 0-16,-4-2-1 0,-9 5 1 15,-6 5-1-15,-8 9 3 0,-3 8 2 16,-8 10 1-16,-7 8 1 0,0 11 0 16,-13 8-1-16,-1 11 1 0,-5 9-3 15,-6 6-1-15,-2 7-2 0,-6 8 0 16,-5 4-1-16,-4-1-1 0,2 1-2 0,-6-1 0 15,7-1 0-15,3-5 0 0,4-3-4 16,6-9 2-16,5-6 0 0,6-8 2 16,5-8 1-16,4-7-1 0,0-5-1 15,6-5 3-15,-3 0 0 0,3-8 0 0,-5 2 0 16,5-5 0-16,-6-5 0 16,6-4 0-16,-6-4 2 0,6-2-1 0,0 1 1 15,9-2-1-15,-1 1 0 0,1 5 0 16,7 4 0-16,1 1 0 0,9 4 0 15,5 2-1-15,4 4 1 0,6-1 0 16,3-5 1-16,3-1-1 0,-2 3 1 16,0-1 0-16,-7 1 0 0,0-5 2 15,-10 6 1-15,-4 6 5 0,-9-1 5 16,-2 4 4-16,-9-6 2 0,-11 1 2 16,-4 5 0-16,-4 0-1 0,-5 0-4 0,-5 5-5 15,-2 0-3-15,-1 0-3 0,4 0-2 16,-1 8-2-16,4-1 0 0,6-1-1 15,3 3-1-15,6 4 0 0,6 2 0 16,0-1-1-16,7-1-1 0,6-2 0 0,4-1-1 16,4-4 0-16,5-5-1 0,3-2 1 15,4-4 1-15,0-9-1 0,4 0 1 16,-2-4-1-16,-2-3 1 0,-2 2-1 16,-5-9 0-16,-2 5 1 0,-1 0 0 15,-7 4 1-15,2 1 0 0,-3 2 0 16,-2-1 1-16,-1 9 0 0,-4-1 0 15,5 1 0-15,-2 3 0 0,2-4-1 16,0 4 1-16,0 0 0 0,1 0 0 16,0 0 0-16,1 0 0 0,-2 5 1 15,4-5-1-15,-2 5 1 0,0-2-1 0,2 5 2 16,-1 1-1-16,-3-1 2 0,0 3-1 16,-2 1 1-16,-3 2 0 0,-2 0 1 15,-6-1-1-15,2-1 0 0,-2 1-1 16,0 1 1-16,-2 0-1 0,2-2-1 15,0 0 0-15,0-1 0 0,0-1-1 0,8-1 0 16,-1-4-1-16,3-5 1 0,4 0-1 16,1-4 1-16,9-4-1 0,3-5 1 15,2-1-1-15,5-4 1 0,4 1 0 16,0 0-1-16,-4-1 1 0,-1-1-1 16,-6-1 1-16,-1 4 0 0,-9 4 1 15,-6 1 1-15,-3 2 3 0,-8 2 1 16,-3 7 1-16,-7 0 2 0,-5 0 1 15,0 10 1-15,-6-1-1 0,-2 2-2 16,2 2-2-16,0 4 0 0,3 1-2 16,2 3-2-16,6-4-1 0,4 3-1 0,6 0 0 15,6-2-1-15,6-1 0 0,7-6 1 16,1-3-1-16,7-8 1 0,5-5 0 16,2-7 0-16,6-1 1 0,-2-5-1 15,3-3 0-15,0 1 0 0,2 2 0 16,-3-1 0-16,-5 0-1 0,-1 3 1 15,-6 3 0-15,-4 3-1 0,-4 2 1 16,-7 8 0-16,-1 3-1 0,-4 6 1 0,-3-1-1 16,-3 6 1-16,-2 2 0 0,5 3-1 15,-5-3 1-15,-6 4 0 0,0 1 0 16,-1 2 1-16,-2-2-1 0,-3 1 0 16,-1 0 1-16,-1-4-1 0,-3-2 1 15,2-4 0-15,-3-3 0 0,3-2 0 16,1-7 0-16,0 0 0 0,2 0-1 15,5-5 0-15,1 0 0 0,6-3-1 0,0-2 0 16,14-4-1-16,5-2-2 0,8-6-1 16,5-1-1-16,3-6-1 0,10-6-2 15,2-1-1-15,5-3 1 0,4-3 2 16,2-1 0-16,7-4 2 0,1-4-2 16,-1-5 1-16,-2-4-1 0,-6 6 1 15,-7-1 0-15,-11 5 1 0,-9 5 1 0,-9 12 6 16,-8 12 3-16,-7 10 2 0,-6 11 0 15,-10 8 0-15,-3 8 1 0,-7 11-1 16,-3 11-3-16,-4 8-1 0,-3 8 0 16,-3 3 0-16,-2 2-1 0,2 0 0 15,0-1-1-15,2-5 1 0,1-6-2 16,4-1 1-16,3-9 0 0,6-2-1 16,1-4 1-16,5-7 0 0,2-5 0 15,0-5 0-15,1-5 0 0,-2-2 1 16,0-7-1-16,0 0 1 0,-3-7-1 0,0-2 0 15,0 0 0-15,1-1 2 0,2 1 3 16,1-2 3-16,1 0 3 0,2 2 2 16,2 2 0-16,4-1-1 0,0 2-1 15,6 0-4-15,7 0-3 0,5 1-3 16,5 0-1-16,8-2-1 0,3 3 0 16,3-2-3-16,0 2-14 0,-4 1-17 0,-2-1-19 15,-7 0-118-15,-8 4-132 0,-10-3-313 16</inkml:trace>
  <inkml:trace contextRef="#ctx0" brushRef="#br0" timeOffset="53630.47">12337 17767 431 0,'0'-5'112'0,"0"-1"0"0,5 0-20 15,7-1-69-15,6 2-8 0,6-2-3 16,2 0-3-16,7-1 3 0,3 0 1 16,0-2 2-16,1 3 1 0,-1 0-1 15,-3 0 0-15,0 3-3 0,-6 4-1 16,-7 0-2-16,-7 0-1 0,-7 8 1 15,-6 2 1-15,-16 3 0 0,-4 2 1 16,-9 7 0-16,-5 3-1 0,0 4-1 16,-4 0-4-16,2 2-1 0,6-3-2 0,7 2-1 15,10-5-1-15,7-4 0 0,6-1-1 16,11-6 0-16,7-4 0 0,8-7-1 16,9-3 1-16,4-5-1 0,6-3 0 15,5-5 0-15,5 0-1 0,-3-3-1 16,-3 0 0-16,-3-3-1 0,-4 1 1 15,-9 1 1-15,-8 1 0 0,-7-5 2 0,-11 3 1 16,-7 2 2-16,0 4 2 0,-11 2-1 16,-6 1 1-16,-8 3 1 0,-8 12-1 15,-4 1 1-15,-1 4-1 0,-1 1-1 16,1 3 0-16,10 5 0 0,4 0-1 16,9-4-1-16,9 2 0 0,6-2-1 15,8-1-1-15,7-4 0 0,9-4-1 16,7 0 0-16,4-7-3 0,4 0 0 15,0-7-1-15,1 0 0 0,-4-3 0 16,-5-1 1-16,-6 0 1 0,-11-1 2 0,0 3 2 16,-8 2 3-16,-1 1 2 0,-5 2 1 15,0 4 1-15,-10-4 0 0,5 4 0 16,-5 6-1-16,3 2-1 0,-2 3-2 16,-1 1 0-16,4 2-2 0,4 3 0 15,2-2 0-15,2 2-1 0,6-3-1 16,4-4-1-16,6-3 0 0,3-7-2 0,6 0 0 15,5-4 0-15,1-6-1 0,5-6 0 16,3-2 1-16,0-1 0 0,4-5 2 16,1-6 1-16,0-1 0 0,2-3 0 15,1-5 0-15,0-3-2 0,-2-3-2 16,-2-5-1-16,-2 2-1 0,0-1 0 16,-8 2 1-16,-3 5 0 0,-5 4 2 0,-6 4 2 15,-3 9 3-15,-5 6 0 16,-5 6 1-16,-3 7 0 0,-5 6-1 0,0 3 1 15,-11 9 0-15,-3 8-1 0,1 10 0 16,-8 9-1-16,-5 8 1 0,-3 5 0 16,-2 5-1-16,-2-1 0 0,1 1 0 15,3-2 1-15,2-3-1 0,2-4 1 16,4-3-1-16,3-5 0 0,5 1 1 16,4-8-1-16,-2-6 0 0,5-6 0 0,0-7 1 15,0-4 0-15,3-5 0 0,-2-5 0 16,-1 0 0-16,3-8-1 0,-3 1 1 15,0-3-1-15,1-5 0 0,-2 0-2 16,4 0 0-16,3-2-1 0,-4 2-2 16,4 2-1-16,7 1-1 0,0 3-2 15,6 2-1-15,0-1 0 0,7 1 1 16,6 0 1-16,2 0 1 0,4 0 2 16,6 1 2-16,2-1 1 0,2 0 2 0,3 0 0 15,-4-1 1-15,-1-1 0 0,-4 2 2 16,-7 1 2-16,-4 0 3 0,-11-6 4 15,-2 1 2-15,-10 4 3 0,-4-2 2 16,-5-1 0-16,-6 1-1 0,-8 0-2 16,-9 9-2-16,-3 7 0 0,-2 2-1 15,-4 5-1-15,-1 4-2 0,1 5 0 0,6 1-3 16,8 3-1-16,10-4-3 0,7 1-2 16,8-1 0-16,6 0-1 0,8-2 0 15,6-7 1-15,6-2 0 0,3-3 0 16,9-4 0-16,1-5-3 0,1 0-13 15,-4-11-15-15,0-1-16 0,-6-6-112 16,-3-6-123-16,-10-4-293 0</inkml:trace>
  <inkml:trace contextRef="#ctx0" brushRef="#br0" timeOffset="55796.56">14964 17277 2 0,'-165'71'-2'0</inkml:trace>
  <inkml:trace contextRef="#ctx0" brushRef="#br0" timeOffset="56369.73">14853 17330 266 0,'0'0'71'0,"0"-4"5"15,0 4-35-15,0 0-4 0,0-6-2 16,0 6-4-16,0 0-2 0,0-3-4 16,0 3-3-16,0 0-3 0,0 0-3 15,0 0-3-15,0 0-2 0,0 0-1 0,0 0-3 16,0 0 0-16,-5 0-2 0,0 0-1 15,-3 6 0-15,-5 2-1 0,-5 3 0 16,-4 5 0-16,-6 7 2 0,-7 11 1 16,-4 9 1-16,-5 10 1 0,-7 3 1 15,-3 11 0-15,-4 4 0 0,4 2-1 16,3 2-2-16,3-4 0 0,9-3-2 16,5-1 1-16,8-6-2 0,6-4 0 15,11-12 0-15,3-7-1 0,6-1 0 16,0-5-1-16,9-5 0 0,3-4 0 15,0-5-4-15,-3 1-9 0,-2-5-8 0,0-4-100 16,-7-6-97-16,0-4-247 0</inkml:trace>
  <inkml:trace contextRef="#ctx0" brushRef="#br0" timeOffset="60689">14709 17849 289 0,'0'0'81'16,"0"0"2"-16,0-5-8 0,4 1-41 15,0 0-10-15,3-6-6 0,4-1-4 16,2-1 1-16,3-3-3 0,3-1-2 16,5-1-2-16,1-4-1 0,5 5-2 15,-2 2 0-15,4-6 0 0,-1 1-2 16,-3 0 1-16,-2-1-1 0,-3 2 1 16,-3 1 0-16,-7 0 1 0,-1 6 0 0,-6 3 2 15,-1 2 3-15,-5 6 0 0,0 0 0 16,-9 11-1-16,-3 3 0 0,-6 6-2 15,-8 8-3-15,-9 2-2 0,-7 8 0 16,-1 2-1-16,-3 0-1 0,3 2 1 16,2-1 0-16,8-3-1 0,6-3 1 15,6-3-1-15,8-7 0 0,4-4 0 16,3-7 0-16,6-4-1 0,0-5 1 0,2-5-1 16,6-11 1-16,0-3 0 0,2-4 0 15,1-3 1-15,3-2 0 0,-3-3 0 16,0 2 0-16,-4 4-1 0,-1 2 1 15,-1 3 0-15,-5 4 0 0,0-1-1 16,0 1 1-16,0 5 0 0,-6 0-1 16,6 6 0-16,-5 0 0 0,5 0 0 15,0 6 0-15,0-1-1 0,0 0 1 16,4 1-1-16,3-6 0 0,2 0 1 16,6 0-1-16,7 0 1 0,3-6 0 0,6-1 0 15,4-1 1-15,2-2-1 0,4-2 1 16,3-5-1-16,-1-5 1 0,3 4 0 15,-3-2-1-15,0-2 1 0,1-1 0 16,-3 1-1-16,-5 3 1 0,-6-1-1 16,-3 0 2-16,-7 1 1 0,-10 3 2 15,-7-2 0-15,-6 6 1 0,-7-1 1 0,-6 8-1 16,-8 5 1-16,-2 7-3 0,-7 8-2 16,-3 9 0-16,-1 7-1 0,-2 5 0 15,3 3-1-15,2-2 0 0,2 2 1 16,5-2-1-16,3-4 1 0,6-1-1 15,4-5 0-15,7-4 0 0,3 0 0 16,4-8 0-16,7-4 0 0,1-4 0 16,2-7 0-16,4 0 0 0,0-9 1 15,1 0 0-15,2-3 0 0,-1-3 0 0,-3 1-1 16,1 2 1-16,-4 2-1 0,-3 5 0 16,-1 5-1-16,-6 0 2 0,5 8-1 15,-5 3 1-15,0 4 0 0,6 1 0 16,-3 3 0-16,3-2 1 0,3 2-1 15,4-3-1-15,2 0 1 0,3-5-1 16,5 0 1-16,3-5 0 0,7-6-1 16,3 0 1-16,1-6 0 0,2-3 0 0,0-3 0 15,-4-5 0-15,-3 2 0 0,-6-4-1 16,-6 0 1-16,-4 2 0 0,-6 2 0 16,-6-1 0-16,-4 4 0 0,-3 2-1 15,-4 3 0-15,-6 3 0 0,-1 4 0 16,-6 6 0-16,-4 2 2 0,2 3-1 15,-4 4 2-15,3 3 0 0,5 2-1 16,4 1 1-16,6 1-1 0,8 2-1 16,7-1 0-16,10-2-1 0,2-3 1 0,5-2 0 15,5-5 0-15,2-3 0 0,1-8-1 16,-2-4-6-16,-1-6-12 0,-2-3-56 16,-4-2-55-16,-3-4-95 0,-6-1-223 15</inkml:trace>
  <inkml:trace contextRef="#ctx0" brushRef="#br0" timeOffset="62704.33">16048 17999 352 0,'7'-11'84'16,"7"0"4"-16,6-7-54 0,4-1-5 15,4-5-2-15,5 1-2 0,7-6-2 16,2 2-3-16,2 0-5 0,3-1-3 0,-2 1-3 16,1 1-3-16,-6-4-2 0,-4 5-1 15,-6-3-1-15,-4-2 0 0,-9 0 0 16,-7 0-1-16,-3 1 1 0,-7 2-1 15,-4 4 0-15,-5 4-1 0,-1 7 1 16,-7 6 0-16,-2 6-1 0,-2 0 0 16,-6 11 1-16,-5 8 1 0,-6 6 0 15,-1 7 1-15,-3 4 2 0,1 9 0 0,-3 5 1 16,9 3-1-16,2-3 0 0,4 0-1 16,8-2-1-16,7-3-1 0,10-4 0 15,4-6 0-15,9-6 0 0,5-4 0 16,6-5 0-16,5-8 1 0,2-5 0 15,3-7 0-15,3-3 1 0,4-5 1 16,0-4-1-16,-2-5 0 0,2-1 0 16,-2-5-1-16,-7 1 0 0,-2-1 0 15,-4 0-1-15,-4 0 1 0,-5 3 2 0,-3 4 2 16,-2 3 3-16,-6 3 0 0,-2 3 0 16,0 7 0-16,-2 0-2 0,-3 8-2 15,-2 4-2-15,0 3-3 0,-2 3 0 16,0 5 0-16,1-1 0 0,6 0-1 15,2-1 0-15,0-4 0 0,2 1 0 16,8-5-1-16,0-2 1 0,4-4 0 16,5-7 0-16,2 0 1 0,2-8 0 0,-1-2 0 15,3-5 0-15,-2-2 1 0,2-1-1 16,-5-1 0-16,0 0 1 0,-7-1-1 16,0-3 0-16,-6 6 0 0,-7 0-1 15,0-2-1-15,-10 2 0 0,-4 7 0 16,-2 6-1-16,-9 4 0 0,2 0 0 15,-4 4 1-15,-3 9 0 0,5 2 1 16,3-2 0-16,1 0 0 0,3 2-1 16,9 2 1-16,1-2 0 0,8-3-1 15,0 0 0-15,4-2 0 0,6 0-1 0,2-5 1 16,5-5 1-16,4 0-1 0,7-7 2 16,3-3-1-16,6-2 0 0,3-3 1 15,4-2 0-15,0 0-1 0,0 1 1 16,-4-5-1-16,-3 4 1 0,-6 1-1 15,-5 2 0-15,-8 4 0 0,-8 2 1 0,-4 1-1 16,-6 7 1-16,0 0-1 0,-9 7 1 16,-3 1-1-16,-2 4 1 0,-4 1-1 15,4 3 1-15,-2 1-1 0,4 3 1 16,1-4-1-16,3 0 0 0,8-2 0 16,0 0 0-16,4-2-1 0,5-1 0 15,1-3 0-15,4-1 0 0,2-7 1 16,3 0 0-16,0-6 0 0,3 0 1 0,-1-6 0 15,-1 0 0-15,0 1-1 0,-1 2 1 16,-6 0-1-16,-3 4 1 0,-5 1-1 16,0 4 1-16,-5 0-1 0,0 4 1 15,0 3-1-15,-5 3 1 0,5 2 0 16,-3 4-1-16,3 3 1 0,0 3 0 16,0-2-1-16,6-3 0 0,-3 1 0 15,6-3-1-15,0-5 1 0,4-3-1 16,1-7 1-16,1 0 0 0,3-9 1 0,3-2 0 15,-1-2 0-15,-1-6 0 0,1-2 0 16,-1 1 0-16,-5-2 1 0,-1 1-1 16,-6 2 0-16,-1 2 1 0,-6 2 0 15,0 4 0-15,0 3-1 0,0 4 0 16,0 4 0-16,-5 0-1 0,5 0-1 16,5 4 0-16,0 1 0 0,2 2 0 15,1-1 0-15,4 3 0 0,2-2 1 0,4 0-1 16,2-3 1-16,1-4 0 0,4 0 0 15,3 0 0-15,0-7 0 0,3-1 1 16,-2-1-1-16,1-4 1 0,-7 1 0 16,-1 1 0-16,-6 2 1 0,-5-5-1 15,-8 0 1-15,-3 3 1 0,-7 1-2 0,-2 2 1 16,-9 2-1-16,-3 1 0 0,-3 11 0 16,-3 1-1-16,-1 1-1 0,2 4 1 15,1 3 0-15,5 1 0 0,5 1 0 16,4-3-1-16,5 2 1 0,6 3-1 15,0-1 0-15,6 0 0 0,4 0-1 16,5-5 1-16,3-2 0 0,5-5 1 16,4-6 0-16,6 0 0 0,5-7 1 15,1-4 0-15,2-1-1 0,0-1 1 16,2 0 0-16,-7 2 0 0,0 1-1 16,-7 2 1-16,-5 1-1 0,-4 1 1 0,-5 3 1 15,-7 3 0-15,-1-4 0 0,-2 4 0 16,-1 0 0-16,-4 0-1 0,3 0 0 15,3 0 0-15,-6 5-1 0,7-1 0 16,-2-1 0-16,-2 3 0 0,6 0 0 16,-3 0 0-16,-1 0 0 0,1 0 0 15,1 0 0-15,-1-1 1 0,1-1-2 16,-3 1 1-16,-1 0 1 0,1-1-1 0,-4 2 1 16,0 2 1-16,0-1 1 0,-7 4 1 15,1 1 1-15,-6 0 2 0,5 3-1 16,-3-1 1-16,0-1-1 0,3-2-2 15,2 0-1-15,2-3-1 0,3-1-1 16,0 0-1-16,8-1 0 0,0-1-1 16,6 0 2-16,5-5-1 0,6 5 1 0,2-5-3 15,1 0-6-15,3 0-6 0,-1 0-8 16,1-6-14-16,1 2-42 0,-4 1-69 16,-2-1-97-16,-5-6-223 15</inkml:trace>
  <inkml:trace contextRef="#ctx0" brushRef="#br0" timeOffset="64212.33">18508 18293 285 0,'0'-5'82'16,"0"0"3"-16,0-1-6 0,0-2-47 16,0 1-7-16,6-1-5 0,-1-1-3 15,1 0-2-15,2 1-1 0,-1 1 0 16,-1-1-1-16,1 3-1 0,-4-2 0 0,-3 3-1 15,6 4 0-15,-6 0-1 16,0 0 1-16,0 4-1 0,-6 3-1 0,-2 11 0 16,-4-2-2-16,-2 1 0 0,-8 4-2 15,-3 3-1-15,-2 1-2 0,0 1-1 16,0-5-1-16,2 1-3 0,5 3-5 16,3-3-6-16,3-3-10 0,6-2-53 15,1-6-38-15,7-5-79 0,0-6-173 16</inkml:trace>
  <inkml:trace contextRef="#ctx0" brushRef="#br0" timeOffset="66050.97">18529 18305 424 0,'0'-6'96'0,"0"-3"2"0,4-1-70 0,1-3-7 15,7-5-4-15,6 0-3 0,8-3 0 16,2-2 1-16,11 0 0 0,2 0 2 16,6-3 0-16,1-1-1 0,1-2-1 15,-3 1-2-15,-4 5-3 0,-9-2-2 16,-3 3-2-16,-9 6-1 0,-8 5 0 16,-5 4 2-16,-8 4-2 0,0 3 1 15,-5 0-1-15,-2 0 0 0,-6 9-1 16,-5 3-2-16,-5 6-2 0,-5 7 0 15,-3 4 0-15,-4 7 1 0,-3 3-1 0,-1 7 0 16,-1-1 1-16,5-9-1 0,1 3 1 16,4-2-1-16,3-5 0 0,8-5 0 15,-1-9 0-15,9 0-2 0,0-2 1 16,6-6-1-16,-1-2 0 0,2-8-1 16,0 3-1-16,4-3 0 0,-6-8 1 15,2 0-1-15,0-1 1 0,0-2 1 0,-1-6 1 16,1 3 0-16,-2 1 2 0,0 1 0 15,0 4 1-15,6 0 1 0,-6 2-1 16,6 6-1-16,0 0 0 0,0 0-1 16,8 0 0-16,2 0 0 0,2 0-1 15,8 0 0-15,9-8 3 0,4-4 0 16,7-4 2-16,10-3 1 0,5-4 0 0,5-2 1 16,2 0-1-16,-2 4 1 0,-3 1-2 15,-1 2-1-15,-6-4-1 0,-7-1 0 16,-5-2-1-16,-5-1 0 0,-7 4 0 15,-5-3 1-15,-7 5-1 0,-4 3 1 16,-7 2 1-16,-3 3 0 0,-7 2 0 16,-3 2-1-16,-3 1 0 0,-4 7 0 15,-4 0-1-15,-4 10-1 0,-5 9 0 16,-6 9 0-16,-1 2 0 0,-3 5 0 16,-5 3 0-16,1 1 1 0,2 2-1 0,-1 1 0 15,8-9 1-15,4-2-1 0,9-4 0 16,9-1-1-16,5-3 0 0,8-7-1 15,6-11 1-15,7-5-1 0,5 0 1 16,7 0 1-16,2-6 0 0,3-1 1 16,1-5 0-16,-2 0 0 0,-4 3-1 15,-5 2 1-15,-6-1-1 0,-4 0-1 16,-5 0 0-16,-5 13 0 0,0 2 0 0,0 1 1 16,4 0-1-16,-4 1 1 0,6-2 0 15,2 5 0-15,-2-4 0 0,7 0 0 16,4-2 0-16,7 3 0 0,5-3 0 15,7-6 0-15,6-5 1 0,7-3 0 16,3 1-1-16,4 0 1 0,-3-3 0 16,-5-5 0-16,-1 4-1 0,-10-3 1 15,-5-3 0-15,-10 0 1 0,-7-2-1 16,-6 4 1-16,-9 3 0 0,-6 4 1 0,-7 8 0 16,-7 0 2-16,-5 0 0 0,-6 10 1 15,-5 2 1-15,2 8-1 0,2-2 0 16,4 0-1-16,7-3-2 0,7 4-1 15,14 0-2-15,6-4-1 0,11-5 1 16,6 0 0-16,7 2 0 0,2-4 0 16,1-2 0-16,-2-6-5 0,1 0-6 15,-4 0-9-15,0-7-13 0,-7-3-110 0,0 0-112 16,-1 0-273-16</inkml:trace>
  <inkml:trace contextRef="#ctx0" brushRef="#br0" timeOffset="67964.18">20460 18122 422 0,'0'0'100'0,"0"0"4"0,0 0-67 16,-5 0-8-16,-1 5-6 0,-1 2-4 15,-6 4-3-15,2 4-4 0,-4 2-1 16,-3 4-3-16,3 4-2 0,-1-2-2 16,4-2-1-16,0-5-2 0,3-2 0 15,3-5 0-15,6-3-2 0,-5-6-3 16,5 0-5-16,-6 0-5 0,6 0-8 16,0 0-10-16,0 0-59 0,7 0-22 15,-1 0-69-15,4 0-147 0</inkml:trace>
  <inkml:trace contextRef="#ctx0" brushRef="#br0" timeOffset="68219.48">20501 18091 430 0,'-5'0'101'0,"2"-6"4"0,-2 6-65 16,1 0-8-16,4 0-3 0,0-3-4 15,0 3-4-15,-3 0-4 0,3 0-4 16,3-5-5-16,1 1-2 0,1 1-3 15,-2-4-1-15,3 2 2 0,-1-3 2 16,-3-1 3-16,-2 1 3 0,5 1 1 16,-5-1 2-16,0 1-1 0,-6 1-1 15,1 0-3-15,0 0-3 0,-5 3-3 16,3 3-2-16,-5 0-1 0,3 0-4 0,-2 0-4 16,3 6-5-16,1 1-6 0,7 1-7 15,0 1-8-15,2 1-11 0,5 1-67 16,5-1-16-16,2-1-76 0,3 1-156 15</inkml:trace>
  <inkml:trace contextRef="#ctx0" brushRef="#br0" timeOffset="70332.38">20731 18097 329 0,'2'0'87'15,"-2"6"5"-15,0-6-41 0,0 6-8 16,0 0-6-16,-6 2-3 0,-1 2-3 15,-2 4-3-15,-3 2-5 0,-1 2-3 0,-2 3-3 16,-2 3-3-16,3-2-4 0,1-2-3 16,0-4-1-16,4-2-2 0,-1-6-1 15,7-1-2-15,3-7-1 0,-4 0 1 16,4 0-1-16,0 0 0 0,6 0 1 16,0 0-1-16,2-3 1 0,5-7 0 15,0-2 1-15,7 0-1 0,-2-4 0 16,1 2-1-16,-4-2 0 0,-1 5 1 15,-3 5-1-15,-2 2 0 0,-2 4 0 16,-3 0 1-16,-4 5-1 0,3 0 1 16,-3 2 0-16,6 3 1 0,-6 1-1 0,4 4 0 15,-4-3 1-15,7 1-2 0,-4-3 1 16,3-3 0-16,5-1 0 0,3-6 0 16,4-11 0-16,5 0 0 0,8-1 1 15,3-6-1-15,4-2 0 0,4-3 0 16,-1-1 0-16,6-2-1 0,-2-5 1 15,-1-8-1-15,5-5 1 0,2-6-1 16,1-3 0-16,0 2 1 0,-4-1-1 0,-2 6 1 16,-7 7-1-16,-10 7 1 0,-6 9 3 15,-9 5 3-15,-9 5-1 0,-5 5 0 16,-4 8 1-16,-7 0 0 0,-2 13-1 16,-4 0-3-16,-7 4-1 0,2 5-1 15,-4 2 0-15,1 0 1 0,-1 1-1 16,7-2 1-16,2-1-1 0,1 1 0 15,3-2 0-15,5 5 0 0,-5 1 0 16,7 1-1-16,-2 1 1 0,1-2-1 0,-1 1 0 16,-3-5 0-16,3-1 0 0,-2-2 0 15,2-3 1-15,-1-1-1 0,-2 2 1 16,1-2 0-16,-1 0-1 0,0-1 1 16,3-1 0-16,0 0 0 0,2 0 0 15,1-1 0-15,2-2 0 0,3-7 0 16,0-4 0-16,-4 4 0 0,4-4 0 0,0-5 0 15,0 2 0-15,0-1 0 0,0 4 1 16,0 0-2-16,0 0 1 0,0 0 0 16,0 0-1-16,0 0 0 0,0 0 0 15,0 0-1-15,0 0 1 0,0 0-1 16,0 0 0-16,0-4 0 0,-6 4 0 16,6-7-1-16,0 2 1 0,0-4-1 15,-2-1 0-15,2 0-1 0,-5-2 1 0,5-3 0 16,-7 0-1-16,1-2 1 0,-1-1 0 15,-1 2 0-15,-3 1 0 0,2 1 1 16,-3 2 0-16,5 2 0 0,0 3 1 16,2 2-1-16,1 1-1 0,4 4-1 15,4 0 1-15,3 0-1 0,6 0 1 16,10 0-1-16,4 0 1 0,6 0 2 0,7 0 0 16,7 0 0-16,4 0 0 0,4-6 0 15,-1 6 0-15,0-7 0 0,-2 1 1 16,-1-2-1-16,-10-1 0 0,-3 0 0 15,-13 2 0-15,-6-2 1 0,-5 1 0 16,-8 2 1-16,-6-2-1 0,-12 3 1 16,-4 0 1-16,-4 1 0 0,-1 4 1 15,-5 0 0-15,-3 4 0 0,-4 6 0 16,-4 3 0-16,4 1-1 0,4 2 0 16,2 2-1-16,4 2-1 0,3-1 0 15,13 1-1-15,7-2-1 0,0 0 1 0,11-2-1 16,5 1 0-16,4-3 1 0,6-3 0 15,5-3 0-15,-2-8 0 0,4 0 1 16,3-9 0-16,-1-2 0 0,-3-3 0 16,-4-4-1-16,-1 2 1 0,0 0 0 0,-4 0 0 15,-6 1 0-15,-4 1-1 0,-3 2 1 16,-2 2 1-16,-3 0-2 0,-2 2 1 16,3 2-1-16,1 2 0 0,5 4-1 15,0 0 1-15,3 9-1 0,4-3 0 16,3 1 1-16,6 2 0 0,-3-1-1 15,6 0 1-15,-1 1 0 0,3-3-1 16,0 0 1-16,-2-1 0 0,-2-1 0 16,-4 1 0-16,-2-2 0 0,-7-3-1 15,-3 6 1-15,-5-3 0 0,-8 2 2 16,-6 2 0-16,-5 3 1 0,-7 2 0 0,-2 2 1 16,-4 2-1-16,1-2 0 0,0 2-1 15,5-2-1-15,1 2-1 0,8-3 0 16,2-1-1-16,7-3 1 0,0 1-2 15,0-2 1-15,9-4 0 0,1-4 0 16,6 0 1-16,4 0 0 0,6 0 0 16,6-8 0-16,5-3 1 0,5-1 0 15,4-3 0-15,3-3 0 0,0 0-1 0,-3-1 1 16,0 5 0-16,-7 1-1 0,-10 2 1 16,-5 1 2-16,-10 1 3 0,-5 2 1 15,-9 0 2-15,0 0 1 0,-6 3-1 16,-4-2 0-16,-7 6-2 0,-3-4-2 15,-3 4-3-15,-3 7-1 0,-1-2-1 16,1 5 0-16,1 3 0 0,4 2 0 16,3 3-1-16,7 1 0 0,7 4 0 0,4-3-1 15,4 0 1-15,8-5-1 0,7-2 0 16,6-4 1-16,5-2 0 0,2-7 1 16,1 0 0-16,3-4 0 0,1-6 1 15,2-2 0-15,-1-4 0 0,0-1 0 0,-2-6-1 16,0 0 0-16,-2 2 1 15,-2 5-1-15,-7 0 0 0,-2 4 0 0,-5 1 0 16,-3 5 0-16,-3 2-1 0,-2 4 0 16,-2-5 0-16,-2 5-1 0,0 0-1 15,-2 0 1-15,3 5-2 0,-4 0 2 16,-3 2-1-16,0 4 1 0,0 4 1 16,-4 4 0-16,-5 8 1 0,-1-3 0 15,-3 1 0-15,-1 4-3 0,1 0-2 16,-3 1-1-16,0-2-5 0,2-7 1 15,4 1-1-15,0 0 1 0,2-9 4 0,0-3 1 16,3-4 2-16,0-6 5 0,-1 0 0 16,2-9 1-16,0 0-1 0,4-6 0 15,0-7 0-15,8 0-1 0,8-4-1 16,7-4 0-16,7-4 0 0,6-4 0 16,6 1-2-16,8 1 0 0,4-11-2 0,1-6 0 15,7 0-1-15,2 0-1 0,0-1 0 16,2 3 1-16,-1 1 1 0,-6 9 0 15,-9 5 1-15,-7 4 1 0,-10 5 0 16,-8 5 2-16,-10 2 2 0,-8 6 2 16,-1 5 1-16,-6 6 0 0,-12 6 0 15,3 7 2-15,-9 7 0 0,-1 5-2 16,-3 8-1-16,-5 4-1 0,-4 7 0 16,-2 4-1-16,-4 7 0 0,2-2-1 15,2 3 0-15,2-5-1 0,2-2 1 16,4-2-1-16,5-6 0 0,5-3 1 0,1-3-1 15,6-7 0-15,-1-3 0 0,0-3 0 16,5-7 1-16,1-2-1 0,-1-7 0 16,1-3 1-16,-2 0-1 0,3 0 1 15,-4 0-1-15,-1 0-1 0,0 0 0 16,-4 0 0-16,0 0 0 0,1 0 0 16,-3-5-1-16,2-4 2 0,1-2 0 0,-2 1 1 15,1-1 3-15,2-2 2 0,-1-3 3 16,2 8 2-16,3 2 1 0,1 1 1 15,0 1-2-15,4 4-2 0,0-4-2 16,4 4-4-16,5 0-2 0,3 4-2 16,4-4 0-16,6 0 1 0,4 4 0 15,2-4 1-15,2 0 0 0,0 0-4 16,3 0-6-16,-2 0-10 0,-2 0-9 16,2 0-15-16,-3 0-107 0,-3 4-113 0,-2 2-269 15</inkml:trace>
  <inkml:trace contextRef="#ctx0" brushRef="#br0" timeOffset="71819.69">23884 18049 408 0,'0'-7'91'0,"7"3"2"0,4 4-63 0,3-7-12 15,2 7-5-15,3 0-3 0,4 6 0 16,-5-6-1-16,2 5-1 0,-1 1-1 16,-1 1-1-16,1-1 1 0,-5 0 0 15,0-3 0-15,-1 5 3 0,-3-4 1 16,0-4 0-16,-4 6 1 0,-2-6-2 15,-4 0 1-15,3 4 0 0,-3-4-1 0,-3 6-2 16,-3-6 0-16,0 7 0 0,-5-1-1 16,2-1-1-16,-2 1-2 0,-3 2 0 15,1-2-1-15,0 2 0 0,0 0-1 16,-1 0 0-16,2 3-1 0,3-1 0 16,-1 0-1-16,6 0 1 0,0-1-1 15,4 3 0-15,8-3 0 0,4 0 0 16,4 0 1-16,1 2-1 0,5-2 1 15,2-4-1-15,2-5 1 0,3 0 0 16,2-7-1-16,5-2 1 0,-2-4-1 0,3-1 0 16,2 1 1-16,3 1-1 0,-6 1 0 15,-2-1 0-15,-4 1 1 0,-7-1-1 16,-4 1 1-16,-8 2-1 0,-11-1 1 16,-4 0 1-16,-9 4 2 0,-8 1 0 15,-4 1 2-15,-3 4 1 0,-4 0 0 16,-1 4 0-16,3 2-2 0,-2 5 0 0,5-1-2 15,1 3-2-15,3 1 0 0,8 0 0 16,3 0-1-16,10 1 0 0,2-7 0 16,13 1-1-16,6-3 1 0,4-6-1 15,7 0 0-15,6-3-1 0,8-4 1 16,-2 1-1-16,3-1 0 0,-4-1 0 16,-3 1 1-16,-3 2 1 0,-11-1-1 0,-8 2 1 15,-5-1 0-15,-9 0 0 0,-2 2 1 16,-9 3 0-16,-3 0 0 0,-7 0 0 15,-3 0 0-15,-4 10 1 0,0 1-1 16,-1 2 1-16,1 1-2 0,5 5 1 16,4 0-1-16,6-1 0 0,7-4 0 15,4-2 0-15,8-1 0 0,6-5 0 16,5-3 0-16,6-3 1 0,2-5-1 16,1-4 1-16,5-2-1 0,0-5 1 0,4-5-1 15,2-4 1-15,-2-3-1 0,2 3 0 16,7-5 0-16,-1-7 0 0,6-3 1 15,-3-3-1-15,0-2-1 0,-2-6 1 16,0 3 0-16,-8 1 0 0,-6 6 0 16,-9 10 0-16,-6 6 0 0,-7 8 0 15,-4 10-1-15,-6 7 1 0,-9 7-1 16,-4 9 1-16,-5 8-1 0,-6 6 1 0,-7 12 1 16,-6 10-1-16,-5 2 1 0,-2 7-1 15,-3 3 0-15,2 1 1 0,3-8-1 16,4-4-1-16,5-6 0 0,6-3 0 15,7-5 0-15,1-7-5 0,6-6 0 16,4 1 1-16,3-9 0 0,1-3 1 16,5-8 0-16,-3-3 0 0,3-4 5 0,0-8 0 15,0 0-1-15,0-5 1 16,0-1 0-16,0-3 0 0,0-5 0 16,3-1-1-16,3 2 1 0,0 2-1 0,6 4 1 15,1 1-1-15,3-1 0 0,3 6 0 16,7-1 0-16,2-1 0 0,9 1 0 15,5 0-1-15,3 2 1 0,3 8 0 16,-3 0 0-16,2 0 0 0,-3 0 0 16,-6 0 0-16,-8 0 0 0,-4-6 0 15,-6-1 0-15,-7-2 2 0,-7 1 0 16,-6-2 1-16,-12 1 2 0,-3 2 1 0,-15-1 3 16,-6 0 3-16,-10 3 2 0,-7 5 0 15,-5 0 2-15,-1 6 0 0,4 5 0 16,3 10-3-16,10 3-3 0,8-2-3 15,12-3-1-15,8-3-2 0,12-1-2 16,8 1-1-16,8-8 0 0,7 1 0 0,5-2 1 16,9 2 0-16,4-2-5 0,5-2-5 15,-1-5-9-15,2 0-6 0,-5-11-11 16,0 3-13-16,-8-1-106 0,-5 3-107 16,-7-2-259-16</inkml:trace>
  <inkml:trace contextRef="#ctx0" brushRef="#br0" timeOffset="72171.31">25230 18438 421 0,'0'9'106'0,"-5"0"8"15,0 0-60-15,3 2-10 0,-3-2-8 16,1 0-6-16,1 0-4 0,3-4-7 16,-6 2-5-16,6-3-4 0,0-4-2 15,6 4-1-15,-1-4 0 0,3-5-1 16,0 0-1-16,7-2-1 0,-2 2 0 16,2-2-1-16,-5 0 1 0,2 3 2 15,-4 0 0-15,-2 4 2 0,-6 0 4 16,0 0 2-16,0 9 1 0,-6 4 1 15,-4 3 0-15,-7 1-2 0,-3 4-2 16,-2 0-3-16,-3 0-3 0,-2-2-9 0,0-3-14 16,1-1-12-16,4-3-11 0,-1-2-112 15,-3 0-116-15,3-4-279 0</inkml:trace>
  <inkml:trace contextRef="#ctx0" brushRef="#br0" timeOffset="103314.57">6642 18515 304 0,'8'-18'76'0,"4"-2"3"0,2-1-45 15,0-1-3-15,6-4-4 0,0 2-1 16,-1 2-2-16,1 5-1 0,-1 3-2 16,-5 4-2-16,-1 1 0 0,-1 5-2 15,-4-3-2-15,-3 1 0 0,-2-1-1 16,-3 2-2-16,5-1-1 0,-5 1-1 16,0 5-1-16,0 0-1 0,0 0-1 15,0 0-1-15,0 5 0 0,0 1-1 0,-7-1 0 16,0 2 0-16,-4 8 0 0,-4 7-1 15,-3 7 1-15,-5 7-1 0,-2 4 0 16,-1 4-1-16,0 5-1 0,5-3-1 16,-3-5 1-16,4-4-2 0,6-6 1 15,0-6 0-15,2 1 0 0,4-6 0 16,1-3 0-16,1-6 0 0,6-1 0 16,-2-5 0-16,2-1 0 0,0-4 0 15,0 0 0-15,0 0 0 0,0-6 0 0,0 0 1 16,0-1-1-16,0-4 1 0,0-1-1 15,0 2 0-15,0-1 0 0,-4-1 0 16,4 6 0-16,-3-5-1 0,3 5 1 16,-5 0-1-16,5 1 0 0,-5-2 0 15,5 1-1-15,0 1 0 0,0-4-1 16,0 1 1-16,0 0-1 0,0-2 1 16,0 0-1-16,0 0 1 0,0 1 1 15,0 2-1-15,0 2 1 0,4 2-1 16,-4 3 0-16,0-3-1 0,0 3 1 0,0 0-1 15,0 5 0-15,2 0 1 0,-2 0 0 16,7-1 0-16,-1 2 1 0,5-2 0 16,-1-4 0-16,8 0 0 0,3-3 0 15,5-6 0-15,7-3 1 0,5-7 0 16,2 0 1-16,1-7 0 0,0 1 0 0,2 2 0 16,-7 0 0-16,1 0 0 0,-7 4 0 15,2 0-1-15,-6-1 0 0,0 3 0 16,-6 0-1-16,-2 3 2 0,-8 5 0 15,2 2 3-15,-7 1 2 0,-5 6 0 16,0 0 1-16,0-5 1 0,-5 0-1 16,-1-3-2-16,-1 1-1 0,-1 2-3 15,1-1-1-15,-5 6-1 0,5 0 0 16,-4 8-1-16,2-2 0 0,-4 8 0 16,1 4 0-16,-2 8 1 0,1 2 0 0,0 4 0 15,0 7 0-15,0 4 0 0,4-3 0 16,-2-2 1-16,4-4-1 0,1-6 0 15,3-6 1-15,3-5-2 0,0-6 1 16,3-4-1-16,3-3 1 0,5-4 0 16,1-9-1-16,3-2 2 0,0-1-1 15,-1-1 1-15,2-1 0 0,-2 2 0 0,-5 1-1 16,-3 5-1-16,2 6 1 0,-3 0-1 16,0 4 1-16,-3 3 0 0,4 1-1 15,0 4 2-15,1 1-1 0,0 0 0 16,0 0 1-16,4-4-1 0,3-1 0 15,1-8 1-15,6 0-1 0,7 0 0 16,3-12 0-16,6-2 1 0,-1 0 0 16,3-2-1-16,-2-2 1 0,-4-1-1 15,-4-2 1-15,-8 0-1 0,-2 0 0 0,-5-1 0 16,-4 1 0-16,-7 3-1 0,-3 2 1 16,-2 5 0-16,-4 5 0 0,-6 6 1 15,3 4 1-15,-3 7 2 0,-1 9 2 16,1 2 2-16,-2 7 0 0,3-1 2 15,2 2 0-15,3-2-1 0,6 0 0 16,-5-5-2-16,10-4-1 0,2-3-1 0,5-2 0 16,8-5-2-16,6-5 0 0,4-4-1 15,6-10-6-15,3-1-9 0,2-3-9 16,5-1-14-16,-2-3-33 0,-7 0-80 16,-6-5-107-16,-10 1-234 0</inkml:trace>
  <inkml:trace contextRef="#ctx0" brushRef="#br0" timeOffset="104812.37">8312 18644 419 0,'0'-4'89'0,"5"-2"0"15,4 1-74-15,5-3-5 0,5-4 0 16,3-3 2-16,3-5 1 0,3-1 2 15,2-5 0-15,1-3 0 0,4-1-2 16,2-6-3-16,3 6-2 0,0-6-2 0,2-6-2 16,-2 2-1-16,-3 1-1 15,-5 3-1-15,-5 4 1 0,-7-2-1 0,-9 10 1 16,-11 5 0-16,0 6 1 0,-15 4 2 16,-4 4 0-16,-4 5 1 0,-6 7 2 15,1 6 0-15,-7 9 0 0,-2 15-1 16,-3-3 0-16,6 10-2 0,-2 5 0 15,3 4-2-15,6 0-1 0,7-2 0 16,5-10-1-16,8 3-1 0,3-9 0 16,4-8 0-16,5-6 0 0,4-6 0 0,0-8 0 15,5-4 0-15,3-3 1 0,3-7-1 16,2-2 1-16,-2-3 0 0,0-2 0 16,0-2 0-16,-6 1 0 0,0 0 0 15,-5 3-1-15,-6 1 1 0,2 4-1 16,-5 7 0-16,0 0-1 0,0 7 1 15,0 4 0-15,0 4 0 0,0 0 1 0,2 4 0 16,-2 0 0-16,5-1-1 0,0-1 1 16,2-4-1-16,4 1 0 0,6-4-1 15,3-5 1-15,9-5 0 0,5 0-1 16,4-9 1-16,3 2 0 0,1-3 0 16,0 0 1-16,-3 1-1 0,-5 2 0 15,-3 4 0-15,-4 3 1 0,-6 0 1 16,-5 3 0-16,-6 4 2 0,0-1 0 0,-10 3 1 15,0 2 0-15,0 0 0 0,-4 2-1 16,-3-1-1-16,1-2-1 0,2-2 0 16,4 0-1-16,-4-2-4 0,4-2-3 15,2-4-5-15,4 0-4 0,-1 0-6 16,1 0-5-16,0-5-8 0,-2-1-9 16,2-1-76-16,-3-1-83 0,0-2-199 15</inkml:trace>
  <inkml:trace contextRef="#ctx0" brushRef="#br0" timeOffset="104996.2">9252 18313 474 0,'0'0'121'0,"-8"0"4"16,2 0-60-16,1 0-23 0,0 0-9 16,-4 4-7-16,4 2-9 0,-1 2-4 0,0-2-4 15,2 1-3-15,-1 0-2 16,5 1-3-16,0-8-4 0,0 3-7 0,9-3-7 15,1 0-13-15,3-7 65 0,0 0-169 16,2-1-111-16,-2 1-287 0</inkml:trace>
  <inkml:trace contextRef="#ctx0" brushRef="#br0" timeOffset="106361.86">9635 18640 362 0,'7'-7'89'0,"-2"-2"4"0,0 0-52 16,-5-3-6-16,4-3-4 0,-4-2-2 16,-7 1-1-16,0-2-1 0,-2 2-4 0,-8 1-4 15,1 6-3-15,-7 9-3 0,2 0-3 16,-1 9-4-16,-2 7-2 0,2 3-2 16,3 1 1-16,0 2-2 0,6-1 1 15,2-2-1-15,5-1-1 0,6-3 0 16,0-2-2-16,11-5 1 0,4-2 0 15,2-6 0-15,8 0 0 0,2-7 0 16,1-5 0-16,1 0 1 0,-4-2 0 16,0 2 0-16,-7 2 1 0,-4 2 0 15,-8 4 1-15,-6 4 0 0,0 5 1 0,-13 3 2 16,0 7 0-16,-6 6 1 0,0 5-1 16,-2 6 0-16,-4 4 0 0,4 7-1 15,0 2-1-15,1 7-2 0,2-8 1 16,3-6-1-16,2-8 0 0,-1-3-1 15,2-11 1-15,0-6 0 0,5-10-1 16,0 0 0-16,1 0 0 0,0 0 1 16,4 0-1-16,2 0-1 0,-6 0 0 0,6 0 1 15,-6 0-1-15,6 0 0 0,-6 0 0 16,6 0 0-16,0 0 0 0,0 0 1 16,6 0-1-16,3-1 1 0,5-19-1 15,6-3 0-15,2-8 1 0,8-6-1 16,7-9 1-16,8-10 0 0,4-5 0 15,9 10 0-15,8-6 0 0,0-4 0 16,-5 2 0-16,2-2 0 0,-7 3 0 16,-4 0 0-16,-8 5 0 0,-10 8 1 0,-8 8-2 15,-10 6 1-15,-6 5 0 0,-10 10-1 16,-11 8 1-16,-8 8 0 0,-1 4 1 16,-7 8 0-16,-6 4 2 0,0 9-1 15,-2-1 1-15,-4 8 0 0,1 8-1 16,-1 1 0-16,5 4 0 0,1 2 0 15,6-4-1-15,6 3 0 0,4-8 0 0,9-7 0 16,8-8-1-16,0-5-1 0,8-8 0 16,4-7 1-16,8-3-1 0,2-9 0 15,6-3 0-15,1-8 0 0,4-3 0 16,-1-2 1-16,-4-2-1 0,2 4 0 16,-8 0 0-16,-3 7-1 0,-6 8 1 15,-4 8 1-15,1 6 1 0,-7 8 0 0,-3 7 1 16,0 4 0-16,0 3 1 0,-2 1 0 15,2 1-1-15,-5-4 0 0,5-4-2 16,0-3 1-16,8-4-1 0,5-5 0 16,10-10 0-16,3 0 0 0,7-9 0 15,7-4 1-15,4-6 0 0,6-5 0 16,-2-4 0-16,-2-2-1 0,-2-1 1 16,-9-1-1-16,-4-3 1 0,-11 3 0 15,-5 4 1-15,-9 6 2 0,-6 4 3 0,0 8 1 16,-12 10 1-16,-3 0 0 0,-5 16 1 15,-6 2-2-15,-5 8-2 0,1 4-3 16,-1 2-1-16,0 1-1 0,8-2-1 16,3-1 0-16,7-2 0 0,8-5 0 15,5-3 0-15,12-2-1 0,3-6 1 16,9-5-1-16,3 1 1 0,4-8 0 16,4 0 0-16,1-5 0 0,2-5 1 15,2-2 0-15,-2-1-1 0,-4-5 1 0,1 0 0 16,-3 1-1-16,-4 0 1 0,-4 1-1 15,-5 2 0-15,-4 3 0 0,-1 3 0 16,-2 2 1-16,2 1-1 0,-2 5 0 16,-1 0 0-16,0 0 0 0,1 6 1 15,2-1 0-15,-2 1 0 0,3-1 0 16,1 1 1-16,0 0 1 0,3 0 0 16,1 0 2-16,1 1 0 0,3 0 1 0,-2 0-1 15,0-1 0-15,-3 0 0 0,-2 0 1 16,-9-1 3-16,-8 2 0 0,0 1 1 15,-11 3-1-15,-6 3 1 0,-8 3-2 16,-1 1-1-16,-3 1-3 0,-2 2-1 16,2-1-1-16,2-1-1 0,3-5 1 15,9 1-1-15,7-2 0 0,8-2-1 0,9-1 0 16,5-2 0-16,10-4 0 0,4-4 1 16,4 0-1-16,4 0 1 0,8-3 0 15,-2-4-4-15,1 2-7 0,0-5-10 16,1 0-11-16,-5 1-15 0,-5-2-113 15,-8 3-119-15,-10-1-282 0</inkml:trace>
  <inkml:trace contextRef="#ctx0" brushRef="#br0" timeOffset="107954.37">11973 18334 310 0,'-3'-7'81'15,"-1"0"3"-15,0 0-39 0,-2 7-6 16,2 0-8-16,-3 0-3 0,-2 7-3 15,-2 1-1-15,-4 8 0 0,-3 7-2 16,-1 7-3-16,-5 7-2 0,-1 5-1 16,1-3-3-16,2 1-3 0,-2-4-4 15,4-3-1-15,4-3-2 0,1-5-1 16,3-5-1-16,0-2 0 0,5-2 0 0,3-4 0 16,0-5 0-16,4-3 0 0,-3-4 1 15,3 0 0-15,3-9 0 0,3-4 1 16,1-5-1-16,4-4 0 0,2-5 0 15,1-6-1-15,5-6 0 0,1-2-1 16,6-2 0-16,2-2 0 0,4 3 0 0,1 5 0 16,1 8 0-16,1 8 0 0,-2 6 0 15,-2 6-1-15,-2 13 1 0,-5 5 0 16,-2 3 0-16,-3 3 0 0,-5 4 1 16,-3 4 0-16,-5 6 1 0,-6-4 0 15,0 2 0-15,-10-4 1 0,-3 2-1 16,-3-4 2-16,-2-4-1 0,-2-2 1 15,-5-4 0-15,1-4-1 0,-2-2 1 16,2-5-2-16,-2 0 1 0,3 0-1 0,-1-5-1 16,1-2 0-16,-1-2 0 0,3-3-1 15,1-1-2-15,6-3-2 0,-2-1-4 16,6-1-5-16,3 0-7 0,7 2-5 16,0 3-10-16,10 3-25 0,2 4-60 15,3 2-81-15,1 4-182 0</inkml:trace>
  <inkml:trace contextRef="#ctx0" brushRef="#br0" timeOffset="108516.52">12396 18388 406 0,'15'-18'92'0,"0"2"3"0,0 2-65 0,0 3-5 15,0 3-2-15,-1 2 0 16,-4 6 0-16,-3 0 3 0,-1 0 1 0,-1 0-1 15,-5 0 0-15,0 4-1 0,-9 8-2 16,2 7 0-16,-3 7-4 0,-3 8-3 16,-2 5-1-16,-2 8-4 0,4-2-2 15,-1-3-4-15,4-4-1 0,6-5-3 16,4-5 0-16,7-6-1 0,6-4 1 16,5-12-1-16,5-1 1 0,3-5 0 15,7-11 0-15,4-5 0 0,2-3 1 16,3-4-1-16,-2-7 0 0,0-3 0 0,-6-2 0 15,-2-3 0-15,-9-2 1 0,-3-2-1 16,-9 4 0-16,0 6 1 0,-9 7 4 16,-2 7 4-16,0 6 3 0,-6 4 2 15,4 8 0-15,2 0-1 0,0 0 0 16,0 0-5-16,4 0-4 0,7 0-3 16,1 0-1-16,5 0-1 0,2 0 1 0,3 0 0 15,-1 0 0-15,0 0 0 0,-1 0 1 16,1 0-1-16,0 0-2 0,1 0-5 15,-2 0-6-15,0 0-8 0,1 0-7 16,-1 0-6-16,-2 0-10 0,-2 0-10 16,-4 0-99-16,-3 0-100 0,-3 0-252 15</inkml:trace>
  <inkml:trace contextRef="#ctx0" brushRef="#br0" timeOffset="108984.93">13289 18185 326 0,'-5'-6'83'0,"2"-2"5"0,-3 0-42 16,2 0-4-16,1 2-8 0,-3 0-2 16,2 1-1-16,1 1 0 0,-3 0 1 15,6 0-2-15,-3 4-2 0,3-6-1 16,0 6-3-16,-4-4-1 0,4 4-3 15,0 0-4-15,0 0-4 0,0 0-2 0,4 4 0 16,-1 8 1-16,4 7 0 16,-1 10 0-16,1-1 2 0,3 9 3 15,-2 6-1-15,-1 7-2 0,-7 0-3 0,2 0-2 16,-4-5 0-16,-11 5-2 0,-1-5-1 16,-11-2-1-16,-4-3 1 0,-8-3-2 15,-2-4-6-15,-3-1-10 0,2-3-10 16,-1-3-9-16,2-4-12 0,4-6-5 15,2-3-106-15,4-5-105 0,2-3-245 16</inkml:trace>
  <inkml:trace contextRef="#ctx0" brushRef="#br0" timeOffset="109911.35">13475 18783 222 0,'0'0'66'0,"5"0"7"15,-1-4 0-15,-4 4-38 0,7-3-1 0,-5 3 3 16,3-5-1-16,-3 5-3 0,-2 0-2 16,7-4-1-16,-7 4-1 0,0 0 1 15,0 0 1-15,0 0-3 0,0 0-3 16,-4 0-4-16,-2 0-4 0,0 0-4 15,0 5-5-15,-1 0-4 0,-2-2-1 16,4 2-1-16,1 1 0 0,-1-2-1 16,5 0 0-16,5-1-1 0,-1 1-1 15,1-4 1-15,4 0 1 0,-1 0-1 0,0 0 0 16,4 0 1-16,-5-4 0 0,0 1 0 16,-1-1 0-16,0 4 0 0,-6-5 0 15,0 5 1-15,0-6-2 0,-8 6 1 16,-2 0 0-16,1 4 0 0,-3-4 1 15,-1 6 0-15,0-1 2 0,4-2 1 16,2-3-1-16,1 4 0 0,2-4-2 16,4 0-1-16,0 5-6 0,0-5-8 0,4 0-15 15,-4-5-104-15,6 2-106 0,-6-1-266 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0-28T16:16:06.755"/>
    </inkml:context>
    <inkml:brush xml:id="br0">
      <inkml:brushProperty name="width" value="0.05292" units="cm"/>
      <inkml:brushProperty name="height" value="0.05292" units="cm"/>
      <inkml:brushProperty name="color" value="#002060"/>
    </inkml:brush>
    <inkml:context xml:id="ctx1">
      <inkml:inkSource xml:id="inkSrc1">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0-28T16:16:42.106"/>
    </inkml:context>
  </inkml:definitions>
  <inkml:trace contextRef="#ctx0" brushRef="#br0">19994 12091 0,'0'0'0</inkml:trace>
  <inkml:trace contextRef="#ctx1" brushRef="#br0">16280 4364 245 0,'3'-3'71'0,"4"-1"7"0,2 4-27 0,-1 0-6 0,-2-4-4 0,-1 4-3 0,-1 0-3 0,0-3-4 0,-4 3-3 0,5 0-3 0,-5 0-3 0,2-4-2 0,4-1-5 0,-6-1-2 0,6-1-3 0,-2-3-2 0,0-1-1 0,1 0-1 0,-3-1 1 0,4 1-1 0,-1 1 2 0,-5-1 1 0,2 1 2 0,-2-1 1 16,0 1 0-16,-4 2 1 0,-3-1-2 16,-2 3-1-16,-2 6-1 0,-6 0-3 15,-6 5-1-15,0 5-3 0,-8 2 0 0,4 5-1 16,-1 5-1-16,1 4 0 15,2 1 1-15,5 4-1 0,0 2 0 0,6 0 1 16,1 2 0-16,1 0 0 0,5-2 0 16,3-1-1-16,4-3 1 0,0-2-1 15,11-1 0-15,1-5-1 0,3-6 1 16,4-5-1-16,6-6 1 0,3-4 1 16,2 0-1-16,2-12 1 0,1 0 0 15,0-1 1-15,-2-1-1 0,-4-2-2 16,-1 2-2-16,-6-2-4 0,-1 2-7 0,-4 1-7 15,-3 2-10-15,-3 0-31 0,-1 1-69 16,-4 2-91-16,-4 1-209 0</inkml:trace>
  <inkml:trace contextRef="#ctx1" brushRef="#br0" timeOffset="651.09">16803 4281 500 0,'-10'0'113'0,"4"-3"1"0,1 3-86 0,0 4-8 15,3 5-4-15,-3 3-3 0,-3 3-3 16,2 2-1-16,-4 5 1 0,-1 5 0 15,-3 0-1-15,-4 0 0 0,5-1 0 16,-1 2-3-16,-1-2-2 0,1-3-1 16,3-3 0-16,4-3-2 0,1-5 1 15,1-2 0-15,5-4 2 0,-2-6-1 16,2 0 0-16,0-4 0 0,2-6 0 16,3-2 0-16,1-6-2 0,1-7 0 0,4-5 0 15,4-4-1-15,1-7 1 0,7 1-1 16,5 0 1-16,3 0-1 0,2 1 0 15,3 4 1-15,3 6-1 0,0 5 0 16,-5 3 1-16,-1 7-1 0,-4 3 1 16,-4 6 0-16,-5 5-1 0,-4 4 1 15,-6 6 0-15,-3 5-1 0,-7 2 1 16,0 5-1-16,-7 2 1 0,-6 7 0 16,0 1 0-16,-8-2 0 0,-5-1 0 0,-1-3 0 15,0-1 0-15,0-3 1 0,-4-5-1 16,4-5-1-16,3-3 0 0,2-4-1 15,1-5 1-15,3 0-1 0,3-5-1 16,3-1 0-16,4 0 1 0,2 0 0 16,-1 1 1-16,7 5-1 0,7 5 1 0,0 2 1 15,2 3 1-15,2 2 0 16,3 3 0-16,3 2 1 0,-2 1 0 0,-2 2 0 16,1 0-1-16,-1 1 1 0,-1 3-1 15,-4 1-1-15,-1-1 1 0,1 1-2 16,-3-7 1-16,1-1 0 0,-1-1-1 15,-3-5 0-15,4-5-3 0,-1 0-4 16,-1-6-6-16,2 0-8 0,4-10-12 0,-2-4-75 16,4-6-28-16,1-3-87 0,1-4-184 15</inkml:trace>
  <inkml:trace contextRef="#ctx1" brushRef="#br0" timeOffset="1003.12">17293 4278 538 0,'0'0'121'16,"0"9"0"-16,-7 6-83 0,4 4-23 16,-4 3-6-16,-3 3-2 0,-3 5-1 0,-1 3 0 15,-1-1 1-15,-3 0 2 0,-1 1 0 16,5 0 2-16,-1 0-1 0,2-4-2 16,1-2-1-16,5-5-3 0,1-5-3 15,4-4-3-15,2-6-3 0,0-7 1 16,6-12-1-16,1-5 0 0,2-6-1 15,4-4 1-15,5-9 3 0,-3-6 1 0,3-3 0 16,-2-3 1-16,4-1-1 0,3-2 2 16,-4-1 2-16,-1 6 2 0,5 5 1 15,-3 8 1-15,2 8 3 0,-2 4 2 16,0 6 1-16,5 6 1 0,-4 3 0 16,4 2-1-16,-3 4-1 0,3-4-2 15,-1 4-3-15,-1 0-1 0,-3 0-2 16,0 4-2-16,-1-4-2 0,-2 0-5 0,-2 4-9 15,-6-4-7-15,1 0-14 0,-10 5-96 16,0-2-16-16,0 8-97 0,-11 0-188 16</inkml:trace>
  <inkml:trace contextRef="#ctx1" brushRef="#br0" timeOffset="1234.83">17324 4460 457 0,'-12'7'119'0,"6"1"1"16,6-4-6-16,10-4-100 0,0 0-7 16,7 0-2-16,3 0 1 0,2 0 0 15,1 0 2-15,0-4 1 0,3-1 2 16,-1 5-1-16,-4-9 1 0,3 3-3 16,-4 1-2-16,-3-2-4 0,1 0-9 15,-4 0-13-15,0-1-16 0,-1 1-95 0,-1-1-103 16,-1 1-251-16</inkml:trace>
  <inkml:trace contextRef="#ctx1" brushRef="#br0" timeOffset="1472.8">17891 4232 554 0,'4'0'127'0,"7"0"1"0,2 0-96 15,2 0-5-15,8 0 0 0,-1-3-5 16,3 3-4-16,0-8-2 0,4 0-1 0,-2-1-2 16,0-2-4-16,3 2-1 0,-2-1-3 15,-2 0-7-15,-3 10-11 0,-4 0-10 16,0 0-17-16,-7 9-104 0,-5 0-110 15,-7 4-271-15</inkml:trace>
  <inkml:trace contextRef="#ctx1" brushRef="#br0" timeOffset="1662.03">17991 4492 584 0,'-11'6'125'0,"8"-1"0"0,3-1-105 16,0 0-9-16,4-4-3 0,5 7-5 15,5-4-1-15,0-3 1 0,5 0 4 16,1-5 2-16,2-2 1 0,5 0 0 16,4-3 0-16,1-2-1 0,1 2-7 0,3-1-9 15,4-1-20-15,0 0-108 0,-1-2-110 16,-4 3-279-16</inkml:trace>
  <inkml:trace contextRef="#ctx1" brushRef="#br0" timeOffset="2533.92">18973 4071 484 0,'0'-4'110'0,"-5"0"1"0,5-2-68 16,8-2-30-16,1-2-4 15,3-4 0-15,1-4 1 0,4-4-2 16,3-5 1-16,2-5 2 0,2-5 1 0,2-1 0 15,3-4 0-15,2-1-1 0,-2 2-1 16,-1 3-1-16,-2 5-2 0,-4 5 0 16,-1 5 0-16,-9 8 1 0,-1 4 1 15,-5 3 0-15,-6 5 0 0,4 3-1 16,-8 7-1-16,-3 11 0 0,-5 8-1 16,-2 10-2-16,-6 10-1 0,-3 12 1 0,1 4 1 15,-2 5 0-15,-2-5 0 0,5-1-1 16,2-2 1-16,3-6-1 0,5-10-1 15,-1-7 0-15,4-6-3 0,4-5-5 16,4-9-8-16,0-5-7 0,-3-4-11 16,3-3-11-16,0-4-49 0,0 0-53 15,-6-3-90-15,6-2-198 0</inkml:trace>
  <inkml:trace contextRef="#ctx1" brushRef="#br0" timeOffset="2881.68">18802 4337 466 0,'-11'4'112'0,"4"1"3"0,1-5-74 16,1 6-12-16,1-6-1 0,4 0-1 0,0 0-6 16,0 0-3-16,0 0 1 0,0 4 1 15,5-4 1-15,3 4-2 0,5-4-2 16,4 0-1-16,7 0-1 0,8 0-3 15,7-8-1-15,8 0-2 0,5-1 0 16,8-2-1-16,7 1 1 0,8-2-1 16,1 0 1-16,4 2-1 0,-1-2 0 15,3-3-2-15,-1 5 0 0,-2-1-2 0,-3 2 0 16,-3 0-2-16,-7-2 0 0,-1 4-1 16,-12 0-1-16,-9 2 0 0,-9 0 0 15,-14 0-2-15,-2 0-5 0,-11 5-7 16,-3 0-8-16,-5 0-14 0,-5 0-31 15,-2 6-90-15,-5 0-112 0,-3-2-257 16</inkml:trace>
  <inkml:trace contextRef="#ctx1" brushRef="#br0" timeOffset="4082.58">16590 4644 347 0,'-5'0'76'0,"5"4"1"16,-4-4-60-16,4 0-7 0,-4 5-3 15,4-5-1-15,-4 0 3 0,4 3 3 16,0-3 2-16,-3 0 1 0,3 0 3 15,0 4 2-15,0-4 0 0,-5 0-3 16,5 4-3-16,0 0-2 0,0 1-3 16,0 4-3-16,-4 1-2 0,4 0-2 0,-5 1-1 15,5 0 0-15,-9 0 0 0,6-1 1 16,-1 0 2-16,1-4 1 0,-2 3 2 16,5-3 2-16,-2 2 1 0,2-5 1 15,0 1 0-15,-5 0 0 0,5-4-3 16,0 0 0-16,0 0-1 0,-4 3 0 15,4-3 0-15,0 0 0 0,0 0 1 16,0 0 0-16,0 0 0 0,0 0 1 16,4-5 0-16,-1-1-1 0,0-2-1 0,6-1 0 15,2-9-2-15,1-7-1 0,2 0-1 16,3-5-4-16,-1-1-5 0,3-4-7 16,1-1-7-16,-3 2-11 0,1 3-33 15,-1-3-66-15,-1 6-89 0,-3 3-202 16</inkml:trace>
  <inkml:trace contextRef="#ctx1" brushRef="#br0" timeOffset="5848.71">19178 4518 439 0,'-6'-8'101'0,"6"1"0"16,-7 2-72-16,7 2-10 0,0-1-4 0,0 4-2 15,0-5 0-15,0 1 0 0,0 4 1 16,0 0 1-16,-3-5 2 0,3 5 0 16,0 0-2-16,-4 0-2 0,4 4-2 15,-6 2-3-15,0 5-1 0,0 4-1 16,-5 4-2-16,-2 11 0 0,-4 6 0 15,-2 1 0-15,-5 8 0 0,-1 1-1 16,-2 2 0-16,1-1 0 0,2-5 0 16,2-5 0-16,4-5 1 0,5-5-2 0,0-7 1 15,8-8-2-15,0-5 0 0,5-3-2 16,0-4 1-16,3-4-1 0,4-6 0 16,6-3 0-16,2-7 0 0,3-8 0 15,5-6 0-15,0-4-1 0,3-7 0 16,-1-2 0-16,0-3 0 0,-1 1 1 15,-2 2 0-15,-1 3 0 0,-2 1 0 0,-2 6 1 16,-1 8 0-16,-2 4 0 0,-1 7-1 16,-3 6 1-16,0 3 0 0,0 9 0 15,-1 5 2-15,-3 7 1 0,-1 8 0 16,0 4 0-16,-5 8 2 0,0 9 0 16,-8 4 0-16,1 5 0 0,-3 0 1 15,0 2 0-15,0 1 0 0,1-3 0 16,1-7-1-16,5-6 1 0,-1-3-2 15,4-7-2-15,-3-9 0 0,3-3-1 0,0-7-1 16,0-1-2-16,0-7 0 0,0 3-4 16,-4-3-2-16,1-3-5 0,-5 0-3 15,-3-3-3-15,0 0-3 0,-5-4-1 16,-1 0 2-16,-3-4 3 0,-2-3 3 16,2 1 4-16,-3-5 4 0,0 1 3 15,3 1 5-15,0-3 5 0,0 3 4 0,3 3 3 16,4 2 3-16,1 6 2 0,4-2 1 15,3 5-2-15,5 5-4 0,0-3-2 16,0 3-3-16,9 0-2 0,4 5-1 16,3-5 1-16,1 8 0 0,6-2 2 15,1 0 1-15,2 2 0 0,-3-2-2 16,0-2-1-16,0 0-1 0,-1-4-2 16,-4 4-1-16,1-4-5 0,-4 0-5 15,1-4-5-15,0 0-9 0,1-3-9 0,-4 0-11 16,1-1-99-16,-1 0-100 0,1 1-242 15</inkml:trace>
  <inkml:trace contextRef="#ctx1" brushRef="#br0" timeOffset="6434.25">19610 4506 458 0,'-2'0'102'0,"-3"0"0"0,0 0-81 16,1 8-5-16,-1 5 2 0,-2 2 0 15,0 7-2-15,-5 6 2 0,2 5 1 0,-3 6 2 16,-2 3-3-16,0 5-1 16,0-2-4-16,0 2-2 0,1-8-4 0,4-2-1 15,3-5-3-15,0-10 0 0,2-6-2 16,5-5 0-16,0-5-1 0,0-6 1 15,0 0 1-15,9-11 0 0,-2-4 1 16,2-6-1-16,1-8 1 0,1-1 0 16,2-9-1-16,-2-3-1 0,-1-4 0 0,-1 0 0 15,-2-1 0-15,0 6 0 0,-2 2 0 16,-1 1 0-16,2 8 2 0,-2 6 1 16,0 3 0-16,3 3 1 0,2 4 1 15,3 0-1-15,0 2 0 0,4 2-1 16,3-1 0-16,1 3 1 0,4 0-1 15,2 3 0-15,-1 5 0 0,-3 0-1 16,0 0 0-16,2 0-1 0,-4 4-1 0,-4 1-1 16,1 0 0-16,-4-2-1 0,-3 1-4 15,-1 0-4-15,-5-1-4 0,-4 1-8 16,4 0-10-16,-4 0-12 0,0 1-95 16,-5-1-100-16,-3 2-243 0</inkml:trace>
  <inkml:trace contextRef="#ctx1" brushRef="#br0" timeOffset="6718.51">19479 4730 466 0,'-7'0'111'0,"7"4"1"0,0-4-74 15,0 3-7-15,5 2-3 16,1-5-1-16,1 6-4 0,5-6 0 0,2 5 0 16,0-5 0-16,5 5-1 0,2-5-4 15,0 0-3-15,2 0-3 0,-1 0-3 16,3 0-3-16,-4 0-2 0,2-3-2 16,0 3-1-16,-4-6-4 0,-2 6-6 15,-4-3-7-15,-2 3-10 0,-4 0-11 16,1-7-105-16,-4 7-109 0,-4-3-259 0</inkml:trace>
  <inkml:trace contextRef="#ctx1" brushRef="#br0" timeOffset="7771.62">19102 4889 309 0,'-5'0'77'15,"1"0"4"-15,-2 0-43 0,2 0-6 16,1 0-1-16,-4 0-3 0,4 0-3 15,-1 0 0-15,4 0-1 0,-4 0-3 16,4 0-3-16,0 0-4 0,0 0-3 16,0 0-4-16,0 0-2 0,0 0-3 15,4 0 0-15,-1 0-2 0,1 0 0 0,3 0 0 16,0 0 1-16,2 0-1 0,2 0 1 16,-2-5-1-16,1 2 1 0,3 3 0 15,-4-6-1-15,1 6 1 0,-3-3-1 16,0 3 1-16,-3-5 0 0,-4 5 1 15,3 0 4-15,-3 0 1 0,0 0 0 16,0-4 1-16,-6 4 0 0,-1 0-1 0,0 0-1 16,0 0-3-16,-5 0-1 15,0 0 0-15,0 0 0 0,-4 4 0 0,2 0 1 16,0 0 0-16,-2 3-1 0,-1 0 1 16,2 1-2-16,-2 0 1 0,4-1-2 15,-1 2 1-15,2-1-1 0,5-5 0 16,1 3-1-16,2-6-1 0,4 4 1 15,7-4-1-15,2-4 1 0,0-2 0 16,5 0 1-16,2-3 0 0,4-1 1 0,-3 1 0 16,3-3 0-16,-3 4-1 0,-1 2 1 15,-1 0-1-15,-3 1 1 0,-3 5-1 16,-1-4 1-16,-2 4 1 0,-6 0 0 16,0 0 0-16,-4 0 0 0,-6 0 0 15,3 5 0-15,-7-1 0 0,-1 1 0 16,-1 1-1-16,-2-1-1 0,-1 2 1 15,2-2 0-15,-2 0 0 0,5-5 0 16,-3 5-1-16,5-5-2 0,2 0-4 0,0 5-7 16,4-5-11-16,2 0-98 0,4 3-98 15,0-3-246-15</inkml:trace>
  <inkml:trace contextRef="#ctx1" brushRef="#br0" timeOffset="10615.54">19042 4975 336 0,'-9'4'82'0,"3"-4"4"0,-1 3-50 15,1-3-8-15,2 0-3 0,0 0-4 0,1 0-4 16,3 0-1-16,-5 0-2 0,5 0-2 16,-4 0-3-16,4 0-2 0,4 0-2 15,1 0-2-15,2 0-2 0,4 0 0 16,1-5-1-16,5 2 1 0,-1-1 0 16,2-2-1-16,1-1 1 0,1 0-1 15,-1 0 1-15,-2-1-1 0,2 0 1 16,-3 1-1-16,-1 1 1 0,-5 2-1 15,3 0 0-15,-6 4 1 0,-1-3 0 0,-3 3 4 16,-3 0 2-16,0 0 2 0,0 0-1 16,-6-4 1-16,-1 4 0 0,-1 0-1 15,-1-4-3-15,-1 4-3 0,-2-3 0 16,1 3-1-16,-1 0-1 0,0-5 1 16,0 5 0-16,-2 0 0 0,1 0 0 0,0 0 0 15,1 0 0-15,4 5 0 16,-1-5 0-16,1 0 0 0,2 3 0 0,0-3 0 15,3 0-1-15,3 5 0 0,-6-5 0 16,6 0 0-16,-4 5-1 0,4-5 1 16,0 5 0-16,0-5 0 0,0 4 0 15,0-4 0-15,0 0 0 0,0 4 0 16,0-4 0-16,0 0-1 0,0 0 1 16,0 0 0-16,3 0 0 0,-3 0 1 15,0-4 0-15,0 1 1 0,0-1 1 16,3 1 0-16,-3-1 1 0,0 1 0 0,-3 3 1 15,3-4-1-15,-5 4 1 0,0 0-1 16,-1 0 0-16,2 0-1 0,-2 5-1 16,-1 0 0-16,-1-2 0 0,0 3-2 15,1 0 1-15,-2 0-1 0,-2 2 1 16,4-2-1-16,-1 1 0 0,-1 0 0 16,0 0 0-16,2 1-1 0,1 1 1 0,-4 1-1 15,0 0 1-15,1 2 0 0,-3 1 0 16,0 1 0-16,-1 0 1 0,-1 3-1 15,1-2 1-15,0 2 0 0,3-3-1 16,0-2 1-16,3-1-1 0,3-3 1 16,4-3-1-16,-5-5 1 0,5 4-1 15,0-4 0-15,0 0 0 0,3-7 0 16,1 1 1-16,3-4-1 0,0-2 0 16,7-2 1-16,0-3 0 0,-1 1-1 15,1-4 0-15,2 1 1 0,1 1-2 0,-5-2-1 16,3-2-5-16,0 3-6 0,2-2-8 15,2 1 59-15,-1 2-158 0,0 0-102 16,3 3-270-16</inkml:trace>
  <inkml:trace contextRef="#ctx1" brushRef="#br0" timeOffset="11265.49">19149 4904 343 0,'0'0'82'0,"-3"3"2"0,3 3-52 16,-4 1-4-16,4 4 0 0,-3 0-3 16,3 3-2-16,-7 3 0 0,7-1-1 0,-3 0-3 15,3-1-5-15,-3 0-3 0,3-3-3 16,0-1-2-16,0-1-3 0,0-3 0 16,3-2-2-16,-3-1 0 0,4-1 0 15,-4-3 0-15,6 0 0 0,-6 0 0 16,6 0 0-16,-3 0 0 0,1 0-1 15,0-5 1-15,1 2 0 0,-1 3 0 0,1-6 0 16,-5 3 0-16,5 3 0 16,-5-7 0-16,4 7 0 0,-4 0 0 15,0-4 1-15,0 4 0 0,0 0 0 0,0 4 1 16,0 0-1-16,0 0 0 0,0 2 0 16,0 1-1-16,0-1 0 0,-4-1-1 15,4 0 1-15,0-5 0 0,0 4 1 16,0-4 0-16,0 0 1 0,0 0 0 15,0 0 0-15,0 0 0 0,0 0-1 0,0 0 0 16,0 0 0-16,0 0-1 0,0 0 0 16,0 0 0-16,0 0 2 0,0 0 0 15,0-2 0-15,0-4 0 0,0 0 0 16,0-3 0-16,0-2 0 0,0-2-1 16,4-1-2-16,-4 0 1 0,0-2-1 15,0-2 0-15,0-2 0 0,0-1 0 16,0 1-1-16,0-2-6 0,3-3-6 15,0 0-13-15,-3-2-94 0,10 2-96 0,1 4-240 16</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47:42.554"/>
    </inkml:context>
    <inkml:brush xml:id="br0">
      <inkml:brushProperty name="width" value="0.05292" units="cm"/>
      <inkml:brushProperty name="height" value="0.05292" units="cm"/>
      <inkml:brushProperty name="color" value="#00B050"/>
    </inkml:brush>
  </inkml:definitions>
  <inkml:trace contextRef="#ctx0" brushRef="#br0">15559 3081 880 0,'-10'70'6'0,"-4"-1"14"0,-2 49-13 0,-16 25-5 15,1 24-1-15,-5 34-1 16,13-34 0-16,3 16-1 0,6 10 0 0,5-8 0 16,9-3 0-16,0 0 0 0,0-18 0 15,10 1 0-15,-4-15 1 0,1-15 0 16,-1-8 0-16,-2-14 2 0,-4-22 2 0,0-5 1 16,0-16 3-16,-9-13 4 0,4-11 3 15,-3-8 2-15,3-6 0 156,-1-11-1-156,6-3-2 0,0-9-3 0,13-6-2 0,7-3-1 0,9 0-2 0,8-7 1 0,14-5 1 0,15-1 0 0,15-3 0 0,9-2-2 0,13-7-2 0,14 3-3 0,13 0-7 0,3 0-5 0,9-1-3 0,9-3-3 0,2-3 0 0,7-3-1 0,4-11 1 16,-1 0 6-16,6-3 4 0,2-3 3 0,-5-3 2 0,0 2 2 0,9 4 0 0,-10 5 0 0,3 3 1 0,2 6-1 0,-4 0 0 0,9 5 1 0,0-1 0 0,-6 1 1 0,6 0 0 0,1-4 0 0,-11 2 0 16,0 2 1-16,-1 1 0 0,-11 6 0 15,-7-2 0-15,-6 3 0 0,-8 3 1 0,-7 2 0 16,-12-1-1-16,-14 0-1 0,-14 1 1 16,-14-1-1-16,-16 1 0 0,-16 0-1 15,-11-2 1-15,-9 3 1 0,-7 0 2 16,-5 1 1-16,-1 2 0 0,-3 2 0 15,-3 2 0-15,4 3 0 0,-4 3-2 0,2-5-2 16,-2 5 0-16,5 0-2 0,-5 0 1 16,0-5 0-16,0-1 0 0,-11-4-1 15,2-6-1-15,-5-11-2 0,-6-11-1 16,-3-15-1-16,1-13-1 0,-3-16 0 16,3-19 1-16,3-16 0 0,6-10 2 15,6-14 1-15,7-8 0 0,0-5-1 16,6-3 1-16,-1 9 0 0,-5 9 1 0,0 9 3 15,-6 18 2-15,-4 19 3 0,-7 12 1 16,1 15 0-16,-1 12 1 0,1 13-2 16,2 8-3-16,5 7-2 0,-1 5-4 15,7 6-2-15,3 7-3 0,-7 3-3 16,2 1-2-16,-6 4-1 0,-4 0 0 16,-4 5 2-16,-9-5 3 0,-9 7 2 15,-5 1 5-15,-4-1 2 0,-2 0 3 0,-3-1 1 16,-2 1 2-16,-2 0-1 0,-3-3 0 15,-1-4 0-15,-3 0-1 0,-2 0-1 16,-1-7-2-16,-2 4 0 0,-6-1-1 16,-6 4-1-16,-7 0 0 0,-3 0 0 15,-8 6-1-15,-14 4 1 0,-8 1 0 0,-4 5 1 16,-9 4-1-16,-7 3 1 0,-6 1 0 16,-4 0 0-16,0-7-1 0,-2 3 1 15,0-5 0-15,-1-5-1 0,4-2 0 16,-4-5 0-16,-4-3 0 0,0 0 0 15,-2 0 1-15,-7 4 5 0,-1 2 2 16,7 10 4-16,-4 4 2 0,6 8 0 16,10 9-1-16,4 9 0 0,8 8-8 0,13 6-11 15,0-2-12-15,14 7-13 0,13 1-13 16,16-5-43-16,10-8-74 0,16-19-109 16,12-23-236-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8T14:38:59.705"/>
    </inkml:context>
    <inkml:brush xml:id="br0">
      <inkml:brushProperty name="width" value="0.05292" units="cm"/>
      <inkml:brushProperty name="height" value="0.05292" units="cm"/>
      <inkml:brushProperty name="color" value="#002060"/>
    </inkml:brush>
  </inkml:definitions>
  <inkml:trace contextRef="#ctx0" brushRef="#br0">13753 4537 286 0,'0'0'77'0,"-2"0"4"0,2 0-30 0,0 0-15 0,0 0-7 0,0 0-6 0,0 0-2 0,0 0-2 0,0 0-1 0,0 0-2 0,0 0-2 0,0 0-2 0,0 0-2 0,0 0-2 0,0 0 0 0,2 0-1 0,-2 0-1 15,9 0 0-15,-2-5-1 0,3 1-1 16,2-1 0-16,7-2 0 0,0-3-1 15,3-1 0-15,3-3-1 0,-1-1 0 16,-1-1 0-16,4-2 0 0,-3-1 0 16,-1-2-1-16,-4-2 0 0,1 3 1 15,-2-1-1-15,-4 3 1 0,-2 0 1 0,-3 3 4 16,-3 2 2-16,-6 5 2 0,0-2 0 16,-7 7 1-16,-5 3 0 0,2-5-2 15,-7 9-3-15,1 0-2 0,-3 6-1 16,-5 1-1-16,4 6-1 0,0 2 1 15,-1 6-1-15,3 0 0 0,2 6 0 16,3-4-1-16,3 3 1 0,5-4-1 16,5-4 0-16,4 0 0 0,6-4 0 0,-1-4 0 15,9-1 0-15,-3-3 0 0,6-4 0 16,2-3 1-16,-3-3 0 0,2-3-1 16,-1-2 1-16,-3-4-3 0,1 0-4 15,-3-3-9-15,3 0-11 0,-1 1 73 16,-3-1-175-16,0 1-111 0,1-3-291 15</inkml:trace>
  <inkml:trace contextRef="#ctx0" brushRef="#br0" timeOffset="311.52">14339 4535 424 0,'-5'5'101'0,"-2"1"2"16,5 1-69-16,2-3-8 0,0 0-5 16,-5-1-6-16,5-3-5 0,0 0-2 15,7 0-1-15,-3 0 1 0,0 0 0 16,1-4 2-16,0 4 3 0,-3-5 3 16,-2 5 5-16,5-5 1 0,-5 5-1 15,0 0 0-15,-5 0-2 0,-1 0-2 16,3 5-4-16,-5-2-4 0,-1 3-3 15,3-1-1-15,2 0-1 0,0 0-1 0,4 0-1 16,-7-5 0-16,7 5-4 0,0-5-4 16,0 0-7-16,6 0-12 0,-4 0-16 15,-2-4-97-15,7 4-107 0,-2-4-254 16</inkml:trace>
  <inkml:trace contextRef="#ctx0" brushRef="#br0" timeOffset="884.22">14809 4395 478 0,'0'-6'105'0,"0"1"2"0,0-2-85 0,0 1 0 16,-5-1 3-16,3 0-2 0,-4 0-1 15,-2 0 1-15,-3 1 1 0,-2 3-2 16,-3-2-4-16,-3 5-5 0,-1 5-4 16,-4 2-1-16,3 4-4 0,0 3-1 15,3 4-1-15,5-2 0 0,1 2-1 16,4-1-1-16,8-3 0 0,0 0 0 0,0-3 0 16,11-4-1-16,2-7 0 15,2 0 1-15,6-5-1 0,5-1 1 0,4-6 0 16,-1-3 1-16,0-2-1 0,0 1 1 15,-8 1-1-15,-2 2 1 0,-5-1 0 16,-6 5 0-16,-8 3 0 0,0 6 0 16,0 0-1-16,-10 10 0 0,-2 9 1 15,-5 5-1-15,1 7-1 0,-5 5 1 16,-5 8 0-16,0 8 1 0,1 6-1 16,1 2 1-16,2 3-1 0,-1 4 1 15,2-2-1-15,1 0 1 0,1-7-1 0,0-2 1 16,-4-5-1-16,4-9 1 0,-2-5 0 15,1-5 0-15,4-6 0 0,-1-5 4 16,4-6 1-16,-2-9 3 0,3-2 0 16,3-10 0-16,2-3 1 0,2-12-2 15,5-7-1-15,0-8-4 0,2-4-1 0,10-10-1 16,5-6-1-16,3-6 0 0,2 1-2 16,10-8 0-16,3 1-2 0,5-1-2 15,6 8-6-15,4 5-6 0,4 5-10 16,-2 4-11-16,-1 11-22 0,-1 6-81 15,-8 7-97-15,-6 1-223 0</inkml:trace>
  <inkml:trace contextRef="#ctx0" brushRef="#br0" timeOffset="1293.52">15069 4568 491 0,'0'-4'115'0,"0"4"3"15,-3-3-80-15,3 3-3 0,-5 0 1 16,5 0-6-16,-2 0-5 0,2 0-3 16,-3 0-3-16,3 0-4 0,-4 3-5 15,4-3-5-15,0 0-2 0,0 5-2 16,0-5 0-16,0 0-1 0,0 4-1 15,4-4 1-15,0 0 1 0,1-4 0 16,-1 4 0-16,1-5 1 0,-5 5 3 16,5-3 3-16,-5 3 2 0,0 0 1 15,0 0-1-15,-5 0 0 0,0 3 0 0,-1 1-4 16,0 0-3-16,1 2-1 0,-1 0-2 16,-1-1 0-16,4 0-1 0,3-5-1 15,0 5 0-15,0-5 1 0,4 0-1 16,2-5 0-16,0 0 1 0,-1 0 1 15,1-1 1-15,0 0-1 0,-6 0-4 0,4 1-8 16,-4 5-9-16,0-5-15 16,-7 5-112-16,7 0-116 0,0 0-284 0</inkml:trace>
  <inkml:trace contextRef="#ctx0" brushRef="#br0" timeOffset="3566.15">15532 4473 333 0,'0'-9'76'0,"7"4"2"16,-7-2-51-16,7-2-5 0,-3 1-2 15,1-2 1-15,-1-1 0 0,3 0 0 16,0-1-1-16,1-2-3 0,-1-1-2 16,1-1-3-16,1 2-2 0,-2-2-2 0,2 2 0 15,-2 2 0-15,-3 3 1 16,0 3 2-16,-1 2 2 0,-3 4 2 0,0 0 0 16,0 0 0-16,0 0-2 0,-5 8-1 15,-1 3-3-15,-4 4-2 0,1 2-3 16,-1 4-1-16,-3 0 0 0,3 2 0 15,2 0-1-15,2-4 0 0,2-2 0 16,4-4-1-16,0-3-1 0,4-2 1 16,6-4-1-16,-1-4 1 0,2 0-1 0,6-11 1 15,5-1 0-15,2 0 0 0,5-4 1 16,2-4-1-16,4-3-1 0,-2 0 1 16,0 2 0-16,-5 1-1 0,-3-1 2 15,-4 5 0-15,-5 3 2 0,-6 6 5 16,-3 2 3-16,-7 1 1 0,0 4 0 15,-4 0 0-15,-5 7-2 0,-4 6-1 16,-1 2-5-16,-5 6-2 0,-1 3-3 16,0 2 1-16,5 2 0 0,3-2-1 0,5-5 0 15,7-2-1-15,7-5 0 0,7-3 0 16,5-5-1-16,10-6 1 0,2-3-1 16,7-8 1-16,0-4 0 0,2-5 1 15,2-3-1-15,4-7 1 0,-2 3 0 16,5-4 1-16,-4 2-1 0,-1-1 1 15,-4 4-1-15,-5 6-1 0,-10 6 0 0,-8 4-1 16,-10 10 1-16,-7 5-1 0,-9 9 1 16,-9 8-1-16,-4 5 1 0,-9 2 1 15,-2 4 0-15,-1 0 1 0,0 1-1 16,1 0 1-16,4-6 0 0,3-2 0 16,6-2 0-16,7-7 0 0,4-3-2 15,1-4 0-15,8-7 0 0,0-3-1 16,10 0 1-16,0-12 0 0,3-1 1 15,8-5 0-15,5-2 0 0,4-5 1 0,5 0-1 16,0 0 0-16,6 2 1 0,-3 0-1 16,-5 4 0-16,-1 2 0 0,-8 3 0 15,-8 5-1-15,-3 2 0 0,-6 7 1 16,-7 0 0-16,0 12 1 0,-5 1 0 16,-3 4 0-16,-2 3 2 0,0 3-1 15,-4 3 1-15,2-4-2 0,4 0 0 16,1-4 0-16,7-2-1 0,0-2-1 0,11-5 1 15,6-4-1-15,5-5 1 0,7-3-1 16,4-8 1-16,6-6 1 0,4-5-1 16,5-1 1-16,3-6 0 0,1-1 0 15,-1-2-1-15,-3 7 1 0,-7 1-1 16,-3 5 1-16,-11 2-1 0,-6 6 2 16,-9 5 2-16,-6 6 0 0,-6 0 0 15,-8 0 1-15,-9 14-1 0,-4 3 1 0,-6 5-2 16,-4 5-2-16,2 3 0 0,0 2 0 15,6 0-1-15,5-6 0 0,7-3 0 16,6-5-1-16,5-3 1 0,2-4-2 16,11-4 1-16,0-7 1 0,8 0 0 15,9-5 0-15,1-6 0 0,6-5 1 16,2-5 0-16,1-2 0 0,-1-4 0 0,-4-3 0 16,1-1 0-16,-6 0-1 0,0 4 1 15,-7 3 0-15,-3 3 0 0,-7 5 1 16,-1 6 1-16,-6 3 1 0,-6 7 0 15,-7 0-1-15,-4 8 0 0,-1 3 0 16,-2 4-2-16,-1 5-1 0,-4 1 0 16,4 3 0-16,2-2 0 0,2 0 0 15,5-3-2-15,6-2 1 0,0-6-2 0,10-2 1 16,3-9-1-16,7 0 0 0,3-6 0 16,9-5 0-16,7-2 0 0,1-8 1 15,6-2 0-15,0-1 0 0,-4 1 1 16,1-1 0-16,-8 1 0 0,-4-1 1 15,-9 7 0-15,-2 2 0 0,-7 2 0 16,-6 4 1-16,-1 1 1 0,-6 5 0 16,0 3 0-16,5 0 0 0,-5 0 0 15,0 0 0-15,0 0-2 0,-5 5 1 0,5-1-1 16,0-4-1-16,-6 6 1 0,6-1 0 16,0-2 0-16,-3 4 0 0,3-1 0 15,0 1 0-15,0 0 0 0,-5 4 0 16,0 2 0-16,5 4 0 0,-6 3 0 15,6 3 0-15,-7 2 1 0,5 2-1 16,2 1 1-16,-5-2 0 0,5 0-1 16,0-4 1-16,0-3-1 0,0-3 0 15,0 0 0-15,0-4 0 0,0-2-1 0,-3-2 1 16,-2-1 0-16,-2-2-1 0,-5 0 2 16,0-5-1-16,-3 6 0 0,-3-6 1 15,1 5 0-15,-1-5 0 0,-1 0 0 16,4 4 0-16,-2-4 0 0,7 0-1 15,3 0 1-15,0 0-2 0,3 0 0 0,4 0-1 16,0 0-1-16,5 0-2 0,3-4-7 16,0 4-7-16,4-6-12 0,6 2 39 15,-3-2-151-15,3-1-114 0,-3-2-291 16</inkml:trace>
  <inkml:trace contextRef="#ctx0" brushRef="#br0" timeOffset="5055.37">17530 4540 422 0,'0'0'98'15,"0"0"0"-15,0 0-53 0,7-6-31 16,0 1-7-16,6-1-1 0,1-4 0 16,8-4 1-16,2 0 3 0,6-5 0 15,2 2 1-15,3-3 0 0,0-2 0 16,5 0-2-16,-1-2-2 0,-2 0-2 0,-4 6-1 16,-5-1-1-16,-6 3 0 0,-3 1 2 15,-9 7 3-15,-7 3 1 0,-3-1 1 16,-9 2-1-16,-8 4 1 0,1-3-1 15,-9 8-3-15,-3 0-3 0,-4 3 0 16,-6 6-1-16,2 3 1 0,3 3 0 16,1 2 1-16,1-1-1 0,9 1 0 15,2 1-1-15,8-2 0 0,6-3-1 0,6 0-1 16,7-4 1-16,9-1-1 0,6-2 0 16,10-4 0-16,8-7 1 0,9 0 0 15,3 0 0-15,2-10 0 0,-1-1 0 16,0-6 0-16,-3 2 0 0,-8 0 0 15,-3-2 0-15,-7 4-1 0,-4 1 1 16,-6 2-1-16,-5 3 1 0,-4 3 0 16,-5 0 1-16,-8 4 2 0,0-4 1 15,0 4 0-15,0 0 0 0,0 0 0 0,-7 0 0 16,7 0-3-16,-7 0 0 0,5 0-2 16,-2 0 0-16,1 0 0 0,-1 5-1 15,-2-1 1-15,3-1 0 0,-3 2 0 16,1-1 0-16,-1 1 1 0,4-1-1 15,2-1 0-15,-5 1 1 0,5-4-1 16,0 0 0-16,-3 4 0 0,3-4 0 0,0 0 0 16,0 0-1-16,0-4 1 0,0 0-1 15,3 0 1-15,-3-4 0 0,4-3 1 16,-4-1-1-16,0-5 1 0,0 1 0 16,0 1-1-16,0 1 0 0,-7 1 0 15,2 4 0-15,-4 3-1 0,-2 6-1 16,-1 4 1-16,-3 7 0 0,-4 5 1 15,-1 4 0-15,-1 4 0 0,1 1 0 0,2 0 0 16,4 0 0-16,2-5 0 0,6-4-1 16,6-4 0-16,0-2 0 0,6-5-1 15,1-5 0-15,6 0 0 0,4-13 1 16,4-4 0-16,3-5 0 0,6-8 0 16,3-6 0-16,5-5 1 0,3-2-1 15,2-2 1-15,-1-1 0 0,1 0 0 0,-6 1 0 16,-3-2 0-16,-5 3 0 0,-8 3 1 15,-4 2-1-15,-3 4 0 0,-6 5 1 16,-4 7-1-16,-4 7 0 0,0 7 0 16,0 9 0-16,-12 7 0 0,2 11 0 15,-5 5 0-15,-5 9 0 0,-1 6 1 16,-1 6 0-16,-5 5 1 0,0 5-1 16,1 0 1-16,1-2 2 0,5-2 0 15,4-2 1-15,3-4 1 0,4-9 0 16,5-6 0-16,4-4 0 0,4-4-2 15,6-6 1-15,5-5-2 0,5-3 0 0,6-7-1 16,2-7-2-16,6-4-7 0,2-7-7 16,1-4-18-16,-2-7-108 0,2-3-112 15,3-2-278-15</inkml:trace>
  <inkml:trace contextRef="#ctx0" brushRef="#br0" timeOffset="15826.54">22736 4167 352 0,'7'-12'91'0,"3"-2"0"16,5-4-6-16,9-5-73 0,11-6-3 16,9-10 1-16,3-6 1 0,3-5 1 15,3-3-1-15,-4-4 1 0,-2 0-2 16,-11 6 0-16,-8 9 0 0,-13 9 1 15,-5 8 0-15,-10 10 1 0,-17 15 0 16,-6 3 0-16,-8 17 1 0,-11 8-2 16,-8 15-2-16,-2 12-1 0,-5 10-1 15,-2 13 0-15,2 10-2 0,2 6-1 0,6 4-1 16,7-5-1-16,0-3 0 0,6-5 0 16,3-8 1-16,4-8-1 0,3-14 1 15,5-9 0-15,7-7 0 0,4-8-1 16,10-6 0-16,0-9 0 0,11-12 0 15,4-4 1-15,3-11 0 0,5-11 0 16,3-9 1-16,1-8-1 0,3-7 0 16,-1-5 0-16,-3-6-2 0,-3-6 0 15,-6 3 0-15,-3-2 0 0,-2 3 0 0,-6 0-1 16,-6 9 1-16,0 6-1 0,0 8 0 16,0 7 1-16,-6 10-1 0,2 4 0 15,-1 7 0-15,5 3 0 0,-3 5 0 16,3 0-1-16,5 5 1 0,2 2 0 15,5 1-1-15,3 4 1 0,9 0 0 16,5 0 0-16,8-1 0 0,5-1 0 16,4-1 0-16,1-4 0 0,-1-5 1 0,-1-5-1 15,-6-2 0-15,-4 0 0 0,-8-2 0 16,-8-2 1-16,-5 0-1 0,-5 1 2 16,-9 1 1-16,-4 0 2 0,-9 2 2 15,-3 1 0-15,-6 6 2 0,-3 0 0 16,-5 0-1-16,-3 8-1 0,0 1-2 15,-3 6-2-15,1 2 0 0,4 5-2 16,3 2 0-16,7 3-1 0,9-3 0 16,7-2 0-16,5-1 0 0,8-4 0 0,8-5-1 15,4-6 1-15,6-6-1 0,3 0 1 16,1-5-1-16,1-5 1 0,-1-3 0 16,1-5 0-16,-6-1 0 0,-2 0 0 15,-7 1 0-15,-2 1 0 0,-4 4 1 16,-5 3 0-16,-5 4 1 0,0 6 1 0,0-4 0 15,-7 4 2-15,1 5-2 0,-3 1 1 16,2 3 0-16,0 3-2 0,1 3-1 16,3 1 0-16,3-2-1 0,0 0 0 15,5-1 0-15,5-3 0 0,5-2-1 16,6-8 1-16,3 0 0 0,12-5 0 16,6-6 0-16,10-1 0 0,3-5 0 15,3-1 0-15,0 0 0 0,-1-1 0 0,-8 3 0 16,-8 3 0-16,-9 1 0 0,-12 3 1 15,-4 3 0-15,-7 1 7 0,-7 5 4 16,-2-5 0-16,-2 5 0 0,-4 0 1 16,-3 4-1-16,-2-4 0 0,-2 7-8 15,-1-1-2-15,1 3-1 0,-1 1-1 16,2-3 0-16,1 1 0 0,3 0 0 16,4-3 0-16,1 1-1 0,3-2 1 15,-5-4 0-15,5 4 0 0,0-4-1 16,0 4 1-16,0-4 0 0,0 0 0 0,0 0 0 15,0 0 0-15,0 0 0 0,0 0 1 16,0-4 0-16,0 1-1 0,0 3 1 16,-3-5 0-16,3 5 0 0,-5-4-1 15,0 4 0-15,3-4 1 0,2 4-1 16,-7 0-1-16,2 0 1 0,-1 0 0 16,1 5-1-16,-4 1 1 0,1 1 0 0,-3 0 0 15,4 2 0-15,-2 0 0 0,2-1 0 16,1-2 0-16,1 2-1 0,5-4 1 15,-2-4-1-15,2 5 0 0,3-5 0 16,3 0 0-16,0 0 0 0,0-5 0 16,4 1 1-16,0-3-1 0,-3 1 1 15,1 0 0-15,-2-1 0 0,0 2 0 16,-6 3 1-16,3-3 0 0,-3 5 0 0,-4-4-1 16,-1 4 1-16,-3 0 0 0,-4 0-1 15,1 0 0-15,-5 8 1 0,2-1-2 16,-5 5 1-16,6 0 0 0,-1 2-1 15,2 0 1-15,6 2-1 0,6 1 0 16,0 1-2-16,10 0-4 0,5 0-2 16,4-2-2-16,7-3 0 0,5 1-2 15,0-8-1-15,6-6 2 0,-2 0 4 0,5-6 1 16,-2-1 3-16,-3-4 0 16,3-3 2-16,-2 2 1 0,-5 1 1 0,-5 1 0 15,-5 3 0-15,-5 0 3 0,-6 4 2 16,-10 3 1-16,-6 0 1 0,-8 5-1 15,-3 3 0-15,-5 4 0 0,-1 4-3 16,-3 0-2-16,3 4-3 0,6 1-5 16,6-2-9-16,4-1-8 0,7-3-13 15,8-3 147-15,4-3-256 0,6-5-128 16,2-8-357-16</inkml:trace>
  <inkml:trace contextRef="#ctx0" brushRef="#br0" timeOffset="15990.54">24140 4052 619 0,'-11'-12'151'0,"1"3"3"0,-1 3-96 16,1 0-17-16,1 3-6 0,1 3-8 15,1-4-9-15,1 4-7 0,0 0-2 16,6 0-2-16,-6 0-3 0,6 0-2 16,0 0-8-16,0 4-14 0,0-1-14 15,6-3-18-15,1 5-110 0,0-5-124 16,4 0-290-16</inkml:trace>
  <inkml:trace contextRef="#ctx0" brushRef="#br0" timeOffset="16624.2">24121 4391 521 0,'0'0'107'0,"7"-11"0"15,4-1-97-15,5-3-7 0,7-4-1 16,5-3-1-16,5-8 4 0,5-2 3 16,6 0 3-16,2-1 1 0,1 1 0 15,2-2 2-15,-2 2 0 0,-7 5-1 0,-7-2-1 16,-8 4 1-16,-9 1 2 15,-9 4 0-15,-7 3 0 0,-9 3 0 16,-8 6-1-16,-6 8-3 0,-7 0-3 0,-6 8-3 16,-3 7-1-16,-5 5-3 0,1 5 0 15,-3 7 0-15,2 5 0 0,5 2-1 16,6 4 0-16,4 1 0 0,5 2 0 16,10 1 0-16,7-3 0 0,7-4 0 15,13-4-1-15,2-4 1 0,11-8 0 0,7-4-1 16,11-7 1-16,4-4 0 0,5-6 0 15,0-3 0-15,-3 0 0 0,-6 0 0 16,-2 0 1-16,-14 0-1 0,-8 0 1 16,-8 6 1-16,-9-3 2 0,-3 4 0 15,-9 0 0-15,-4 1 0 0,-4 2 0 16,1 1 0-16,-1 1-2 0,1-1-4 16,4-2-7-16,3-2-7 0,3-1-8 15,6-6-11-15,2 0-11 0,9-8-97 0,-1-3-101 16,6-4-236-16</inkml:trace>
  <inkml:trace contextRef="#ctx0" brushRef="#br0" timeOffset="16883.42">24671 4290 534 0,'-3'-8'126'0,"3"3"3"16,-6-1-86-16,2 3-10 0,1 3-8 16,3-7-8-16,-4 7-4 0,4 0-5 15,0 0-1-15,0-3-2 0,0 3-2 16,0 0-1-16,0 3 0 0,0-3 0 15,0 0 2-15,0 0 4 0,4 5 3 16,-4-5 2-16,0 0 2 0,0 0 1 16,0 0-2-16,-4 0-1 0,4 0-5 15,-6 3-2-15,6-3-3 0,0 0-3 16,0 4 0-16,0 0-1 0,0-4-6 16,0 5-6-16,0-5-6 0,7 8-7 0,-2-5-8 15,-3 2-10-15,4-5-8 16,0 4-6-16,0-4-39 0,2 4-35 0,-1-4-76 15,3 4-161-15</inkml:trace>
  <inkml:trace contextRef="#ctx0" brushRef="#br0" timeOffset="27127.12">13855 4789 296 0,'-4'-4'80'0,"1"0"4"0,-1 4-38 0,-2 0-6 0,3 0-3 0,-3 0-5 0,-4 6-5 0,-1 4-1 0,-5 2-3 0,1 4-2 0,-5 2-1 0,-2 6-2 0,-3 7-3 0,-1 2-2 0,1 4-2 0,-1 8-3 0,0 3-2 0,6 5-1 0,5 3-1 0,1-1-2 0,7-2 0 16,7-2-1-16,0-7-1 0,6-6 1 16,4-7-1-16,2-8 1 0,9-9-2 15,-2-4-3-15,6-2-6 0,0-8-8 16,3 0-19-16,0-4-80 0,3-7-91 15,-4-4-216-15</inkml:trace>
  <inkml:trace contextRef="#ctx0" brushRef="#br0" timeOffset="27872.77">14129 5123 401 0,'7'-9'97'0,"6"-1"2"0,-2-2-56 0,-2-2-23 16,4-1-1-16,-6-1 3 0,-1 1 0 16,-6 3 0-16,0-1 0 0,-9 3 1 15,-4 1-1-15,-4 5-2 0,1 4-5 16,-4 3-5-16,-4 7-4 0,2 3-2 16,-2 7-2-16,4 0-1 0,0 5 0 15,-1 0-1-15,3 2 0 0,4-2 0 16,7-2 0-16,7-1 0 0,0-4 0 15,10-7 0-15,4-2 0 0,6-9 0 16,2-8 0-16,4-5 0 0,1-4 0 0,3-3 0 16,-1 2 0-16,-3-4 0 0,-5 8 0 15,-1 4 0-15,-7 1 1 0,-5 7 0 16,-8 2-1-16,0 0 1 0,-14 7 0 16,0 0 0-16,-6 2 0 0,5 9-1 15,-3-1 1-15,5 0-1 0,0-2 0 16,7-2 1-16,6-2-1 0,0-3 0 0,12-8 0 15,5 0 0-15,1-9 0 0,7-1 0 16,8-4 0-16,4-5 0 0,-1-1 0 16,3-3 0-16,1 3 0 0,-1 0 0 15,-6 1 0-15,-5 1 0 0,-4 4 0 16,-4 2 0-16,-5 2 0 0,-8 3 0 16,0 2-1-16,-1 5 1 0,0 0 0 15,1 0-1-15,0 6 1 0,-1 2 0 16,4 0 0-16,-1 4 0 0,-2 2 0 0,-1 1 0 15,0 0 0-15,-4 2 0 0,-2-2 0 16,0 3 0-16,0 0 1 0,-2 0-1 16,-4-1 1-16,-1 1-1 0,-5-5 2 15,4 0-1-15,-4 0 2 0,-2-6-1 16,2 1 1-16,-1-2-1 0,0-2 1 16,0 3-1-16,1-4-1 0,2-3-2 0,2 0-6 15,-2 0-10-15,7 0 49 0,3-7-161 16,0 1-110-16,0-3-298 0</inkml:trace>
  <inkml:trace contextRef="#ctx0" brushRef="#br0" timeOffset="52886.08">24782 4419 350 0,'-7'0'80'0,"7"-6"2"0,-7 2-57 0,7 4-3 0,0-4 0 0,0 4-1 0,0-3 0 0,0 3 0 0,6-8-1 0,-3 1-1 0,7 1-3 0,3-6-3 0,3-1-4 0,10-4-1 0,6-4-3 0,8-2-1 0,6-4-1 0,0-5-1 0,3-1-1 0,4-3 0 0,-3 1 0 0,-5-1-1 0,-4 2 1 0,-5 4-1 0,-4 6 1 0,-5 3 0 0,-9 5 1 0,-1 6 1 0,-7 2 3 0,-4 8 4 0,-6 0 1 0,-5 8 1 16,-4 4 0-16,-6 8 0 0,-7 7-1 15,-5 10-4-15,-5 8-3 0,2 1-1 16,-6 4-1-16,2 1-1 0,2 2 0 15,4-6 0-15,1-5 0 0,2-7 0 0,2-3 0 16,4-9-1-16,1-4 1 0,6-5-1 16,-2-5 1-16,5-3-1 0,-1-3 0 15,0-3 1-15,-1 0-1 0,-1 0 0 16,1-5 1-16,-1-1 0 0,0 1 1 16,3-3 0-16,0 0 1 0,7 0-1 15,2-2 1-15,0 1 0 0,0-1-2 16,11-1 0-16,3 1 0 0,2 2-1 15,4 1 0-15,7 4 0 0,4 3 0 0,-3 0 1 16,3 3 0-16,-3 2 0 0,-2 0 0 16,0 2 1-16,-3 2-1 0,-4-2 1 15,0 2 0-15,-4 1 0 0,-4 2 1 16,-5 3 1-16,-6 0 1 0,0 4 0 16,-8 2 0-16,-3 0-1 0,2 4 0 15,-2-1-1-15,5-1-2 0,0-2-1 0,6-4-1 16,0-4 0-16,6-4 0 0,7-9 0 15,5-7 0-15,1-3-1 0,5-5 2 16,4-1-1-16,-3-1 1 0,0 2 0 16,-6 4 0-16,0 5 0 0,-8 6 0 15,-8 0 0-15,-3 12 1 0,-6 4 0 16,-7 7 0-16,-7 12 1 0,0 5-1 16,0 9 1-16,-2 4-1 0,-4 0 0 15,1 1 0-15,5 1-2 0,-6-2 0 0,0-1-1 16,-3-2-1-16,-3 2 0 0,-1-1-1 15,0 0 1-15,-5-5 0 0,3-5 0 16,2-2 2-16,0-8 0 0,6-5 1 16,2-8 0-16,2-6 1 0,7-3 0 15,2-9 1-15,8-7-1 0,6-13 1 16,6-12-1-16,14-11 1 0,11-13-2 16,9-13 0-16,9-5 1 0,3-8-1 15,5 0 0-15,2 2 1 0,-4 5-1 16,-3 7 0-16,-10 8-5 0,-4 7-11 0,-4 10-16 15,-3 8-98-15,-7 10-104 0,-2 5-259 16</inkml:trace>
  <inkml:trace contextRef="#ctx0" brushRef="#br0" timeOffset="86180">19039 4318 304 0,'0'0'79'0,"0"5"3"0,-3-5-36 15,3 4-12-15,-3-4-4 0,3 3-3 0,0-3-2 0,0 4-1 0,0-4-2 0,0 0 0 0,0 0-3 0,0 3-2 0,0-3-2 0,0 0-3 0,3 0-2 0,0 0-2 0,3-3-2 0,0-3-1 0,3-3-1 0,4-3-1 0,4-4-1 0,2-2 0 0,0-3 0 16,1-1-1-16,2 1 0 0,-1 1-1 15,-1 4 1-15,-6 0 0 0,0 5 0 0,-2 3 0 16,0 4 0-16,-3 4 2 0,-3 5 0 16,-3 8 2-16,-3 2 0 0,0 6 1 15,0 5 0-15,0 6-1 0,-6 1-1 16,2 1-1-16,-1-3-2 0,2 2 0 16,-2-3-1-16,2-1 0 0,-1-6 1 15,1-1-2-15,-3-4 1 0,-3 0-1 0,1-5 1 16,-1-2 0-16,-1 0 0 0,3-5 0 15,-3 0 0-15,2-2 1 0,2-4 0 16,-3 0 1-16,5 0 0 0,0 0 0 16,-2-4 2-16,3 0 0 0,3-1 0 15,0-3 0-15,0-2 0 0,7-2-2 16,2-2 0-16,7-2-1 0,3-6-1 16,6-1 0-16,8-2 0 0,7-4 1 15,3-1-1-15,7-4 0 0,1-6 0 0,2-2 1 16,-2-4-1-16,-2-1 1 0,-2 2-1 15,-4-1 1-15,-3-1-1 0,-4 4 1 16,-3 6 0-16,-4 3 0 0,-5 2 1 16,-10 5 3-16,-1 5 1 0,-2 7 3 15,-9 5 1-15,-2 3 0 0,0 7 0 16,-10 13-1-16,-2 6-2 0,-3 8-3 0,-5 4-2 16,-4 7-1-16,-5 8 0 0,-2 5-1 15,-1 5 0-15,3 3-1 0,-1 0-2 16,0 0 0-16,6 1-1 0,-1-7 1 15,2-6-1-15,6-10 1 0,3-8 0 16,2-9 2-16,4-5 0 0,1-6 0 16,7-5 0-16,0-8 0 0,0-5 0 15,5-5 0-15,4-6 0 0,-2-4 0 16,5-4 2-16,-1-4-1 0,0 1 1 16,1 3-1-16,-1 5 0 0,-2 3 1 0,-2 4-1 15,2 5 1-15,-1 8-1 0,0-1 0 16,-1 4 0-16,0 0 0 0,1 6 0 15,3 1 0-15,-3 1 0 0,5-1 0 16,-1 1 0-16,3 1 0 0,3-1 0 16,2-2 0-16,2-3 0 0,4-3 0 15,5-3 0-15,0-2 0 0,-1-4 0 16,4 2 0-16,-6-4 0 0,-1 1 0 0,-3 2 0 16,-5-2 0-16,-6 0 1 0,-6 2 1 15,-4-4 0-15,-3 0 1 0,-10-2 1 16,-6 2 0-16,-4 4 0 0,-6 3-1 15,-4 5 1-15,-3 7-2 0,0 4 0 16,0 5-1-16,3 4 1 0,3 0-1 16,4 2-1-16,9-1 1 0,2-2-1 15,5-1-1-15,7-1-1 0,13-4 1 0,0-4-1 16,7-3 1-16,7-6 0 0,5-6 1 16,3-7 0-16,4-5 0 0,0 0 1 15,2-5-1-15,-5-2 0 0,-5 0 1 16,-1-1-1-16,-8 5 1 0,-6 2-1 15,-1 1 0-15,-6 1 1 0,-2 6-1 16,-1 3 1-16,0 4-1 0,1 4 0 16,-2-4 0-16,1 4 0 0,0 0 0 15,-1 0 0-15,4 0 0 0,0 0 1 0,4 0-1 16,3 0 0-16,1 4 1 0,3-4-1 16,6 4 0-16,1-4 0 0,-1 5 1 15,-2-2-1-15,-3 1 0 0,-2-4 0 16,-5 5 1-16,-7-5 1 0,-7 7 2 15,0 2 1-15,-10-1-1 0,-5 6 1 16,-1 1 0-16,-1 3-1 0,-3 0-1 16,0 0-2-16,6 1 0 0,1-1-1 0,7 0-1 15,6 0 0-15,0-2 0 0,13-2-1 16,6 0 0-16,7-6 1 0,6-3-1 16,4-5 1-16,9-6 0 0,0-4 1 15,1-5 0-15,-3-4 0 0,3-4 0 16,0-3 0-16,-1-2 1 0,-5-2-1 15,-2 2 1-15,-6 1-1 0,-5 5 2 16,-7 5 4-16,-10 1 2 0,-10 6 2 16,-3 3 0-16,-14 7 0 0,-3 0 0 0,-12 0-1 15,-3 11-4-15,-1 4-3 0,-2 5-1 16,1 4 0-16,4-2 0 0,5 4-1 16,7-3 0-16,8-1-1 0,1-2-2 15,12-4 0-15,0-4-1 0,12-2 0 16,3-5 0-16,5-5 0 0,6-6 1 15,7-8 1-15,0-2 1 0,1-3 1 16,3-2 0-16,-3 0 0 0,-7 2 0 0,-6 1 1 16,-5 6 0-16,-8 0 1 0,-8 4 0 15,-7 4 1-15,-4 4-1 0,-4 4 1 16,-4 4-1-16,-1 5-1 0,0 2 0 16,1 1 0-16,6 2-1 0,3 1-1 15,6-3-1-15,8 2-1 0,4-4-1 16,8 0 0-16,13-4 0 0,5-10 0 0,6 0 1 15,6-5 1-15,1-5 1 0,5-7 0 16,-3-5 1-16,-3-3 0 0,-2 1 0 16,-8 1 0-16,-4-2 1 0,-7 1-1 15,-9 3 2-15,-4 0 0 0,-7 5 1 16,-10 3 1-16,-8 3 0 0,-2 2 1 16,-8 8-1-16,0 0-1 0,-3 7 0 15,1 4-2-15,-1 2 0 0,6 3-3 16,0 2-1-16,7-1-2 0,7 3-3 15,6-2-1-15,9-4-1 0,1-5-1 0,10-9 3 16,5 0 1-16,3-9 2 0,4-4 2 16,0-2 2-16,1-2 0 0,-4 1 1 15,-2 4 0-15,-4 7 1 0,-7 0 0 16,-5 5 1-16,-9 0 1 0,-4 3 0 16,-6 9 1-16,-5 8-1 0,-6 5 0 15,-2 9 0-15,-2 6-2 0,3 7 0 0,-1 5-1 16,1 2 1-16,-4 2-1 0,3 4 0 15,1 1 0-15,-6 1 0 0,-2-1 1 16,-3-2-1-16,2-1 0 0,1-5 0 16,-1-9 1-16,5-7-1 0,0-8 1 15,6-8 1-15,2-6 1 0,4-8 1 16,0-1 1-16,3-6-1 0,3-10 0 16,6-4 0-16,0-9-1 0,7-8-3 15,7-9-3-15,9-10-1 0,5-7-2 0,7-4 1 16,5-4-1-16,4-1 1 0,4 0 0 15,5-1 2-15,3 3 2 0,5-2 1 16,1 3-1-16,2 2 1 0,-5 7 0 16,-4 3 1-16,-4 7-1 0,-12 5 0 15,-11 7 1-15,-8 9 0 0,-12 2 1 16,-8 5 1-16,0 6 1 0,-14 10 0 0,-5 0 1 16,-3 11 0-16,-9 4 0 0,-2 4 1 15,-1 3-1-15,1 3 0 0,1 0 1 16,5 1-1-16,8 0-1 0,12 0-1 15,7-1 0-15,7-2-2 0,13-1 0 16,10-6 0-16,4-5-2 0,5-11-6 16,3-5-9-16,7-8-13 0,-2-5-11 15,-4-1-114-15,-4 0-120 0,-5-1-287 16</inkml:trace>
  <inkml:trace contextRef="#ctx0" brushRef="#br0" timeOffset="87572.08">19648 4374 269 0,'0'-3'74'0,"0"-1"0"0,0-1-2 0,0 2-51 0,0-1-8 0,0 1-1 0,0 3 1 0,0 0 1 0,-3-4 2 0,-1 4 2 0,-3 0 1 0,-3 4-1 0,1 0-2 0,-3 1-1 0,0 1-1 0,-1 1-2 0,-3 3-1 0,3-3-3 0,-1-2-1 0,-1 2 0 0,2-3-1 0,-1 2-1 0,3-3 1 0,-1 0 1 0,4-3 0 0,0 6 1 0,3-6 0 0,-1 4-1 0,6-4 0 0,0 0-2 0,0 0-1 0,8 0-1 15,1-4-1-15,1 0-1 0,3 4 0 16,0-8 0-16,1 1 0 0,-2 1 0 15,1 1-1-15,-2 2 1 0,-2-3-1 16,-2 4 1-16,0 2-1 0,-4-4 1 16,-3 4 1-16,0 0 0 0,0 0 0 15,-3 0 1-15,-4 0 0 0,-5 0 0 0,-2 0-1 16,-2 5 1-16,-5-1 0 0,-1 1 0 16,-1-1 2-16,2 0 1 15,1-1 1-15,4-3 1 0,4 5-1 0,4-5-1 16,2 0-1-16,3 0-2 0,3 0-1 15,3 0-1-15,3 0 0 0,7-8-1 16,1 0 0-16,9-2-1 0,4-5-2 16,5-1-4-16,2-2-7 0,4-1-8 15,0-1-11-15,5-1-93 0,-2 2-96 0,-3 1-233 16</inkml:trace>
  <inkml:trace contextRef="#ctx0" brushRef="#br0" timeOffset="88195.58">19669 4050 326 0,'5'-5'83'0,"-3"-3"4"16,3-2-42-16,4-4-13 0,1-3-5 0,-1-3-3 15,3-3-4-15,2-1-3 0,3-1-3 16,1-4-2-16,3-3-3 0,0 2-3 16,1 1-1-16,0 0-2 0,1-1 0 15,-4 1 0-15,-1 8 1 0,-3 1 0 16,-3 3 1-16,-2 4 0 0,-4 4 2 16,1 3 1-16,-2 2-1 0,-5 1 1 15,0 3-1-15,0 0-1 0,0 0 0 16,0 3-2-16,-11 7 1 0,3 6-1 0,-6 5 0 15,-4 7 0-15,-4 8 0 0,-4 5-1 16,-3 3 0-16,3 3-1 0,-1-3-2 16,3-1-7-16,0 0-10 0,7-5 10 15,1-5-110-15,9-1-95 0,7-5-244 16</inkml:trace>
  <inkml:trace contextRef="#ctx0" brushRef="#br0" timeOffset="93097.08">15178 5111 270 0,'0'0'75'16,"0"0"4"-16,0-4-34 0,4 4-9 15,-4-4-5-15,0 4-4 0,3-3-7 16,-3 3-4-16,3-4-2 0,-3 0-3 15,0 4-2-15,0-6-2 0,0 6-1 16,0-6-2-16,-6 6-1 0,-3-5-2 16,-2 5 0-16,1 0-2 0,-2 0 1 0,-2 5-1 15,0 4 2-15,-4-2 1 0,3 4 2 16,-4 3 3-16,1 2 0 0,-3 2 2 16,1 0 0-16,3 0 0 0,-1 0-1 15,6-2-1-15,0-4 0 0,10-3-1 16,2-5-1-16,7 0 0 0,6 0-1 15,2-4-1-15,3-5 0 0,3-2 0 16,1-4-2-16,2-4 0 0,1-3 0 0,0-2 0 16,-1 1 0-16,-3 3 0 0,-1-1-1 15,-6 8 2-15,-1 1 0 0,-6 4 4 16,-7-1 2-16,0 5 0 0,0 0 1 16,-13 10-1-16,-1 1 1 0,-1 4-2 15,-3 4-3-15,-2 1-2 0,4 1-1 16,1-1 0-16,6-1 0 0,5-4 0 15,4-3-1-15,0-4 1 0,9-2-1 0,5-6 1 16,5 0 0-16,6-7-1 0,8-7 0 16,4-6 0-16,9-4 0 0,5-6 0 15,1-3 0-15,1-3-1 0,3-6 1 16,-6-2 0-16,-1-2 0 0,0-4 0 16,-9 2 0-16,-4-1 1 0,-3 2-1 15,-9 2 1-15,-6 7 0 0,-7 8 2 16,-11 6 1-16,0 3 0 0,-11 10 1 15,-4 6-1-15,-6 8 1 0,-5 10-1 0,0 5-1 16,-4 12-2-16,0 7 0 0,0 12 0 16,2 5 0-16,7 1 0 0,5-1-1 15,2-2 1-15,5-2 0 0,3-4-1 16,6-9 1-16,8-3-1 0,2-10 1 16,7-7 0-16,7-11 0 0,8-9 0 15,5-8 0-15,8-8 0 0,6-6 0 0,6-1-1 16,1-5 1-16,-2 0-1 15,-5-2-1-15,-1-4 1 0,-5-5 0 0,-6-1 0 16,-4 1-1-16,-6-2 1 0,-4 4 0 16,-4 4 0-16,-4 7 1 0,-5 7 4 15,-5 5 2-15,-7 6 0 0,3 6 0 16,-3 11 1-16,-8 7 0 0,-1 8-2 16,-4 7-3-16,-3 11-1 0,-3 6-1 15,-1 7 0-15,-3-1-1 0,2-1 1 0,0 1-1 16,0-1 1-16,-2-2 0 0,0-7-1 15,1-3 0-15,1-2 0 0,1-3 0 16,1-2 1-16,2-8-1 0,3-4 0 16,1-5 0-16,4-2 0 0,2-7 0 15,-1-5 0-15,3-4-1 0,1-4 1 16,4-4-1-16,-4-1-1 0,4-6 0 16,0-3 0-16,7-2 0 0,0-2-1 0,7 4 0 15,3 0 0-15,2 0 1 0,4 5 0 16,3 1 1-16,1 2 0 0,1 3 0 15,3-1 1-15,0 1 0 0,3 0 0 16,0 1 0-16,2 0 0 0,1 0 0 16,-3 1 1-16,1-2-1 0,-4 1 1 15,-3 1 1-15,-7-1 2 0,-6 2 2 16,-7 1 3-16,-2 0 2 0,-6 3 1 0,-7 0 0 16,-5 4-1-16,-2 0-2 0,-5 5-2 15,-7 2-3-15,-2 3-2 0,-2 4-1 16,-1 1 0-16,0 5-1 0,10-1 0 15,1 2 0-15,7 0 0 0,4 0-1 16,9-1-1-16,0 0-1 0,14-4 0 16,1-5-1-16,6-1 1 0,9-5 0 15,6-5 0-15,3-9 1 0,8-3 0 0,-1-4 0 16,0-4 0-16,-1-3-1 0,-5-1 0 16,-5 0 1-16,-3 1 0 0,-8 1 1 15,-3 3 1-15,-3 3 0 0,-2 3 0 16,-3 3 1-16,-5 3 0 0,-1 1-1 15,4 6 1-15,-8 0-1 0,3-3 0 16,0 3 0-16,1 5 0 0,4 0 0 16,-2 2 0-16,-2 3 0 0,6-3 1 15,-3 1-1-15,-1 1 0 0,1-3-1 0,-2 0 1 16,-6 0 0-16,-2 2 0 0,0 0 0 16,-6 2 0-16,-3 2 1 0,-4-2-1 15,0 3 1-15,-3-3 0 0,3 3 0 16,2-2-1-16,2-1 0 0,6-2-1 15,3 0-1-15,7 3-1 0,7-4 0 16,5-3-1-16,7-4 0 0,2 0-1 16,8-4 1-16,4-2 1 0,0-6-1 0,1-2 2 15,-1-4 0-15,0 0 1 0,-2 1 1 16,-3-4 0-16,-3 3 0 0,-5 1 1 16,-5 2 0-16,-4 5 1 0,-4 2 4 15,-7 4 1-15,-2 4 2 0,-5 0 0 16,-5 4 0-16,-2 3-1 0,-7 2-1 15,1 2-2-15,-2 2-3 0,-2 3 0 16,1-1-2-16,-1 0 1 0,3-2 0 0,7 0-1 16,1-3 0-16,3-1-1 0,3-4 0 15,0-1-1-15,3-4 0 0,7 0-1 16,-1-8 0-16,10-1 0 0,1-2 1 16,1 0 0-16,5-1 1 0,5-4-1 15,-2 3 1-15,1-1 0 0,-6 3 0 16,0 3 1-16,-6-2 0 0,-3 3-1 15,-7 3 0-15,-2 4 0 0,-6 0 0 16,0 5 0-16,0 1-1 0,-6 3 2 0,0 0-1 16,3 2 1-16,-2 0 0 0,-1 0-1 15,6-1 0-15,7-1-1 0,4-2-1 16,4-3 1-16,9-4-1 0,3 0 1 16,5 0 0-16,3-8 2 0,4 0-1 15,-3-3 1-15,3-3 0 0,-1 3 0 0,-4-2 1 16,-1-2-1-16,-1 0 0 0,-6-2 2 15,-6 2 1-15,-7 0 3 0,-5-1 0 16,-8 2 1-16,-12 2-1 0,-2 3 0 16,-11 5-1-16,-2 4-1 0,0 0-3 15,-2 7-1-15,4 3 0 0,0 3 0 16,8 2-1-16,2 1-3 0,7 0-2 16,5 0-2-16,3-3-1 0,3-1-2 0,4-3 1 15,10-2 2-15,0-3 1 0,7 1 3 16,2-5 1-16,2 0 2 0,4-5 1 15,-1 5 1-15,-8-6-1 0,1 6 1 16,-9-5 2-16,-2 5 1 0,-7-4 2 16,-4 4 0-16,-2 4 0 0,-6 1 1 15,2 2-2-15,-6 1 0 0,3 3-2 16,-1-1-2-16,0 3-1 0,1-1 0 0,3-1-1 16,4-1-1-16,0-1-1 15,7-1 0-15,1-4-1 0,8-4 0 0,1 0 1 16,9-6 0-16,-1-3 2 0,9-6 0 15,3-2 1-15,2-7 0 0,2-8 0 16,3-3 0-16,0-5 1 0,6-5-1 16,-3-6 1-16,0-1-1 0,-2 0 1 15,-3 6-1-15,-6 5 1 0,-5 6 1 16,-12 7 1-16,0 9 1 0,-8 9 0 16,-3 3 0-16,-8 7-1 0,0 5 0 15,-10 6-1-15,-2 6-1 0,-5 9-1 0,-3 6 0 16,-6 10 1-16,-4 7-1 0,1 5 0 15,0-3 0-15,-1 2-2 0,2-8 0 16,0-1 0-16,1-6 0 0,5-6 0 16,2-7 0-16,5-2 0 0,-3-6 2 15,9-5 1-15,1-4 0 0,2-2 0 16,1-6 0-16,0-4 0 0,5-3 0 0,-2-3 0 16,2-3 0-16,5-4-1 0,2-1 1 15,3-2-1-15,3 0-1 0,7 0 1 16,3 6 0-16,3 2-1 0,5 3 1 15,2 5-1-15,2 4 1 0,2 0 0 16,1 10-1-16,-2-3 1 0,0 3 0 16,-3 1 0-16,-5 1 0 0,0 0 0 0,-5 1 0 15,-6 0-1-15,-3-2 1 0,-2 1 0 16,-7-2-3-16,-5 1-4 0,0-2-9 16,-8-1-13-16,-3 0 139 0,1-1-249 15,-5-2-126-15,2-5-358 0</inkml:trace>
  <inkml:trace contextRef="#ctx0" brushRef="#br0" timeOffset="93313.43">18702 4806 555 0,'0'-9'142'16,"0"3"1"-16,0 0-40 0,0 6-76 15,0-4-10-15,0 4-5 0,0 0-5 16,0 0-2-16,0 6 1 0,-6-2 0 15,2 2 2-15,0 0-1 0,-1 1 1 16,1 0-2-16,-1-1-1 0,5-2-2 0,-5-4-3 16,5 4-7-16,0-4-12 0,0 0-13 15,0 0-12-15,0-3-108 0,8-5-115 16,2 0-272-16</inkml:trace>
  <inkml:trace contextRef="#ctx0" brushRef="#br0" timeOffset="94677.96">18994 4897 494 0,'3'-5'122'0,"-3"-1"2"15,0 6-61-15,0 0-34 0,-6 0-9 16,2 12-4-16,-7 1-4 0,-4 5-3 16,1 1-2-16,-5 4 0 0,1 3 0 15,-1-2-1-15,2-2 0 0,3-2-2 16,5-2-2-16,4 0-1 0,5-4 0 15,6-2-1-15,6-2 0 0,5-4 0 0,7-6 0 16,3 0 0-16,2-9 0 0,4-2 0 16,0-6 1-16,0-2 0 0,-4-2-1 15,-3-1 1-15,-8 1 0 0,-3 2 2 16,-7 2 2-16,-5 3 3 0,-3 4 0 16,0 2 2-16,-6 3-1 0,3 5 0 15,-1 0-1-15,0 0-4 0,4 5-2 16,-3 1-1-16,3 1-1 0,3 2-1 15,3 0 0-15,5-2 0 0,5-1-1 0,4-3 1 16,4-3 0-16,8 0 0 0,4 0 0 16,2-4 1-16,0-4 0 0,-4 1-1 15,-2 0 1-15,-5-3 1 0,-7-1-1 16,-6 1 4-16,-5 1 3 0,-5 1 5 0,-4-1 2 16,0 1 1-16,-8 1 1 0,-4 2 0 15,-4 5-3-15,-2 0-3 0,-7 0-4 16,-1 10-3-16,-1 4-2 0,0 0-1 15,5 4 0-15,2-1 0 0,3 1 0 16,9-2-1-16,2 0-1 0,6-2 0 16,4 1-1-16,5-1-1 0,9-4 1 0,7-3-1 15,6-7 2-15,8 0 0 0,3-5 1 16,6-7 0-16,1-3 1 0,3-4 1 16,-4-3-1-16,1-1 0 0,1-5 1 15,-4-1-1-15,1-3 1 0,-2-1 0 16,-4 0-1-16,-3 0 1 0,-4-5-1 15,-7 1 0-15,-2 3 1 0,-6 2-1 16,-4 1 0-16,-3 2 0 0,-4 1 0 16,-5 4 0-16,-3 4 0 0,0 3 0 15,-3 2 0-15,-5 4-1 0,-3 6-1 0,-3 5 0 16,-6 11 1-16,-7 8-1 0,-5 6 1 16,-3 15 1-16,-10 4 0 0,1 9 0 15,0 5 1-15,6 1-1 0,6-1 0 16,8-2 0-16,8-11-1 0,8-4-1 15,8-11 0-15,10-4 0 0,6-8 0 16,8-6 1-16,7-7-1 0,11-5 1 0,6-5 1 16,3-4 0-16,-1-5 1 0,2-4-1 15,-4-3 0-15,-4 0 1 0,-10 4 0 16,-8 2 0-16,-7 2 0 0,-6 5 2 16,-7 4-1-16,-6 4 1 0,0 0 0 15,0 7 0-15,-8 1 0 0,0 4-1 16,1 2-1-16,-3 1-1 0,0 2 0 15,2-2 0-15,2-2-1 0,6-3-2 16,0-2 1-16,12-4-1 0,2-4-1 0,7 0 1 16,4-6 1-16,5-1 1 0,5-4 0 15,0-2 1-15,3-1 0 0,-4 0 1 16,-7 3-1-16,-4-2 1 0,-5 5 1 16,-8 2 0-16,-10 6 0 0,0 0 0 15,-8 10 0-15,-4 3-1 0,-4 3 1 16,-5 6-2-16,-6 8 1 0,0 6-1 0,-5 4 0 15,-1 5 0-15,4 8 0 0,-2 5 0 16,2 1-1-16,-1 0 0 0,2 2 0 16,1-6-1-16,-4-1 0 0,3-3 1 15,-3-13 0-15,2-2 0 0,-2-7 1 16,5-6 0-16,5-6 2 0,0-8 1 16,3-9-1-16,4 0 1 0,4-12 1 15,6-8-2-15,4-6 0 0,0-6 0 16,13-4-2-16,5-10 1 0,10-8-2 0,1-3 1 15,9-2-1-15,1-3-2 0,3 0-3 16,4 3-5-16,0 8-8 0,0 11-7 16,3 8-10-16,0 7-14 0,-1 9-104 15,-4 4-111-15,-6 3-264 0</inkml:trace>
  <inkml:trace contextRef="#ctx0" brushRef="#br0" timeOffset="94880.82">20628 5128 579 0,'0'0'130'16,"0"0"1"-16,-3 0-86 0,3 4-29 15,0-4-3-15,-5 9 1 0,-1 4 0 16,0 1 3-16,-3 4 2 0,-3 2 1 16,-6 2 0-16,3 4-3 0,-4 1-3 15,-2 0-4-15,2 0-4 0,-2-1-7 0,2 0-10 16,5-1-13-16,1-6-17 0,3-3-112 15,4-9-119-15,3-7-291 0</inkml:trace>
  <inkml:trace contextRef="#ctx0" brushRef="#br0" timeOffset="95515.49">21171 4899 545 0,'0'0'128'0,"0"0"1"0,0 0-87 15,-8 10-14-15,6 1-10 0,-3 3-6 16,-1 4-6-16,-1 1-4 0,-1 2 1 16,-3-2-2-16,3-1 1 0,1-1-1 15,0-4-1-15,1-1-5 0,1-2-9 16,5-1-11-16,0-1-5 0,5-3-102 15,2-5-101-15,6 0-245 0</inkml:trace>
  <inkml:trace contextRef="#ctx0" brushRef="#br0" timeOffset="95832.42">21387 4702 514 0,'-12'-7'115'0,"4"3"2"0,0-1-89 16,-2 5-8-16,3-4-2 0,1 4-1 15,0 0-3-15,4 0-1 0,-4 0 1 16,4-3 0-16,2 3-1 0,-4 0 0 16,4 0-1-16,0-4-3 0,-3 4-1 15,3 0-1-15,-6 0-2 0,1 0-1 16,-1 5-1-16,-2 1 0 0,0 2-2 15,-2 2 0-15,3-1 0 0,0-1 0 16,1 0-1-16,3-5 0 0,3-3 0 16,0 4 0-16,0-4-1 0,0 0 0 0,0 0-2 15,0 0-5-15,0 0-6 0,0 0-9 16,0 0-14-16,0-5-100 0,0 5-106 16,3 0-255-16</inkml:trace>
  <inkml:trace contextRef="#ctx0" brushRef="#br0" timeOffset="96274.56">21343 4929 520 0,'9'-8'114'0,"2"-8"2"16,12-7-81-16,4-6-19 0,9 0-4 16,3-9 1-16,6-3 1 0,2-2-2 15,0-3 1-15,3 2 0 0,-8-1-2 0,5-5-1 16,-3 3-2-16,-4 2 0 0,-6 5 0 15,-7 7-1-15,-7 4 0 16,-1 8 0-16,-12 9 1 0,-7 8 0 0,0 10 0 16,-9 11-1-16,-10 8-1 0,-6 7-1 15,-4 8-2-15,-8 9 0 0,-2 10-2 16,-3 0 0-16,-2 4 0 0,8 1 0 16,-1 2-1-16,6-3 1 0,2-6-1 15,3-8 0-15,4-5 1 0,3-9-1 16,0-8 0-16,4-8 0 0,2-4 1 0,2-6 0 15,4-3 0-15,-1-3 1 0,1-3 0 16,1 0 0-16,-1-3 1 0,-5-3 0 16,5 0 1-16,-1-2-1 0,2-3 1 15,0 0 0-15,6-1 1 0,0-1-2 16,8-1 0-16,2 1 0 0,5-1-1 16,4 0-1-16,3 2 0 0,4 3-1 15,-1-3 1-15,2 4-1 0,1-1 1 0,4 3-1 16,0 0 0-16,1 0-8 0,-2 1-13 15,-1 0-13-15,0 1-116 0,-3 0-119 16,-7-1-297-16</inkml:trace>
  <inkml:trace contextRef="#ctx0" brushRef="#br0" timeOffset="97734.14">22230 4988 443 0,'0'-7'97'0,"5"-1"2"0,-5-2-79 0,-5-1-3 0,2 2 2 0,-3 0 3 0,-5 2 0 0,2 2-1 0,-3 5 1 0,0-4 0 0,-1 8-2 0,-1 3-3 16,0 3-4-16,0 4-3 0,3 3-2 0,2 1-3 0,-2 2-2 15,6-2 0-15,5 2-2 0,0-2-1 16,9-2 0-16,5-1 1 0,8-6-1 15,5-3 1-15,8-6-1 0,7 0 1 0,9-11 0 16,6-1 0-16,2-2 0 0,-2-1 0 16,-1-1 0-16,-3 0-1 0,-8-2 1 15,-8-1 0-15,-11 1 2 0,-7-3 2 16,-6 3 3-16,-8-2 1 0,-5 3 1 16,-8 3 0-16,-4 0 1 0,-6 4-3 0,-3 6-1 15,-6 4-3-15,-2 8-1 0,-2 2-2 16,-2 5 1-16,0 6-1 0,3 2-1 15,4-1 0-15,5 0-1 0,8-3-1 16,8 1-1-16,5-6-2 0,9 0-1 16,2-6 0-16,11-2-1 0,3-1 2 15,6-5 1-15,-1 0 0 0,3-8 2 16,0-2 1-16,-2-1 0 0,-5 0 1 16,-3-2 0-16,-7-1 0 0,-2 5 1 15,-5-2 1-15,-5 2 2 0,-4 4 2 16,0 1 0-16,-7 4 1 0,-1 0 0 15,-1 0 0-15,-1 9-2 0,-2 2-1 0,1 2-2 16,1 2-1-16,0 2-1 0,4-2 0 16,6-1 0-16,0 0-2 0,6-3 0 15,8-1 0-15,2-5-1 0,8-5 0 16,8 0 1-16,9-7 0 0,5-2 0 16,7-5 1-16,2-2 0 0,-1-3 1 0,1-2 0 15,-5-1 0-15,-7 0 0 0,-7 0 0 16,-9 3 0-16,-5 5 0 0,-8 3 3 15,-6 3 2-15,-8 5 0 0,0 3 0 16,-14 7 0-16,1 3 0 0,-5 4 0 16,-4 5-2-16,-3 4-2 0,-2 1 0 15,0 0-1-15,0 0 1 0,3-2-1 0,6-1 0 16,1-6-2-16,9 0-1 0,3-3-1 16,10-3-1-16,6-6 0 0,8-3 0 15,6-8 1-15,5-3 1 0,3-3 2 16,2-4 1-16,-1 0 0 0,-3 1 0 15,-6 3 0-15,-3 4 0 0,-8 1 0 16,-2 6 0-16,-3 3 1 0,-3 0-1 16,-3 6 1-16,-3 0 0 0,3 4 0 15,-3 1 1-15,6 1-1 0,-3 2 0 0,3 0 0 16,6 0-1-16,7-3 1 0,8-2-1 16,6-5 0-16,7-4-4 0,2 0-8 15,1-9-13-15,2 0-115 0,-4-4-113 16,-8-2-291-16</inkml:trace>
  <inkml:trace contextRef="#ctx0" brushRef="#br0" timeOffset="99155.59">24393 5066 455 0,'-3'-8'103'0,"-2"2"3"0,5-3-77 0,2 0-7 0,9-7-1 0,4-6-1 0,9-6-2 0,2-8-1 0,8-3-1 0,2-5 0 0,2-7-2 0,0 1-1 0,-2 4-1 0,-4 1 1 0,-5 10 1 0,-7 2 1 0,-8 5 1 0,-8 8 0 0,-10 7-2 0,-7 5-1 0,-11 8-3 0,-9 4-3 0,-14 11-3 0,-8 12-1 0,-10 9-1 0,-6 18-1 0,2 10 1 0,-1 9-1 0,8 4 0 0,6 2 0 16,14-2 0-16,11-4-1 0,9-12-1 15,8-10-1-15,14-8 0 0,5-9 0 16,10-9 0-16,7-11 0 0,4-9 1 16,1-5 0-16,4-11 1 0,-4-3 1 15,-5-2-1-15,-2-2 1 0,-3-3 0 16,-10 1 1-16,-7 3-1 0,0 0 0 15,-5 1 1-15,-2 4-1 0,-1 1 0 16,-5 4 0-16,1 4 0 0,0 3-1 16,1 5 1-16,1 4-1 0,4 2 0 0,3 3-1 15,3 0-1-15,8 1 1 0,5-1-2 16,6-2 1-16,4-3 0 0,9-2-1 16,6-3 2-16,4-4-1 0,4 0 1 15,3 0 1-15,-5-5-1 0,-1 0 1 16,-8-1 0-16,-8-2 0 0,-6 1 1 0,-9-2 0 15,-5-4 2-15,-7 0 1 0,0-2 2 16,-10 4 1-16,0-1 2 0,-5 3 0 16,-2 4 0-16,-3 5-1 0,0 0-1 15,0 14-2-15,-1 1-1 0,2 4-1 16,3 3-2-16,5 5 0 0,2 2-1 16,9 3 0-16,9-3 0 0,4 1-1 15,8-2 1-15,5-3 0 0,4-8 0 16,4-4-2-16,0-6-6 0,0-7-6 15,0-5-12-15,-1-7-14 0,-2-1-111 16,-3-7-116-16,-1-1-280 0</inkml:trace>
  <inkml:trace contextRef="#ctx0" brushRef="#br0" timeOffset="101027.08">21700 5592 473 0,'0'-6'111'0,"6"1"3"0,-6 2-77 15,0 3-8-15,4 0-4 0,-4 0-4 16,0 0-6-16,0 8-2 0,-5 2-2 15,0 3-1-15,-3 6-3 0,2 3 0 16,0 2-2-16,1-3-2 0,2 0 0 16,3-2-1-16,0-2-1 0,8-4 0 15,3-3 0-15,4-10 0 0,4 4-1 0,2-4 1 16,7-7 0-16,3-4 0 0,6-3 0 16,3-6 0-16,-1 2 0 0,-3 1-1 15,-3-2 1-15,-3 5 0 0,-8 2-1 16,-8 4 1-16,-2 4 3 0,-10 4 1 15,-2 0 0-15,-3 4 1 0,-6 5 0 16,1 4 0-16,-3 3-1 0,-1 5-2 16,1-2-2-16,3 2 0 0,2 0 0 15,6-3-2-15,0-3 0 0,13-4 1 0,4-4-1 16,5-3-1-16,4-4 2 0,5-9-1 16,5-4 0-16,5-8 2 0,1-3-1 15,2 1 0-15,1-1 0 0,-2 3 1 16,-3 2-1-16,-6 6 0 0,-2 6 0 15,-8 3 0-15,-6 4 0 0,-5 6-1 16,-4 2 1-16,-4 8 0 0,-5 0 0 0,0 5 0 16,-3 0 0-16,-3 5 1 0,-5 1-1 15,-2-2 0-15,-3-1 1 0,3-1-1 16,-3-1 1-16,1-2 0 0,-1-6 0 16,3-2 0-16,0-4 1 0,0-3-1 15,0-5 1-15,2 0 0 0,2-5 0 16,3 2 0-16,1-4-1 0,5-1 0 15,0-3 0-15,11 0-1 0,5-3 0 16,5-2-2-16,8-1 1 0,8-3-1 0,5 0 1 16,4-2 0-16,3-7 0 0,3 0 0 15,6-1 1-15,5-1 0 0,-1-1 0 16,0 0 1-16,-4 3-1 0,-5 4 0 16,-11 4 0-16,-12 5 0 0,-10 0 0 15,-10 3 1-15,-10 6 0 0,-14 4 1 16,-8 3 1-16,-8 4 0 0,-9 6 0 15,-5 1 3-15,-6 6-1 0,0 4 2 0,2 5-1 16,4 1 0-16,7 4 0 0,8 1-1 16,7 0-2-16,9 0-1 0,6 0-1 15,7-5-1-15,6-1 0 0,7-7 0 16,10-4-1-16,4-2 2 0,15-9-1 16,9-8 0-16,7-7 1 0,3-1 0 15,4-6-1-15,-2-3 1 0,1-5-1 16,-5 3-1-16,0 0-1 0,-5 1-2 0,-3-1-2 15,-4 0 1-15,-6 7-1 0,-4 0 0 16,-9 4 1-16,-7 4 2 0,-9 2 2 16,-4 2 2-16,-8 4 2 0,0 0 0 15,-8 0 0-15,2 7 0 0,-6 1 0 16,3 1-1-16,-4 3-1 0,1 2 0 16,-1 1-1-16,5 1 1 0,1 1-1 15,2-1 0-15,5-1-1 0,0-2 0 0,0-2 0 16,3-3-2-16,6-2 0 0,1-6-1 15,2 0-1-15,3 0-2 0,2 0 1 16,-2-9-1-16,1-1 1 0,-5-1 1 16,0-2 1-16,-4-3 1 0,-3 1 2 15,-4 0 1-15,-11 1 1 0,-2 3 2 16,-8 4 1-16,-5 3 1 0,-13 4 2 16,-3 7 0-16,-4 5 0 0,-3 6-1 15,0 4-1-15,2 1-2 0,2-1 0 0,7 0-1 16,9 0-1-16,3-2 0 0,9-6-1 15,6-3-1-15,11 0 1 0,0-4 0 16,12-3 0-16,4-4 0 0,7-6 0 16,6-3 0-16,4-5 1 0,3-4-1 15,9-6 0-15,1-2 1 0,6-3-1 16,2-1 0-16,-1-3 0 0,0 0 1 16,-6-2-1-16,-6-1 0 0,-8 0 0 0,-8 0 0 15,-6 4 0-15,-7 4 0 0,-5 4 0 16,-4 8 1-16,-3 4-1 0,0 12 0 15,-9 0 1-15,3 12-1 0,-7 4 1 16,2 8-1-16,-5 6 0 0,-4 7 1 16,-1 5-1-16,-4 10 0 0,0-1 1 15,2 3-1-15,-2 0 0 0,5-1 0 16,6-2 1-16,4-6-1 0,7-7 0 0,6-7 1 16,8-8-1-16,7-6 1 0,4-8 0 15,10-9-1-15,2 0 1 0,5-12-1 16,7-4-2-16,-1-4-6 0,3-2-10 15,4-2-11-15,-4-3-75 0,4-2-40 16,-6 4-99-16,-6-1-212 0</inkml:trace>
  <inkml:trace contextRef="#ctx0" brushRef="#br0" timeOffset="102454.05">24228 5896 451 0,'0'-5'97'0,"11"-5"1"15,-2-4-80-15,10-5-6 0,7-2-2 16,7-4 1-16,6-7 0 0,6 0 2 16,2-6 1-16,1 1 2 0,-7 2-1 0,-2-1 0 15,-8 5-2-15,-9 4 1 0,-8 2 0 16,-8 7-1-16,-6 2 1 0,-6 6-1 15,-5 10-2-15,-7 0 0 0,-8 17-2 16,-8 11-2-16,-10 12-1 0,-4 14-2 16,-4 13 0-16,0 7-1 0,0 10 0 15,3 3-1-15,3 1-1 0,5-1 0 16,4-1 0-16,3-9-1 0,2-10 1 16,4-7-1-16,7-12 1 0,6-10-1 15,5-11 0-15,6-10 0 0,4-7 0 16,10-10 0-16,2-4 0 0,4-9 0 0,3-10 1 15,4-11 0-15,6-6 0 0,4-10-1 16,2-7 1-16,1-1-1 0,-1 0 1 16,0-1-1-16,-1 1 0 0,-2 2 0 15,-8 8 1-15,-4 9-1 0,-4 6 1 16,-6 8 0-16,-3 7 0 0,-5 10 0 16,-2 8-1-16,0 0 1 0,0 5 0 0,0 3-1 15,5 2 0-15,1 2 0 0,2 3-1 16,6-1 1-16,5 0 0 0,3-3 0 15,3-5 0-15,5-2-1 0,-1-4 1 16,-1-5-1-16,1-2 1 0,-6-2-1 16,-2 0 1-16,-8-1 0 0,-1-3 0 15,-4 1 1-15,-8-2 0 0,0-1 1 16,-8-1 1-16,-1 0 0 0,-7 2 1 0,-4 3 1 16,-1 4 0-16,-7 7 0 0,-4 4 0 15,-2 10 0-15,-4 7-1 0,2 7-1 16,4 5-1-16,2 1-1 0,12 0 0 15,9-4-1-15,9-3 0 0,13-6 0 16,13-5 0-16,6-6-1 0,8-5 1 16,1-5 0-16,4-4 0 0,2-6 0 15,-3-3 0-15,-1-5 0 0,-4-2 0 0,-1-2 0 16,0-2 0-16,-3 2 1 0,-6 1-1 16,-4 6 1-16,0 1-1 0,-6 5 1 15,-6 2-1-15,-3 7 1 0,1 0-1 16,-3 7 1-16,5-1-1 0,-1 3 1 15,1 1-1-15,1 1 1 0,0 2-1 16,0-3 1-16,-1 0-1 0,-1-1 0 16,-2-3 1-16,-1 1-1 0,-3-2 0 15,-3-1 0-15,-3 1 3 0,0-1 1 0,0 2 1 16,-9-1 0-16,-5 4 2 0,-6 0 2 16,-4 0 1-16,-2 1-1 0,0 0-1 15,0 1 0-15,6 2-2 0,6 0-1 16,4 2-2-16,5 0-1 0,5 3-2 15,7-2 1-15,8 0-1 0,3 1 0 0,7-4 1 16,3-2-1-16,4-5 1 0,1-6 0 16,0 0-1-16,-1-5-9 0,-4-1-10 15,-4-1-11-15,-4-2 167 0,-4 1-292 16,-2 3-143-16,-8 1-409 0</inkml:trace>
  <inkml:trace contextRef="#ctx0" brushRef="#br0" timeOffset="103367.84">23360 5798 392 0,'0'-10'95'0,"0"0"4"16,0 0-59-16,0 1-8 0,0-1 0 15,-6 0-2-15,3 2-4 0,-1-1 0 16,-3 3-3-16,-4 1-1 0,-1 5-1 16,-1 0-4-16,-3 7-3 0,0 3-2 15,-4 6-2-15,0 5-2 0,2 2-1 16,-1 0-3-16,0 4 0 0,1 3-2 16,3-2 1-16,4-2-2 0,7-4 1 0,4-4-1 15,4-2 0-15,7-6 0 0,5-4 0 16,6-6-1-16,3-5 1 0,1-3 0 15,3-3 0-15,5-5 0 0,-5-2-1 16,0 0 1-16,-7 0-1 0,-3 0 1 16,-10 2 0-16,-9-1-1 0,-8 4 1 15,-10 0 0-15,-6 6 1 0,-5 4 1 16,-5 3 2-16,-1 8 0 0,2 3 1 0,0 5 0 16,5 4 1-16,2 0-2 15,5 1-1-15,6-3-1 0,6-1-2 0,9-2 0 16,0-3-1-16,12-4 1 0,3-4-1 15,7-4 0-15,4-5-1 0,4-6 1 16,3-4-2-16,1-1 0 0,-1 0-1 16,-7-4 0-16,-5 4 0 0,-5 2 0 15,-10-1 1-15,-6 5 0 0,-16 0 1 0,-3 4 0 16,-5 6 1-16,-6 0 0 0,-2 5 0 16,-2 8 0-16,2 6-4 0,5 3-6 15,2 1-12-15,3 0-11 0,6 0-104 16,5-3-108-16,4-4-265 0</inkml:trace>
  <inkml:trace contextRef="#ctx0" brushRef="#br0" timeOffset="106055.25">21710 6546 367 0,'3'-12'90'16,"2"-1"4"-16,-1-2-55 0,0-2-7 15,1 0-1-15,-5-2-1 0,2 0-3 16,-2 0 0-16,0 0-1 0,-3 1-2 16,-4 0-1-16,-3 5-2 0,0 2-4 15,-7 3-3-15,2 8-3 0,-4 0-3 16,-3 13-3-16,-2-1-2 0,-1 5-1 16,1 2-2-16,0 1 0 0,3 0-2 15,1-2-1-15,7 1-1 0,2-2-2 0,9-3-3 16,8 0-2-16,7-2-1 0,3-3 0 15,8-3 1-15,2-6 2 0,3 0 1 16,3-7 3-16,-4-3 2 0,2-2 2 16,-3-2 1-16,-5 1 1 0,2-1 1 15,-8 2 4-15,-6 1 3 0,-2 1 3 16,-8 2 2-16,0 1 1 0,-8 4 0 16,-3 3 0-16,-3 0-2 0,-4 8-3 0,-2 5-2 15,0 2-2-15,4 5-1 0,-1 2-1 16,3 0-1-16,5 2-1 0,3-1-1 15,6-1 0-15,8-4-1 0,4-2 0 16,3-3 0-16,11-6 0 0,2-7-1 16,11 0 1-16,3-7 0 0,6-6 0 15,1-1 0-15,4-4 0 0,-5 1 0 16,-3-4 0-16,-4 0 0 0,-4 2 0 0,-8 0 0 16,-7 1 1-16,-7 4-1 0,-2 0 3 15,-5 4 3-15,-8 3 2 0,0 2 0 16,0 5 1-16,-5 0 0 0,-4 4 0 15,-2 5-2-15,-2 5-3 0,-3 3-3 16,2 2 0-16,-3 2 0 0,2 1 0 16,0-2-1-16,2-3 1 0,2-2-1 15,3-5 0-15,1 1-1 0,4-4 0 16,3-2-3-16,0-1 0 0,5-4 0 0,8 0-2 16,-1-7 1-16,2-1-1 0,8-4 1 15,3-2 0-15,-1-2 1 0,-1-1 1 16,1 0 1-16,-1 0 0 0,1 3 0 15,-6 2 1-15,-2 5 1 0,-2 2 0 16,-2 5-1-16,-5 0 1 0,-1 0-1 16,-2 6 0-16,-4 1 1 0,0-1-1 15,0 3 1-15,0 1 1 0,0 1-1 0,0 1 0 16,0-1 1-16,0 1-1 0,0-2 0 16,7-1-1-16,5-2 1 0,6-1-1 15,3-6 0-15,11 0 0 0,2 0 1 16,6-6-1-16,0-3 1 0,1 1 0 15,-3-3 0-15,1 1 0 0,-11 4 0 16,-4-3 0-16,-4 4 0 0,-7 5 0 16,-2-3 0-16,-5 3 0 0,-2 3 0 0,-4 1 1 15,0 1-1-15,4 0 0 0,-4 1 1 16,0 2 0-16,0-3-1 0,0 2 0 16,6-1 0-16,1 0 0 0,0-3 1 15,4-3-2-15,3 5 1 0,3-5 0 16,4-6 0-16,1 1 0 0,1 0 0 15,1-2 0-15,-1 0 0 0,-1-1 0 16,-8 2 0-16,-1 4 0 0,-4-3 3 0,-5 1 2 16,-4 4 0-16,0 0 2 0,0 0-1 15,0 0 0-15,-3 0 0 0,3 0-2 16,-6 0-2-16,2 4-1 0,0-4 0 16,-1 5-1-16,5-2 0 0,-2-3 0 15,2 4 0-15,0-4-1 0,0 4 0 16,2-4 0-16,4 0 0 0,1 0 0 15,0 0 0-15,2-5 0 0,2 1 1 16,-2-2 0-16,0-1 0 0,-3-2 0 0,-4-2 1 16,-2-2 0-16,0 0 0 0,-10-5 0 15,0 1 0-15,-8 0 0 0,-1 0 0 16,-7 5 0-16,-3 3-1 0,1 3 1 16,-4 6 0-16,1 6 0 0,2 3 0 15,2 6 0-15,4 0-1 0,5 2 0 16,4 2 1-16,4-1-1 0,7 1-1 15,3-5 0-15,0 0 0 0,12-4 0 0,5-1 0 16,2-3-1-16,8-6 1 0,10 0 0 16,9-12 0-16,3-1 0 0,4-6 1 15,4-2-1-15,1-5 1 0,-2-4 0 16,-6-1 0-16,-1-1 0 0,-3 3-1 16,-5 1 1-16,-7 4 0 0,-5 3 0 15,-6 5 0-15,-7 5 0 0,-5 3 1 0,-5 4 1 16,-6 4 1-16,0 0-1 0,-6 3 0 15,-2 4 1-15,-5 5-1 0,-5 6 0 16,1 5-2-16,-4 6 1 0,-2 7-1 16,-1 1 0-16,3 3 0 0,3-1-3 15,0-1-3-15,1-1 1 0,-1-5-1 16,5-4 0-16,1-4 1 0,1-6 0 16,4-5 3-16,1-6 2 0,0-2 1 15,6-5-1-15,-4 0 1 0,4-6-1 16,0 0 1-16,0-2-1 0,0-4 0 0,5 0 0 15,4-3 0-15,3-1 0 0,4-1 0 16,5-2 0-16,1 2-1 0,11 0 1 16,6-3 0-16,6-1 0 0,7 1 0 15,2-5 0-15,-1-1 0 0,6-3 0 16,-5-1 0-16,-1 0 0 0,-7 1 0 16,0-1 0-16,-6 2 0 0,-1 1 1 15,-7 5 1-15,-8 0 2 0,-7 3 3 0,-9 3 1 16,-8 1 1-16,-8 3 1 0,-9 5 0 15,-6 1-1-15,-5 6-2 0,-5 6-1 16,-6 7-2-16,0 6-1 0,1 7-1 16,-2 2-1-16,4 10 0 0,3 5 0 15,0 2-1-15,5 2-2 0,4-2-5 16,6-1-1-16,4-2-3 0,8-7 0 16,6-4-2-16,8-9 1 0,6-5 1 0,5-7 4 15,4-5 3-15,3-5 1 0,1-10 2 16,1-3 0-16,-1-2 1 0,-3-2 1 15,-4 1 0-15,-6 1 2 0,-1 4 3 16,-5 3 2-16,-4 3 2 0,-4 1-1 16,0 4 1-16,0 0-2 0,0 0-1 15,0 4-3-15,0 2-3 0,0 1-1 0,0 3 0 16,0 1 0-16,0 1-1 0,2 1-2 16,6-3 0-16,0-1 0 0,8-3-1 15,6-6 1-15,10 0 0 0,8-4 1 16,7-5 1-16,3-5 0 0,-1-2 1 15,4-3 0-15,-1-1 0 0,-11-5 0 16,-2 1 0-16,-6-2 0 0,-7 5 1 16,-6 1 4-16,-8 3 4 0,-12 4 1 15,0 5 1-15,-12 3-1 0,-8 5 1 0,-2 5-1 16,-3 6-4-16,-6 6-3 0,2 5-2 16,-2 4 0-16,4 2 0 0,5 2 0 15,4 1-1-15,6-3 0 0,9 0-1 16,3-4 0-16,12-1 0 0,4-5 0 15,5-6 0-15,8-3 0 0,1-9 0 16,10 0 0-16,0-10 0 0,10-3 0 0,-2-2 0 16,4-2 0-16,-5 1 0 0,0-1 0 15,-7 2 0-15,-3-1 1 0,-10 5 0 16,-5 0 0-16,-5 3 0 0,-7 1 0 16,0 1-1-16,-2 3 1 0,-2 3 0 15,1-4-1-15,1 4 0 0,-1 0 1 16,5 0-1-16,-1 5 0 0,-2-5 1 15,5 5-1-15,-2 1 1 0,0-2-1 16,-3 1 2-16,1 0-1 0,-1-1 0 16,-1 3 0-16,-2-3 0 0,1 1 0 0,-2 1 0 15,0 0-1-15,-5 1 2 0,-6 1-1 16,-4 2 1-16,-3 3 0 0,-3 1 1 16,-6 3 2-16,-2 2-1 0,-1 1 1 15,3 0 0-15,3-1-1 0,4-1 0 16,6-2 0-16,9 1-2 0,5-1-1 15,7-1 0-15,8-2 0 0,5-3 1 16,5-1-1-16,10-6 0 0,9-3-7 0,0-3-12 16,4-4-11-16,-6 0-49 0,2-2-78 15,-14 0-114-15,-13-1-261 0</inkml:trace>
  <inkml:trace contextRef="#ctx0" brushRef="#br0" timeOffset="108859.28">21117 7084 404 0,'0'-9'89'0,"0"0"3"0,0 4-71 16,0 5-3-16,-2-4 0 0,2 4-2 16,-5 6-1-16,-2 5 1 0,-1 6 1 15,-8 12-1-15,-2 9-1 0,-11 14 0 16,-1 12-2-16,-9 6-2 0,-5 7-2 15,-2 3-4-15,-1 0-1 0,1-1 0 0,5-6 0 16,0-5 2-16,7-5 1 0,3-11 2 16,9-9 3-16,3-7 0 0,2-12 1 15,6-7-1-15,6-8-2 0,1-9-2 16,4-7-1-16,7-10-3 0,3-8 0 16,4-11-2-16,5-7-1 0,4-13-1 15,8-8 0-15,2-2-1 0,6-2 0 16,4-4 0-16,6 2 0 0,-1 1-1 15,-1 10 2-15,0 4-1 0,-4 3 1 16,-7 11 1-16,-6 11-1 0,-8 10-1 0,-6 5 1 16,-5 7 0-16,-4 8 0 0,-7 9 0 15,0 5 0-15,0 3 0 0,-3 4 1 16,-2 3 0-16,0 3 1 0,-1-2-1 16,-1 0 0-16,4-2 0 0,3-2 1 15,0-3-2-15,3-5 1 0,5-5 0 16,4-4-1-16,6-4 1 0,2-10-1 0,6-3 1 15,3-6 0-15,9-4-1 16,2-2 1-16,1-3 0 0,-2-1 0 0,5 0-1 16,-10 5 1-16,-5 4-1 0,-5 4 1 15,-6 3 1-15,-8 6 2 0,-4 3 2 16,-6 4 0-16,-6 0 1 0,-1 4-1 16,-6 2 1-16,-2 6-2 0,-2 0-3 15,-3 3-1-15,6 2 0 0,-1-1-1 16,4-1 0-16,4 1-1 0,7-7-1 15,5-2 0-15,3-3-1 0,9-4-1 0,5-4 1 16,4-1 0-16,5-6 0 0,-1-5 1 16,3-3 1-16,3 0 1 0,-8 1 0 15,-6 2 0-15,-3 1 0 0,-3 5 0 16,-6 5 0-16,-3 5 1 0,-7 0-1 16,0 0 1-16,0 8 0 0,-8 3 0 15,-1 5 0-15,0 1 0 0,-1 3 0 0,1 3 0 16,1 0-1-16,3-1-2 0,5-3 0 15,6-6-1-15,5-3 0 0,5-10-1 16,9 0 1-16,1-14 0 0,9-4 2 16,2-9 0-16,2-1 1 0,1 1 0 15,-5-1 1-15,-1 3-1 0,-7 3 1 16,-8 6 1-16,-2 3 2 0,-9 6 0 16,-3 0 0-16,-5 4 0 0,3 3-1 15,-3 0 0-15,8 0-1 0,-1 6-2 0,2-1 0 16,0 1 0-16,8 1 0 0,0 0 1 15,6-3-1-15,1-4 0 0,5 3 0 16,0-3 0-16,3 0 1 0,1-3-1 16,-3 3 0-16,-2 0 0 0,-5 0 0 15,-8 0 2-15,-6 7 1 0,-9-3 1 16,-9 4 1-16,-6 2 0 0,-4 3 0 16,-3 2 0-16,-2 2-1 0,4 1-1 0,0-1-2 15,7 1-1-15,0 0 1 0,9-2-1 16,4-2-1-16,0 1 1 0,4-4-1 15,9-2 0-15,3-4 0 0,6-5 0 16,6-9 0-16,6-2 0 0,5-6 1 16,2-2 0-16,2-4 0 0,-1-5 0 15,0 0 0-15,-7 3 0 0,-3 0 0 16,-3 2 0-16,-9 2 0 0,0 3 0 16,-7 6 1-16,0 2-1 0,-4 3 0 0,-2 4 0 15,-3-1 0-15,-4 4 1 0,5 0-1 16,-5-4 0-16,3 4 0 0,-3 0 0 15,0 0 0-15,0 0 1 0,5 0-1 16,-5 0 0-16,0 0 1 0,0 0 0 16,0 0 0-16,0 0 0 0,0 0 2 15,0 0 1-15,0 0 0 0,0 0 1 0,-6 4-1 16,3 7 0-16,-8 6-1 0,-1 9-1 16,-5 6-1-16,-2 13-1 0,-5 8 0 15,-5 9 0-15,-4 1-2 0,-2 6-1 16,-3 3-1-16,-5-2-1 0,3-2 1 15,0-6 0-15,3-2 1 0,5-5 0 16,5-6 2-16,5-8 1 0,7-7 0 16,3-7 0-16,5-6 0 0,0-7-1 15,7-4 1-15,-4-5-1 0,4-5-2 0,0 0 1 16,0-4 0-16,6-7 0 0,3-7-1 16,4-9 1-16,6-9 0 0,5-5-1 15,6-12 0-15,6-5-3 0,1-5 0 16,5-1-1-16,-2-3 1 0,0 1 0 15,-1-1 2-15,-2 4 1 0,-2 5 1 16,-4 4 1-16,-2 9 1 0,1 10 0 0,-3 8 0 16,-2 7-1-16,-3 8 1 0,1 6 0 15,2 6 0-15,-4 0 0 0,4 0 0 16,-5 7-1-16,3-2 2 0,-2 1-2 16,-5 3 1-16,0 3 0 0,-5 1 0 15,1 3 0-15,-4 0-1 0,1 0 1 16,2 1 0-16,-3-1 0 0,3-4 0 15,2 1 0-15,0-5 0 0,1-2 0 16,2-6 0-16,6 0 0 0,-1-6 0 16,2-4 0-16,3-6 0 0,3-6 0 15,-1 2 0-15,-1-2 0 0,0 0 0 0,-3-1 0 16,-4 0 1-16,-9 3-1 0,-7 4 2 16,-4 1 2-16,-8 1 0 0,-8 6 2 15,-7 4 0-15,-3 4 0 0,-4 11 1 16,0 1-1-16,-3 0-3 0,0 7 0 0,2 3-1 15,3 1-1-15,8-1 0 0,2-1-1 16,7-2 0-16,6-1-1 0,9-2 0 16,6-5 1-16,8-5-1 0,7-6 0 15,7-5-1-15,6-4 1 0,10-7-1 16,5 0 1-16,5-4 0 0,1 2 0 16,0-1 1-16,-6 5-1 0,-2 3 1 15,-10 3 1-15,-8 8-1 0,-8 0 0 16,-9 0 1-16,-5 9 1 0,-5 5 0 15,-6 4 0-15,-4 1 1 0,-3 4 0 0,-4 4 0 16,0 3-1-16,-2 0 0 0,-5-3-1 16,4 0 0-16,-4 0 0 0,4-4-1 15,-1-4 1-15,0-4 0 0,4-4 0 16,0-6 0-16,4 1 1 0,0-6 0 0,3 0-1 16,4-7 1-16,-3 1-1 15,3-2-1-15,5-2 0 0,4-5-1 0,3 1-1 16,2-3-3-16,6-2-2 0,5-2-2 15,3 3-1-15,3-1-1 0,3 1-1 16,0-3 2-16,10 3 3 0,0 1 1 16,3 0 3-16,-1 1 2 0,2 0 0 15,-8 1 0-15,-4 4 1 0,-8 0 1 16,-5 3 2-16,-10-1 3 0,-7 0 4 16,-6 2 1-16,-7 0 2 0,-6 1 1 15,-6 3 2-15,-7 3-2 0,-7 0-2 0,-6 10-2 16,0 1 1-16,-2 5-2 0,1 3 0 15,4 5-1-15,7-1-2 0,7 1-2 16,9 2-1-16,5 2-1 0,8-3-2 16,10-2 0-16,5 0 0 0,12-4 0 15,9-1 0-15,9-7 0 0,3-6 0 0,6-5 0 16,-1-5-1-16,4-3-3 16,-9-3-9-16,-2-2-9 0,-8 0-9 0,-4-3-15 15,-8-2-108-15,-4 2-116 0,-9 2-271 16</inkml:trace>
  <inkml:trace contextRef="#ctx0" brushRef="#br0" timeOffset="109204.95">24028 7871 562 0,'0'5'124'0,"0"-5"6"0,6 0-91 15,2-5-7-15,6-2 1 0,5-4 1 16,2-6 1-16,5-4 2 0,6-5-2 16,3-9-4-16,4-2-4 0,5-8-6 15,4-6-4-15,2-11-5 0,-1-5-3 16,-2-4-3-16,-9-4-1 0,-6 1-2 15,-13-1 0-15,-9 6-1 0,-10 7 0 16,-3 7-1-16,-13 7 0 0,2 8-4 16,-6 6-10-16,4 6-17 0,-2 5-13 15,-1 7-16-15,6 4-113 0,0 4-126 0,6 3-285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11-04T13:45:45.362"/>
    </inkml:context>
    <inkml:brush xml:id="br0">
      <inkml:brushProperty name="width" value="0.05292" units="cm"/>
      <inkml:brushProperty name="height" value="0.05292" units="cm"/>
      <inkml:brushProperty name="color" value="#00B050"/>
    </inkml:brush>
  </inkml:definitions>
  <inkml:trace contextRef="#ctx0" brushRef="#br0">10992 10751 326 0,'11'-14'73'0,"2"1"0"15,-1 0-52-15,-2 2-9 0,2-1-5 16,-1 4-2-16,-1-1-2 0,-3 2 0 16,-1-3 3-16,-1 2 3 0,0-2 1 15,-2-1 1-15,-3 1 2 0,0-2-1 0,5 3 0 16,-5-1-5-16,0 2-3 0,-6 0-3 16,1 2-2-16,5 2-2 0,-5 1 1 15,5 3 0-15,-4-4 1 0,4 4 1 16,0 0 0-16,0 0-1 0,0 0 1 15,0 0 0-15,2 4 0 0,-2-4 0 16,7 7 1-16,-3-1 0 0,1 0 1 16,-1 1-1-16,0 0 0 0,-1 1-1 0,-3-1 0 15,4 2-1-15,-4-1 2 0,0-2 0 16,0 2 1-16,0-1 2 0,0 1 1 16,0-3 1-16,4 1 0 0,0-1 0 15,0 0 0-15,-1 0-1 0,2-5 0 16,-5 5-1-16,0-5 3 0,0 0-1 15,-8 0 1-15,-2-5 0 0,-3 0 1 16,3-3-2-16,-6 0 0 0,2-2-2 16,1 0 0-16,0 2 2 0,4 2-1 0,3 1 1 15,1 2-2-15,5 3 0 0,-4 0-2 16,4 3-1-16,0 1-3 0,0 2 1 16,0 0-1-16,0 3 2 0,0 0 1 15,0-1 0-15,0 4 1 0,0 0 1 16,-3 3 0-16,3 2 0 0,0-2 1 15,0 2-2-15,0 2-3 0,-6 2-9 0,6 2-29 16,0 1-69-16,-3 3-84 0,3 3-209 16</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30T10:04:46.910"/>
    </inkml:context>
    <inkml:brush xml:id="br0">
      <inkml:brushProperty name="width" value="0.05292" units="cm"/>
      <inkml:brushProperty name="height" value="0.05292" units="cm"/>
      <inkml:brushProperty name="color" value="#002060"/>
    </inkml:brush>
    <inkml:brush xml:id="br1">
      <inkml:brushProperty name="width" value="0.05292" units="cm"/>
      <inkml:brushProperty name="height" value="0.05292" units="cm"/>
      <inkml:brushProperty name="color" value="#00B050"/>
    </inkml:brush>
  </inkml:definitions>
  <inkml:trace contextRef="#ctx0" brushRef="#br0">16004 12603 290 0,'-3'-11'64'0,"-2"3"1"16,5 1-50-16,-6 2-5 0,6-3-5 16,0 5 2-16,-2-3 4 0,2 4 5 15,-5-3 4-15,5 0 4 0,-2 3 3 16,2-2 1-16,0 4-2 0,-5-7-5 0,5 7-7 16,0 0-4-16,0 0-5 0,0 7-1 15,-5 3-1-15,2 4 1 0,-6 8 2 16,-1 7 1-16,-2 6 1 0,-2 9 1 15,-4 7-1-15,-2 3 0 0,-1 2-2 16,1 0-1-16,-1-3-1 0,2-3 0 16,-1-3-1-16,0-5 0 0,6-8-1 15,1-6 0-15,2 1 0 0,2-6-1 0,3-8 0 16,6-1 0-16,0-4 0 0,0-2 0 16,0-8 0-16,0-6 0 0,6-2 0 15,3-9 0-15,2-2 0 0,2-8-1 16,1-3-2-16,3-9 0 0,3-7-2 15,0-11 0-15,-1 0-1 0,3-8 1 16,0-2 0-16,4 2 2 0,-1 4 0 0,-4 8 2 16,5 9 1-16,0 6-1 0,-3 8 1 15,1 10 1-15,-3 4-1 0,-1 5 0 16,4 4 0-16,-4 7 0 0,0 5-1 16,-3 4 1-16,0 2 0 0,-4 5-1 15,-1 2 1-15,-5 0 1 0,-5 4 0 16,-2-2 2-16,-2 2 0 0,-8-1 2 15,-1-2 1-15,-5 2 1 0,1 2-1 16,-4-5 0-16,-1-1-1 0,-1-5-2 16,3-1 0-16,2-1-1 0,-1-10-2 0,2 0 0 15,2 0-1-15,0-7-5 0,5 0-3 16,-2-3-6-16,3 0-8 0,2-2-94 16,5 2-90-16,-3 5-227 0</inkml:trace>
  <inkml:trace contextRef="#ctx0" brushRef="#br0" timeOffset="629.39">16386 12780 224 0,'4'0'69'0,"-4"-9"6"0,3 5-26 16,-3 1-3-16,6-2-1 0,-6 5-1 15,0-2-8-15,0 2-8 0,-5 0-5 16,2 2-3-16,-3 6-4 0,-6 3-3 16,-3 5-2-16,-3 5-1 0,-3 3-1 0,-3-1-1 15,3 9-1-15,-1-2-2 0,3 1-1 16,5-4 0-16,2-2-2 0,6-3 0 15,6-4-1-15,0 0 0 0,7-5 0 16,6-2-1-16,6-5 1 0,3 1-1 16,4-5 1-16,4-2 0 0,-2 0 0 15,2 0-1-15,-2-6-2 0,-1 0-4 16,-6 3-4-16,-2-6-7 0,-4 4-23 0,2-1-68 16,-8-5-83-16,3 5-192 0</inkml:trace>
  <inkml:trace contextRef="#ctx0" brushRef="#br0" timeOffset="865.42">16332 12939 406 0,'0'-6'86'15,"3"2"0"-15,3 1-72 0,5-2-6 16,-3 5-1-16,5-5-2 0,-1 5 0 15,-3-7 0-15,6 7 0 0,-4 0-1 16,2 0-1-16,-1-2-1 0,2 2 0 16,-1 0 0-16,-1 0-1 0,1-3 0 15,-1-4-4-15,-3 5-7 0,0-6-14 16,0 1-67-16,-2-4-75 0,-4-1-182 0</inkml:trace>
  <inkml:trace contextRef="#ctx0" brushRef="#br0" timeOffset="1033.33">16424 12732 412 0,'-18'-7'103'0,"3"2"3"16,3 5-59-16,5 0-14 0,2 0-10 16,5 0-6-16,0 3-6 0,12-3-3 0,-1 4-4 15,5-4-1-15,3 5 0 0,2-5 0 16,5 0-1-16,1-5-1 0,1 0 0 16,1-1-3-16,-6 0-4 0,6-1-5 15,-2-3-6-15,0 4-12 0,0-1-82 16,-4 4-87-16,2 3-205 0</inkml:trace>
  <inkml:trace contextRef="#ctx0" brushRef="#br0" timeOffset="1312.36">17180 12679 383 0,'0'-4'107'16,"-7"-2"4"-16,1 4-1 0,-1 2-78 15,-2 0-5-15,-3 0-2 0,-2 0-2 16,-4 2-2-16,-3-2 0 0,-4 7-2 16,-2-7-2-16,0 0-3 0,0 0-2 15,0 0-4-15,-2 0-2 0,1 0-6 16,1 0-7-16,5 0-5 0,-1 3-8 15,8-3-11-15,1 0-12 0,7 0-91 0,7 3-96 16,0 2-229-16</inkml:trace>
  <inkml:trace contextRef="#ctx0" brushRef="#br0" timeOffset="1694.35">17357 12640 502 0,'-17'4'110'15,"-5"6"2"-15,-3 3-86 0,-2 7-8 16,0 3-4-16,1 2-1 0,5 4-2 16,1 0-1-16,3 1-1 0,9-2-1 15,8-4-2-15,0-1 0 0,12-2-2 16,2-3-1-16,11-5-1 0,5-7 0 0,8-6 0 15,7 0-1-15,1-6 0 0,-2-7 0 16,5-6-2-16,-8-3 0 0,-2-5-1 16,-5-1-2-16,-7-2 0 0,-3-8-2 15,-6 2 1-15,-9 2-1 0,-9-1 2 16,-5 1 0-16,-9 5 1 0,-1 6 1 16,-9 3 3-16,-3 9 0 0,-5 4 2 0,-2 7-1 15,-6 9 1-15,0 2 0 0,-3 9 0 16,0 3-3-16,1 5-3 0,5 5-9 15,8 2-10-15,12 1-17 0,4 4-81 16,13-5-91-16,19-3-217 0</inkml:trace>
  <inkml:trace contextRef="#ctx0" brushRef="#br0" timeOffset="2037.36">18053 12628 450 0,'0'0'104'0,"0"0"1"16,0 0-72-16,0-5-15 0,0 5-5 16,5-5-4-16,-1-1-3 0,1 0 0 15,-1-2 3-15,-2 2 4 0,-2 0 3 16,0-1 2-16,-2 3 2 0,-4 1 0 15,-6 3-2-15,-1 0-3 0,-7 6-3 16,-7 5-3-16,-4 6-2 0,-5 6-2 16,-9 7 0-16,-2 2-1 0,2 9-1 15,4-2-1-15,6 4 0 0,7 0-1 0,12-4 0 16,10-3-1-16,15-4 0 0,9-7 0 16,10-4 0-16,10-8-3 0,6-3-4 15,5-8-8-15,2-2-12 0,2-6 62 16,-5-6-167-16,-3-5-111 0,0-6-289 15</inkml:trace>
  <inkml:trace contextRef="#ctx0" brushRef="#br0" timeOffset="2251.45">18407 12530 546 0,'-8'-2'122'16,"-3"2"1"-16,3 0-93 0,8 0-12 15,0 2-6-15,10 3-3 0,4-1-3 16,4-4-2-16,5 3 0 0,2-3-1 16,6 0 0-16,0 0-1 0,2-6 0 0,0 6-1 15,2-7-5-15,-5 3-6 0,-3-1-9 16,-3 5-12-16,-9 0-31 0,-3 0-65 16,-12 0-90-16,0 9-198 0</inkml:trace>
  <inkml:trace contextRef="#ctx0" brushRef="#br0" timeOffset="2411.3">18493 12651 455 0,'-31'14'118'16,"-1"0"6"-16,1 4-63 0,3-3-14 16,1 0-9-16,1 1-10 0,8-2-9 15,14-1-5-15,4-1-4 0,8-4-3 16,10-2-3-16,9-1 0 0,6-2-2 16,3-3 0-16,0 0-3 0,3-4-4 15,-1-4-6-15,-1-2-11 0,-2 1-13 16,-2 1-99-16,-2 2-103 0,-5 0-251 0</inkml:trace>
  <inkml:trace contextRef="#ctx0" brushRef="#br0" timeOffset="4944.8">19703 11830 227 0,'0'-9'72'0,"0"2"5"16,5-4-16-16,-5 2-15 15,0 2-9-15,0 3-5 0,0 4-8 0,0-7-6 16,-5 7-2-16,3 9-1 0,2 4 1 16,-9 6 0-16,-2 5 1 0,-1 2 0 15,-2 10 0-15,-4 3 1 0,-4 1-3 16,-3 3-2-16,1 3-3 0,2 0-1 16,1-1-2-16,0 1-2 0,2 1-1 0,1-1 0 15,3 0-1-15,2 0-1 16,0-7 0-16,2-1 0 0,2-4-1 15,3-8-1-15,4-3-5 0,2-3-6 0,0-7-10 16,0-3-94-16,3-1-93 0,2-3-235 16</inkml:trace>
  <inkml:trace contextRef="#ctx0" brushRef="#br0" timeOffset="5475.6">19829 12418 363 0,'-13'-6'86'16,"-1"-1"2"-16,1 2-54 0,-1-1-11 16,0 6-6-16,-5 0-3 0,6 6 0 15,2-2-1-15,1 4 1 0,-1 5 0 16,3 0-1-16,4 6 0 0,4-3-2 15,-4 5-2-15,4-1-2 0,0-2-3 16,0-3 0-16,2-1-2 0,10-4 0 16,6-3 0-16,5 0 0 0,9-7-1 15,2 2 1-15,3-2-1 0,-2-4 0 0,0-5 0 16,1-3 0-16,-10 0-1 0,-6-6 1 16,-3 0-1-16,-1 0 0 0,-9-5-1 15,-7 3 1-15,-13 2 0 0,-5 1 0 16,-3 5 1-16,-5 6 1 0,-7 0 2 15,-6 6 1-15,-3 10 0 0,3 1 0 16,5 3 1-16,-2 7-2 0,8 0-1 16,6 1-4-16,9 1-6 0,8-2-10 15,5-4-97-15,0 0-92 0,0-4-240 0</inkml:trace>
  <inkml:trace contextRef="#ctx0" brushRef="#br0" timeOffset="8208.41">19162 13361 354 0,'0'-11'90'15,"0"2"2"-15,-6 0-49 0,2 6-10 16,-3 3-10-16,-2 0-6 0,-1 8-2 15,0 5-1-15,-3 3 0 0,2 5 0 16,-3 6 0-16,2 6 0 0,-1 0-1 16,-1 2-2-16,1 0-1 0,1-1-2 15,-1 2-2-15,6-1-1 0,1 0-2 0,6-2-1 16,0-4 0-16,9-3-1 0,2-3-1 16,7-3 1-16,1-8 0 0,4-3 0 15,3-5 0-15,1-4 0 0,6-9 0 16,2-2 0-16,1-4 1 0,4-7-2 0,-3-2-1 15,-1-6-2-15,0 0 0 0,-11-4-2 16,0-8-1-16,-6-3 0 0,-8-5 1 16,-7-2 1-16,-4 0 1 0,-8-1 2 15,-8 4 2-15,-7 8 3 0,-4 7 1 16,-13 13 2-16,-4 15-1 0,-3 6 1 16,0 14 0-16,0 8-2 0,2 8-2 15,1 7-1-15,9 0-1 0,6 5 0 16,1-3-1-16,8 4-1 0,4-6-1 0,10-3-4 15,6-4-2-15,9-2-5 0,5-4-8 16,5-1-11-16,4-2-85 16,3-2-85-16,1-4-215 0</inkml:trace>
  <inkml:trace contextRef="#ctx0" brushRef="#br0" timeOffset="8574.61">19185 13552 392 0,'0'-2'97'16,"0"-1"0"-16,0 3-61 0,0 0-6 16,0 0-6-16,2 5-2 0,3 7-3 15,2 4-1-15,0 5 1 0,-1 4-1 16,6 7-1-16,0 3-5 0,0 2-3 16,-2 1-3-16,4 4-3 0,-2-4 0 15,-1 0-1-15,-4-8-1 0,1 0 0 0,-1-5 0 16,7-6-2-16,-1-3-3 0,2-4-4 15,2-3-6-15,-2 0-7 0,1-6-22 16,-2-3-75-16,-5 0-87 0,-2-6-208 16</inkml:trace>
  <inkml:trace contextRef="#ctx0" brushRef="#br0" timeOffset="9016.43">19813 13535 388 0,'-19'0'85'0,"-1"0"3"15,0 0-68-15,0 0-3 0,0 0 2 16,8 4 2-16,2 3-1 0,-1-3 0 16,4-2-2-16,7 4-2 0,-5-3-4 0,5 2-3 15,0-5-3-15,0 5-2 16,0-5-1-16,7 4-1 0,4-4-1 16,2 0 0-16,1 0 0 0,7 0 0 15,0 0 0-15,2-4 0 0,-3 1 0 0,-6 3-1 16,0-7 1-16,-4 7 1 0,-6-6 2 15,-4 6 2-15,-2-5 2 0,-10 5 0 16,-7 0 1-16,-1 0 2 0,-7 0-1 16,2 0-2-16,3 5-1 0,3-5-2 15,5 7 0-15,3-3-2 0,9 0 0 0,2-1-1 16,0 1-6-16,0-4-9 0,0 0-11 16,0 3-97-16,4-3-98 0,6-5-247 15</inkml:trace>
  <inkml:trace contextRef="#ctx0" brushRef="#br0" timeOffset="14427.43">20608 14445 370 0,'-2'0'82'16,"-8"5"2"-16,3 2-62 0,-2 5-4 15,-3 5 1-15,1 3 0 0,-3 1 0 16,0 4-1-16,0 2-1 0,1-1-1 16,-1 2-3-16,2 1-2 0,5-1-2 15,1-3 0-15,6 1-3 0,0-2-1 16,0-3-2-16,8-6-1 0,3 0 0 16,4-8-1-16,3-1 0 0,1-6 0 0,1 0 0 15,-4 0-1-15,4-9-1 0,-2 2-3 16,0-5-7-16,-9 4-9 0,3-2-39 15,-5-3-48-15,-1-2-78 0,-6 3-176 16</inkml:trace>
  <inkml:trace contextRef="#ctx0" brushRef="#br0" timeOffset="14626.34">20408 14556 389 0,'0'0'83'15,"-5"0"2"-15,10 0-68 0,2 0-4 16,1 0-1-16,5 0 2 0,1 0-1 16,4-4 0-16,0 0-3 0,0 4-3 15,1-7-1-15,0 3-4 0,1 0-5 16,-3 4-9-16,-1-4-29 0,-3 4-54 0,1-5-74 16,-2 5-175-16</inkml:trace>
  <inkml:trace contextRef="#ctx0" brushRef="#br0" timeOffset="15051.33">20813 14579 470 0,'0'0'103'0,"5"-7"1"0,-2 4-80 0,9 0-7 15,1-2-5-15,7 2-2 0,0 0-2 16,6-1-1-16,-1-1-2 0,1 2 0 16,-4-2-2-16,-3 3-2 0,0 2 0 15,-5 0 0-15,-3-4-2 0,-2 4-4 16,-3 4-4-16,-6-4-6 0,0 5-15 0,-5 0-80 15,-2 0-86-15,-2 1-209 0</inkml:trace>
  <inkml:trace contextRef="#ctx0" brushRef="#br0" timeOffset="15225.22">20852 14659 351 0,'-12'9'87'16,"3"-3"2"-16,-2 2-48 0,5-1-12 0,6-2-7 15,0 2-4-15,0-3-4 0,5-1-2 16,8-3-1-16,1 0-3 0,8 0-2 15,3 0-1-15,0-4-1 0,2-3-2 16,1 2-2-16,-3-1-3 0,-3 1-3 16,-4-1-5-16,0 3-15 0,-7-1-74 15,1-1-79-15,-4 5-195 0</inkml:trace>
  <inkml:trace contextRef="#ctx0" brushRef="#br0" timeOffset="15498.71">21103 14686 465 0,'6'-3'96'0,"-6"-3"1"16,5 0-86-16,-2-2-6 0,5-3-2 15,4-1 0-15,8-2-1 0,0-2 0 16,9-3 0-16,2-1 0 0,7-3 0 16,-1-1 2-16,-1 1 2 0,-6 1 2 15,-1 6 3-15,-12 3 5 0,-1 3 5 0,-8 4 1 16,-8 6-1-16,0 0-2 0,-8 8-2 15,-4 2-3-15,-3 3-5 0,-3 5-4 16,1 1-1-16,0 5-1 0,-8-2-1 16,4 2 0-16,3 2 0 0,2-2-1 15,-2 1 0-15,1 0-1 0,4 0-5 16,4-1-8-16,2 1-13 0,1-5-99 16,6-2-102-16,0-4-255 0</inkml:trace>
  <inkml:trace contextRef="#ctx0" brushRef="#br0" timeOffset="19844.48">22180 13284 304 0,'0'0'63'0,"0"0"-1"0,-6 0-55 16,6 0-4-16,-5 3 6 0,5-3 7 15,-5 0 7-15,0 5 3 0,2-5 4 16,3 0 4-16,-6 0 1 0,6 0-5 15,-6 0-6-15,6 0-5 0,-8 5-3 0,8-5-4 16,-5 0-2-16,5 3-2 16,0-3-2-16,-3 0 0 0,3 0-2 0,0 0 0 15,0 0 0-15,3-3-2 0,-3-5 0 16,8 3 0-16,3-6-1 0,-2-3 0 16,6-4 0-16,5 2-1 0,3-4 0 15,6-2 1-15,1-2-1 0,8 2 0 16,-1-1-1-16,1-1 0 0,-5-2 1 0,-3 3-1 15,-7 1 0-15,-3 3 1 16,-10 1-1-16,-4 4 1 0,-3 6 0 0,-3 3 0 16,0 1 0-16,-5 4 0 0,2 4 0 15,-2 5 1-15,-7 2 1 0,2 3 2 16,-8 7 3-16,-1 3 1 0,-6 2 0 16,-3 5 2-16,-2 1-1 0,-3 2-1 15,1 0-2-15,5 1-1 0,1 0-3 0,3-1 0 16,7 0 0-16,5-6-1 0,4 0 0 15,7-5-1-15,-4-2 1 0,4-6-1 16,0-4-3-16,4-5-2 0,-4 1-6 16,5-7-5-16,-5 0-10 0,0 0-94 15,5-9-93-15,-5 2-230 0</inkml:trace>
  <inkml:trace contextRef="#ctx0" brushRef="#br0" timeOffset="20392.38">21667 13646 373 0,'0'0'84'0,"-4"0"2"0,4 0-61 16,0 4-4-16,0-4 0 0,0 0 0 15,0 0 2-15,8 0 3 0,0-7 0 16,8 7 0-16,2-6-2 0,8-1-1 0,10 4-4 16,8 0-3-16,8-2-3 0,7 2-1 15,3-4-3-15,14 0-1 0,12-2 0 16,6-2 0-16,6-2 1 0,11-6-1 15,8 3 0-15,7-2 0 0,-6 2-2 16,-8-2 0-16,-7 4-2 0,1 1-1 16,-14 5-1-16,-19 2 0 0,-13 6-1 0,-11 0-1 15,-11 0 0-15,-11 6 1 0,-15 2-1 16,-6 1 0-16,-6-2-5 0,0 1-7 16,-7 1-11-16,-3-3-2 0,-1 0-108 15,-6-6-105-15,-2 0-256 0</inkml:trace>
  <inkml:trace contextRef="#ctx0" brushRef="#br0" timeOffset="21479.26">21852 14308 346 0,'0'-11'89'0,"6"-2"0"15,6 0-6-15,3-3-72 0,4 0-5 16,7-3-2-16,1-1 2 0,0-1 0 15,4-1 0-15,-1-1 1 0,-3 2 0 16,0-3-2-16,-1 3 0 0,-3-1-1 16,-3 3-1-16,-5 1-2 0,-1 6 1 0,-6 1 3 15,-2 8 4-15,-6 3 1 16,0 0 3-16,0 10 2 0,-9 2 2 0,4 8 1 16,-9 3 0-16,0 5-3 0,-4 4-2 15,2 5-1-15,-2-2-3 0,-1 8-3 16,0-3-2-16,3 0-1 0,2-1-1 15,2-1-2-15,4-9 1 0,2-1 0 16,6-4-1-16,0-6 0 0,0-6-1 16,9-1-6-16,-4-4-7 0,4-2-9 15,1-5-12-15,0 0-87 0,2-11-92 0,1 2-221 16</inkml:trace>
  <inkml:trace contextRef="#ctx0" brushRef="#br0" timeOffset="21782.57">22898 14147 468 0,'-20'0'109'0,"-6"-2"2"0,-6 2-77 16,1 0-7-16,-5 0-4 0,-2 6-2 15,-4-6-5-15,3 3-3 0,3 1-3 16,0-4-1-16,2 0-4 0,-2 0-2 16,6 0-2-16,4 0-5 0,6 4-8 15,6-4-10-15,4 0-14 0,10 0-86 16,10 0-93-16,0-5-224 0</inkml:trace>
  <inkml:trace contextRef="#ctx0" brushRef="#br0" timeOffset="21990.42">22748 14040 485 0,'-9'0'108'0,"-1"4"3"15,0 3-83-15,-3 3-8 0,1 2-2 16,0 4-2-16,-3 3-4 0,2 0-1 0,-2 5-2 15,0 0-1-15,1 1-3 0,4-1-1 16,1-2-2-16,5 1-2 0,4-2-4 16,0-3-7-16,0-4-8 0,5 0-10 15,4-5-65-15,0-3-26 0,5-6-79 16,1 0-162-16</inkml:trace>
  <inkml:trace contextRef="#ctx0" brushRef="#br0" timeOffset="22176.38">23085 14108 450 0,'-9'10'93'0,"-3"2"2"0,-2 5-81 16,-5 7-1-16,-2 3 0 0,-5 1 2 16,1 4-1-16,-1 0 0 0,3 0-1 0,1-2-4 15,6-6-3-15,2 0-3 16,7-6-2-16,2-4-8 0,5-5-11 15,6-5-90-15,0-4-88 0,2 0-228 0</inkml:trace>
  <inkml:trace contextRef="#ctx0" brushRef="#br0" timeOffset="22477.43">23169 13895 490 0,'-7'-12'114'0,"1"1"1"0,-5 5-79 16,2 1-11-16,1 5-10 0,0 0-3 15,0 5-4-15,2-1-2 0,3-4 0 16,3 7-1-16,0-7 0 0,0 5-2 16,7-5 0-16,0 0-1 0,-1 5-1 0,1-5 0 15,0 0 0-15,-1 0 0 0,-1 0 5 16,-5 0 2-16,2 0 1 0,-2 4 1 15,-6-4 1-15,-2 0-1 16,0 5 0-16,-3 0-4 0,-3-1-3 0,-2 4-2 16,0-3-6-16,5 3-7 0,1 0-15 15,-2-5-9-15,10 1-96 0,2-4-101 16,0 0-245-16</inkml:trace>
  <inkml:trace contextRef="#ctx0" brushRef="#br0" timeOffset="23100.33">21979 13823 327 0,'-6'0'87'15,"-2"0"5"-15,0 7-44 0,-3 4-3 16,-2 2-8-16,-2 4-5 0,-1 8-3 16,-6 3-3-16,-4 5 0 0,-1 5-3 15,-2 4-2-15,1 4-4 0,2 4-4 16,5 6-2-16,7 1-4 0,5 2-2 0,9-3-3 15,12-2 0-15,5-6-1 16,12-4-1-16,5-8 0 0,6-7-3 0,2-3-2 16,2-8-5-16,3 0-7 0,0-4-8 15,-9-7-97-15,1 0-94 0,3-5-237 16</inkml:trace>
  <inkml:trace contextRef="#ctx0" brushRef="#br0" timeOffset="23666.36">23478 13669 442 0,'3'-5'100'0,"2"5"2"15,-2 0-68-15,3 18-13 0,2 0-5 16,-3 9 0-16,2 10 0 0,-2 7 1 16,-5 6-1-16,0 4-1 0,-6-3-1 15,-3 7-1-15,-7-1-2 0,-5-1-4 0,-1 1-2 16,-6-3-1-16,-2-1-1 0,-3-3-2 16,5-1 1-16,-2-9-1 0,3-4 0 15,6-8-3-15,1-6-4 0,6-5-8 16,2-5-9-16,3-4-100 0,3-8-98 15,6 0-247-15</inkml:trace>
  <inkml:trace contextRef="#ctx0" brushRef="#br0" timeOffset="24026.82">24010 13608 306 0,'4'-5'84'0,"-2"0"7"16,-2 3-47-16,0 2-1 0,0 0-3 15,-6 7-5-15,-2-1-5 0,-4 9-4 16,-2 1-3-16,-6 7-1 0,-1 4 1 15,-6 5-3-15,-3 1-3 0,3 3-3 16,1-1-3-16,4-1-3 0,2-3-3 0,7-6-2 16,8-1 0-16,5-3-2 15,6-8 0-15,13-1 1 0,1-1-2 16,7-2 1-16,1-1 0 0,4-4 0 16,0-4-1-16,1 3-4 0,-7-3-7 0,0-5-11 15,-4 0-15-15,-4-1-85 0,-2-2-95 16,-3 1-225-16</inkml:trace>
  <inkml:trace contextRef="#ctx0" brushRef="#br0" timeOffset="24344.48">23912 13778 264 0,'17'0'69'0,"-2"-6"6"0,2 6-28 16,-1-4-11-16,1 4 0 0,-1 0 0 15,-2 0 0-15,4 0-2 0,-5 4-2 16,-1-4-3-16,-3 0-2 0,-3 0-1 16,-4 0-1-16,-2 0-2 0,-2 0-2 15,-6 0-3-15,-5 0-2 0,-5 0-1 16,-9 0-4-16,-5 0-4 0,-3 0-1 0,-5 0-2 15,-1 0 0-15,2 0-1 0,2 0-3 16,9 0-3-16,3 0-5 0,6 0-7 16,6 0-10-16,6 4 0 0,4-4-104 15,3 0-98-15,0 3-241 0</inkml:trace>
  <inkml:trace contextRef="#ctx0" brushRef="#br0" timeOffset="24996.5">23242 13543 353 0,'0'0'92'0,"5"-6"2"0,2 1-21 0,0 0-47 15,12-1-8-15,1 0-4 0,8-3-1 16,5 3-1-16,1-4 1 0,5 2 0 16,5-2 0-16,-1 2 1 0,5-1-1 15,0 0 1-15,1-1 0 0,5 4 0 16,8-1-2-16,-5 2-2 0,2-2 0 15,-1 2-1-15,-4-1-2 0,-4 1-1 16,-8 0-1-16,-9-2-1 0,-5-1-1 16,-5 1-1-16,-7 1 0 0,-4 2-1 15,-5 0 1-15,-7 1-2 0,0 3-6 0,-8 0-12 16,-3 0 1-16,-1 0-108 0,2 4-103 16,-2 2-254-16</inkml:trace>
  <inkml:trace contextRef="#ctx0" brushRef="#br0" timeOffset="31361.14">21353 13191 158 0,'0'0'38'0,"8"-3"1"16,-6-1-10-16,-2 0-15 0,6 1 5 15,-6-2 8-15,0 5 5 0,0-4 3 16,0-2 3-16,0 3 0 0,0 3-6 16,-4-3-7-16,4 3-8 0,0-6-4 0,-3 6-3 15,3 0 0-15,0-3-1 0,0 3-1 16,-4 0 0-16,4 0 0 0,0 0 1 15,-5 0-1-15,5 0 0 0,-5 0 0 16,0 0-1-16,3 0 1 0,-3 0 0 16,-7 0-1-16,0 0-1 0,1 0 0 0,-1 0-1 15,-1 0-1-15,1 0-1 0,-3 0 0 16,5 7-1-16,-5-3-1 16,1 0 0-16,0 5 0 0,-2-3 0 0,0 1-1 15,3 2 1-15,4 1-1 0,-3 1 0 16,0-2 1-16,-2-2-1 0,1 3 0 15,-2 0 0-15,-3-1 1 0,-1-3-1 16,3 2 0-16,-2-1 0 0,-1 0 1 16,-1 2-1-16,2-1 0 0,0 2 0 15,-5-1 1-15,6 2-1 0,-1 3 0 0,-1-4 0 16,5 1 0-16,-5-1 0 0,6-2 0 16,3-3 0-16,-1 3 1 0,-9-1-1 15,13-7 0-15,7 7 0 16,-6-2 0-16,6 0 0 0,-5 0 0 15,5 1 0-15,0-1 0 0,0 0 0 16,0 1 1-16,0 0 0 0,6-2 0 16,0 3 0-16,1 1 1 0,5-1 0 0,0 3 0 15,2-1 0-15,0 1-1 0,7 4 1 16,-2-3-1-16,2-1 0 0,3 1 0 16,-2 0 0-16,2 0 0 0,-1 1-1 15,2-1 1-15,-3 1-1 0,2-1 0 16,-3-2 1-16,1-2-1 0,-5 1 0 15,3-4 0-15,-1-4 0 0,-5 8 1 0,4-8-1 16,-3 3 0-16,-1-3 0 0,-3 6 0 16,-3-6 0-16,-2 0 1 0,-6 0-1 15,0 3 1-15,0-3 0 0,-10 0 0 16,1 0 0-16,-5 2 0 0,2-2-1 16,-1 6 1-16,0-3-1 0,2-3 0 15,0 4 1-15,0 1 0 0,0-2-1 16,-5 3 1-16,2 2 0 0,-6-1 0 0,-2 4 0 15,-2-1 1-15,-4 2 0 0,-3 3 0 16,3-2 0-16,-2 4 0 0,3 1 0 16,0-2 0-16,4 2-1 0,1 4 0 15,6-1 0-15,3 0-1 0,-1-3 0 16,3 2 0-16,9-2 0 0,2-2 0 16,0-2 0-16,7 4-1 0,5-4 1 15,4 0-1-15,8-3 1 0,4 0 0 16,5 1-1-16,2-1 1 0,1-3 1 0,-1-2-1 15,2 2 2-15,-3 0-1 0,-6-4 2 16,4 2-1-16,-2-6 0 0,3 4 1 16,4-4-1-16,2 0-2 0,2 0-4 15,3 0-5-15,-3 3 2 0,-7-3-104 16,-1 6-92-16,-14-1-238 0</inkml:trace>
  <inkml:trace contextRef="#ctx0" brushRef="#br0" timeOffset="32195.72">21070 12993 351 0,'0'0'86'16,"0"0"2"-16,0 0-51 0,0 0-11 16,-6-4-4-16,6 4-5 0,0 0-4 0,-5 0-1 15,5-4-1-15,0 4-2 0,-6 0 0 16,6 4-1-16,-9 7 1 0,1-1-1 16,-3 3 0-16,-4 7 0 0,-3 3-2 15,-4 3 0-15,-3 3-2 0,0-2 0 16,4 3-2-16,0-2 0 0,3-2-2 0,5-5-2 15,7 1-5-15,6-8-5 0,5-3-14 16,3-4-81-16,6-7-84 0,2 0-210 16</inkml:trace>
  <inkml:trace contextRef="#ctx0" brushRef="#br0" timeOffset="42545.2">18907 12950 322 0,'0'-7'81'0,"0"2"1"0,2-1-40 15,3 2-18-15,-5 0-10 0,6 4-6 16,-1 0-4-16,-2 0-1 0,1 0-1 16,-4 0-1-16,3 0 1 0,2 0 1 15,-1 0 1-15,-4 4 1 0,6-4 2 0,-2 4 0 16,3-4 1-16,-1 6 1 0,2-6-2 15,2 3 0-15,2-3-1 0,2 0 0 16,2 0-1-16,2 0-1 0,3 0-1 16,1-3 1-16,6-2-1 0,5 1 0 15,3 4 0-15,3-5-1 0,3 5 0 16,3 0-1-16,-3-5 1 0,2 5-1 0,-7 0-1 16,6 0 1-16,3 0-1 0,-3-3 1 15,8 3-1-15,12-8 1 0,0 4-1 16,9-3 1-16,-2 3-1 0,-9-4 1 15,4 5 0-15,-4-4 0 0,-7 4 0 16,5-1 1-16,-5-2-1 0,3 5 0 16,-2 1 1-16,3-4-1 0,-5 4 0 15,-2 0 0-15,-4 0 0 0,0-5 0 16,2 5 0-16,10-2 0 0,0-6 0 16,0 5 1-16,2-2 1 0,-2 0 1 0,-1 1-1 15,-5-2 1-15,-6 3-1 0,5 3 0 16,4-5 0-16,0-1-2 0,-1 4 1 15,2 2-2-15,-4 0 1 0,-1-5-1 16,-10 5 1-16,0 0-1 0,-6 0 1 16,-1-4-1-16,4 4 1 0,3-4 1 15,4 4 0-15,-1 0 1 0,0-6 1 0,4 6 0 16,-5 0 1-16,2 0-1 0,-4 0 0 16,-5-2-1-16,-1-1-1 0,2-3 0 15,6 6-1-15,-1-6 0 0,4 6 0 16,-2-3-1-16,2 3 0 0,-1 0 1 15,-4 0-1-15,-3 0 0 0,-1 0 0 16,-3 0 1-16,-3 0-1 0,3-5 1 0,3 0-1 16,1-1 0-16,7 2 1 0,-2 4-1 15,5-5 0-15,-3 5 1 0,1 5-1 16,-1-5 0-16,-3 0 1 0,-1 0-1 16,-5-5 0-16,1 0 0 0,7-2 0 15,1 2 1-15,1-1-1 0,0 6 0 16,3 0 0-16,-3 0 0 0,1 6 0 15,-6-6 0-15,2 0 1 0,-5-6-1 16,5 4 0-16,3-4 1 0,2 1-1 0,2 2 1 16,2 3-1-16,-5 0 1 0,3 0 0 15,-4 0 0-15,-7 0 0 0,-6 0 1 16,-7 0 0-16,-2 0 0 0,-6-7 1 16,-5 7 0-16,-2-4 2 0,-4 4 1 15,-3 0 0-15,-3 0 1 0,-2-4 0 16,5 4 1-16,-5 0-1 0,0 0-1 15,0 0 0-15,0 0-1 0,0 0-1 0,0 0-1 16,0 0 0-16,2 0-1 16,-2 0-1-16,0 0 0 0,6 0 0 0,-2 0 0 15,-1-6-1-15,4 6 1 0,-2-3-1 16,0 3 1-16,-1-8-1 0,2 8 0 16,2-3 1-16,1-1-1 0,-2 4 0 15,-1-5 1-15,-4 5-3 0,5-3-5 16,-5 3-9-16,3-6-13 0,-5 6-98 15,6 0-101-15,-2 0-251 0</inkml:trace>
  <inkml:trace contextRef="#ctx0" brushRef="#br0" timeOffset="66605.75">21092 13032 66 0,'0'0'42'0,"5"0"10"16,-5-5 4-16,0 5 1 0,0 0 1 15,0 0-1-15,3-4-9 0,-3 4-12 16,0 0-9-16,0 0-5 0,0 0-3 15,0 0-3-15,0-3-3 0,0 3-3 16,-3 0-2-16,3 0-1 0,-5 0-2 16,3 0 0-16,-4 0-1 0,1 0 1 15,-2 0-1-15,-1 0 0 0,-3 3-1 16,-3-3 0-16,1 6 0 0,-2-6-2 0,-3 4 0 16,1-4 0-16,-1 2-1 0,-1-2 1 15,-1 0 0-15,5 6-1 0,-4-6 2 16,5 0 1-16,1 0 2 0,1 0 1 15,5-7 1-15,1 5 2 0,-1 2 0 16,7-5 1-16,0 5-2 0,-2-4-1 16,2 1-2-16,0 3 0 0,8-4-2 15,-2 4-1-15,2-6 0 0,5 3 1 0,1 3-1 16,4-7 0-16,2 5 1 0,1-1-1 16,0 3 0-16,3-6 0 0,-2 6 0 15,2 0-1-15,-3-5-1 0,0 5 1 16,-2-5-1-16,-1 5 1 0,-3-3-1 15,-2 3 0-15,-4-4 0 0,-1 4 0 16,-4 0 1-16,1 0-1 0,-5 0 4 16,0 0 2-16,0 0 1 0,0 0 2 0,0 4 1 15,-7-4 2-15,1 0 0 0,-2 3-2 16,-2 2-1-16,2-5-3 0,-5 5 0 16,4-5-2-16,-2 6-1 0,-3-6-1 15,1 5 0-15,-2-5-1 0,2 5-1 16,-2-5 1-16,4 5-1 0,0-5 0 15,2 2 1-15,2-2-1 0,3 0 0 16,4 0 0-16,-4 0 0 0,4 0 0 0,0 0 0 16,8 0-2-16,-1-3-3 0,2-3-6 15,3 0-9-15,2-3-101 0,-1-1-98 16,0 0-248-16</inkml:trace>
  <inkml:trace contextRef="#ctx0" brushRef="#br1" timeOffset="97940.09">23977 10857 302 0,'-2'-4'81'0,"-5"-2"4"0,1 1-27 16,-1-1-23-16,1 1-10 0,-1 2-5 16,0 3-1-16,0-5-2 0,1 0 0 0,0 5-1 15,1-6 0-15,-1 6-1 0,6-4-2 16,-2 4-1-16,2-3-3 0,2 3-2 15,4-8-1-15,1 5-2 0,3-3-1 16,-1 2-1-16,5-2 1 0,2 3-1 0,0 3 1 16,3 0 0-16,1 0 0 0,1 5 0 15,-1 6 0-15,5 4-1 0,-4 2 0 16,3 4-1-16,-3 2 1 0,-2 4-1 16,-3 7 0-16,-4-1-1 0,-1 3 1 15,-9 4 0-15,-2 4 0 0,0 3 0 16,-6 1-1-16,-3 2 1 0,-4 4 1 15,0-1-1-15,-5-1 0 0,0-5 0 0,-2-1-1 16,4-2 1-16,-4-7-1 0,1-4 0 16,4 0 1-16,-3-1-1 0,5-6 0 15,2 2 1-15,1-2-1 0,0-5 1 16,3-4 0-16,4-1 0 0,-3-9 0 16,6 2 0-16,-6-9 0 0,6 0 0 15,0-8 0-15,0 1-1 0,0-9 1 16,0 0 0-16,0-4-1 0,-2-3 1 15,2 0-2-15,0 2 1 0,-4 2 0 0,4 2 0 16,0 5 0-16,0-1 1 0,-5 2 1 16,5 3 0-16,0 3 1 0,0-3-1 15,-2 6 0-15,2-2 0 0,0 4 0 16,0-6-1-16,0 6 1 0,0-2-1 16,0 2-1-16,2 0 1 0,-2 0 0 15,0 0 0-15,0 5 1 0,0-1 0 16,0 0 1-16,0 5 1 0,0-1 1 15,-3 5 0-15,3 1 1 0,0 1-1 16,0 4 1-16,0 0-1 0,0 1 1 0,6-1-1 16,-3-2 0-16,6-1-1 0,-1-2 1 15,0-3 0-15,4-4 0 0,1-2 0 16,0-3 0-16,1-2 1 0,0-2 0 16,4-3 0-16,-3-2-1 0,4-4 0 15,-3-5-1-15,7-2-1 0,-1-2 0 16,-4 1-3-16,3-1-3 0,-1-1-7 0,-1 5-7 15,0 2-11-15,-5 3 117 0,-1 2-227 16,0 4-121-16,-4 3-338 0</inkml:trace>
  <inkml:trace contextRef="#ctx0" brushRef="#br1" timeOffset="102774.49">20204 14519 211 0,'-6'0'49'0,"6"-7"3"16,-5 7-22-16,5-6-5 0,0 2 1 15,0 4 4-15,0-5 3 0,0 5 3 0,0-6 2 16,0 6-8-16,0 0-4 0,-2-2-4 15,2 2-4-15,0 0-5 0,0 0-4 16,0 0-2-16,0 0-2 0,0 0-1 0,0 5 1 16,0-2-1-16,0 2 1 15,0 5 1-15,0 1 0 0,-5 3 0 0,5 1 0 16,-8 4-1-16,6 3 0 0,-3-1-2 16,-1 3 0-16,1 2-1 0,3 3-1 15,-4-2 1-15,6 3-1 0,0 1 0 16,0 1 0-16,6-1 0 0,-1-5 0 15,3 2 0-15,4-5-1 0,3 0 1 16,3-5 0-16,-3 0 0 0,4-4-1 16,-1-1 1-16,-1 4-1 0,1-4 0 15,0 1 1-15,-2-2-1 0,3 1 1 0,3-2 0 16,2-1-1-16,-5-5 1 0,3 2 0 16,-1-1 0-16,2-1 0 0,-1-3 0 15,2 3-1-15,-1-5 1 0,2 6-1 16,2-2 1-16,1-4-1 0,4 5 1 15,6-2-1-15,3 4 1 0,4 0-1 0,3-3 0 16,-1 3 0-16,3-2 0 0,-4-1 0 16,-4-4 0-16,-5 0 0 0,-2 0 0 15,4-4 1-15,7 4 0 0,1-7 0 16,5 4-1-16,2-1 2 0,2 0-1 16,-3 1 0-16,0-2-1 0,-6-2 1 15,-4-3 0-15,3-1 0 0,3 2-1 16,6-1 1-16,0-4-1 0,3 4 0 15,-1-2 1-15,1 2 0 0,-2-1 1 0,-7-3 0 16,-1-1 0-16,1 1 1 0,-2 1-1 16,3 1 1-16,2 0-2 0,-2 2 1 15,-1 0-1-15,-5 2 1 0,-1 2 0 16,-4-3 1-16,-7 2 0 0,-5 1 1 16,-2 1 1-16,-1 5-1 0,-6 0 1 15,-1 0-2-15,-4 10 0 0,1 2 0 16,-5 0 0-16,-3 7-1 0,0 0 0 0,-4 1 0 15,-2 2 0-15,0 0-1 0,-4-1 0 16,0 0 0-16,-2-2 0 0,-1-4-1 16,0-2 1-16,2-2 0 0,3-2-1 15,2-4 1-15,-5-5 0 0,5 3 0 16,0-3 0-16,5-6 1 0,-3 0-1 16,4-1 0-16,2-4 0 0,3-3 0 15,-1-1-1-15,4 0 1 0,1-2-1 0,3 2 1 16,-1 1-1-16,3 1 0 0,4 3 0 15,-1 1 1-15,2 2 0 0,4 3 1 16,-6-1-1-16,4 5 1 0,0-3 0 16,0 3-1-16,2 0 1 0,0 0-2 15,-1 0 1-15,5 0-1 0,4 0 1 16,3 0 0-16,5 0 1 0,3 9 0 16,1-4 0-16,2 0 0 0,1 1 1 15,-3-2-1-15,-3-4 0 0,-1 0-1 0,1 0 1 16,7 0-1-16,5-8 0 0,2-1 1 15,1-5-1-15,-1 0 1 0,1-6 0 16,-3-7 0-16,0-5 0 0,-9-7 0 16,3 0 0-16,-1-5 0 0,1-1 0 15,-4-2-1-15,-6 0 0 0,-3-1 0 16,-2 6 0-16,-9-3 0 0,-3 3-2 0,-9 3-3 16,0 5-4-16,-2 6-11 0,-5 5-10 15,1 5-100-15,-5 5-101 0,-5 4-251 16</inkml:trace>
  <inkml:trace contextRef="#ctx0" brushRef="#br1" timeOffset="104217.4">23203 15234 409 0,'0'-7'90'0,"-6"3"2"0,6 0-67 16,-2 4-8-16,2 0-5 0,0 0 0 16,-5 10 1-16,3 0 2 0,-3 6 2 15,0 6 0-15,-3 8 0 0,0 3 0 16,-5 8-2-16,-3 1-2 0,-1 4-3 15,-3-3-2-15,-1 2-3 0,0-3-2 0,-1-4-1 16,2-3-1-16,5-1-1 0,2-2 1 16,1-6 0-16,5-1-1 0,4-5 0 15,3-3 1-15,0-6-1 0,0-4 0 16,0-7 1-16,6 0 0 0,0-7 1 16,1-10-1-16,3-7 1 0,2-9 1 15,-1-4-1-15,5-7-1 0,-2-6 0 0,4-5 0 16,-4-2 0-16,5 2-1 0,-4 2 1 15,-1 1-1-15,4 4 0 0,-4 6 0 16,-1 8 1-16,2 11-1 0,0 4 0 16,2 5 1-16,2 9 0 0,-6 5 2 15,0 4 2-15,0 11 0 0,-5 7 1 16,-2 9 0-16,-6 10 0 0,0 8-1 16,0 4-1-16,-5 4-2 0,-3 0 0 15,1-4 0-15,-5 1-1 0,4-5 0 16,-4-3-1-16,4-1 1 0,-1-4-1 0,9-4 1 15,-4-5-1-15,4-6 0 0,0-6 0 16,0-4 1-16,0-5-1 0,0-5 0 16,0-6-1-16,0 0-1 0,-5-4-1 15,-1-9-2-15,-1-1 0 0,-1-6-2 16,-3-6 0-16,1-3 1 0,-5-3 0 16,-1 0 2-16,2 1 0 0,-3 4 3 0,0 4 2 15,-1 6 1-15,4 1 2 0,0 9 0 16,1 1 1-16,6 6 0 0,2-5-1 15,5 5-1-15,0-2-1 0,7 2 0 16,5 0-1-16,3-4 0 0,3 4-1 16,7-6 1-16,0 2 0 0,8-3 1 15,2 1-1-15,5-1 0 0,2 1 0 16,4 0 0-16,1-1 0 0,-1-2-4 16,-3 1-4-16,-3-1-3 0,-7-3-3 15,-5 1-1-15,-7-1 0 0,-2-2 0 16,-4 3 3-16,-3 1 5 0,-5 0 5 0,0 5 7 15,-7 2 2-15,0 3 2 0,0 0 2 16,-4 8 1-16,-1 3 0 0,-2 6-2 16,-3 1-3-16,1 8-1 0,-2 2-2 15,3 1-2-15,-3 3-1 0,2 2-1 16,2 0 0-16,1 3 0 0,-1-5-1 0,1 1 1 16,4-4-1-16,2-4 0 0,-5-4 0 15,5-5 1-15,0-4-1 0,-5-3 0 16,5-6 0-16,0-3 1 0,5-11-1 15,-5-3 1-15,5-7 0 0,-3-9 1 16,3-8-1-16,-2-5 1 0,2-1-1 16,0-6 0-16,1 1 0 0,0-1 1 0,-1 3 3 15,1 3 2-15,3 4 1 0,-1 0 1 16,4 6-1-16,-3 5 1 0,5-1-1 16,5 3-3-16,0 0-2 0,2 4-1 15,6 2 0-15,6-1 0 0,5 3 0 16,8 1 0-16,-1 6-1 0,4 0 0 15,-4 4 0-15,2 1 0 0,-9 3-3 16,-5 4-4-16,-10 0-8 0,-3 0-8 16,-4 7-11-16,-8 3-10 0,-8-3-96 0,0 8-101 15,0 0-236-15</inkml:trace>
  <inkml:trace contextRef="#ctx0" brushRef="#br1" timeOffset="104583.47">23994 15568 359 0,'6'0'95'0,"-2"-5"4"16,-4 5-22-16,6-6-36 0,-6 6-3 15,0-2-2-15,-5 2-2 0,-4 0-2 16,-5-4-3-16,-10 4-5 0,-4 4-6 16,-11-2-4-16,-1 4-3 0,-6-1-1 15,5 4-3-15,0-2-3 0,3 0 0 16,5-1-2-16,7-1-4 0,7 1-5 0,0-1-6 15,6-5-10-15,4 6-12 0,4-6-52 16,5 6-47-16,5-3-87 0,8-3-191 16</inkml:trace>
  <inkml:trace contextRef="#ctx0" brushRef="#br1" timeOffset="105462.47">22977 15825 268 0,'0'0'66'0,"0"0"4"0,0 0-20 15,0 0-26-15,0 0-6 0,0 0-1 16,0 5 3-16,0-5 0 0,0 7-1 15,0 0-1-15,0 0-2 0,0 4 0 16,0 2-1-16,0 0 0 0,0 0-2 16,-5 8 0-16,3-5-2 0,-4 0-2 15,0 0 0-15,-2 0-3 0,2-1-1 16,-1-2-1-16,-2-1 0 0,0 0-1 0,3-3 1 16,3-2 0-16,-2 0 0 0,5-4 1 15,-5-3 0-15,5 0 1 0,0 0-1 16,0 0 0-16,5-6-1 0,-5-2 0 15,5-6-2-15,-2-3-2 0,5-5-4 16,2-5-5-16,0-3-6 0,3 0-11 0,4-2-86 16,-4-2-86-16,7 4-215 0</inkml:trace>
  <inkml:trace contextRef="#ctx0" brushRef="#br1" timeOffset="106937.7">23816 15995 439 0,'-13'-3'102'0,"2"-1"4"0,4 4-70 0,7 0-9 16,-3 0-4-16,3 0-4 0,0 7-1 15,-6 2-4-15,1 2 0 0,-1 6-2 16,-6 1-1-16,3 5-1 0,-3 4-2 16,-1 0-1-16,4 3-2 0,-2 0-2 15,3 0-1-15,2-3-1 0,1 1-1 16,3-6-2-16,2-3-5 0,0-7-5 15,0-1-9-15,6-3-12 0,-3-8-90 16,3-6-93-16,5-1-227 0</inkml:trace>
  <inkml:trace contextRef="#ctx0" brushRef="#br1" timeOffset="107249.17">23856 15911 395 0,'-12'-6'94'0,"-1"-2"0"0,5 0-39 15,-3-1-37-15,4 1-5 0,7 1 2 16,-2-1 3-16,2 1 3 0,0 1 3 16,-5-1 2-16,5 7-1 0,-5-6-1 15,3 6-3-15,-4 0-3 0,-1 0-4 16,0 0-2-16,-1 0-3 0,-3 5-2 0,4 3-2 15,-2-2 0-15,0 1-1 0,2 2-1 16,5-3 0-16,2 0-1 0,-6-1-1 16,6-1 0-16,0-4-2 0,0 0-3 15,0 0-4-15,6 0-5 0,0-6-9 16,2 6-11-16,5-6-15 0,-1 1-83 16,2 1-93-16,5 4-219 0</inkml:trace>
  <inkml:trace contextRef="#ctx0" brushRef="#br1" timeOffset="107728.9">23944 16219 475 0,'-7'0'106'15,"4"0"1"-15,-3 8-77 0,0 2-11 16,-1 1-4-16,-3 6-4 0,2 2-1 15,-6 3-2-15,-5 3-1 0,5 1-2 16,-1 0-1-16,3-1-3 0,-1-3-4 0,2-1-6 16,9 0-7-16,2-7-10 0,0-1-32 15,0-3-56-15,0 0-82 0,2-7-180 16</inkml:trace>
  <inkml:trace contextRef="#ctx0" brushRef="#br1" timeOffset="112478.27">23718 15957 253 0,'0'0'63'0,"0"0"2"16,-5-3-37-16,5 3-6 0,0 0-6 15,0 0-5-15,0 0-1 0,-2 0-3 16,2 0-1-16,0 0-1 0,0 0-2 16,-5 0 0-16,5 3 0 0,-3-3-1 15,-1 5 2-15,-2 0 1 0,6-5 1 16,-7 5 2-16,5-1 0 0,-3 0 0 0,5-1 0 16,-5-3-1-16,5 6-2 0,-2-6-1 15,2 3-1-15,0-3 0 16,0 0 1-16,0 0 0 0,0 0 0 0,5 0 1 15,-3 0-1-15,-2 0 0 0,6-3 0 16,-1 3-1-16,-3-5-1 0,-2 5 0 16,7-5 0-16,-2 1-1 0,-3-1 1 15,4 2-1-15,-2-2 0 0,-2 0-1 16,4 0 1-16,-3 2 0 0,2-2-1 16,-1 1 1-16,-4 4 1 0,3-6 0 0,-3 6 0 15,0-5 2-15,0 5 1 0,0-3 1 16,-2 3-1-16,-3-4 1 0,5 4 1 15,-5 0-1-15,5 0-1 0,-7 0 0 16,7 0-1-16,-3 0 1 0,3 0-2 16,-5 0 1-16,5 4-2 0,-5-4 0 0,5 5 0 15,-4-2-1-15,4 1 0 0,-5-4 0 16,-1 6 0-16,6-1-1 0,0 0 1 16,0-5-1-16,0 5 1 0,0-5-1 15,0 4 1-15,6-4-1 0,-6 0 1 16,2 0-1-16,-2 0 1 0,5-4 0 15,-5 4-1-15,5-4 1 0,-5-1-1 16,3 2 1-16,2-1 0 0,-5 0-1 16,5 4 1-16,-5-7-1 0,0 3 1 15,3 4 0-15,-3-6-1 0,0 6 1 0,0-10 1 16,0 8 0-16,0-2 1 0,-6-1 1 16,6 5 1-16,-4 0 0 0,-1 6 0 15,-1-1 1-15,0 1-1 0,-1 2-1 16,1-1-1-16,-1 0 0 0,5 0-2 15,-3 0 0-15,5-4 0 0,0 2-1 16,0 1 0-16,0-6 1 0,6 2-2 0,-1-2 1 16,-3 0 0-16,5 0 0 0,0-2-1 15,0 2 1-15,0-9-1 0,0 6 0 16,0-1 0-16,3-1 0 0,-8 0 0 16,3-1 1-16,-5 1 0 0,0-3 0 15,0 3 0-15,-6-2 0 0,1 1 1 16,-1 1-1-16,2 2 1 0,-2-1 0 15,1 4 0-15,-1 0 0 0,3 0 0 16,-2 4 1-16,-1 0-2 0,1 2 1 16,2-1-3-16,3 5-3 0,-6-4-5 0,6 2-9 15,0-1-90-15,0-1-87 0,0-3-222 16</inkml:trace>
  <inkml:trace contextRef="#ctx0" brushRef="#br1" timeOffset="113671.15">23776 15916 213 0,'0'-4'68'0,"-5"4"4"0,5 0-2 15,-5 0-32-15,5 0-11 0,-2 0-6 16,2 0-6-16,-5 0-3 0,5 0-2 16,-6 0-2-16,6 4 1 0,-4-4-2 0,0 6 0 15,-1-5 0-15,5-1-1 0,-2 8-2 16,2-5-1-16,-5 1 0 0,5-4-2 16,0 4 1-16,5-4-1 0,-5 0 0 15,6 0 0-15,-6 0 1 0,5 0-1 16,-3 0 0-16,-2 0 0 0,6-4 0 15,-6 4 1-15,0-4 0 0,0 4 1 16,0-3 0-16,0 3 2 0,-6 0 0 16,4-4 1-16,-2 4 0 0,-2 0 1 15,3 0 0-15,-2 5-1 0,0-5 0 0,2 4-1 16,3-4 0-16,-5 7-2 0,5-7-1 16,0 0 0-16,0 0-1 0,0 0-1 15,0 0 1-15,0 0 0 0,0 0-1 16,6 0 1-16,0-5 0 0,-3 1 0 15,2 4-1-15,0-6 1 0,-2 6 0 16,2-5-1-16,-5 5 1 0,2-3-1 0,-2 3 1 16,0 0 0-16,0-4 1 0,0 4-1 15,-2-4 2-15,-4 4-1 0,1 0 1 16,2-3-1-16,-3 3 0 0,1 0 0 16,-2 0 0-16,1 0-1 0,6 3-1 15,-6-3 0-15,4 6-3 0,-3-1-4 16,3-1-6-16,2 1-8 0,-6-1-82 15,6 2-81-15,0-6-203 0</inkml:trace>
  <inkml:trace contextRef="#ctx0" brushRef="#br1" timeOffset="115404.24">24226 15865 317 0,'0'-7'81'0,"0"1"3"0,0 1-42 16,0 2-8-16,0 3-5 15,0-4-3-15,-4 4-3 0,4 0-3 0,-6 0 0 16,4 9-1-16,2 3-1 0,-5 4-2 15,3 5-1-15,-3 7-1 0,2 2 0 16,-2 5-2-16,-1-3-1 0,-2-1-2 16,2-1-2-16,-1 1-1 0,2-6-2 15,-2 0-1-15,2-2-1 0,5-2-1 16,0-3 0-16,0-4-1 0,0-3-1 16,0-4-2-16,5-2-4 0,2-5-5 15,-3-4-6-15,-1-4-12 0,2-1-88 16,0-3-91-16,-2-1-221 0</inkml:trace>
  <inkml:trace contextRef="#ctx0" brushRef="#br1" timeOffset="115796.22">24426 15801 224 0,'0'0'71'0,"0"0"5"16,0-5-6-16,0 0-22 0,6 5-10 15,-6 0-4-15,0-5-4 0,6 5-3 16,-6 0-1-16,0 0-2 0,0 0-2 15,0 0-2-15,0 0-1 0,-5 0-2 16,-2 0 0-16,0 0-2 0,-4 8-1 16,-6-1-1-16,-7 0 0 0,-3 3 0 0,-1 2 0 15,-3 2-1-15,3 1 0 0,-3-1 0 16,8 0-2-16,0-1-1 0,8-1-3 16,0-1-1-16,2-1-3 0,1-4-4 15,5-2-6-15,1-4-7 0,6 0-11 16,0-10-12-16,5-1-93 0,2-4-98 15,2 1-234-15</inkml:trace>
  <inkml:trace contextRef="#ctx0" brushRef="#br1" timeOffset="120784.51">24149 15936 257 0,'0'0'68'0,"0"0"4"0,0 0-28 16,0 0-11-16,0 0-7 0,0 0-3 16,-3 0-3-16,3 0-2 0,-9 4-3 15,6-4-1-15,-3 7-3 0,-1-4 1 16,-1 1-1-16,-2-1 1 0,3 3-1 15,-1-1-1-15,0-1-1 0,2-4-2 0,-1 7-1 16,1-7-1-16,0 4-1 0,0-4-1 16,0 4 0-16,-1-4 0 0,0 0 1 15,2 4 0-15,2-4 2 0,3 2 1 16,-6-2 0-16,6 0 1 0,-5 0 1 16,5 0-1-16,0 0-1 0,-2 0 0 15,2 0-1-15,0 0-1 0,0 0 0 16,0 0-1-16,0 0 1 0,0 0 0 15,0 0 1-15,0 0 0 0,0-2 0 16,0 2 0-16,0 0 0 0,2 0-2 0,-2-5-1 16,6 5 0-16,0-5-1 0,-1 0 0 15,4-1-1-15,-1-1 0 0,4 0 1 16,2-2-1-16,4-2 0 0,1-2 0 16,1 2 0-16,-1-1-1 0,2-1-2 15,-2 1-5-15,3 2-8 0,-1 0-11 16,3 2-95-16,-3 1-97 0,4 1-239 0</inkml:trace>
  <inkml:trace contextRef="#ctx0" brushRef="#br1" timeOffset="136845.25">20090 15622 211 0,'0'-7'65'0,"0"3"7"0,0-3-23 0,-5 3-1 16,5-2-3-16,0 0-4 0,0 1-7 15,0 0-5-15,0 1-6 0,0-2-5 16,0 4-5-16,0 2-2 0,5-5-4 16,-5 5-2-16,0-5-1 0,0 5-1 15,0 0 2-15,0-4 1 0,0 4 2 0,0 0 0 16,0 0 2-16,0 0-1 0,-6 0 0 15,0 10-2-15,-6 0 0 0,-3 4-2 16,-10 7 0-16,-1 9-2 0,-13 5 1 16,-14 9-2-16,0 8 1 0,-7 4-2 15,-1 3 1-15,-3-2-2 0,0-4 1 16,6-1 0-16,6-4-1 0,-2-8 0 0,0-4 1 16,5-3-1-16,5-2 0 0,2-2 1 15,8-5-1-15,10-4 0 0,3-3 0 16,10-4 0-16,6-3 0 0,0-2 1 15,5-4-1-15,0-4 0 0,0 0-1 16,0 0 1-16,0-6-1 0,0-1-1 16,5-5-1-16,-1-3-1 0,2-6-1 15,9-2-1-15,-6-3 0 0,6 0 0 0,3 1 1 16,2 0 0-16,0 2 1 0,-4 2 1 16,-2 0 1-16,6 5 0 0,-3-2 0 15,-1-3 1-15,2-1 0 0,0 1 0 16,1 0 0-16,-4 2 1 0,-3-3-1 15,-4 4 1-15,3 1-1 0,-6 2 2 16,-2 1 0-16,2 4 2 0,-5 3 0 16,0 2 0-16,0 5 2 0,0-4 0 15,2 4 0-15,-2 0 0 0,-2 6 0 0,2-2 0 16,-6 5 0-16,0 1 0 0,-1 3-1 16,1-1 1-16,-1 4-1 0,0 0 1 15,-5 2 0-15,-1 1 0 0,0-1 2 16,-2 2 0-16,-4 0 1 0,5 0 0 15,-4 1 0-15,-3-1-1 0,1-2-1 16,-3 2 0-16,4 0-2 0,-2 2-1 0,2 1 0 16,2-3-1-16,3 2 0 0,5 1-1 15,2-7 0-15,1 1 0 0,2-6 0 16,-3-3-1-16,4-2 1 0,3 2-1 16,0-5 0-16,0-3 1 0,0 5-1 15,3-5 0-15,4 0 0 0,0 0 0 16,0 0 1-16,6-5-1 0,7-1 1 15,6 0-1-15,-4 0 1 0,11 0-1 16,2-1 0-16,2 3 0 0,0 0 0 16,-6 4 0-16,-1-4 0 0,2 4 0 0,-8-3 0 15,-1-1 0-15,-6 0 0 0,1 4 0 16,0-6 1-16,-5 6-1 0,-5-4 0 16,-1 4 1-16,-1 0 0 0,-6 0 2 15,0 0 0-15,-9 7 0 0,-2-2 0 16,-3 2 1-16,-6-1-1 0,-1 3-1 15,-4-2-1-15,-2 3-1 0,-6-3 1 0,0-1-1 16,1 1 1-16,-3-7-3 0,-3 0-7 16,5 0-12-16,3 0-12 0,6 0-96 15,9-9-100-15,3 5-248 0</inkml:trace>
  <inkml:trace contextRef="#ctx0" brushRef="#br1" timeOffset="141250.23">24002 11638 233 0,'-2'0'58'0,"2"0"1"15,0 0-29-15,0 0-7 16,0 0-1-16,0 0 0 0,0 0 1 0,0 0 1 16,0 0 0-16,0 0-1 0,0 0-4 15,0-3-4-15,0-2-4 0,0 1-4 16,0 0-3-16,0-2 0 0,2 0 0 16,-2-1-1-16,6 0 1 0,-6-1 1 0,0-1 0 15,0 1 1-15,0 1 2 0,0-1 0 16,0-1-1-16,0 2 1 0,0-4-2 15,0 0 0-15,0-2 0 0,0-2-2 16,0 0-1-16,-6-1 1 0,6-2-1 16,-5 3 1-16,5 1 0 0,-2 0 1 15,2 2 0-15,0-1 0 0,0 4 0 16,-5 1-1-16,5 0 1 0,0 1-1 16,0 1-1-16,0 2 1 0,0 4 1 0,-2-5 0 15,2 5 0-15,0 0 1 0,0 0 0 16,0 7 0-16,0-2-1 0,0 5 0 15,0-1-1-15,0 2 0 0,0 1 0 16,0 1 0-16,0-2 0 0,0-1-1 16,0-3 1-16,0 3 0 0,0 1 0 15,0 0 1-15,0 3-1 0,0 1 1 16,0 1 0-16,0 3-1 0,0-2 1 0,0 3-1 16,0-1-1-16,0-1 1 0,-5 1-1 15,5-3-1-15,-5 4 1 0,5-4 0 16,0 4-1-16,-3-1 0 0,3-3 0 15,-6 3 0-15,6-2 0 0,0 2-1 16,-2-6 0-16,2-1-1 0,0 1 1 16,0-1-1-16,0-2 0 0,0-1 0 15,0-3 1-15,0 0-1 0,0-4 0 0,0 3 0 16,0-5 0-16,0 0 0 0,0 4 0 16,0-4 0-16,0 0 0 0,0 2 0 15,0-2 0-15,0 0 0 0,2 0-1 16,-2 0 1-16,6 0 0 0,-6 0 0 15,3-2 0-15,2-5 0 0,1-1 0 16,0 0 0-16,3-7 0 0,3-1 1 16,1 0-1-16,5-6 0 0,-2-2 1 15,4-1-1-15,4 1 0 0,-1-3 0 0,1 3 0 16,-2-1 0-16,5 3 0 0,-2 0 0 16,1 4-1-16,1 1 1 0,-2 2-1 15,1 1 1-15,-3 3-1 0,1 1 0 16,-4 2 0-16,0 0 1 0,-6 1-1 15,-1 0 1-15,-1 4-1 0,-3 3 1 16,-3-3 0-16,-2 3 0 0,-4 0-1 0,0 0 1 16,0 0 0-16,0 0 0 0,0 0 0 15,0 0 0-15,0 0 0 0,0 3 0 16,0-3 0-16,0 0 0 0,-4 3 1 16,4-3-1-16,-5 4 0 0,5-4 0 15,-5 6 0-15,0-2 0 0,-5 1 0 16,0 1 0-16,-4 3 0 0,-5 2 0 15,-5-1 0-15,-3 4 0 0,-1-1 1 16,-4 5 0-16,0 3 0 0,2 1 0 16,-1 7 1-16,-2-3-1 0,0 5 0 0,2 2 0 15,3-6-1-15,-1 3-3 0,0-4-7 16,7-6-9-16,3-5-7 0,5-3-101 16,2-12-99-16,5 0-247 0</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30T10:08:49.054"/>
    </inkml:context>
    <inkml:brush xml:id="br0">
      <inkml:brushProperty name="width" value="0.05292" units="cm"/>
      <inkml:brushProperty name="height" value="0.05292" units="cm"/>
      <inkml:brushProperty name="color" value="#00B050"/>
    </inkml:brush>
  </inkml:definitions>
  <inkml:trace contextRef="#ctx0" brushRef="#br0">6100 9243 141 0,'0'-5'29'0,"7"-1"1"16,1 0-27-16,3-3-2 0,-1 2 0 15,3 2 0-15,0 3-1 0,1 2 1 16,-2-8 0-16,-1 8 0 0,-2 0 2 0,-1 0 1 16,1 0 2-16,-5 0 2 0,2 0 2 15,0 0 2-15,0 0 3 0,0 0 0 16,0 4 2-16,-3-4 2 0,2 0 4 15,0 0 4-15,-5 5 3 0,2-5 1 16,-2 0 2-16,0 0 0 0,0 0-2 16,0 0-5-16,0 0-6 0,0 0-3 0,0 0-4 15,0-5-3-15,0 5-2 16,0 0 0-16,0 0-1 0,0-4 0 16,0 4-1-16,0 0 0 0,-5-2-1 0,5 2 0 15,-3 0-2-15,-3 0 1 0,6 0-1 16,-5-5-1-16,3 5 0 0,-3 0 0 15,2 5 0-15,-2-5-1 0,-1 0 0 16,0 3 0-16,0-3 0 0,0 7 0 0,-2-7 0 16,-1 3 0-16,-3-3 1 0,-1 8 0 15,0-8 0-15,-2 4 1 0,-4 0-1 16,-1 2 1-16,0-1-1 0,-3 2-1 16,0-3 1-16,-3 3-1 0,1-3 0 15,-1 4-1-15,0-5 1 0,2 5 0 16,-5-4-1-16,0 4 1 0,-3 1-1 15,-1 3 1-15,-1-2-1 0,-4-3 1 16,-4 2-1-16,2 1 1 0,-4 2 1 16,2-3-1-16,-2 1 0 0,4-1 1 0,-1 4-1 15,1-1 0-15,1-1 1 0,0 3-2 16,4-3 1-16,-4 2 0 0,0-4 0 16,-6 3-1-16,3-2 1 0,-3 3 0 15,-1 1-1-15,4-1 1 0,1-2 0 16,-2 5 0-16,4-3-1 0,2-1 1 0,2-3 0 15,0 0 0-15,-3 0 0 0,1 2-1 16,0-1 1-16,-2 2 0 0,-1 0-1 16,2 0 1-16,-3 3-1 0,1 1 1 15,0-1-1-15,-2-3 0 0,2 3 0 16,1-1 1-16,0-2 0 0,-2 1-1 16,2 1 1-16,0 0 0 0,-2 6 1 15,4-4-1-15,0 5 0 0,-1 0 0 16,4 4 0-16,2-2-1 0,4 1 1 15,0 0-1-15,1 2 1 0,0-4-1 16,1-1 0-16,4-2 1 0,-2 0-1 0,1-4 0 16,3 3 1-16,3-6-1 0,2 0 0 15,2-4 0-15,2 0 1 0,0-1-1 16,4-3 0-16,2-4 1 0,0 4 0 16,5-4 0-16,-2 0 1 0,2 0 1 15,0 0-1-15,0 0 1 0,2 0-1 0,-2 0 0 16,5 0 0-16,-2 0-1 0,-3-4-1 15,8 4 1-15,-8 0-1 0,3-4 1 16,2 0-1-16,-1 4 1 0,-4-4-1 16,4 0 1-16,1 0-1 0,-1-1 0 15,0-2 0-15,2 2 1 0,2-4-1 16,0 0 0-16,1 0 0 0,2-2 0 16,0-3 0-16,1-1 0 0,3 0 1 0,-2-2-1 15,1 1 0-15,1-1 0 16,-3 1 0-16,-1-1 1 0,-1 2-1 15,-1 2 1-15,-1 0-1 0,-1 2 0 0,-1 1 0 16,0 0 0-16,-1 5 0 0,0-2 0 16,-1 5 0-16,-4 2-1 0,6-3 1 15,-6 3 0-15,0 0-1 0,3 0 1 16,-3 0-1-16,0 0 1 0,0 0 0 16,0 0 0-16,0 0 0 0,0 0 0 0,-3 0 1 15,3 0 0-15,-4-5-1 0,4 5 1 16,0 0 0-16,-3 0-1 0,3 0 0 15,0 0 1-15,-5-3-1 0,5 3 0 16,0 0 0-16,0 3-1 0,0-3 1 16,0 0 0-16,0 5 0 0,0-5-1 15,-5 3 1-15,5-1 0 0,-7 4 0 16,4-2 0-16,-3 0 0 0,0 4 0 16,-1-3 0-16,1 2 0 0,-1 0 1 15,0-1-1-15,0 3 0 0,-3 1 0 16,1 1 0-16,-1 0 0 0,-1 2 0 0,2 0 0 15,-1 2 0-15,-1 2 1 0,2-3-1 16,-1 0 0-16,0 2 1 0,2-3-1 16,-3-1 0-16,0-2 0 0,1 2 1 0,0-2-1 15,0-3 0-15,2 0 0 0,2-1 0 16,1 0 1-16,-1-2-1 0,4-4 0 16,2 7 0-16,0-5 0 0,0-2 0 15,0 0 1-15,0 4-1 0,0-4 0 16,7 0 1-16,-1 0-1 0,2-5 1 15,6 1-1-15,1-2 1 0,3 1 0 16,2-2-1-16,4-2 1 0,1 4-1 16,1-2 0-16,-2 1 0 0,2-2 1 15,3-2-1-15,0 3 0 0,-1-4 0 0,1-2 0 16,1 0 0-16,2 0 0 0,-2 0 0 16,-1 5 1-16,-5 1-1 0,0 1 0 15,-4 3 0-15,0 3 1 0,-7-3-1 16,1 3 0-16,-6 0 0 0,-1 0 0 15,-3 0 0-15,2 0 0 0,-6 0-1 16,0 0 1-16,0 3 0 0,0-3-1 16,0 4 1-16,-8-4 1 0,2 7-1 0,-2-4 1 15,0 4 0-15,-2-4 0 0,-2-3 0 16,2 2 1-16,-2-2-1 0,-3 5 0 16,-1-1 0-16,-1 0-1 0,-1 0 1 15,-4 6 0-15,0-1-1 0,-2 2 0 16,1-2 0-16,-3 1 1 0,0-1-1 15,4 1 0-15,-6-5 1 0,1-2-1 16,0 2 0-16,1-3 1 0,2 2-1 16,0 1 0-16,3-5 1 0,1 5-1 0,3 0 0 15,2-5 0-15,6 5 1 0,-2-5-1 16,3 0-1-16,2 4-2 0,4-4-5 16,-3 6-8-16,5-6-10 0,0 5-90 15,5-1-93-15,-2 0-226 0</inkml:trace>
  <inkml:trace contextRef="#ctx0" brushRef="#br0" timeOffset="920.45">3805 9924 208 0,'0'-6'50'0,"-4"2"1"0,4-2-30 16,-4 0-7-16,4-1-6 0,0 2-3 15,0-3-1-15,0 1-1 0,0 2-1 16,0-4 1-16,0 5 0 0,0-6 0 16,0 0 2-16,0 1 1 0,0-1 0 0,0-1 0 15,0 3 1-15,0-2-1 0,0 3-1 16,0 1-1-16,0-2 0 0,0 5 0 15,0-5 0-15,0 4 0 16,-5-3 0-16,5 3 2 0,0-4 1 0,0 5 2 16,0-4 1-16,0 2 2 0,-2 1 0 0,2-1 1 15,0 2-1-15,0-1-1 16,0 0-1-16,0 4-1 0,0-3-2 0,0 3 0 16,0 0-1-16,0 0-2 0,0-4-1 15,0 4 1-15,0 0-1 0,0 7 1 16,0-3-1-16,0 3 1 0,0 1 1 15,-5 0 0-15,5 1 1 0,-7 0-1 16,1 2 2-16,-1-1-1 0,0-2 1 16,-1 1 0-16,-3 2-1 0,2 2 1 15,-2 2-2-15,1 0 0 0,-1 5-1 0,1-2-1 16,-3 3 0-16,3 1 0 0,-2 1-1 16,-1 0-1-16,4 2 1 0,-2-2-1 15,2-2 0-15,2 0 0 0,-1-4 1 16,2 1-1-16,-2 1-3 0,-1-3-3 15,2-2-9-15,-4 4-67 0,1-5-18 16,1 0-70-16,3 2-152 0</inkml:trace>
  <inkml:trace contextRef="#ctx0" brushRef="#br0" timeOffset="1925.37">3712 9901 164 0,'7'-8'39'0,"-1"0"0"0,-1 2-23 15,1-2-7-15,0 4-3 0,-2-3 0 16,1 5 2-16,-5-1 4 0,4-3 5 15,-4 6 3-15,3-4 3 0,-3 4 1 16,0 0 0-16,0 0-2 0,0 0-3 16,-3 0-3-16,3 0-2 0,0 0-1 15,0 0-1-15,0 0 0 0,0 0-1 16,-3 0-1-16,3 0-1 0,0 4-1 0,0-4-1 16,0 6-1-16,0-6-1 15,-4 3-1-15,4-3 0 0,0 5 0 16,0 0 1-16,-3 0 0 0,-2 2 1 0,-1 2 1 15,0 2 0-15,-1 1 1 0,-1 2-1 16,0 0 0-16,0 7-1 0,-1-4 0 16,0 2-2-16,-4 2 1 0,5-1-2 15,-5-1 0-15,5-2 0 0,-3-3-1 16,4 1 0-16,0-3-1 0,1-1 1 0,4-2-1 16,-3-1 0-16,5-1 0 0,-5-1 1 15,5-2-1-15,0-4 0 0,-2 5 0 16,2-1 1-16,0-4-1 0,0 6 1 15,2-6-1-15,-2 4-4 0,5-4-13 16,0 0-82-16,-3 0-81 0,4-4-211 16</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1:55:13.720"/>
    </inkml:context>
    <inkml:brush xml:id="br0">
      <inkml:brushProperty name="width" value="0.05292" units="cm"/>
      <inkml:brushProperty name="height" value="0.05292" units="cm"/>
      <inkml:brushProperty name="color" value="#00B050"/>
    </inkml:brush>
  </inkml:definitions>
  <inkml:trace contextRef="#ctx0" brushRef="#br0">7268 9657 412 0,'-11'0'100'0,"-1"-6"2"0,5 6-63 0,0-5-12 0,-3 5-10 0,0 0-5 0,-3 0-5 0,-8-4-3 0,-11 4-2 0,-6 0-1 0,-3 0 1 0,-11 0-1 0,-7 0-1 0,-14 4 1 0,-6 0 0 0,-1 2 1 0,0 1 0 0,-5-1 1 0,3 0 0 0,6 2 0 0,15 1 1 0,14-1 0 0,8-2-1 0,14-1 0 0,12 2 2 15,19-1 1-15,18 1 1 0,11-7 1 0,11-7 2 16,14 0 1-16,19 0 2 0,8-4-2 15,3-2 0-15,-3-2 1 0,-1 0 1 16,4 5 0-16,-7 1 1 0,-12 0 1 16,-10 0 0-16,-9 2 0 0,-12 2-2 15,-8 5-3-15,-13 0-3 0,-19 0-2 16,-12 0-1-16,-27 10-3 0,-9 2-6 16,-15 1-7-1,-12 3-9-15,-18 5-13 0,-11 1-106 0,4-1-108 16,9-8-266-16</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1-06T13:41:56.540"/>
    </inkml:context>
    <inkml:brush xml:id="br0">
      <inkml:brushProperty name="width" value="0.05292" units="cm"/>
      <inkml:brushProperty name="height" value="0.05292" units="cm"/>
      <inkml:brushProperty name="color" value="#002060"/>
    </inkml:brush>
  </inkml:definitions>
  <inkml:trace contextRef="#ctx0" brushRef="#br0">17093 11081 272 0,'0'-9'60'16,"-5"2"2"-16,5-3-46 0,0 1 0 0,0-3 3 16,-2 1 4-16,2 0 3 15,0 0 3-15,0 0 1 0,0 1-1 0,-5 2-1 16,5 1-3-16,0 2-5 0,0-1-3 15,0 3-4-15,-2 3-3 0,2-4-1 16,0 4-2-16,0 0 0 0,0 0-2 16,0 0 1-16,0 0 0 0,0 0-2 15,0 0 1-15,0 0-1 0,0 6 1 16,5 2 0-16,-5 1 1 0,8 5-1 16,-1 1 1-16,2 5 1 0,2 0-2 0,1 2 0 15,1 0-1-15,-3-1-2 0,3 0 0 16,0 0 0-16,0-3 0 0,0-2-1 15,-1 0 1-15,1-1 0 0,-1-1-1 16,-3-3 1-16,-1-1-1 0,-1-1 0 16,-1 0 0-16,0-4 0 0,-6-5-3 15,5 4-3-15,-5-4-5 0,0 0-7 16,2-4-8-16,-2-1-42 0,0-5-50 16,0-1-79-16,6 0-181 0</inkml:trace>
  <inkml:trace contextRef="#ctx0" brushRef="#br0" timeOffset="330.71">17458 10910 446 0,'-10'0'92'0,"-7"5"1"15,4-5-82-15,0 9-2 0,3-2 0 16,-1 1 1-16,-2 0 2 0,4 2 1 15,-5 3 2-15,-2 2 1 0,2 2-1 16,-4-1-1-16,2 1 0 0,-3 2-1 16,-3 0-3-16,-1 4-2 0,3-3-4 0,-6 1-1 15,3 3-1-15,-3 1 0 0,-1 0-1 16,1-4-1-16,0-1 1 0,-1-1-1 16,1-1 1-16,1-2-1 0,2-2 1 15,5-2-1-15,-1 1 1 0,7-3-1 16,5-2-5-16,0-2-6 0,7-2-10 15,0-4-41-15,7-4-54 0,-1-3-87 16,1-1-195-16</inkml:trace>
  <inkml:trace contextRef="#ctx0" brushRef="#br0" timeOffset="794.85">17075 11719 315 0,'-8'-11'87'0,"0"1"6"16,-1 1-32-16,-1 5-20 0,4 1-7 15,3 3-11-15,-1 0-5 0,4 0-3 16,0 4-3-16,0 4 1 0,7 3 0 15,-1 3 0-15,4 2 1 0,0 1 0 16,1 6-1-16,2 3-1 0,3 1-1 0,2 0-3 16,-3 2-1-16,4 2-1 0,2 1-1 15,-1-4-1-15,0-1-1 0,-1-3-1 16,-2-2-1-16,0-4 0 0,-1-1 0 16,-1-6-2-16,-2-1-2 0,-4-5-6 15,4-5-8-15,-3 0-13 0,-1-4-90 16,-3-5-95-16,-1-4-230 0</inkml:trace>
  <inkml:trace contextRef="#ctx0" brushRef="#br0" timeOffset="1060.13">17488 11594 524 0,'-17'0'110'0,"1"4"2"15,-7 3-93-15,6 3-6 0,-2 3-1 16,0 3 0-16,-2 1 1 0,-3 5 2 16,2-1 0-16,-5 1-2 0,0 3-1 15,-5 3 0-15,0 2-2 0,-1 2-1 16,-1 0-1-16,-3 5-3 0,1 0 0 16,-3-2-2-16,-1-3-2 0,2-4 0 15,4-4 0-15,1-3-1 0,5-3-4 0,4-5-4 16,10-2-7-16,1-1-10 0,6-5-12 15,2 0-55-15,5-5-40 0,0 4-84 16,6-4-180-16</inkml:trace>
  <inkml:trace contextRef="#ctx0" brushRef="#br0" timeOffset="2612.97">21971 10211 266 0,'-6'-8'57'15,"-2"-1"4"-15,5 1-44 0,-1 0 3 16,0-2 2-16,4 0 4 0,0 1 5 15,-3-3 0-15,3 4-1 0,0-1-3 16,0 3-2-16,0 2-4 0,0 0-3 16,0 4-4-16,3-5-3 0,1 5-2 15,2 0-2-15,0 7-1 0,3 0-1 0,2 4 1 16,1 2 1-16,3 4 1 0,-1 2 1 16,5 2 0-16,-3-2-1 0,2 3 0 15,0-2-1-15,-1 2-2 0,0-1-1 16,-1 0-1-16,4-2-2 0,-3 1 1 15,-1-2-1-15,1-2 0 0,-1-2-1 16,-3-2 1-16,1-3-1 0,-5-3-1 16,-2-1-4-16,-1-2-4 0,-2-3-5 0,-4 0-7 15,4 0-25-15,-4 0-66 0,-4-6-80 16,4-1-192-16</inkml:trace>
  <inkml:trace contextRef="#ctx0" brushRef="#br0" timeOffset="2929.79">22299 10063 467 0,'-13'0'96'0,"-1"-3"0"0,5 6-89 15,0 4-2-15,1-1-2 0,1 0 0 16,1 1 3-16,-1 1 2 0,1 1 3 15,-4 0 2-15,2 1 1 0,-1 1 0 16,-1 2 0-16,0-1 0 0,1 3-3 0,-5 5-3 16,0-2-2-16,-1 5-2 0,-3 6 0 15,-3 2-1-15,-5 3-2 0,2 0 0 16,-4 2 0-16,3-2 0 0,-3-1-1 16,3-5 1-16,2-6 0 0,4-2-1 15,3-5 1-15,3-6-2 0,1-2-3 16,4 0-7-16,4-7-8 0,4 3-11 15,0-3-84-15,0-3-3 0,4 0-72 0,-1-3-140 16</inkml:trace>
  <inkml:trace contextRef="#ctx0" brushRef="#br0" timeOffset="3444.1">21954 10949 431 0,'-8'-6'95'0,"4"2"3"15,-1 0-78-15,5 4-3 0,0 0-2 0,5 0 0 16,-1 0 0-16,1 0 0 0,1 5-1 15,6 2 1-15,1 6-1 0,1 1 0 16,4 4-2-16,0 2-2 0,0 2-3 16,2 1-1-16,-1 1-2 0,1 0-2 15,0-3 0-15,-2 0-1 0,1-3-1 0,-2 0 1 16,0-2 0-16,-3-1-1 16,2-1 1-16,-3-2-1 0,-1-1 0 0,-1-2 0 15,-3-2-2-15,2-2-3 0,-1-5-5 16,-2 3-5-16,-1-3-8 0,0 0-23 15,-2 0-72-15,0-10-84 0,-1 5-202 16</inkml:trace>
  <inkml:trace contextRef="#ctx0" brushRef="#br0" timeOffset="3727.55">22349 10901 466 0,'-14'0'95'16,"-1"0"0"-16,1 0-89 0,2 6-3 0,1-2 2 15,-2 5 1-15,3-1 3 0,0 1 2 16,-1 3 4-16,0 0 3 0,1 3 0 16,-1 5-1-16,-1-2 0 0,-2 5-2 15,1 4-3-15,-2 0-3 0,-2-1-3 16,-2 3-2-16,0 0-1 0,-4-1-1 15,-2-3-1-15,-2-2 1 0,2 0-1 16,0-1-1-16,3-3 1 0,2-5-1 0,6-1-3 16,1-2-6-16,7-3-9 0,1-3-14 15,5-5-88-15,0 0-93 0,4-7-229 16</inkml:trace>
  <inkml:trace contextRef="#ctx0" brushRef="#br0" timeOffset="4295.51">21961 11643 486 0,'-10'0'104'0,"2"-5"2"0,1 5-89 16,7 0-5-16,0 0-3 0,0 0-1 16,6 8 0-16,0-3 0 0,1 4 1 15,3 2 1-15,2 6 0 0,0 3 1 16,2 0-1-16,0 3 0 0,3 4-2 0,-1 2-1 15,1 1-2-15,-1 1 0 0,2-1-2 16,-1 0-1-16,1-1 0 0,0-6-1 16,1-1 1-16,-1-4-2 0,-2-3 1 15,-1-3 0-15,0-4 0 0,-1 1-2 16,-2-5-1-16,-5 0-3 0,-1-4-3 16,1 3-5-16,-7-3-8 0,5-3-11 15,-5-1-64-15,0-3-24 0,-5-6-77 0,1-3-164 16</inkml:trace>
  <inkml:trace contextRef="#ctx0" brushRef="#br0" timeOffset="4543.41">22329 11658 429 0,'0'-10'98'0,"0"0"4"0,0 2-70 15,-6 3-4-15,3 1-2 0,-3 4-1 16,-3 0-2-16,-2 4-1 0,-2 7-1 15,-3 2-1-15,-3 7-2 0,-1 4-1 16,-4 2-1-16,2 4 0 0,-2 5-2 16,-4 2-2-16,0 1-2 0,-3-3-3 15,-2 3-2-15,0-3 0 0,-5-4-2 0,4-4-1 16,4-3 0-16,0-4 0 16,8-4-2-16,2-7-1 0,4 1-3 0,6-4-7 15,4-2-7-15,1-4-11 0,5 0-12 16,0 0-96-16,7-4-100 0,-1-3-240 15</inkml:trace>
  <inkml:trace contextRef="#ctx0" brushRef="#br0" timeOffset="9059.31">12143 14192 309 0,'-6'-3'80'16,"6"3"4"-16,-6-3-45 0,6 3-4 0,0-6-6 16,0 6-5-16,0-3-4 0,0 3-3 15,0-3-1-15,4 3-2 0,1-4-1 16,2 4-1-16,0-5-1 0,0 5-2 15,0 0-1-15,3 5 0 0,2 2-2 16,0 5 1-16,3 5-1 0,0 1 1 16,3 4 0-16,3 7-1 0,3-2-1 15,0 5 0-15,2 2-1 0,-2-1-1 16,2 2-1-16,-3-3-1 0,-2-4 1 16,-1-3-1-16,-4-1 0 0,0-5 0 0,-3-4-1 15,1-4 1-15,-2-3-1 0,-2-2-1 16,4-6-5-16,-2 0-6 0,-2-6-10 15,1-2-92-15,-4-3-90 0,4-5-230 16</inkml:trace>
  <inkml:trace contextRef="#ctx0" brushRef="#br0" timeOffset="9411.4">12611 14130 456 0,'-5'-5'94'16,"5"5"2"-16,-6-4-86 0,6 4-2 15,-4 0-3-15,4 0 0 0,-5 5 0 16,5-1 2-16,-5 2 2 0,-1 1 0 0,-1 2 2 16,-2 1 1-16,0 2 2 0,-2 0-1 15,0 5-1-15,-6 4-2 0,-1-2-2 16,-5 4-3-16,-4 4-1 0,-1 6-1 15,-5 1-2-15,-4 1 1 0,3 1-1 16,-2-1-1-16,2-3 1 0,2-1-1 16,2-5 1-16,0-3-1 0,3-3 0 15,1-2 0-15,2 2-1 0,5-4-4 0,0-4-2 16,5-4-6-16,4 0-5 0,3-5-14 16,7-3-60-16,0 0-21 0,0-6-72 15,12 1-151-15</inkml:trace>
  <inkml:trace contextRef="#ctx0" brushRef="#br0" timeOffset="10159.31">12273 14898 320 0,'-14'-14'84'16,"2"1"3"-16,0 1-46 0,1 0-5 15,4 1-8-15,0 2-4 0,3 1-5 16,4 5-4-16,0 3-2 0,0 0-1 16,0 0 1-16,0 6 0 0,10 4 1 15,-3 3 0-15,3 6 1 0,6 4-1 16,-2 4 0-16,7 3-3 0,4 1-2 0,1-1-2 15,-2-2-3-15,4-2 0 0,-1 1-1 16,-2-4-1-16,-2-1-1 0,-4-5-1 16,1 0 1-16,-3-2-1 0,-1-4 1 15,-2-1-2-15,-1-4-1 0,-2-1-3 16,-1-2-4-16,-1-3-4 0,0 4-3 16,-3-4-5-16,-1 0-6 0,-2 0-27 0,-3-4-58 15,0-2-76-15,0 1-183 16</inkml:trace>
  <inkml:trace contextRef="#ctx0" brushRef="#br0" timeOffset="10443.22">12572 14863 484 0,'-15'0'104'0,"-1"3"0"0,3 2-86 15,1 4-5-15,-2 2-3 0,1 2-1 16,-1 3 0-16,0 2 0 0,-6 2 1 16,-1 2 1-16,-3 2-1 0,0 0 1 15,0 0 1-15,-2 1-1 0,-1 0-1 0,3 0-3 16,0-2 0-16,1 0-3 0,2 1-1 16,1-2-2-16,0 0 0 0,0-4 0 15,7-3-2-15,-3 0-3 0,6 1-2 16,1-5-5-16,3-4-7 0,2-1-8 15,4 2-13-15,0-5-82 0,0-3-89 16,6 0-213-16</inkml:trace>
  <inkml:trace contextRef="#ctx0" brushRef="#br0" timeOffset="11110.62">12188 15638 385 0,'-4'-6'87'0,"4"6"1"16,-3 0-49-16,3 0-23 0,0 7-3 16,3 1 1-16,1 5 3 0,1 3 2 15,4 6 3-15,2 2-2 0,3 3-1 16,6 5-1-16,3 3-3 0,3 3-3 16,4-1-2-16,0 0-2 0,1 2-3 15,-2-5-1-15,-1-3-1 0,-4-4-1 16,-1-2 0-16,-3-5-1 0,-1-5 0 15,-1-1 0-15,0-3-1 0,-3-5 1 16,0-2-2-16,-4-4-1 0,1 0-5 0,-4 0-5 16,1-8-6-16,-1 2-13 0,-4-3-87 15,-4 0-89-15,0-4-219 0</inkml:trace>
  <inkml:trace contextRef="#ctx0" brushRef="#br0" timeOffset="11383.5">12615 15699 500 0,'-8'0'108'0,"1"0"3"16,-3 0-88-16,0 7-6 0,-3 5-3 15,0 1-1-15,-1 1 0 0,-4 4 0 0,0 3-1 16,-4 4-1-16,1 2 0 0,-5-1 0 15,-4 2-1-15,0 4-1 0,-3-2-3 16,0 1-1-16,3-5-1 0,1-1-2 16,-1-2-1-16,3-1 1 0,2-1-2 15,4-4 0-15,-1 0-2 0,4 0-3 0,2-2-4 16,2-4-6-16,8-2-8 0,0-5-9 16,6-4-34-16,0 0-60 0,9-10-85 15,3 2-196-15</inkml:trace>
  <inkml:trace contextRef="#ctx0" brushRef="#br0" timeOffset="12911.05">16851 14206 303 0,'0'-8'79'0,"4"8"4"0,-4-4-29 16,5 4-22-16,-3 0-5 0,3 0-3 15,1 0-2-15,0 0-2 0,2 6 0 16,1 0-1-16,3 2 0 0,2 4-1 15,1 5-1-15,3-2-2 0,1 6-1 16,2 5-2-16,4 3-3 0,0 3-3 16,-1 0-1-16,4 0-2 0,-4 2 0 15,5-4-1-15,-5-3-1 0,2 0 0 0,-3-4-1 16,-3-4 1-16,-3-1 0 0,2-5-1 16,-5-1 0-16,-1-2-1 0,-2-5-3 15,-2 1-6-15,1-6-7 0,-4 0-12 16,-3 0-87-16,-3 0-90 0,0-7-221 15</inkml:trace>
  <inkml:trace contextRef="#ctx0" brushRef="#br0" timeOffset="13191.05">17296 14214 478 0,'-14'0'97'0,"-2"6"1"0,3 3-91 0,0 5 0 16,3 0 1-16,-7 4 1 0,4 5 2 15,-1 2 2-15,-4 3 3 0,3 3-1 16,0 1-1-16,-3 4-1 0,3-2-2 16,-3-2 0-16,0-2-4 0,1-1-1 15,-1-6-2-15,1-1-2 0,1-4 0 16,1-2-1-16,1-5-2 0,4-2-3 0,3-2-5 15,0-2-7-15,5-5-8 16,2 0-16-16,2-6-79 0,5-2-87 0,-1 0-205 16</inkml:trace>
  <inkml:trace contextRef="#ctx0" brushRef="#br0" timeOffset="13759.39">17021 14908 401 0,'-6'0'89'16,"2"0"2"-16,-1 0-67 0,0 5-6 15,5-2-2-15,-3 3 1 0,3 1 1 0,0-2 1 16,0 3 1-16,0 0 1 0,8 0-2 16,0 3-1-16,0 1-2 0,4 2-3 15,1 2-3-15,0 1-2 0,2 1-2 16,2 2-2-16,-2-2 0 0,3-1-2 15,-2 0 0-15,3 1-1 0,0-4 0 16,0 1-1-16,-1 1 0 0,-1-2 1 16,-4 0-1-16,4 0 0 0,-7-3-2 15,1 2-3-15,-2-5-6 0,-3-1-7 16,0-3-10-16,1-4-90 0,-7 0-2 0,0-4-74 16,0-3-149-16</inkml:trace>
  <inkml:trace contextRef="#ctx0" brushRef="#br0" timeOffset="14024.05">17366 14941 462 0,'-8'4'96'0,"-7"2"2"16,1 4-83-16,0 4-3 0,-2 0-1 15,1 2 1-15,-2-1 1 0,0 2 2 16,-1 3 1-16,-2 0-1 0,-2 0-2 16,-1 4-1-16,2-1 0 0,-1 1-3 15,-2 0-2-15,-1 0-1 0,3-3-3 0,-3 0-1 16,0-2-1-16,1 3-1 0,0-3-2 16,4-3-4-16,2-1-6 0,3-2-8 15,3-3-11-15,6-1-88 0,1-4-90 16,5-5-222-16</inkml:trace>
  <inkml:trace contextRef="#ctx0" brushRef="#br0" timeOffset="14543.09">16922 15779 513 0,'-5'0'106'0,"1"0"-1"0,4 0-95 16,0 8-5-16,2 0-3 0,5 2 2 15,-1 5 2-15,1 1 2 0,4 5 3 16,3 3 1-16,0 4 0 0,4 0 1 15,1 3-1-15,2-4-2 0,1 1-3 0,-1-1-1 16,2-5-2-16,-1-1-1 0,-1-3-1 16,2-2-1-16,-2-3-1 0,0 3 1 15,-2-4-2-15,0 0-2 0,-3-1-2 16,0-1-2-16,-2-1-3 0,-4-2-3 16,2-7-6-16,-5 3-5 0,3-3-11 15,-7 0-82-15,-3-5-87 0,0 0-211 0</inkml:trace>
  <inkml:trace contextRef="#ctx0" brushRef="#br0" timeOffset="14798.42">17336 15839 482 0,'-18'5'103'15,"0"1"3"-15,-3 3-83 0,2 5-5 16,-2 2-4-16,1 4 0 0,0 0 1 16,-2 2 0-16,-2 7-1 0,3 0-1 15,0 1-3-15,-3 1 0 0,-2-1-1 16,1 0-1-16,-3-1-2 0,2 0-1 16,-2-2-2-16,-3-1-1 0,3-4-1 0,2-3 0 15,4-1-2-15,1-3-3 0,4-4-5 16,3-3-8-16,6-2-10 0,3-6-51 15,-1 0-47-15,6 0-86 0,0-9-189 16</inkml:trace>
  <inkml:trace contextRef="#ctx0" brushRef="#br0" timeOffset="15894.21">22016 14278 450 0,'-4'-7'96'0,"4"2"1"0,-6 2-80 16,6 3-6-16,4 0-4 0,3 0-1 16,1 6 2-16,3 0 2 0,0-1 2 15,2 4 1-15,-1 2 1 0,3 4-1 16,0 0 0-16,0 3-1 0,2 4-2 16,0 0-2-16,1 0-2 0,2 0-1 15,-1-3-2-15,0 0 0 0,-1-2-1 16,-2-1-1-16,-1-2 0 0,-1 2 0 0,-2-2-2 15,-2-1 0-15,-1-4-3 0,-1 0-1 16,-2-3-1-16,2-3-3 0,-1-3-2 16,1 0-3-16,-1-4-6 0,2 0-11 15,-1-3-81-15,-1-3-85 0,-1-1-211 16</inkml:trace>
  <inkml:trace contextRef="#ctx0" brushRef="#br0" timeOffset="16143.81">22398 14218 461 0,'-7'0'99'0,"-2"0"0"16,1 0-79-16,-1 0-6 0,2 8-4 16,-2 2 1-16,1-3 1 0,-2 3 3 15,-1 2 1-15,-2 0 1 0,2 2 0 16,-5 4 0-16,-1-2-1 0,2 4-1 15,-3 3-4-15,1 2-1 0,-1 2-3 16,0 3-1-16,-1-1-3 0,1-1-1 16,0-2-1-16,-1-2 0 0,2-3-1 15,0-2 0-15,-2-6-1 0,5 0-2 0,-2-3-4 16,0-1-3-16,6-3-6 0,0 0-7 16,5-6-8-16,5 0-27 0,-4 0-64 15,4-7-84-15,4 2-197 0</inkml:trace>
  <inkml:trace contextRef="#ctx0" brushRef="#br0" timeOffset="16759.5">22035 15090 313 0,'0'-6'90'0,"0"1"6"0,-3 1-25 15,3 4-21-15,0-6-12 0,0 6-7 16,3 0-5-16,1 4-5 0,2 2-3 16,2 4-3-16,2 2-2 0,-1 7-2 15,2 1-2-15,4 3 0 0,0 3-2 16,1 1-1-16,2-1-2 0,3 0 1 15,0-1-2-15,4-2 1 0,0-1-2 0,1-3 0 16,-1 1-1-16,4-3 0 0,-2-2-1 16,-1-4-1-16,-3-2 0 0,1-1-3 15,-4-3-2-15,-2-5-4 0,-6 0-4 16,-2 0-4-16,-2 0-6 0,-5-4-11 16,-3-3-83-16,-3-2-84 0,-3-4-211 15</inkml:trace>
  <inkml:trace contextRef="#ctx0" brushRef="#br0" timeOffset="17060.03">22468 15062 457 0,'0'0'98'0,"-10"-4"3"0,4 4-80 0,-1 7-5 16,-2-1-3-16,-2 4 2 0,-2 2 2 15,-4 4 1-15,0 1 2 0,-3 2 2 16,-3 6-1-16,-2 2 0 0,1 1-4 16,-1 4-2-16,-1 2-3 0,1 2-4 15,-2 0-3-15,2 0-1 0,0-2-3 16,-1 1 0-16,1-6 0 0,-1-3-1 16,4-4-1-16,0-4-1 0,2-3-3 15,4-4-4-15,3-3-6 0,6-3-8 0,7-5-8 16,0 0-34-16,3 0-62 0,6-3-87 15,4-2-198-15</inkml:trace>
  <inkml:trace contextRef="#ctx0" brushRef="#br0" timeOffset="17727.34">22012 16013 453 0,'-3'-8'99'0,"-2"1"1"0,5 1-67 0,0 2-23 15,5 4-5-15,3-4-3 16,0 4 0-16,3 0 2 0,1 9 3 16,1 0 4-16,2 6 2 0,-2 2 3 0,5 7 1 15,-3 4 2-15,7 2-2 0,-2 0-2 16,0 2-3-16,6 1-3 0,-1-3-2 16,5 1-2-16,3-3-2 0,0-3-1 15,4-1-1-15,0-4-1 0,0-3-2 16,-2 1-1-16,-1-6-2 0,-5-3-1 15,-2-1-1-15,-6-1-3 0,-5 0-3 16,-2-4-4-16,-5 1-3 0,-3-4-5 0,-3 0-21 16,-3 0-70-16,0-5-81 0,-3-3-198 15</inkml:trace>
  <inkml:trace contextRef="#ctx0" brushRef="#br0" timeOffset="18034.74">22588 15951 473 0,'-8'8'104'0,"-2"2"4"0,-3 3-81 15,-3 3-6-15,-4 4-3 0,1 1-1 16,-2 2-1-16,-5 1-3 0,-3-1-2 16,0 1-3-16,-2-1-1 0,1-1 0 15,0 2 0-15,0-1-1 0,4-1-1 16,-2-2-1-16,5-1-1 0,1 1-2 16,3 0-1-16,1-2-4 0,0-3-5 0,5 0-6 15,2-1-7-15,1-3-8 0,3-3-19 16,2-4-72-16,1-4-84 0,4 0-196 15</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2-10T12:10:33.966"/>
    </inkml:context>
    <inkml:brush xml:id="br0">
      <inkml:brushProperty name="width" value="0.05292" units="cm"/>
      <inkml:brushProperty name="height" value="0.05292" units="cm"/>
      <inkml:brushProperty name="color" value="#00B050"/>
    </inkml:brush>
  </inkml:definitions>
  <inkml:trace contextRef="#ctx0" brushRef="#br0">4353 14250 510 0,'-17'-14'121'0,"-3"2"4"0,2 1-80 0,1 6-11 0,6 2-10 0,4 3-7 0,7 0-5 0,0 0-4 0,11 0-3 0,4 4-3 0,8-4-1 0,5 0-1 0,13-6 2 0,8-6-1 0,7-2 0 0,8-4 0 0,6-4 1 0,7-4-1 0,2-2 0 0,6 0 0 0,4 1 0 0,8-1-1 0,-1-1 1 0,1 4-1 15,3 3 1-15,0-1-1 0,6 1 0 16,-4 2 0-16,1 2 0 0,8-1 1 0,8 4-1 16,1-5 0-16,2-1 0 0,2 3 1 15,12-1-1-15,-7-2 0 0,6-3 0 16,0-2 1-16,3-2-1 0,3 3 0 15,1-7 0-15,0-3 1 0,4-2 0 16,2 1-1-16,0-5 1 0,0 3 0 16,2-5 2-16,4 4 1 0,-4 3 1 15,2-2 0-15,-1 4 1 0,1 0 1 16,-1-3 0-16,1 4 1 0,4-7-1 0,-4-3 0 16,5-2 0-16,4-3 0 0,-2-4 0 15,4-4 0-15,5-1-2 0,-4 0 0 16,6-3-1-16,1-1-1 0,-4-8-1 15,3 0 0-15,0 8-1 0,-2-3 1 16,4 0-1-16,-1 3 1 0,-6 0-1 0,1 1 1 16,4 1 0-16,-8 2 0 15,1-5 0-15,-1 4 0 0,-1 1 0 0,5-3 0 16,-2 3 0-16,-3-3-1 0,3 0 1 16,-3 1-1-16,2 2 0 0,-5-6 0 15,-3 2 0-15,3 2-1 0,-1 0 0 16,-4-5 1-16,1-1-1 0,-4-1 0 15,2-4 0-15,-1 0 0 0,-4-2 1 16,2 0-1-16,-3 0 0 0,-2-3 0 0,-1-1 1 16,2 0-1-16,-2 1 0 0,1-2 1 0,-5-2-1 15,-5 4 1-15,-2 0-1 0,0 2 0 16,-1 2 1-16,-5-3-1 0,-6 3 0 0,6-2 0 16,-1-3 0-16,-6 0 0 0,-2-3 0 15,3 2 0-15,-1 4-1 0,-4-6 1 16,-8-1 0-16,6 2 0 0,1 5 0 15,-6-2 0 1,-4-1 0-16,-7 0 0 0,-1 3 1 0,0 1-1 16,-2 0 0-16,-6 1 0 0,-3 0 0 0,-2 1 1 15,-1 4-1 1,0 1 0-16,-8 4 1 0,2 3-1 0,-6 0 0 0,-5 5 0 0,-5 3 1 16,-2 0-1-16,-8 3 0 0,-5 4 0 15,-2 7 0-15,-1 4 0 0,-2 4 0 16,-2 3 0-16,-1 5 1 0,-1 0-1 15,-3 5 0 1,-4-2 0-16,-3 2 0 0,0 0 0 16,-5 2 0-16,-1-1 0 0,-1 0 0 15,-1 3 0-15,-3-1 0 0,-1 2 0 16,-2 2 0-16,1 1 0 0,-5 2-1 16,1 0 1-16,-6 5 0 0,2-5-2 15,-5 5-4-15,0 0-5 0,0 0-9 0,-5 3-11 16,-2 2-13-16,-5 5-14 0,-3 2-93 0,-10 2-103 15,-2-2-240-15</inkml:trace>
</inkml:ink>
</file>

<file path=ppt/ink/ink2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30T10:08:49.054"/>
    </inkml:context>
    <inkml:brush xml:id="br0">
      <inkml:brushProperty name="width" value="0.05292" units="cm"/>
      <inkml:brushProperty name="height" value="0.05292" units="cm"/>
      <inkml:brushProperty name="color" value="#00B050"/>
    </inkml:brush>
  </inkml:definitions>
  <inkml:trace contextRef="#ctx0" brushRef="#br0">6100 9243 141 0,'0'-5'29'0,"7"-1"1"16,1 0-27-16,3-3-2 0,-1 2 0 15,3 2 0-15,0 3-1 0,1 2 1 16,-2-8 0-16,-1 8 0 0,-2 0 2 0,-1 0 1 16,1 0 2-16,-5 0 2 0,2 0 2 15,0 0 2-15,0 0 3 0,0 0 0 16,0 4 2-16,-3-4 2 0,2 0 4 15,0 0 4-15,-5 5 3 0,2-5 1 16,-2 0 2-16,0 0 0 0,0 0-2 16,0 0-5-16,0 0-6 0,0 0-3 0,0 0-4 15,0-5-3-15,0 5-2 16,0 0 0-16,0 0-1 0,0-4 0 16,0 4-1-16,0 0 0 0,-5-2-1 0,5 2 0 15,-3 0-2-15,-3 0 1 0,6 0-1 16,-5-5-1-16,3 5 0 0,-3 0 0 15,2 5 0-15,-2-5-1 0,-1 0 0 16,0 3 0-16,0-3 0 0,0 7 0 0,-2-7 0 16,-1 3 0-16,-3-3 1 0,-1 8 0 15,0-8 0-15,-2 4 1 0,-4 0-1 16,-1 2 1-16,0-1-1 0,-3 2-1 16,0-3 1-16,-3 3-1 0,1-3 0 15,-1 4-1-15,0-5 1 0,2 5 0 16,-5-4-1-16,0 4 1 0,-3 1-1 15,-1 3 1-15,-1-2-1 0,-4-3 1 16,-4 2-1-16,2 1 1 0,-4 2 1 16,2-3-1-16,-2 1 0 0,4-1 1 0,-1 4-1 15,1-1 0-15,1-1 1 0,0 3-2 16,4-3 1-16,-4 2 0 0,0-4 0 16,-6 3-1-16,3-2 1 0,-3 3 0 15,-1 1-1-15,4-1 1 0,1-2 0 16,-2 5 0-16,4-3-1 0,2-1 1 0,2-3 0 15,0 0 0-15,-3 0 0 0,1 2-1 16,0-1 1-16,-2 2 0 0,-1 0-1 16,2 0 1-16,-3 3-1 0,1 1 1 15,0-1-1-15,-2-3 0 0,2 3 0 16,1-1 1-16,0-2 0 0,-2 1-1 16,2 1 1-16,0 0 0 0,-2 6 1 15,4-4-1-15,0 5 0 0,-1 0 0 16,4 4 0-16,2-2-1 0,4 1 1 15,0 0-1-15,1 2 1 0,0-4-1 16,1-1 0-16,4-2 1 0,-2 0-1 0,1-4 0 16,3 3 1-16,3-6-1 0,2 0 0 15,2-4 0-15,2 0 1 0,0-1-1 16,4-3 0-16,2-4 1 0,0 4 0 16,5-4 0-16,-2 0 1 0,2 0 1 15,0 0-1-15,0 0 1 0,2 0-1 0,-2 0 0 16,5 0 0-16,-2 0-1 0,-3-4-1 15,8 4 1-15,-8 0-1 0,3-4 1 16,2 0-1-16,-1 4 1 0,-4-4-1 16,4 0 1-16,1 0-1 0,-1-1 0 15,0-2 0-15,2 2 1 0,2-4-1 16,0 0 0-16,1 0 0 0,2-2 0 16,0-3 0-16,1-1 0 0,3 0 1 0,-2-2-1 15,1 1 0-15,1-1 0 16,-3 1 0-16,-1-1 1 0,-1 2-1 15,-1 2 1-15,-1 0-1 0,-1 2 0 0,-1 1 0 16,0 0 0-16,-1 5 0 0,0-2 0 16,-1 5 0-16,-4 2-1 0,6-3 1 15,-6 3 0-15,0 0-1 0,3 0 1 16,-3 0-1-16,0 0 1 0,0 0 0 16,0 0 0-16,0 0 0 0,0 0 0 0,-3 0 1 15,3 0 0-15,-4-5-1 0,4 5 1 16,0 0 0-16,-3 0-1 0,3 0 0 15,0 0 1-15,-5-3-1 0,5 3 0 16,0 0 0-16,0 3-1 0,0-3 1 16,0 0 0-16,0 5 0 0,0-5-1 15,-5 3 1-15,5-1 0 0,-7 4 0 16,4-2 0-16,-3 0 0 0,0 4 0 16,-1-3 0-16,1 2 0 0,-1 0 1 15,0-1-1-15,0 3 0 0,-3 1 0 16,1 1 0-16,-1 0 0 0,-1 2 0 0,2 0 0 15,-1 2 0-15,-1 2 1 0,2-3-1 16,-1 0 0-16,0 2 1 0,2-3-1 16,-3-1 0-16,0-2 0 0,1 2 1 0,0-2-1 15,0-3 0-15,2 0 0 0,2-1 0 16,1 0 1-16,-1-2-1 0,4-4 0 16,2 7 0-16,0-5 0 0,0-2 0 15,0 0 1-15,0 4-1 0,0-4 0 16,7 0 1-16,-1 0-1 0,2-5 1 15,6 1-1-15,1-2 1 0,3 1 0 16,2-2-1-16,4-2 1 0,1 4-1 16,1-2 0-16,-2 1 0 0,2-2 1 15,3-2-1-15,0 3 0 0,-1-4 0 0,1-2 0 16,1 0 0-16,2 0 0 0,-2 0 0 16,-1 5 1-16,-5 1-1 0,0 1 0 15,-4 3 0-15,0 3 1 0,-7-3-1 16,1 3 0-16,-6 0 0 0,-1 0 0 15,-3 0 0-15,2 0 0 0,-6 0-1 16,0 0 1-16,0 3 0 0,0-3-1 16,0 4 1-16,-8-4 1 0,2 7-1 0,-2-4 1 15,0 4 0-15,-2-4 0 0,-2-3 0 16,2 2 1-16,-2-2-1 0,-3 5 0 16,-1-1 0-16,-1 0-1 0,-1 0 1 15,-4 6 0-15,0-1-1 0,-2 2 0 16,1-2 0-16,-3 1 1 0,0-1-1 15,4 1 0-15,-6-5 1 0,1-2-1 16,0 2 0-16,1-3 1 0,2 2-1 16,0 1 0-16,3-5 1 0,1 5-1 0,3 0 0 15,2-5 0-15,6 5 1 0,-2-5-1 16,3 0-1-16,2 4-2 0,4-4-5 16,-3 6-8-16,5-6-10 0,0 5-90 15,5-1-93-15,-2 0-226 0</inkml:trace>
  <inkml:trace contextRef="#ctx0" brushRef="#br0" timeOffset="920.45">3805 9924 208 0,'0'-6'50'0,"-4"2"1"0,4-2-30 16,-4 0-7-16,4-1-6 0,0 2-3 15,0-3-1-15,0 1-1 0,0 2-1 16,0-4 1-16,0 5 0 0,0-6 0 16,0 0 2-16,0 1 1 0,0-1 0 0,0-1 0 15,0 3 1-15,0-2-1 0,0 3-1 16,0 1-1-16,0-2 0 0,0 5 0 15,0-5 0-15,0 4 0 16,-5-3 0-16,5 3 2 0,0-4 1 0,0 5 2 16,0-4 1-16,0 2 2 0,-2 1 0 0,2-1 1 15,0 2-1-15,0-1-1 16,0 0-1-16,0 4-1 0,0-3-2 0,0 3 0 16,0 0-1-16,0 0-2 0,0-4-1 15,0 4 1-15,0 0-1 0,0 7 1 16,0-3-1-16,0 3 1 0,0 1 1 15,-5 0 0-15,5 1 1 0,-7 0-1 16,1 2 2-16,-1-1-1 0,0-2 1 16,-1 1 0-16,-3 2-1 0,2 2 1 15,-2 2-2-15,1 0 0 0,-1 5-1 0,1-2-1 16,-3 3 0-16,3 1 0 0,-2 1-1 16,-1 0-1-16,4 2 1 0,-2-2-1 15,2-2 0-15,2 0 0 0,-1-4 1 16,2 1-1-16,-2 1-3 0,-1-3-3 15,2-2-9-15,-4 4-67 0,1-5-18 16,1 0-70-16,3 2-152 0</inkml:trace>
  <inkml:trace contextRef="#ctx0" brushRef="#br0" timeOffset="1925.38">3712 9901 164 0,'7'-8'39'0,"-1"0"0"0,-1 2-23 15,1-2-7-15,0 4-3 0,-2-3 0 16,1 5 2-16,-5-1 4 0,4-3 5 15,-4 6 3-15,3-4 3 0,-3 4 1 16,0 0 0-16,0 0-2 0,0 0-3 16,-3 0-3-16,3 0-2 0,0 0-1 15,0 0-1-15,0 0 0 0,0 0-1 16,-3 0-1-16,3 0-1 0,0 4-1 0,0-4-1 16,0 6-1-16,0-6-1 15,-4 3-1-15,4-3 0 0,0 5 0 16,0 0 1-16,-3 0 0 0,-2 2 1 0,-1 2 1 15,0 2 0-15,-1 1 1 0,-1 2-1 16,0 0 0-16,0 7-1 0,-1-4 0 16,0 2-2-16,-4 2 1 0,5-1-2 15,-5-1 0-15,5-2 0 0,-3-3-1 16,4 1 0-16,0-3-1 0,1-1 1 0,4-2-1 16,-3-1 0-16,5-1 0 0,-5-1 1 15,5-2-1-15,0-4 0 0,-2 5 0 16,2-1 1-16,0-4-1 0,0 6 1 15,2-6-1-15,-2 4-4 0,5-4-13 16,0 0-82-16,-3 0-81 0,4-4-211 16</inkml:trace>
</inkml:ink>
</file>

<file path=ppt/ink/ink26.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1-14T13:53:40.569"/>
    </inkml:context>
    <inkml:brush xml:id="br0">
      <inkml:brushProperty name="width" value="0.05292" units="cm"/>
      <inkml:brushProperty name="height" value="0.05292" units="cm"/>
      <inkml:brushProperty name="color" value="#002060"/>
    </inkml:brush>
    <inkml:context xml:id="ctx1">
      <inkml:inkSource xml:id="inkSrc1">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1-14T13:53:42.178"/>
    </inkml:context>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C00000"/>
    </inkml:brush>
    <inkml:brush xml:id="br3">
      <inkml:brushProperty name="width" value="0.05292" units="cm"/>
      <inkml:brushProperty name="height" value="0.05292" units="cm"/>
    </inkml:brush>
  </inkml:definitions>
  <inkml:trace contextRef="#ctx0" brushRef="#br0">12960 13162 0,'0'0'16,"0"0"-1,0 0 1</inkml:trace>
  <inkml:trace contextRef="#ctx1" brushRef="#br0">3474 6833 208 0,'0'-5'60'0,"0"2"6"0,0 3-25 0,5-7-3 0,-5 7-4 0,0-4-2 0,0 0-4 0,0 4-6 0,0-4-3 0,-5 4-3 0,5 0-2 0,-2 0-4 0,2-4-1 0,-5 4 0 15,5 0-2-15,-7-5 0 0,2 5-1 0,3-3-1 16,-4 3 0-16,1-4-1 0,-2 4 0 16,0 0-1-16,4 0-1 0,-4 0 0 15,-3 0 0-15,3 0-1 0,-1 0 1 16,-3 0-1-16,2-4 0 0,-4 4 1 16,0 0-1-16,-2 4 0 0,-2 1 1 15,1 1-1-15,-2-1 0 0,-2 3 0 16,1-2 0-16,0 2 1 0,-2 0-1 15,1-1 0-15,2-1 0 0,2-1 0 16,-4-1 1-16,0 1-1 0,1-2 1 16,0-3-1-16,-2 6 0 0,1-6 1 0,0 6-2 15,1 0 1-15,5-4 0 0,-4 3 1 16,6 0-1-16,2-2 1 0,-1 2 0 16,4 0 0-16,1 0 0 0,-1-1 0 15,5 3-1-15,-3-2 0 0,5 1-1 16,-3 0 1-16,3 1-1 0,0 0 0 15,-5-1 0-15,5 0 1 0,-6 1-1 0,6 1 0 16,-6-1 0-16,-1 0 0 0,2 0 1 16,3 2-1-16,-4 2 1 0,4 1 0 15,-2 1 1-15,4 3 1 0,-5 3-1 16,5 3 1-16,0 5-1 0,0 0 1 16,-3 3-2-16,3-2 1 0,0 5-1 15,3 0 0-15,-3 0-1 0,0-2 1 16,5-1-1-16,-1 0 1 0,-4 0-1 0,5-1 1 15,-1-3-1-15,0 1 0 0,-1 0 1 16,-3 3-1-16,7 1 0 0,-7 4 1 16,0 3-1-16,0 2 1 0,0 4-1 15,0 2 0-15,0-1 1 0,0-2-1 16,-7-3 0-16,7 1 1 0,-2-2-1 16,2-4 0-16,-5 1 1 0,5 0-1 15,-4-1 0-15,4 0 0 0,0-1 0 16,0 1 1-16,0 0-1 0,0-1 0 15,0-1 0-15,4 1 1 0,-4 0-1 0,4-3 1 16,-4 0-1-16,0-1 0 0,-4 1 0 16,4-1 1-16,0 1-1 0,-7 3 0 15,5 1 0-15,2 1 0 0,-4 0 0 16,4 1 0-16,0-2 0 0,-5 0 1 16,5-2-1-16,0-1 1 0,0-3-1 15,-3-2 1-15,3-2-1 0,-5 0 1 0,5 1 0 16,0-2-1-16,0-1 1 0,-2 3-1 15,2 3 1-15,0-1-1 0,0 3 0 16,0-2 1-16,0 5-1 0,0 0 0 16,0 1 1-16,-5-2-1 0,5-1 1 15,0 1-1-15,0-2 1 0,0-4 0 16,0-1 0-16,0-2 0 0,0 0 1 16,0-3 0-16,0 2 0 0,-4 3 0 15,4 2-1-15,0-2 0 0,0 1 0 0,0 0 0 16,0 0 0-16,0-1 1 0,4-4-1 15,-4-2 0-15,5 0 1 0,-5 0-1 16,6-3 0-16,-3 0 0 0,-3 0-1 16,6 0 1-16,-2 0-1 0,-2 1 1 15,-2-3-1-15,6 3 1 0,-6-4-1 16,5-1 2-16,-5 0-1 0,2-4 1 0,-2-1-1 16,7-1 1-16,-7-2 0 0,2-5 0 15,-2 3-1-15,0-3 0 0,5 4 0 16,-5-4-1-16,5 0 1 0,-5 0 0 15,0 0-1-15,2 0 1 0,-2 5 0 16,0-5-1-16,0 0 1 0,0 0 0 16,6 3 0-16,-6-3 1 0,6 5 0 15,0-5 0-15,-3 4 1 0,6-4 0 16,-1 0 1-16,5 0-1 0,1-9 1 0,6 1-1 16,0 2 1-16,7-3-1 0,5-1-1 15,6 1 0-15,-2 2 0 0,4-1-1 16,3 2 0-16,0-2-1 0,-4 1 1 15,-2 0-1-15,-3-2 0 0,-5 0 1 16,-3 0-1-16,-2 2 0 0,-7 1 0 16,0 1 0-16,-8 0 1 0,2 5 0 0,-5 0 0 15,-6 0-1-15,0 0-2 0,-5-4-4 16,-1 1-7-16,-1-3-7 0,1-2-11 16,-1 0-90-16,4-2-93 0,-2-2-224 15</inkml:trace>
  <inkml:trace contextRef="#ctx1" brushRef="#br0" timeOffset="2705.95">3332 6023 258 0,'-5'-3'69'0,"0"3"3"0,-2-4-29 15,0 4-14-15,-2 0-9 0,-1 0-6 16,3 0-2-16,-2 4-2 0,-2-4 1 15,3 5-1-15,-4-5 1 0,3 6 0 0,-3-6 0 16,-6 5 0-16,5 0-2 16,-3-2-1-16,-2 5-2 0,-4-2-1 0,-2 3-2 15,1 2 0-15,-2 4-2 0,-2 0 0 16,0 4-1-16,-3-1 0 0,7 4 1 16,-1 0-1-16,3-1 0 0,0 1 1 15,-3 0 0-15,2 1 0 0,-2-1 1 16,3 0 0-16,-1 0 0 0,-1 1 0 15,1 0 0-15,0-2-1 0,0 2 0 0,7-2 0 16,-4 0 0-16,-2-1-1 0,1 2 0 16,1 2 1-16,1 5-1 0,0 3 2 15,1 4 0-15,-2 10 1 0,11 4 1 16,2 5 0-16,0 2 0 0,2 1 0 16,4 5-1-16,0 2 0 0,0 2 0 15,8 2-1-15,-2-3-1 0,3 0 1 16,5-3-1-16,4-8-1 0,3-5 1 0,-2-6-1 15,2-9 0-15,0-3 0 0,-1-4 0 16,0 0 0-16,0-4 1 0,-2-1-1 16,1-3 1-16,-6-2 0 0,0 1-1 15,-4-4 1-15,2-2-1 0,-3-1 1 16,-1-2 0-16,-2-3 0 0,-3 0 0 16,-2-2 1-16,0-1 0 0,0-1 0 15,0-3 0-15,-7 5 0 0,2-5 0 16,-2 0 0-16,0 0 0 0,0 0-1 0,1 0 0 15,-1-6 0-15,0 3 0 0,1 3-1 16,-1-5 1-16,3 5-1 0,0-5 1 16,-3 5 0-16,2-4-1 0,1 1 0 15,1 3 1-15,-2 0-1 0,5 0 1 16,-5 0-1-16,2 0 1 0,-4 3-1 0,2 2 0 16,0-5 0-16,1 4 0 0,-2-4 1 15,-1 0-1-15,1 0 0 0,-2 0 0 16,-2 0 0-16,2 0 0 0,1 0 0 15,-3-4-1-15,1 1 1 0,-1-4 0 16,1 1 0-16,2-1 0 0,-1 0 1 16,4 0-1-16,0 1 1 0,4 0 1 15,-5 6 0-15,0-3 0 0,5 3 1 16,-3 0 0-16,-2-4 1 0,5 4-1 16,-7 0 1-16,0 5 0 0,1-5 0 0,0 5-1 15,-1 0 1-15,0 1-1 0,0 1 1 16,1-3 0-16,1-4 0 0,3 0 1 15,-5 0-1-15,7 0 0 0,-6 0-1 16,6-9-1-16,-4 4 0 0,4 2-1 16,-4-4 0-16,-1 2 0 0,5 1 0 15,-5-1 0-15,3 5 0 0,-4-8 0 16,3 5 1-16,-1 3 1 0,0-5 0 16,0 1 2-16,-1 4-1 0,5-5 1 0,-2 5-1 15,2 0-1-15,0-4 0 0,0 4-1 16,0 0-1-16,0 0-1 0,0 0 0 15,0 0 0-15,2 0 0 0,-2 0 0 16,6-3 0-16,-6 3 0 0,3-6 0 16,-3 6 0-16,4-5 0 0,-4 5 0 15,6 0 0-15,-3 0 0 0,2 0 0 16,1 9 1-16,0-2-1 0,2 9 1 0,5 4 0 16,2 5 1-16,2 2 0 0,1 3 0 15,3 2 0-15,0-1 0 0,1-4 0 16,1-3-1-16,-2-6 0 0,2-2 0 15,-2-5-1-15,-1-3 1 0,0-2-1 16,-5-6 0-16,3 4 1 0,-4-4-1 16,0-4 0-16,-2 1 1 0,-3-5-1 0,2-2 1 15,-4-1-1-15,-1-3 1 0,0-4 0 16,-6-5-1-16,3-4 1 0,-3-7 0 16,5-5 0-16,-5-4-1 0,7-3 1 15,-7 0-1-15,7 3 1 0,-7 1-1 16,6 7 0-16,-6 5 1 0,5 2-1 15,-5 6 0-15,3 4 0 0,-3 2 0 16,0 1 0-16,6 6 0 0,-6 2 0 16,0 1 0-16,2 3 1 0,-2 3-1 0,0-4 0 15,0 4 0-15,0 0 1 0,0 0-1 16,-2 0 1-16,2 0-1 0,0 0 0 16,-6 0 0-16,6 0 1 0,0 0-1 15,0 0 0-15,0 0 0 0,0 4 0 16,0-4 0-16,0 0 0 0,0 0 0 15,0 0 0-15,0 0 0 0,0 0 0 16,0 0 0-16,-2 0 0 0,2 3-1 0,0 3 1 16,0-1 0-16,-5 4-1 0,5 1 1 15,-7 3 0-15,7 1 1 0,-5 4-1 16,-1 3 1-16,1 5 0 0,0 2 0 16,-4 8 0-16,0 5 0 0,-4 1 0 15,4 5 0-15,-1-2 0 0,2-3-1 16,0-2 1-16,3-6 0 0,-1-7-1 15,4-6-1-15,2-6-1 0,-5-5-4 16,5-3-4-16,0-4-4 0,5-3-4 0,-5-6-3 16,8-1-5-16,-3-2-8 0,1-4-86 15,-3-3-85-15,3-2-218 0</inkml:trace>
  <inkml:trace contextRef="#ctx1" brushRef="#br1" timeOffset="15179.92">3387 9890 127 0,'-71'42'-127'0</inkml:trace>
  <inkml:trace contextRef="#ctx1" brushRef="#br1" timeOffset="16470.59">2770 10085 282 0,'-4'0'74'0,"0"0"5"0,0 0-40 0,-1 0-4 16,-1 0-4-16,6 0-3 0,-4 0-4 15,4 0-5-15,0 0-3 0,0 0-2 16,0 0-3-16,0 0-1 0,0 0-2 15,0 0 0-15,-4 0-2 0,4 3-1 16,0-3-1-16,-5 0 0 0,5 0 0 16,-5 5 0-16,1-1-1 0,-2-4 0 15,0 8 1-15,-1-2-2 0,0 2 0 0,-6 2 0 16,1 1-1-16,-1 2 0 0,-1 3 0 16,-3 2 1-16,-3 1 0 0,-2 3 1 15,3 0 1-15,2 3 0 0,-2 1-1 16,1 2 1-16,3 1-2 0,3 2 0 15,2-1-1-15,0 3 0 0,3-1-1 16,1 0 1-16,0 1 0 0,-2 0 0 16,3 3 1-16,2 3 0 0,-2 4 0 15,5 7 1-15,0 5 2 0,7 6-1 16,-1 4 1-16,6 0 0 0,2 4-1 0,7-2 1 16,4 0-1-16,3-2-1 0,3-5-1 15,4-4 0-15,3-4 0 0,-3-8 0 16,2-6-1-16,-4-8 0 0,-4-3 0 15,-3-5-1-15,-5-3 1 0,-1-5 0 16,-7 1 0-16,-1-5-1 0,-4-1 1 0,-2 0-1 16,0-2 1-16,-6 2 0 0,6-2 0 15,-6 0 0-15,0 2 1 0,0 0 0 16,0-3-1-16,-7 3 1 0,2-2-1 16,-2-2 0-16,-2 0 0 0,-2-5 0 15,-3 0-1-15,0 0 1 0,-3-6-1 16,2 0 0-16,-4-2 0 0,-1-1 0 15,1 1 1-15,3 0-1 0,-2 0 0 16,-1 0 0-16,3 2 0 0,-2 0 0 16,5 2 1-16,-1 4-1 0,1-7 0 0,0 3 0 15,0 0 1-15,6-2 0 0,-1 1 0 16,1-3 0-16,1-1 0 0,6 1 0 16,-5-1 0-16,5 1 0 0,0-2 0 15,-2 4 0-15,2 0 0 0,0-1 1 16,0 4 0-16,0 3 1 0,0-5 0 15,0 5 1-15,0 0-1 0,0 0 0 16,0 0-1-16,0 0-1 0,0 0 0 0,0 0-2 16,3 0 1-16,2 8 0 0,2 0 0 15,6 2 1-15,0 3 1 0,7 0-1 16,0 4 2-16,0 1-1 0,3 1-1 16,1 1 1-16,2-1-1 0,-2-2 0 15,-2 0 0-15,-1-1-1 0,-2-4 1 16,1-2 0-16,-6-4 0 0,-2 0 1 15,-4-1-1-15,-2 0 0 0,1-5 1 16,-7 0-1-16,6 0 3 0,-6-4 0 0,0-4 1 16,0-8 0-16,0-9 0 0,0-5-1 15,4-8 0-15,-4-11-1 0,0-8-2 16,0-4 0-16,0 2-1 0,3-3 1 16,3 0-1-16,0 8 0 0,2 10 0 15,2 10 0-15,-2 7 0 0,-2 8-1 16,1 10 0-16,-4 4-1 0,2 5 0 0,-5 0 1 15,0 4 0-15,0 0 0 0,0 3 1 16,0-1 1-16,0 3 1 0,-6 0-1 16,4 2 0-16,-3 1-5 0,5 2-6 15,-8-2-11-15,3-1 121 0,3 0-233 16,2-4-122-16,0-3-346 0</inkml:trace>
  <inkml:trace contextRef="#ctx1" brushRef="#br1" timeOffset="18877.12">4247 12179 256 0,'0'0'73'0,"-4"-4"4"0,4 4 0 16,-3-4-48-16,3 4-4 0,0 0-4 15,0 0-3-15,-5 0-6 0,5 0-4 16,0 0-2-16,0 11-3 0,-3 1-2 15,-2 5 1-15,1 9 0 0,-2 8 4 0,1 7-1 16,-3 7 1-16,-3 3 0 0,-1 0-1 16,-1-1-1-16,-4-4 0 0,0-7-1 15,-1-8 3-15,1-6 0 0,1-10 3 16,4-4 0-16,3-7 0 0,5-4 1 16,4-14-2-16,4-5-2 0,2-9-1 15,4-7-3-15,3-8-1 0,0-8-1 16,5-4 1-16,1 0-1 0,-1-3 0 15,2 3-1-15,-4 1 1 0,4 3-1 0,5 7 0 16,-2 3 1-16,1 5 1 0,3 8 1 16,1 6 0-16,1 8 1 0,-1 9 0 15,-2 9 1-15,-3 8 0 0,-5 8 1 16,0 4 0-16,-8 5 1 0,-4 4 0 16,-6 0 2-16,-4 3 0 0,-6-3 0 15,-4 0-1-15,1-1 0 0,-2 0 0 0,1-4-1 16,-1-1 1-16,0-5-1 0,1-1 2 15,-5-1 0-15,3-7 2 0,-3-3-1 16,-6 0-1-16,1-6 0 0,4-4-2 16,0 0-1-16,0 0-2 0,-1 0-1 15,6-4-3-15,1-2-2 0,0 0-5 16,1 0-3-16,0-1-9 0,4 1-12 16,6 1-95-16,3-2-97 0,0-3-240 15</inkml:trace>
  <inkml:trace contextRef="#ctx1" brushRef="#br1" timeOffset="20899.25">4643 12291 348 0,'-5'-4'87'0,"3"0"1"0,-1 0-26 0,3 0-39 16,-7-2-3-16,1-2 0 0,2 2-2 16,-1-1 1-16,-1 1 1 0,0 0-3 15,1 0-1-15,5 2-3 0,-4 4-2 16,4-4-3-16,0 4-3 0,0 0-2 15,0 0-1-15,0 0-2 0,4 0-1 16,3 7 0-16,1-1 0 0,0 0 0 16,8 0 1-16,-2-1 0 0,5 0 0 15,4-5 1-15,3 0-1 0,2 0 1 0,4 0-1 16,-2-5 1-16,2 5 0 0,-2-8-1 16,-3 4 1-16,-4-1-1 0,-4 2 0 15,-5 3 0-15,-3-6 0 0,-3 6 0 16,-2 0 0-16,-6 6 1 0,0 2 1 15,-6-1 0-15,-2 0 1 0,-2 5 0 16,-1 0 1-16,-2 2-1 0,3 4 0 16,-4-3-1-16,5 4-1 0,0-1 0 15,5 2 0-15,4-1 0 0,-3-3 0 0,3-3-1 16,7 3 0-16,3-5 1 0,6-2-1 16,3-3 0-16,4-6 0 0,7 4 0 15,3-4 0-15,0-4 0 0,0-2-1 16,4-1 0-16,0-1 0 0,-4 1 0 15,-8-2 0-15,-2 1 0 0,-4 0 1 16,-4 3 0-16,-7 1 1 0,-5 4 0 0,-3-4 0 16,0 4 0-16,0 0 0 0,-7 8 0 15,2-1 0-15,-4 4 0 0,-4 4 0 16,-3 2 0-16,3 2-1 0,1 1 1 16,0-1-1-16,1 0 1 0,11-3-3 15,0-4-6-15,9-3-10 0,2-9-98 16,4 0-97-16,3-12-246 0</inkml:trace>
  <inkml:trace contextRef="#ctx1" brushRef="#br1" timeOffset="21213.12">5308 12153 460 0,'-4'0'105'0,"0"3"4"0,-1 2-76 16,5 0-7-16,-2 1-5 0,2-1-5 15,0 1-3-15,0-2-2 0,0-4-3 16,7 3-1-16,-1-3-2 0,3-3-1 16,0-2-1-16,1-2 1 0,1-1-1 15,-2 0 3-15,-3-1 1 0,0 2 2 16,-6 1 1-16,0-1 0 0,-7 7 0 0,-1-4-1 15,-2 4-2-15,-1 0-3 0,-1 3-2 16,1 1-3-16,-1 2-4 0,5-1-9 16,1 4-12-16,3-1-35 0,3-1-68 15,0 0-95-15,0-2-218 0</inkml:trace>
  <inkml:trace contextRef="#ctx1" brushRef="#br1" timeOffset="21789.78">5704 12373 397 0,'0'0'94'0,"0"4"2"15,7-4-43-15,-2 0-37 0,0 3-4 16,3-3 1-16,-3 0 3 0,5 0 0 16,-3-6 2-16,-1 1 1 0,1-3 0 15,-1-1 1-15,1 0-2 0,-2-2-1 0,-5 1-2 16,0 0-1-16,-12 3-2 0,2 0 0 16,-6 3-2-16,1 4-2 0,-3 0-2 15,-5 10-1-15,0 2-1 0,-1 6-2 16,1 4 0-16,2 4-1 0,-1 3-1 15,6 1 1-15,3 0-1 0,7-1 0 16,6-4 0-16,13-2 0 0,6 0 0 16,7-7 0-16,2-3 0 0,11-6 0 15,7-3 0-15,0-4-1 0,2-10 1 16,-2-4-1-16,7-7 1 0,-3-2-1 16,-4-3 1-16,-10 0 0 0,2-3 0 0,-5 2 1 15,-6-4 0-15,-17 4 0 0,-6 4 0 16,-4-3 1-16,-4 2 1 0,-11 5 1 15,-7 8 1-15,-4 6 0 0,1 5 1 16,-2 9-1-16,0 10 0 0,1 7 0 16,4 8-2-16,5 3-1 0,8 4 0 0,2 4 0 15,7-2 0-15,0-4-1 0,7-1 0 16,2-9 1-16,10-4-1 0,7-6 0 16,1-4 1-16,14-6-1 0,0-9 0 15,3 0 0-15,6 0-4 0,-7-9-6 16,1-1-8-16,-7 0-15 0,-9-1-108 15,-5 4-112-15,-13 1-274 0</inkml:trace>
  <inkml:trace contextRef="#ctx1" brushRef="#br1" timeOffset="32480.21">2804 11497 194 0,'-5'-6'47'0,"1"2"4"0,-1 0-29 16,0 4-3-16,-2-3 2 0,1 3 2 15,4 0 3-15,2 0-2 0,-6 0-2 16,1 0 1-16,5 3-2 0,0-3 0 16,-2 6-2-16,2-6-3 0,0 3-2 0,-4-3-2 15,4 4-3-15,0-4-3 0,4 7-2 16,-2-3-1-16,5 3 0 0,-1 1 0 16,2 0 0-16,3 1 1 0,-2 0 2 15,2 4 0-15,-2-2 0 0,2 2 1 16,-4 0-1-16,2 3 0 0,0-2 0 15,-2 1-1-15,-1-3-1 0,-3 2 0 16,4-3-1-16,-7-2-1 0,6 1 1 0,-6-4-1 16,0-1 0-16,4-1-1 0,-4-4 1 15,0 3 0-15,0-3-1 0,0 0 1 16,0 0 1-16,0 0 0 0,0 0 0 16,0 0-1-16,0 0 1 0,0 0 0 15,0-3-1-15,-6-3-1 0,2-1 0 16,-3-2 0-16,1-1-1 0,1-3 0 15,-3-1 1-15,1 0-1 0,-1-1 0 16,2 4 0-16,-1 0 0 0,0 1 1 0,0 0-1 16,1 4 0-16,0 2 1 0,4-1-1 15,2 5 0-15,-5 0 1 0,5 0-1 16,0 0 1-16,5 4 0 0,-2-1 0 16,2 5 0-16,1-1 1 0,1 0 0 15,-2 4 0-15,0-1 1 0,-1 1-1 16,1 1 1-16,-3-4-1 0,3 1 0 15,-5-3 1-15,0-1-1 0,3-2 1 0,-3-3 0 16,0 0 1-16,0-4 0 0,-4-3-1 16,-1-2 0-16,-2-2 0 0,-5-5-4 15,-2-1-6-15,0-4-10 0,-5-3-92 16,0 0-90-16,-1-2-230 0</inkml:trace>
  <inkml:trace contextRef="#ctx1" brushRef="#br0" timeOffset="82199.73">17153 10257 277 0,'0'-7'72'0,"0"1"4"0,0 1-35 0,0 1-7 0,-2 0-5 0,2 4-5 0,0-5-5 0,0 5-2 15,0 0-3-15,0 0-3 0,-4 0-3 16,4 8-1-16,0 0 1 0,0 0 0 15,0 3 0-15,0 4 0 0,0 3 1 16,-6 0-1-16,6 1-1 0,0-1-1 0,0 0-2 16,0-4-1-16,0-2 0 0,0-7-1 15,9-5 0-15,-2-5-1 0,3-8 0 16,3-6 1-16,7-3-1 0,3-9 0 16,6-5 0-16,9-5-1 0,3-4 1 15,3-1-1-15,-1-6 0 0,3-3 0 16,-5 1 0-16,1 3 1 0,-7 5-1 0,-7 6 1 15,-2 6 1-15,-6 9-1 0,0 8 1 16,-6 8 1-16,-3 6 1 0,-4 3 1 16,-3 6 2-16,-4 8 0 0,-4 7 0 15,-2 9 2-15,-2 9-1 0,-4 8-1 16,0 4-1-16,-4 6-1 0,2 2 0 16,-3-2-2-16,4-9-1 0,-1-5 0 15,6-4 0-15,2-7-1 0,6-6 0 16,-5-10-1-16,5-4 0 0,0-1 0 15,0-4 0-15,4-7 1 0,-4 0-1 0,3-7 1 16,-3-2-1-16,6-1 1 0,-6-2 1 16,4-1-1-16,-4 3 0 0,0 1 0 15,0 0 0-15,0 6 0 0,0-3 0 16,-4 6 0-16,-2-3-1 0,4 3 1 16,-3-4-1-16,2 4 1 0,-3 0-1 15,-1 0 0-15,0 0 1 0,2 0-1 16,-1 0 0-16,0-5 1 0,-1 5-1 0,1 0 1 15,3 0-1-15,-2 0 1 0,0-3 1 16,2 3-1-16,-2 0 0 0,5 0 1 16,-6 0-1-16,6 0-1 0,-3 0 1 15,3 0-1-15,0 5 0 0,-4-5 0 16,4 5-1-16,0 0 1 0,-5 1 0 16,5 3 0-16,0 1 0 0,0 1 0 0,0 1 1 15,0 2-1-15,0-2 0 0,6-2 1 16,-2-1-1-16,-2-3 1 0,3-3-1 15,-5-3 1-15,7 4-1 0,-5-4 1 16,3 0-1-16,-5 0 0 0,5 0 1 16,-5 0 0-16,3 0-1 0,-3 0 1 15,5 0 0-15,-5 0-1 0,0 0 1 16,0 0 0-16,0 0 2 0,0 0 1 16,0 0 0-16,0 0 1 0,0 0-1 15,-5 0 0-15,5 0 0 0,-2 0-2 0,2-4-1 16,-5 4 0-16,5-3-1 0,-6 3 0 15,4-5 1-15,-4 5-1 0,6-4 0 16,-5 4 0-16,3 0 0 0,2 0 0 16,-5 0 0-16,5 4 0 0,-6-4 0 15,6 0 1-15,-3 4-1 0,3-4 0 16,-5 0 0-16,5 0 0 0,0 0 0 16,0 0 0-16,0 0 1 0,0 0-1 0,-6 0 0 15,6 0 0-15,0 0 0 0,-2 0 0 16,2 0 0-16,-5 0 0 0,5 0 0 15,-3 3 0-15,3 1 0 0,-5 0-1 16,5 3 1-16,-6 1 1 0,6 2-1 16,-5-1 0-16,5 2 0 0,0 0 0 15,0-3 0-15,0 2 0 0,6-2 0 0,1-1 0 16,3-1 0-16,0-1-1 0,1-5 1 16,3 0 0-16,0-4 0 0,5-2 0 15,-4-3 0-15,4-5 0 0,1-3 0 16,0 1 1-16,-1-1-1 0,-1-5 0 15,-1 2 0-15,0 1 1 0,-3-1-1 16,-6 4 1-16,-2-1 0 0,-6 2 0 16,0 0 0-16,-6 1 0 0,-3 1 0 15,-5 1-1-15,-3 1 1 0,-3 1 0 16,3 3 0-16,-2 3 2 0,-4 4 0 0,2-3 1 16,2 3 0-16,-2 3 0 0,1 2 0 15,2 3-2-15,2 0 0 0,-1 3-1 16,2 0-1-16,3 0 0 0,2 0-1 15,-1 0-3-15,4 0-5 0,2-1-5 16,5 0-10-16,0-1-10 0,5 3-96 0,1-4-99 16,2-4-238-16</inkml:trace>
  <inkml:trace contextRef="#ctx1" brushRef="#br0" timeOffset="82659.15">17570 10247 314 0,'0'0'77'0,"-6"0"3"0,4-4-41 16,-3 4-12-16,3-4-4 0,-3 4-2 15,2-4 0-15,-3 4-1 0,-4-4 0 16,3 4 0-16,0 0-1 0,-5 0-1 15,2 3-3-15,-2 5 0 0,-1 0-3 16,1 4 0-16,-2 7-2 0,0 1-1 0,0 4 0 16,1 1-1-16,1 3 0 0,-1-2 0 15,6-1 0-15,1-5-1 0,6-4-1 16,0-1-1-16,5-5-2 0,7-4 0 16,2-6-2-16,6-10-2 0,5-1-6 15,3-4-8-15,0-5-8 0,4 3-86 16,-4-4-12-16,-1 2-79 0,2 3-162 0</inkml:trace>
  <inkml:trace contextRef="#ctx1" brushRef="#br0" timeOffset="84723.22">18370 10125 383 0,'-7'0'89'0,"1"-4"1"15,-1 4-63-15,0-4-7 0,1 4-2 0,-1-5-3 16,1 1-3-16,4 4 0 0,-2-2-1 16,4 2-1-16,0-6-2 0,0 6-1 15,0-3-1-15,0 3-1 0,4-5-2 16,-2 5-1-16,-2-5 0 0,6 5 0 15,-6-5 0-15,5 5 2 0,-5 0 2 16,0-4 1-16,0 4 1 0,0 0 2 16,-5 0 0-16,1 0 0 0,1 0-2 15,-2 0-2-15,2 0-1 0,-3 0-2 0,0 0-2 16,0 0 1-16,-1 0-1 0,-1 4 0 16,-3-4 0-16,0 6 1 0,-2 0-1 15,-2 3 1-15,1 2 0 0,-2 5 1 16,0 4 1-16,1 2 0 0,3 3 0 15,2-3 0-15,0 1 0 0,7-2-1 16,3 2 0-16,0-3-1 0,8-3 0 16,4-5-1-16,2 0 0 0,7-4-1 15,4-2 1-15,3-6 0 0,6-10 0 0,5-1 0 16,5-1 0-16,-1-1-1 0,2-3 1 16,0-5-1-16,-4 0 1 0,-3 1-1 15,-4 1 0-15,-4-3 0 0,-1-2 0 16,-5 2 0-16,-2 3 0 0,-5 3 0 15,-5 1 1-15,-4 3 1 0,-5 4 3 16,-3 2 2-16,-7 6 0 0,-3 0 1 16,-2 0 0-16,-3 7 0 0,-3 4-1 0,-2 5-3 15,3 1-1-15,-2 1-1 0,2 4 0 16,3 2-1-16,2-1 0 0,5-4-1 16,3-3 0-16,4 0 0 0,8-1 0 15,4-5-1-15,5-4 1 0,5-6 0 16,5 4 0-16,5-4 0 0,5-4 0 15,6-3 0-15,3-2 1 0,2-2-1 16,0-2 0-16,-1-2 1 0,-4-2-1 0,-4-2 0 16,-6 1 0-16,-6-2 0 0,-7 2 1 15,-4 2-1-15,-8 0 2 0,0 1 3 16,-4 3 0-16,-4 2 2 0,0-1 0 16,-6 4 1-16,0 1-1 0,2 1-1 15,1 5-2-15,-1-6-2 0,4 6-1 16,0 0-1-16,6 0 0 0,2 0-1 15,5-4 1-15,4 1-1 0,5-1 1 0,2 4 0 16,5 0 0-16,0-4 0 0,3 4 0 16,0 0 0-16,-2 0 0 0,-4 4 0 15,1-4 0-15,-7 0-1 0,-4 5 1 16,-3-5-1-16,-4 7 1 0,-5-2-1 16,-4 1 1-16,0 1 0 0,-3 4 0 15,-6-2 0-15,-1 5 1 0,-7 1 0 0,0 2-1 16,1-1 1-16,-1 1 0 15,3-2-1-15,2-1 1 0,4-1-1 0,3-2 0 16,5-1 0-16,6-3 0 0,4 1 0 16,6-3-1-16,5-5 1 0,5 0 0 15,6 0-1-15,2-11 1 0,6-1 0 16,-1-4-1-16,7-4 1 0,-3 2 0 16,6-5 0-16,-2 0 0 0,7-2 0 15,-1-6 0-15,0-3 0 0,-5-2 0 16,-1-9-1-16,-4-2 0 0,-4-3 1 0,-6-2-1 15,-5 7 1-15,-4 2-1 0,-3 5 1 16,-6 8 0-16,-2 5 0 0,-6 8 0 16,-1 6 0-16,-6 4 0 0,5 3 0 15,-5 4-2-15,-5 5 1 0,-2 7 1 16,0 7-1-16,-5 7 0 0,-1 6 0 16,-1 9 1-16,-1 5 1 0,-1 5-1 15,1 4 1-15,1-2-1 0,-1-6 0 0,-1 2 0 16,1-5 1-16,-1-6-1 0,-2-6 0 15,-1-6 0-15,2-3 1 0,-1-6-1 16,-1-3 0-16,0-6 1 0,4-3-1 16,2-5 0-16,0 0 1 0,1-5-1 15,2-2-1-15,4-2 1 0,6-4 0 16,0-1-1-16,3 1 1 0,9-1-1 16,3-3 0-16,5 4 0 0,6 1 0 0,5-1-1 15,0 4 1-15,2-1-1 0,2 2 1 16,-1 1 0-16,-1 0 0 0,1 2 1 15,0 0-1-15,1 1 1 0,0 1 0 16,-1-1 0-16,-4 0 0 0,-1 0 0 16,-3-4 0-16,-7 3 0 0,-5-1 0 15,-5 0 1-15,-5-1 1 0,-4 0 1 16,0 0 0-16,-7-2 0 0,-3 0 1 16,-3 0-1-16,0 3-1 0,-4 6 0 0,-2 0-1 15,-5 0-1-15,3 13 0 0,1-2 1 16,-1 3-1-16,1 2 0 0,3 1 0 15,3 2 0-15,2-3 0 0,5 0-1 16,3 0 0-16,4-2-3 0,6-4 0 16,5-2-3-16,8-8 0 0,7 0-2 0,1 0 0 15,7-9 1-15,0-1 2 0,2 0 0 16,-2-5 2-16,-7 2 2 0,-7 1 1 16,-2 1 0-16,-7 1 3 0,-5 2 2 15,-6 2 1-15,0 2 0 0,-2 4 1 16,-4 4-1-16,-1 0 0 0,1 4-1 15,0 0-2-15,-2 3-2 0,8 0 0 16,0-1 0-16,0 1 0 0,14-2 0 16,-1-2-1-16,7-3 0 0,5-4 0 15,3 0-1-15,5-9 1 0,6 4-1 0,0-4 1 16,2 0 0-16,-1 1 0 0,-1 1 0 16,-2 3 1-16,-8 0 0 0,-2 1 0 15,-7-1 1-15,-7 4 0 0,-1 0 1 16,-6 0 0-16,-4 0 1 0,-2 0 0 15,0 5 0-15,0 1 0 0,-2 1 0 16,-4 1 0-16,-1 4-1 0,-4 0-1 0,4 2-5 16,-1-2-5-16,1-1-8 0,2-1-11 15,5-3-11-15,0-3-100 0,11-4-102 16,-2 0-246-16</inkml:trace>
  <inkml:trace contextRef="#ctx1" brushRef="#br0" timeOffset="84989.16">21144 9782 534 0,'-13'0'121'0,"5"0"0"0,1-4-92 16,1 4-11-16,0 0 1 0,6 0-4 16,-3 0-4-16,3 0-2 0,0 0 0 15,0 0-2-15,0 0 0 0,0 0-2 16,8-3-2-16,-5-1-1 0,3-1-2 15,3 1 2-15,-5-1 1 0,2 2 3 0,-1 3 3 16,-5-5 2-16,0 5-1 0,0 0 1 16,0 4-1-16,-7 0-1 0,7 2-5 15,-6 2-7-15,1 0-10 0,2 2-11 16,-1 1 3-16,-2-1-120 0,-1-2-112 16,1-5-277-16</inkml:trace>
  <inkml:trace contextRef="#ctx1" brushRef="#br0" timeOffset="85710.07">21415 9895 384 0,'0'-8'100'16,"0"2"4"-16,0 1-42 0,0 5-30 15,0 0-5-15,-3 9-1 0,-4 6-5 16,-3 4-4-16,-3 6-1 0,-1 3 0 0,-5 1 0 16,4 1 0-16,-3-3-1 0,2-2-1 15,2-3-3-15,3-7-1 0,0-3-4 16,6-1-1-16,5-3-1 0,0-8-2 15,5 0-1-15,6 0 0 0,3-11 0 16,6-1 0-16,1-4 1 0,8 0-1 16,-1-2 0-16,0-2 0 0,4 4-1 15,-5 3 0-15,-2 3 0 0,-3 4 0 16,-5 6 0-16,-2 4 2 0,-7 4 1 16,3 2 1-16,-4 2 1 0,-1 1 1 0,-1 2 0 15,-1-1 0-15,6-2-2 0,-3-2 0 16,2 0-1-16,4-5-1 0,1-1 0 15,3-4-3-15,-1 0-4 0,4-9-6 0,-1 2-7 16,3-1-12-16,1 0-12 0,-5-1-96 16,-1 1-100-16,1-2-239 0</inkml:trace>
  <inkml:trace contextRef="#ctx1" brushRef="#br0" timeOffset="87422.1">22391 10048 381 0,'7'-24'91'15,"0"-4"5"-15,-1-1-61 0,-2-2-5 16,-4 0 0-16,0-1-1 0,0 4-2 16,-12 6-2-16,1 3 1 0,-2 4-2 15,-4 4-4-15,-4 7-3 0,-1 4-5 16,-3 7-3-16,0 6-2 0,1 8-3 16,-3 8-1-16,-2 7-1 0,4 5 0 15,-3 0-1-15,5 0 1 0,-1-5-1 16,5-4 0-16,4-6 0 0,7-6-1 15,4-6 0-15,9-5 0 0,7-5 1 0,6-4-1 16,6-9 1-16,5-3-1 0,4-5 1 16,2-4 0-16,0-3 0 0,5-2-1 15,2-3 1-15,-4 1-1 0,0 1 1 16,-5 4-1-16,-4 2 0 0,-6 4 1 16,-10 6 3-16,-4 5 1 0,-9 6 1 15,-4 0 0-15,-7 9 1 0,-1 4-1 0,-6 6 1 16,-3 4-3-16,-1 4-2 0,2 3-1 15,2-1 0-15,3-3 0 0,3-1 0 16,7-7-1-16,5-2-1 0,12-4 1 16,1-3 0-16,10-5 0 0,6-4 0 15,7-4 0-15,5-5 1 0,1-3 0 16,1-4-1-16,1-5 1 0,-1-1-1 16,0-3 1-16,-7 1-1 0,0-1 0 0,-3 4 1 15,-4 1-1-15,-8 4 0 0,-5 5 0 16,-4 5 2-16,-4 0 0 0,-8 6 1 15,0 5-1-15,-10 2 1 0,3 3 0 16,-3 3 0-16,1 2 0 0,-4 2-2 16,5-4 1-16,-1 1 0 0,2 0 0 15,1-5 0-15,3 0 1 0,3-2-1 0,-7-2-1 16,7 2 1-16,-3 2-1 0,3-3 0 16,-4 0-1-16,4 0 0 0,0 2 0 15,-6-2 1-15,6-1-1 0,-3 1 0 16,3-1 0-16,-4-1 1 0,1 2-1 15,3-3 1-15,-6 1-1 0,6-4 1 16,-4 5 0-16,4-5 0 0,-4 0 0 16,4 0 0-16,0 0 0 0,0 0-1 15,0-5 1-15,0 5-1 0,0-6 0 16,0 6 0-16,4-5 0 0,-4 1 0 16,6 4 0-16,-6-5 0 0,4 5-1 0,-4-4 2 15,3 4-1-15,-3 0 0 0,0 0 0 16,0 0 0-16,0 0 0 0,-3 0 0 15,3 4 0-15,-6-4 0 0,6 4 0 16,-4-4 0-16,4 0 0 0,-4 3 0 0,4-3 0 16,0 0-1-16,0 0 1 0,4 0-1 15,-1-3 1-15,1-2-1 0,2-1 1 16,0-3 1-16,4 2-1 0,0-2 0 16,1-3 0-16,5 0 0 0,1 0 1 15,6-2-1-15,3 1 0 0,1-1 0 16,2 2 0-16,1 2-1 0,-1 3 1 15,-1 3 0-15,-5 4-1 0,2 4 1 16,-5 1-1-16,-4 5 0 0,-2 3 0 16,-4 2 1-16,-4 1-1 0,-6 2 1 15,0 2 0-15,-6 0 0 0,-3-3 1 0,-2 0-1 16,-3-3 1-16,0 0 0 0,2-5 0 16,2-1 0-16,1-3 0 0,2-1-1 15,7-4-1-15,0-4 1 0,8-2 0 16,4-5-1-16,5 0 0 0,5-7 1 15,2 0 0-15,3 0 0 0,3-3 0 16,-1 0 0-16,1 4 0 0,0 2 0 0,0 4 0 16,-1 2-1-16,-2 2 1 0,-4 7-1 15,-3 0 0-15,-2 0 1 0,-9 5-1 16,-3 1 0-16,-1 3 1 0,-5 2 0 16,-5 1 0-16,1 0 0 0,0 1 1 15,-3-2-1-15,1-2 1 0,0 0-1 16,6-2 0-16,0-3-1 0,7 0 1 15,5-4-1-15,2 0 0 0,7 0 1 16,4 0 0-16,1 0-1 0,1 0 2 0,-2 0-1 16,-2 0 0-16,1 0 0 15,-7 3 0-15,1 1 0 0,-3 0 0 0,1 0 0 16,-2 3 0-16,-1-3 0 0,0 2 0 16,2-6 1-16,-2 5-1 0,5-5 0 15,-3 0-1-15,7-6 1 0,3 0 0 16,1-2 0-16,1-1 0 0,-1-2 0 0,0-2 0 15,0 0 1-15,-8-5 0 0,-5 0 1 16,-6 1 3-16,-7-2 3 0,-4 2 3 16,-7 1 0-16,-5 4 0 0,-10 6 0 15,0 6-2-15,-3 0-2 0,-4 3-4 16,1 7-1-16,-1 4-2 0,1 0 0 16,11 1-5-16,0 0-5 0,4 1-7 0,9-2-6 15,4-3-8-15,4-2-7 16,9-3-8-16,5-2-8 0,0-4-87 15,6 0-93-15,1 4-228 0</inkml:trace>
  <inkml:trace contextRef="#ctx1" brushRef="#br0" timeOffset="88195.64">24181 9922 334 0,'7'-7'93'0,"0"3"7"0,-1-2-37 0,1 2-9 16,-2 0-6-16,1 0-5 0,-3 4-4 15,-3-3-4-15,6 3-4 16,-6 0-5-16,0 0-5 0,0 3-3 0,-3 5-4 15,-1 3-3-15,-2 2-2 0,2 6-2 16,-1 0-1-16,-1 3-1 0,1-1-1 16,2-1-1-16,3-4-1 0,0-4-1 15,3-3 0-15,4-1 0 0,5-4 0 16,2-4-1-16,5-4 1 0,5-1 0 16,3-3 0-16,5-3 0 0,3-4 0 15,0-2-1-15,5-1 1 0,-7 2 0 0,0-3-1 16,-7 4 0-16,-8 3 1 0,-6 3 0 15,-8 6 0-15,-4 3 0 0,-14 9 0 16,1 2 0-16,-4 3 1 0,-5 4-1 16,0 4-1-16,-3 0 1 0,4-1 0 0,2 0-1 15,6-4 0-15,6-3-1 0,7-3 1 16,7-4-1-16,12-3 1 0,7-4-1 16,7-4 0-16,6-3 1 0,3-6 0 15,4-2 1-15,0-7-1 0,-1-5 1 16,-1-3-1-16,0-2 0 15,2 0 1-15,1-3-1 0,-2 3 0 0,-4 5 0 16,-4 7 0-16,-9 5 1 0,-11 4 1 16,-8 6 0-16,-9 5 1 0,-14 11 0 15,-4 1 1-15,-2 4-1 0,-6 1 0 16,-1 3-1-16,5-2-1 0,-2 1 0 0,7-4 1 16,1-4-1-16,6 0 1 0,3-3-1 15,3 1 0-15,-1-3 0 0,5-2-1 16,0 3 0-16,0 0 0 0,0 1 0 15,0 0 0-15,0-1 0 0,0-1 0 16,0 2 1-16,0-5-1 0,0-3 0 16,0 6 1-16,-3-6-1 0,3 0 1 0,-6 4 0 15,6-4 0-15,-6 0 0 16,6 3 0-16,-6-3-1 0,0 0 1 0,3 6-1 16,-3-6 0-16,0 5 0 0,1-1 0 15,-1-1 0-15,6 1-1 0,-2-4-2 16,2 5-5-16,0-5-5 0,0 0-5 15,5 0-5-15,-2-5-7 0,2 1-7 16,-5-1-6-16,6-1 35 0,-6 0-126 16,0 2-97-16,-6-3-248 0</inkml:trace>
  <inkml:trace contextRef="#ctx1" brushRef="#br0" timeOffset="89011.22">24783 9932 465 0,'0'-8'106'16,"0"-1"2"-16,5 4-80 0,-3-2-5 16,-2 3 0-16,6-1-1 0,-6 1-2 0,4 4-2 15,-4 0-1-15,-4 9-2 16,-2 0-2-16,0 7-1 0,-2 6-4 15,-7 4-1-15,-2 2 0 0,-4 1-1 0,-4 2-1 16,2-2 0-16,-1-1 0 0,-2-6 1 16,6-3-1-16,6-4 0 0,1-4-1 15,5-5-1-15,8-6 0 0,6 0-1 16,7-4 0-16,3-7-2 0,5-3 1 16,9-5 1-16,-1-4-1 0,3-4 0 15,0-2-1-15,-3 4 1 0,0 2-1 16,-6 2 1-16,-3 5-1 0,0 4 1 15,-7 4-1-15,-3 8 1 0,-6 0 0 16,-4 4 1-16,0 7 0 0,-7 4 0 0,0 0 1 16,0 3-1-16,1-1 0 0,-1-1-1 15,4-4 0-15,3 0-1 0,0-7 0 16,0-1 0-16,13-4 1 0,1-4-1 0,7-3 1 16,6-7 0-16,4-2 0 15,3-6 0-15,1-6-1 0,1-2 1 16,-6-6 0-16,2-2-1 0,-1-6 1 0,-2-3 0 15,0-1-1-15,0 2 1 16,0 1 0-16,-3 7 0 0,-6 6 1 0,-2 10 1 16,-5 8-1-16,-4 6 1 0,-5 8 0 15,-4 10-1-15,-11 6 1 0,-4 7-1 16,-5 12-1-16,-6 11 1 0,-5 9 0 16,-3 6-1-16,-1 5 1 0,2-1-2 15,0-4 1-15,5-3 0 0,3-8-1 16,1-5 0-16,4-8 0 0,5-5 0 0,2-4 0 15,2-3 0-15,2-7 0 0,3-3 1 16,0-6 0-16,6-4 1 0,-3-5 0 16,3 0-1-16,-5 0 1 0,5-9 0 0,-7-1-1 15,2-1 1-15,-1-6 1 0,-1 2 1 16,-1-2 1-16,-4 2 2 0,4 2 2 16,-3 1 3-16,1 3 0 0,0 2 2 15,3 2 0-15,0 1 0 0,1 1-1 16,3 3-3-16,3 0-2 0,0 0-2 15,0 0-3-15,0 0-1 0,0 3-2 16,10 1 0-16,3 0-1 0,7 0 1 16,5 1 0-16,1-1 0 0,6 0 1 15,2-4-1-15,-1 5 0 0,-1-5-2 16,-4 3-4-16,-4-3-10 0,-2 0-10 0,-6 0-11 16,0 0-13-16,-8-3-65 0,-2 3-49 15,-4 0-101-15,-2-4-214 0</inkml:trace>
  <inkml:trace contextRef="#ctx1" brushRef="#br0" timeOffset="91111.04">17544 11151 392 0,'0'-3'97'0,"-3"3"4"0,3 0-58 0,-4 0-11 0,4-4-2 0,-6 4-3 0,6 0-4 16,0 0-7-16,0 0-6 0,0 5-2 15,0 1-2-15,0 6-2 0,0 3-1 16,6 6-2-16,-6 0 2 0,7 1 0 0,-1-1 0 15,0 1-1-15,1-4 0 0,0-3 0 16,4-6 0-16,1 2 1 0,-1-7-1 16,2-4 2-16,5-7 0 0,-3-4-1 15,5-5 1-15,3-4-1 0,-7-1 0 16,4-1-1-16,-4 2 0 0,-5-1 1 16,-4 4 3-16,-7-2 3 0,0 5 2 15,-14 2 1-15,-1 3 3 0,-6 9 0 16,-5 0-1-16,-5 9-3 0,2 6-3 15,-2 6-2-15,4 4-2 0,2-1-2 0,4-1-1 16,7 2 0-16,3 1 0 0,9-2-1 16,7-3 0-16,5-4 0 0,7-4-1 15,5-5 1-15,9-14 0 0,5-11-1 16,11-10 0-16,8-8 1 0,8-10-1 16,3-5 1-16,0-4-1 0,-2-1 0 15,-8 0 1-15,-6 1 0 0,-10 0 1 16,-15 5-1-16,-9 4 1 0,-6 2 0 0,-10 7 0 15,0 7 1-15,-9 6 0 0,-1 5 0 16,-4 6-1-16,-2 12 1 0,1 6-1 16,-1 10 1-16,0 14-1 0,1 12 0 15,1 18 0-15,-2 10 0 0,2 15 1 16,0 21-1-16,0 12 0 0,2 9 0 16,-1 4 0-16,0 4 0 0,3-2-1 15,-1-8 1-15,5-21 0 0,0-14-1 0,6-19 0 16,0-16 0-16,10-19-1 0,-1-13 1 15,3-14-1-15,3-9 1 0,-1-16 0 16,4-9 1-16,-4-10-1 0,-1-13 1 16,-5-12 0-16,-2-7 0 0,-6-9 0 15,0-2-1-15,-9-1 0 0,-4 1 1 16,-1 5-1-16,-3 9 1 0,2 6 0 0,-3 11-1 16,3 7 1-16,0 7-1 0,3 8 1 15,0 7 0-15,6 4-1 0,0 5 1 16,3 3 0-16,3 6 0 0,-4-5-1 15,4 5 1-15,7 0-1 0,3 0 0 16,4 0 0-16,2 0 0 0,8 0 0 16,2 0 0-16,1 0 1 0,1 0-1 15,-1 0 0-15,-1 0-2 0,-1-3-7 16,0 3-10-16,-2-4-14 0,-2-1-110 0,-2 2-112 16,0-1-280-16</inkml:trace>
  <inkml:trace contextRef="#ctx1" brushRef="#br0" timeOffset="92849.5">18988 11037 320 0,'-6'-4'84'0,"2"0"5"0,-1 4-51 16,0-5-2-16,1 5-1 0,1 0-4 16,-1 5-7-16,-2 3-4 0,-2 6-3 15,-3 6-1-15,-4 8 0 0,-1 10-1 16,-6 8 0-16,-2 11-2 0,4 6-2 16,-4 3-1-16,-2 7-2 0,1 3-1 15,0-5-1-15,6 1 0 0,-3-5-2 16,2-4 0-16,5-6 0 0,4-8-2 15,2-11 0-15,3-8 0 0,6-9-2 0,0-8 1 16,0-9 0-16,6-10 0 0,2-9 0 16,0-7 0-16,4-6 1 0,4-7-1 15,0-7 1-15,4-3-1 0,2-3 0 16,1 0 0-16,1-4-1 0,1-3 0 16,1-5 0-16,-1 0 0 0,-2-1-1 15,0 1 1-15,-3 3 0 0,0 3-1 16,0 7 1-16,-2 9 0 0,0 6 0 0,-4 2 0 15,-1 9 0-15,1 3 0 0,-5 6 0 16,-2 4 0-16,-3 8 0 0,2 0 1 16,-1 8 2-16,-1 6 1 0,0 3 0 15,-4 3 2-15,3 3-1 0,-3-1 0 16,4-2 0-16,-4 0-2 0,6-5-1 16,0-4-1-16,4-5 1 0,1-6-1 15,3-5 0-15,5-4 0 0,1-8 0 16,3-4 1-16,-1 1-1 0,-1-1 0 0,-1-1 0 15,-4 3-1-15,-3 0 1 0,-6 3 0 16,-3 4 0-16,-4-1 0 0,0 4 0 16,-4 2 0-16,4 2-1 0,-6 0 1 15,6 5-1-15,-5-4 1 0,5 4-1 16,0 0 0-16,0-4-1 0,0 4 1 16,0-5 0-16,7 0-1 0,0-1 1 0,0-2-1 15,6-1 1-15,-5-1 0 0,4 0 1 16,-1 2-1-16,-2 1 0 0,-2 1 0 15,-1 2 0-15,-6 0 0 0,4 4 0 16,-4 0 2-16,0 0 0 0,0 0 1 16,-4 0 0-16,4 6 0 0,-6-2 0 15,3 1 0-15,-1-2-1 0,0 1 0 16,1 1-1-16,-3-5 0 0,6 5 0 16,-5-5 0-16,5 4 0 0,-3-4-1 15,3 0 1-15,-5 0-1 0,5 3 1 0,0-3-1 16,0 0 1-16,0 0-1 0,0 0 1 15,0 0-1-15,0 0 2 0,-3 0-1 16,3 0 1-16,0 0 0 0,0 0 0 16,0 0 0-16,-4 0 0 0,4 0 0 15,-3 0 0-15,3 4 0 0,0-4-2 16,0 0 1-16,0 6-1 0,6-1 0 0,-2 1 0 16,4 2-1-16,4 0 1 0,0 0 0 15,3 0 0-15,3-1 0 0,3 1 0 16,5-4 0-16,1-4 0 0,1 0 0 15,2 0 0-15,0-9 0 0,0-1 1 16,2-1-1-16,-2-5 1 0,0 0-1 16,-2 3 1-16,-1-2-1 0,-2 3 1 15,-5 0-1-15,-6 3 0 0,-3 2 1 16,-6 3 0-16,-5-2 0 0,0 6 1 0,-5-5-1 16,-4 5 1-16,-3 6 0 0,-2 1-1 15,-2 6 1-15,-1 1-1 0,1 5 0 16,1 5 1-16,2-1-2 0,1 2 1 15,2-1-1-15,6 1 0 0,-1-3 0 16,5-2 0-16,5-3 0 0,2-4-1 16,7-2 1-16,2-6-1 0,6 0 0 15,3-5-1-15,5 0 0 0,3-6-1 0,2 1 0 16,-1 0 0-16,1 2 1 0,-4-3 0 16,-5 6 0-16,-3-3 1 0,-5 3 0 15,-8 5 1-15,-3 2 0 0,-7 2 0 16,0 2 0-16,0 2 1 0,0 1-1 15,0 3 1-15,5-2 0 0,1-2-1 0,2-3 0 16,5-2 0-16,2-3 0 0,2-5 0 16,2-7 0-16,1-2 0 0,0-3 0 15,2-2 0-15,1-4 0 0,-1 0 0 16,-1 1 1-16,-3 3-1 0,-3-4 1 16,-2 2 0-16,-7-1 0 0,-6-4 0 15,-6 2 0-15,-3-1 1 0,-8 1 1 16,-1 7 1-16,-4 6-1 0,-4 6 1 15,3 6-1-15,-1 7 1 0,2 3-2 16,-2 6-1-16,4-2 0 0,0 3-2 16,5-2-3-16,3-1-3 0,5-3-5 0,2-2-5 15,10-4-8-15,3-5-11 0,5-6-104 16,7 0-104-16,5-8-257 0</inkml:trace>
  <inkml:trace contextRef="#ctx1" brushRef="#br0" timeOffset="94128.98">20845 11181 341 0,'0'-5'90'0,"0"-1"5"0,0 0-41 16,-5 0-15-16,5-1-7 0,-7 0-4 15,0 0-4-15,0-4-3 0,-1 0-4 16,-5 0 0-16,-1 1 0 0,-4 0 0 16,-1 2-1-16,-1 3-1 0,1 5 0 15,-2 4-2-15,1 1-1 0,1 4-4 16,-1 5-1-16,3 3-2 0,1 1-2 0,0 5-1 16,1 3 0-16,3-1-1 0,2-1 0 15,4 1-1-15,6-2 1 0,0-1-1 16,0-4 1-16,11-4-1 0,2-3 0 15,1-7 0-15,4-4 1 0,1-11-1 16,4-7 0-16,3-9 1 0,2-3-1 16,4-5 0-16,1-3 0 0,1-2-1 15,8-9 1-15,0-2-1 0,-1-4 1 16,-1 0 0-16,0-3-1 0,-3 1 1 16,-8 3 0-16,-5 12-1 0,-9 6 1 0,-2 10 0 15,-6 7 0-15,-7 9 1 0,0 5-1 16,-5 5 1-16,-3 7 0 0,0 7-1 15,-5 4 1-15,-6 6 0 0,0 9 1 16,-1 6 0-16,-2 6 1 0,-3 5-1 0,5 1 1 16,0-2-1-16,6-1 0 0,-1-5 0 15,5-3-1-15,8-9 0 0,2-5-1 16,6-6 1-16,3-5-1 0,8-6 0 16,3-4 1-16,3-5-1 0,4-3 0 15,5-4 1-15,1-4 0 0,0-2-1 16,0-4 0-16,-1 0 0 0,-1-4 0 15,-2 2-1-15,-3-1 1 0,-4 5-1 16,-3 0 1-16,-2 3 0 0,-4 2 0 0,-5 4 2 16,-5 2 2-16,-3 4 2 0,0 0 1 15,-3 0 1-15,-5 9 1 0,-3 2 1 16,-1 6-1-16,-2 4-3 0,1 3-2 16,-2 1 0-16,4 1-2 0,3 0 0 15,2-2-1-15,6-3-1 0,5-7 0 16,3-4 0-16,6-5 0 0,10-5 0 15,4-8 0-15,6-6 0 0,6-3 0 0,5-1 1 16,-4-3-1-16,3 0 0 0,-9 1 0 16,-6 0 0-16,-6 4 0 0,-8 0 1 15,-4 5-1-15,-4 2 2 0,-5 2 1 16,-2 4 0-16,0 3 0 0,0 0 0 16,-2 3 0-16,-4 4 0 0,3 2-1 15,-3 2-2-15,1 1 1 0,-1 4-1 16,-1 1 0-16,1-1 1 0,0 2-1 15,3 0 0-15,-1 1 0 0,4 0-1 16,0-2 1-16,0 1 0 0,0-6 0 16,7 1-1-16,0-5 0 0,6-3 1 15,0-5-2-15,6 0-2 0,1-12-4 0,7 0-5 16,4-5-7-16,1 0-12 0,5-4 40 16,-4 1-152-16,-1 4-112 0,-6 7-289 15</inkml:trace>
  <inkml:trace contextRef="#ctx1" brushRef="#br0" timeOffset="94990.55">22266 10957 462 0,'0'-4'107'0,"0"0"4"15,0 1-76-15,0-1-6 0,3-1 1 16,-3-1-2-16,0 0-3 0,0 0 0 15,-4 1-2-15,0-1-3 0,0-1-2 16,-2 3-3-16,0-1-3 0,-2 5-2 16,1 0-2-16,-2 0-2 0,-2 0-1 15,-2 11-1-15,-1 0-2 0,0 5 0 16,-2 3 0-16,-1 1-1 0,-1 2 0 16,3 2 0-16,-1 2 0 0,1-3 0 15,3 0 0-15,2-2-1 0,7 0 1 0,3-2-1 16,7-3 0-16,2-2-1 0,6-3 1 15,1-4-1-15,3-2 1 0,2-5-1 16,1-7-1-16,3 0 1 0,2-5 1 16,0-3-1-16,7-3 0 0,3-3 1 15,4-4 0-15,3-6 0 0,4-6 0 16,1-5 0-16,1-4 0 0,0-9 0 0,2-4-1 16,-3 0 1-16,-2 0-1 0,3-3 1 15,-1 1 0-15,-2 0 1 0,-5 5-1 16,-1 6 0-16,-5 6 1 0,-6 6-1 15,-5 10 1-15,-11 9 0 0,-1 6 0 16,-6 9 0-16,-4 4 2 0,-6 12 1 16,-3 9-1-16,-5 11 1 0,-2 7-1 0,-5 9 1 15,-4 7-1-15,-5 9-1 0,-4-2 0 16,0 4-1-16,1-3 0 16,1-1 0-16,3-4 0 0,5-5 0 15,4-7 0-15,4-7 0 0,3-8 0 0,1-8 0 16,1-5-1-16,2-7 0 0,2-5-2 15,-1-1-1-15,2-5-2 0,-1 0-1 16,0-5-1-16,-5-1-1 0,2-4 1 16,0-4 1-16,-4-1 1 0,0-2 2 15,1-1 1-15,-1 0 1 0,2 0 1 16,0 5 0-16,1 1 0 0,0 2 0 0,-1 5 1 16,3 1 0-16,0 4-1 0,-1 0 1 15,4 0-1-15,3 7 0 0,0-2 0 16,0 4 0-16,10 1 0 0,0 2-1 15,5-1 2-15,3 0-1 0,4 0 0 0,2-3 1 16,2-2 0-16,3 0 1 16,0-2 0-16,1-4-1 0,1 0 1 15,-1 0 0-15,2 0-1 0,-5-7-5 0,0 0-8 16,-4-1-14-16,-7 0-114 0,-6-3-114 16,-10 1-289-16</inkml:trace>
  <inkml:trace contextRef="#ctx1" brushRef="#br0" timeOffset="95649.86">23750 10870 504 0,'-12'6'117'16,"4"5"3"-16,-6 5-83 0,2 4-11 15,-2 4-7-15,3 2-6 0,2 0-5 16,-2 0-4-16,4-2 0 0,1-4-2 0,6-2 0 16,-7-6-4-16,7-1-6 15,0-5-11-15,7-2-14 0,-3-4-89 0,3 0-97 16,2-5-234-16</inkml:trace>
  <inkml:trace contextRef="#ctx1" brushRef="#br0" timeOffset="95927.68">23798 10676 491 0,'-9'0'116'0,"-2"0"2"15,3 4-70-15,2-4-26 0,6 3-7 16,0-3-5-16,0 0-3 0,0 0-3 16,3 0-1-16,2-5-1 0,1 0 1 15,1-1 0-15,4-3 0 0,-4 3 1 16,-3-3 2-16,0 3 2 0,-4 0 0 16,0 1 2-16,-6 5-1 0,1-3-1 15,-3 3-1-15,0 0-2 0,0 7-4 0,1-1-6 16,2 0-7-16,0 3-13 0,5-2-13 15,0 3-93-15,8-2-100 0,1 6-238 16</inkml:trace>
  <inkml:trace contextRef="#ctx1" brushRef="#br0" timeOffset="96253.33">23844 10987 478 0,'-7'-4'106'0,"1"-4"3"0,6 2-81 16,0 1-7-16,6 5-3 0,1-6 1 0,7 6 0 16,5 0 0-16,1 0-1 0,5 7 1 15,2 3-3-15,1 1-2 0,-3 5-2 16,1 1-2-16,-5 3-1 0,-2 1 0 16,-6-1 0-16,-6 3 0 0,-3-3 1 15,-4 1 1-15,-9 0 1 0,0-1-1 16,-9-2 1-16,-2-2 0 0,-2-3-1 15,-3-3-2-15,-1-3-1 0,-1-3-2 16,4-4-1-16,1-7-1 0,5 0-6 16,1-3-4-16,2 0-7 0,6-1-9 15,2 4-9-15,6-1-14 0,0 1 67 0,3 2-170 16,2 5-110-16,5-3-292 0</inkml:trace>
  <inkml:trace contextRef="#ctx1" brushRef="#br0" timeOffset="98783.63">18172 12237 420 0,'-11'7'101'16,"2"2"3"-16,2-5-70 0,7-4-9 15,0-4-5-15,7-3-3 0,5-6-6 16,4-4-3-16,9-3-2 0,8-8 2 15,7-5 1-15,8-8 1 0,7-6 0 16,0-7-1-16,-2-1 0 0,4-7-1 16,-8 5-1-16,-4 5-3 0,-11 7 0 15,-6 11 0-15,-7 11 2 0,-9 8 2 16,-12 15 1-16,0 11-1 0,-15 10 1 0,-3 11 0 16,-4 12-3-16,-3 9-1 15,-3 8-3-15,-2 3-1 0,0-1 0 0,-2 2 1 16,-1-2-2-16,0-12 1 0,1-4 0 15,4-8-1-15,3-9 1 0,6-9-1 16,8-7-2-16,3-14-1 0,8-4 0 0,0-7 0 16,8-9-1-16,0-3 0 0,5-6 1 15,-4-1 1-15,6 1 1 0,-5 2 0 16,-1 0 1-16,-4 5 0 0,2 5 1 16,-3 4-1-16,-4 5 0 0,3 3 0 15,-3 5 0-15,5 0 0 0,-2 7 0 16,3-1 0-16,1 1 0 0,5 2 0 15,2-1 1-15,5 0-1 0,5-2 1 16,3-6-1-16,3 0 1 0,1 0 0 0,2-6-1 16,2 1 1-16,0-1-1 0,0 1 1 15,0-2-1-15,-4 3 1 0,0 0-1 16,-6 4 0-16,-2-6 1 0,-7 6 1 16,-2-4 1-16,-7 4 3 0,-2 0 3 15,-5 0 2-15,0-4 0 0,-6 4 1 16,0 0 0-16,-4 0-1 0,0 0-3 0,3 5-3 15,-3-5-1-15,0 5-1 16,6-1-1-16,-1-4-1 0,5 5-1 0,-4-2 0 16,4 1 0-16,4 0 0 0,-1-1 0 15,3-3 0-15,-2 7 0 0,-1-7 0 16,2 5 0-16,-1-5 0 0,-4 0 1 16,0 0 0-16,0 0 0 0,0 0 0 15,0 0 0-15,0 0 0 0,-4 0 0 16,-1 0 0-16,2 0 0 0,-1 0-1 0,0-4 0 15,-2 4 0-15,3 0 1 0,-3 0-1 16,2 0 0-16,0 0 0 0,-2 0 0 16,2 0 0-16,1 0 0 0,-3 0 0 15,2 0 0-15,-2 0 0 0,2 4 0 16,4-4 0-16,-4 0 0 0,4 0 0 16,0 0 0-16,0 0 0 0,0 0 0 0,0 0 0 15,0 0 0-15,0 0 0 0,0 0 0 16,-4 0 1-16,4 0-1 0,0 0-1 15,0 0 1-15,0 0 0 0,0 0 0 16,0 0-1-16,0 0 1 0,0 0 0 16,0 0-1-16,0 0 1 0,0 0-1 15,0 0 1-15,4 0 0 0,-4 0 0 16,0 0 0-16,0 0 1 0,0 0-1 0,0 0 0 16,0 0 1-16,0 0-1 0,0 0 0 15,0 0 0-15,0 0 0 0,0 0 0 16,0 0 0-16,0 0 0 0,-4 0-1 15,4 5 1-15,4-5-1 0,-4 5 1 16,7-1 0-16,0 2-1 0,1-1 1 16,4 1 0-16,5-2 0 0,0 1 0 15,5-5 0-15,1 5 0 0,1-5 0 16,2 0 0-16,0 0 0 0,-2-6 1 0,-1 2-1 16,-3-1-1-16,-1-1 1 0,-1 0 0 15,-2-2 0-15,-2-1 0 0,-1 0 1 16,-1-1-1-16,-4 1 0 0,0-1 0 15,-4 2 1-15,-4-2 0 0,0 3 0 16,0 1 0-16,-4 1-1 0,1 5 1 16,-3-4 0-16,-1 4-1 0,1 8 0 15,-1-1 0-15,-2 3 0 0,-2 4 0 16,1 1 0-16,-3 2 1 0,-1-1-1 0,-1 3 0 16,-1-2 0-16,2 0 0 0,0 1 0 15,1 1 0-15,1-3 0 0,4 1 0 16,3 1 0-16,5 4 0 0,0 1 0 15,6 0 0-15,6-3-1 0,1 4 1 16,1-5-1-16,3-3 0 0,3-6-1 16,2-5 1-16,2-5-1 0,-1-5 1 15,3-3-1-15,2-5 1 0,2-4 0 0,3-1 0 16,0 0 0-16,2-2 1 0,2 1 0 16,-4 0 0-16,0 0 0 0,-1 2 0 15,-6 1 0-15,-5 0 0 0,-4 0 0 16,-4 3 1-16,-7 3 0 0,-6 0 0 15,0 3 1-15,-6 2 0 0,-5 5 0 0,-4 0 1 16,-3 0 0-16,-2 8-1 0,-5-1 0 16,1 2 0-16,-2 2-1 15,3 1 1-15,0-1-2 0,5-2 1 16,3 3-1-16,4-4 0 0,5 2 0 0,6-1 0 16,4-2-1-16,6-1 0 0,5 1-1 15,5-7 0-15,4 0-2 0,4 0-1 16,3-10-1-16,2 2 0 0,-6-3-1 15,2-1 2-15,-5 3 0 0,-4-4 2 16,-4 2 0-16,-5 2 3 0,-4 3 0 0,-2 1 3 16,-5 0 2-16,0 1 0 0,0 1 0 15,0 3 0-15,0-5 0 0,0 5-1 16,0 0-2-16,0-4-1 0,0 4-2 16,0 0 1-16,0 0-1 0,0 4 1 15,0-4-1-15,0 0 1 0,4 0 0 16,-4 4 0-16,0-4 1 0,0 0-2 15,0 0 1-15,0 0 0 0,0 0 0 16,3 0 0-16,-3 0 0 0,0 0 0 0,0 0 1 16,5 0-1-16,-5 0 0 0,0 0 0 15,0 0 0-15,3-4 0 0,2 0 0 16,-2-1 0-16,1 0 0 0,2-2 1 16,1-2-1-16,1 1 0 0,0-3 0 15,1 1 0-15,-2 2 1 0,0 0-1 16,-5 2 0-16,3 2 0 0,-5 4 1 15,0 0-1-15,0 0 1 0,-6 10-1 0,-2 0 1 16,-3 5-1-16,2 2 1 0,-6 1-1 16,2 4 1-16,-2 0 1 0,5 0-1 15,1-2 0-15,0-2 1 0,7 0-1 16,2-2 0-16,0-1 0 0,9-5-1 16,3-5 0-16,5-5-1 0,6 0-3 15,4-10-4-15,5-1-8 0,1-5-11 0,6-1-11 16,-4 0-105-16,0 1-109 0,-4 1-262 15</inkml:trace>
  <inkml:trace contextRef="#ctx1" brushRef="#br0" timeOffset="100266.9">20303 12235 389 0,'-8'-12'98'0,"1"-2"4"0,1-4-56 15,-2-1-10-15,2 1-4 0,-2-2-2 16,-1 1-6-16,2 0-1 0,-4 5-1 16,-2 1-2-16,-3 6 0 0,-3 7-3 15,-1 0-1-15,-1 10-2 16,-5 3-2-16,3 6-3 0,-1 3-2 0,1 0-1 15,0 1-2-15,5 2-1 0,3-4-1 16,7-2 0-16,3-4-1 0,5-4 0 16,10-2 0-16,6-1-1 0,2-8 1 15,4-5 0-15,3-4 0 0,2-2 0 0,1-5-1 16,-2-5-1-16,3-6 0 16,2 3-2-16,-4-3 0 0,5-5-2 0,1-3 0 15,0-5-1-15,0-1 1 0,-4-3 1 16,-4 0 0-16,0 1 1 0,-6 5 1 15,-10 6 2-15,-1 7 1 0,-4 7 1 0,-4 7 1 16,-6 7 0-16,-2 4 0 0,-6 10 1 16,-3 8 1-16,-4 6-1 15,1 9 0-15,-3 7 0 0,0 6 1 0,3-1-1 16,1 6-1-16,4 1 0 0,3-5-1 16,6-2-1-16,6-6 0 0,0-5 0 15,5-1-1-15,10-8 1 0,10-8-1 16,8-6 0-16,6-6 0 0,3-5 0 15,4-9-1-15,6-4 0 0,-6-5-1 16,-5 2 1-16,2-3-1 0,-6-1 0 16,-5 1 1-16,-7 1 0 0,-4 3 1 0,-3 1 0 15,-9 0 0-15,-4 4 2 0,-5-1 1 16,-8 1 2-16,-4 3 2 0,-2 7 1 16,-6 0 2-16,0 11-1 0,-4-1 0 15,2 8-2-15,2-2-1 0,2 3-3 16,6 0-1-16,4 1-1 0,8-2-1 15,0-3 1-15,12-1-2 0,2 1 1 0,8-2 0 16,8-4 0-16,4-3 0 0,10-6-1 16,6 0-1-16,4 0 1 0,5-6 0 15,-1-3-1-15,-1-6 1 0,-2 2 0 16,-7-1 0-16,-4 0 1 0,-5-2 0 16,-4 2 0-16,-8 1 0 0,-2 5 0 15,-6-2 1-15,-6 2 1 0,-4 0 2 16,-9 3 2-16,0 0 1 0,-7 1 0 0,0 4 0 15,-1-5 0-15,-2 5-2 0,3 0-1 16,0 0-2-16,1 0-1 0,6 0-1 16,-3 4 0-16,3-4-1 0,0 0 1 15,0 5-1-15,0-5 0 0,0 4 1 16,0-1-1-16,0 1 1 0,0 0 0 16,0-1 0-16,0 2 0 0,0-1 0 15,0-1 0-15,0-3 0 0,0 6 0 16,0-6 0-16,0 3 0 0,0-3 0 0,0 0 0 15,0 0 0-15,0 0 0 0,0-6 0 16,0 1 1-16,3-1-1 0,-3-1 1 16,0-3 0-16,0 3 0 0,-7-3 0 15,0-2-1-15,-1 0 1 0,-3 2-1 16,-3 3 1-16,-1 7-1 0,-4 0 0 16,0 11-1-16,-3 7 1 0,1 1 0 0,2 3 0 15,-1 1 0-15,3-1 0 16,4-2-1-16,6 0 1 0,5-7-1 0,2-1 0 15,7-1 0-15,2-11 0 0,9 0-1 16,1-11-2-16,3-4-1 0,9-4 0 16,2-6-2-16,6-6 1 0,2-4-1 15,0-2 2-15,3-6 1 0,-3-2 2 16,-6-5 0-16,-3 1 2 0,-6 1 0 16,-7 2 0-16,-6 7 0 0,-5 6 0 15,-3 8 0-15,-5 9-1 0,0 7 1 0,-8 9 0 16,-3 13-1-16,-4 5 1 0,-8 7-1 15,0 10 1-15,-3 9 1 0,-1 7-1 16,-3 2 0-16,3 3 0 0,1 1 0 16,6-4 1-16,4-6-1 0,3-6-1 15,2-9 1-15,11-6-1 0,7-8 0 16,6-6 0-16,13-12 0 0,6 0 0 0,9-15-5 16,5-1-5-16,7-8-7 0,-1-3-15 15,2-5-109-15,-3 3-113 0,-9 1-278 16</inkml:trace>
  <inkml:trace contextRef="#ctx1" brushRef="#br0" timeOffset="101577.53">22521 12157 376 0,'0'-3'86'15,"0"-3"3"-15,5-2-67 0,1 1-1 16,2-2 3-16,-1-1 2 0,0-3-1 0,3-1-1 15,-1-1-2-15,-2-4-1 0,-3-2-1 16,0 0-1-16,-4-3-2 0,0 3-1 16,-4 1 0-16,-6 2-1 0,-5 7 0 15,-6 6-1-15,-5 5-1 0,-5 10-1 16,-2 5-2-16,-2 2-3 0,1 4 0 16,4 2-3-16,1 3 0 0,5-2-2 15,7 0 0-15,3-2-1 0,6 1 0 16,4-5 0-16,4-3-1 0,13-6 1 15,4-4-1-15,10-5 0 0,6-10 0 16,12-4 0-16,2-2-1 0,2-4 0 0,-1-2-1 16,-3-3 1-16,-6 0-1 0,-5 5 0 15,-12 0 1-15,-7 6 2 0,-6 2 1 16,-9 7 1-16,0 5 2 0,-9 9 1 16,-5 6 2-16,-3 3 1 0,-6 5-1 15,-3 4 1-15,0 2-1 0,3-1 0 16,2-3-1-16,5-3-1 0,6-2-1 0,10-4-1 15,7-4-1-15,9-2-1 0,7-6-1 16,1-4 0-16,8-4 1 0,3-4-1 16,4-2 0-16,-4-5 1 0,-2 4-1 15,-2 0-1-15,-2 4 1 0,-5 0-1 16,-5 7 0-16,-6-3 1 0,-6 3-1 16,-7 3 1-16,0 1 0 0,-4 0 1 15,-5 1-1-15,-2-2 1 0,-1 1-1 16,-2-1 1-16,4-3-1 0,1 4 0 0,2-4 0 15,1-5 0-15,6 1-1 0,0-4 0 16,10-2 0-16,3-2 0 0,7-5 0 16,9-7 0-16,7-7 0 0,4-5 1 15,7-8-1-15,5-6-1 0,1-6 1 16,3-6-1-16,1 3 0 0,-1-2 0 16,-3 0 0-16,-3 3-1 0,-4 6 1 0,-7 9 0 15,-12 7 0-15,-8 10 1 0,-12 8 1 16,-11 15 0-16,-5 14 0 0,-14 12 1 15,-6 11 0-15,-5 11 0 0,-6 9 1 16,-3 12-1-16,1 8 0 0,1 5-1 16,3-5 0-16,3 1 0 0,5-8 0 15,8-6-1-15,2-10 0 0,5-13 0 16,4-11 0-16,4-7 0 0,3-8 0 0,4-5 0 16,0-3 0-16,0-4 1 0,0-5 0 15,0-2 0-15,-6-4 1 0,3-5-1 16,-4 0 1-16,-2-4-1 0,-1-1 0 15,-7 2 0-15,1-1 0 0,-4 4-1 16,0 3 1-16,0 4 0 0,0 2 0 16,4 3 1-16,2 4 0 0,4 0 0 15,4 0 0-15,6 0 0 0,4 6 0 16,5 0-1-16,8 1-1 0,3 3 0 0,8-1 0 16,2 1 0-16,4 0 0 0,2 0 0 15,1-2 1-15,-3 0-1 0,-2-1 0 16,-3-3 1-16,-6 1 0 0,-5-5-1 15,-3 4 1-15,-4-4 1 0,-2 0-2 16,-5 0-6-16,-4-5-12 0,5 0-10 16,-5-2-17-16,0-3-110 0,0-1-121 15,-6-1-283-15</inkml:trace>
  <inkml:trace contextRef="#ctx1" brushRef="#br0" timeOffset="103398.97">17748 13234 295 0,'-6'0'74'15,"-1"4"3"-15,5-4-14 0,-2 0-42 0,4 0-2 16,-6-4 0-16,6-1 1 0,0 1 2 16,0-3-2-16,0-4-1 0,0 0-1 15,0-2 0-15,5-2 0 0,-5-1-2 16,0-1 0-16,2-2-1 0,-2 3 0 16,-4-1-1-16,-6 1 0 0,3 4 0 15,-6 2 0-15,-2 2-1 0,-3 8 0 16,-2 0-3-16,-2 9-1 0,2 3-2 0,-4 4-1 15,3 3-3-15,2 3 0 16,-1 2-2-16,6-1 1 0,7 0-1 16,7 0-1-16,0-1 0 0,7-4 0 0,8-6 0 15,8-7 1-15,0-5-1 0,9-12 0 16,2-1 1-16,4-4-1 0,-4-1 1 16,3-2 0-16,-4 3-1 0,-5 3 1 15,-6 0-1-15,-6 4 1 0,-6 2-1 16,-3 1 1-16,-7 4 0 0,-3 3-1 0,-8 0 1 15,2 0 1-15,-3 10-1 0,-1 0 1 16,-1 2 0-16,0 3 1 0,1 4 0 16,3 3 0-16,2 1 1 0,5-3-1 15,3-1 0-15,0 1 0 0,11-4-1 16,6-5 0-16,5-6 0 0,11-5 0 16,6 0-1-16,6-14-3 0,2-3-5 0,4-4-13 15,-3-1 76-15,0 0-190 0,-9 0-119 16,-1 3-323-16</inkml:trace>
  <inkml:trace contextRef="#ctx1" brushRef="#br0" timeOffset="105416.37">18749 13070 354 0,'0'-4'88'0,"0"0"5"0,0 1-47 15,0-1-12-15,0 1-2 0,0-2-3 16,0 1-2-16,3 1 0 0,-3-3-4 15,0 2-1-15,0 0-1 0,0-1-2 16,0 1 0-16,-6 1-3 0,0-1-2 16,-2 4-3-16,1-3-2 0,-2 3-3 15,-4 0-2-15,0 7-1 0,0-1-1 0,-1 3-1 16,-1 3 0-16,-1 0-1 0,-1 1 1 16,-1 1-1-16,0 3 0 0,-1 0 1 15,-1 2-1-15,-1 0 0 0,0 3 1 16,-1 4-1-16,4 0 0 0,3 1 1 15,2 3-1-15,6 2 1 0,7 0-1 16,7-2 1-16,5-1-1 0,9-1 0 0,3-4 1 16,6-4-1-16,3-8 0 0,4-5 1 15,0-7-1-15,2-9 1 0,1-3-1 16,4-8 1-16,4-6 0 0,-2-3-1 16,0 2 1-16,-3-2-1 0,-5-4 0 15,-5 3 1-15,-3-1-1 0,-8 6 1 16,-9 0 2-16,-3-1 0 0,-10 6 2 15,0 2 0-15,0 3 0 0,-9 4 1 0,1 2 0 16,-4 4-3-16,1 5 0 0,-1 6-1 16,-1 3-2-16,2 7 1 0,-2 3-1 15,2 7 0-15,2 4 0 0,3-3 0 16,6 2 0-16,0 0-1 0,10-3 1 16,3-1 0-16,3-10 0 0,4-5 0 15,5-3 0-15,2-7-1 0,1-10 2 16,5-5-1-16,4-8 0 0,-1-2 1 0,0-3-1 15,0-2 1-15,-1 1-1 0,-1 1 1 16,-5 1-1-16,-7 3 0 0,0 0 1 16,-8 3-1-16,-2 5 1 0,-5 3 0 15,-3 3 0-15,-4 3-1 0,3 7 1 16,-3 0-1-16,3 0 1 0,1 0-1 16,1 7 0-16,5-2-1 0,0 1 1 15,5-1 0-15,1-2 1 0,6-3-1 16,-1 0 0-16,5 0 0 0,1-8 1 15,1 2-1-15,0-1 0 0,-1-1 0 0,-1 8 0 16,-6 0 1-16,0 0-2 0,-2 7 1 16,-9-1 1-16,0 3 0 0,-5 0 0 15,-4 0 0-15,0 0 1 0,-4 0 0 16,-3 3 0-16,-3 3-1 0,-4 1 0 16,1 2 0-16,-3 0 0 0,3 3-1 0,3 1 0 15,2-1 0-15,3-3 0 0,5-4 0 16,7-3-1-16,5-5 0 0,2-6 1 15,11-5-1-15,3-6 0 0,8-6 0 16,7-5 1-16,6-5-1 0,3-4 1 16,0-7-1-16,0-4 1 0,1-6 0 15,-6-1 0-15,-3-3 0 0,-3-1 0 16,-5-3 0-16,-1 2 0 0,-6 4 1 0,-3 4-1 16,-6 3 0-16,-7 5 0 0,-3 7 0 15,-10 9 0-15,0 8 0 0,-5 10-1 16,-4 9 1-16,-2 9-1 0,-7 12 1 15,-1 11 0-15,-2 10 1 0,-4 10 0 16,3 14 0-16,-2 8-1 0,2 4 1 16,-3 1 0-16,4-3-1 0,0 0 1 0,3-9-1 15,1-12 1-15,1-7-1 0,4-10 0 16,4-9 1-16,1-8-1 0,2-9 1 16,2-7 0-16,-1-5-1 0,0-9 1 15,1-7-1-15,-2-6 1 0,2-6-1 16,-2-8 0-16,3-1 0 0,2-2 1 15,-5-4-1-15,5 8 0 0,0 0 0 16,0 7-1-16,7 5 1 0,-1 7-1 16,2 0 1-16,2 7-1 0,3 4 0 15,2 0 1-15,1 4-1 0,6 0 1 16,1 1-1-16,5 4 0 0,3-2-1 0,4 0 1 16,3-2-2-16,3-5 1 0,3 0-1 15,0 0 0-15,-1-9 1 0,-4 1-1 16,-1-4 1-16,-9 0 0 0,-3-1 1 15,-4 1-1-15,-6 0 2 0,-8-2 0 16,-1 1 1-16,-7 1 2 0,0-1 2 16,-13 4 3-16,0 2 2 0,-4 2 3 0,-7 5 0 15,-2 0 1-15,-1 9-3 0,-3 1-1 16,1 0-3-16,3 2-3 0,5 2-2 16,3 0-2-16,4 3 1 0,7 0-2 15,3 2 1-15,4-1-3 0,8-1-1 16,1-2-4-16,7-2-2 0,4-4 0 15,3-4-2-15,2-5-1 0,1 0 1 16,-3-10 3-16,2-1 2 0,-7-1 3 16,-2 1 0-16,-4 0 2 0,-5 1 3 0,-3 1 3 15,-4 2 3-15,0 3 2 0,0 0 2 16,0 4-1-16,0 0-1 0,0 0 0 16,0 0-3-16,0 9-4 0,0 1-1 15,4 1-1-15,1 3 0 0,2-2-1 16,0-2-2-16,6-2 0 0,1-3-1 15,4-5 0-15,2-4-2 0,1-2 1 0,4-4-1 16,2 1 0-16,1-4 1 0,2 0 0 16,0 1 1-16,-4 0 1 0,4 2 0 15,-3 0 1-15,-5 2 2 0,-2 2-1 16,-3 1 1-16,-3 5-1 0,-5 0 0 16,-3 0 1-16,-1 9-1 0,-5 1 0 15,0 1 1-15,0 3-4 0,-7 1-6 16,2 0-5-16,0-2-10 0,3 1-11 15,-4-6-101-15,6-1-104 0,0-7-250 16</inkml:trace>
  <inkml:trace contextRef="#ctx1" brushRef="#br0" timeOffset="105709.53">21157 12895 474 0,'-9'0'110'0,"4"6"5"0,-2-2-76 15,1 0-14-15,3 2-2 0,-1-2-3 16,4 0-1-16,-5 0-8 0,5-4-4 16,0 3-2-16,0-3-1 0,5 0 3 15,-5-3 5-15,0 3 8 0,0-5 7 16,0 5 4-16,0-5 3 0,0 5 0 0,-6 0-4 15,0-3-5-15,2 3-10 0,-2 4-6 16,-1 1-8-16,1 1-12 0,0 3-14 16,0-1-16-16,1 1-116 0,5-6-124 15,0-3-301-15</inkml:trace>
  <inkml:trace contextRef="#ctx1" brushRef="#br0" timeOffset="106514.95">21340 13098 406 0,'0'-6'101'16,"0"1"6"-16,0 1-60 0,0 4-8 15,-4 6-4-15,-2 2-2 0,-2 3-5 0,0 4-5 16,-3 5-5-16,-3 5-5 0,1 2-1 16,0-1-1-16,0-1-2 0,3-2-2 15,0-5-2-15,8-3 0 0,2-7-2 16,0-8-1-16,13 0 0 0,1-3-1 16,7-9 0-16,10-5 0 0,1-2 0 15,4-2 0-15,2 2-1 0,-2 3 0 16,-3 2-1-16,-8 9 1 0,-4 5-1 15,-4 9 1-15,-8 4 0 0,-3 3 0 16,-6 3 1-16,5 0 0 0,-5-1 1 0,0-1 1 16,6-3 1-16,-3-3 1 0,3-3-1 15,1-8 1-15,4 2-1 0,3-2 0 16,1-5-1-16,9-1-5 0,-2-5-7 0,3-1-10 16,-1-2-13-16,-1-2-104 15,-2 3-106-15,-1 3-263 0</inkml:trace>
  <inkml:trace contextRef="#ctx1" brushRef="#br0" timeOffset="108006.51">22391 13043 462 0,'-9'-10'99'0,"0"3"1"16,1 1-82-16,5 2-7 0,3 4-3 15,0 0 1-15,-6 5 3 0,6 4 1 16,-7 6 3-16,1 2 3 0,-8 11 2 15,-1 7 0-15,-5 8-1 0,-2 7-2 16,-4 8-5-16,0 6-3 0,-3 2-3 16,2 0-2-16,-4-5-2 0,-2 1 0 15,0-7-2-15,0-10 0 0,1-6 0 16,5-7 0-16,3-8 0 0,7-5-1 16,6-8 0-16,6-5-1 0,5-6 1 15,0-4 0-15,8-3 0 0,3-5 0 0,6-6 0 16,4-3 1-16,2-6-2 0,7-4 0 15,2-7-2-15,-1-10-1 0,3-4 0 16,-1-6 0-16,0-2 0 0,-2-3 1 16,1 3 0-16,-3 4 2 0,-7 10 1 15,2 9 0-15,-4 10-1 0,-5 9 1 16,-3 5 0-16,-3 6-1 0,-1 3 0 16,1 4 1-16,-4 4-1 0,-5 0 1 0,5 2-1 15,-2 0 1-15,-3 1 0 0,7-1 0 16,-1-2 0-16,2-4-1 0,4 0 1 15,6 0 0-15,3-11 0 0,4 0 0 16,1-7 0-16,3-2 0 0,-2-5 1 16,-5 1-1-16,-1-3 1 0,-4 2 1 0,-7 1 1 15,-1 3 2-15,-5 6 2 0,-4 3 0 16,0 5 1-16,0 3 0 0,-5 4 0 16,-1 0-1-16,2 6-2 0,-1-1-1 15,1 1-1-15,-1-1-1 0,5 0 0 16,-5 0-1-16,5-5-1 0,0 4 1 15,7-4-1-15,-3-4 0 0,2 0 0 16,0-2 1-16,3 0 0 0,0-1-1 16,-1-2 1-16,-3 2-1 0,0 2 1 0,-1 1 0 15,-4 1 0-15,5 3-1 16,-5-4 1-16,0 4-1 0,0 0 1 0,0 0-1 16,0 0 0-16,0 0 0 0,0 0 0 15,0 0 0-15,0 0 0 0,0 0 0 16,-5 0 0-16,5 0 0 0,0 4 0 15,-3-4 1-15,3 0-1 0,0 0 1 16,0 0-1-16,0 0 1 0,0 0-1 16,-4 0 1-16,4 0-1 0,0 0 0 0,0 0 0 15,0 3 0-15,-3-3 0 0,3 0 0 16,-3 4 1-16,3-4-1 0,-6 0 0 16,6 0 0-16,-4 4 0 0,4-4 1 15,-3 0-1-15,3 0 1 0,-5 0 0 16,5 0 0-16,0 0-1 0,0 0 0 0,0 0 0 15,5 5 0-15,-2 0 0 0,3-1 0 16,2 4 0-16,1-1 0 0,4 0 0 16,1-1 0-16,6-1 0 0,3-1 0 15,6-4 0-15,4 0 0 0,3-5 0 16,4-4 0-16,4 0 0 0,-2-1 0 16,1-4 0-16,-5 1 0 0,-3 0 0 15,-8 0 1-15,-4 1-1 0,-4 2 0 16,-6 2 1-16,-5 1 2 0,-8 4 2 15,0 3 0-15,-8 5 1 0,-4 3 0 16,-5 5 0-16,-2 5-1 0,-5 4-1 0,-2 5-2 16,-1 2-1-16,0 0-1 0,4 1 0 15,0-3 1-15,7-4-1 0,6-3-1 16,7-4 1-16,8-5-1 0,10-4 1 16,7-7-1-16,8 0 0 0,10-5 0 15,2-6-1-15,5-2 0 0,0 0-1 16,3-1 1-16,-1 1 0 0,0 1-1 15,-8 6 2-15,-2 6 0 0,-5 0 0 0,-6 0 0 16,-10 6 0-16,-6 4 0 0,-5 1 1 16,-7 1 0-16,-6 0 0 0,-1 0 0 15,-1 0 1-15,-1-2 0 0,-1 1-1 16,3-5 0-16,2 0-1 0,1-1-7 16,4-1-8-16,4-4-9 0,2 0-12 15,3 0-103-15,5-8-106 0,2 2-255 0</inkml:trace>
  <inkml:trace contextRef="#ctx1" brushRef="#br0" timeOffset="108309.75">23652 12706 520 0,'-6'0'115'0,"0"0"4"15,4 0-93-15,-4 4-7 0,4 0 0 16,2-1 3-16,-5-3-3 0,5 6-3 16,0-6-2-16,-6 5-2 0,6-5-2 15,0 0 0-15,0 0-3 0,0 0-1 16,5 0 1-16,-5-5 2 0,0 2 1 16,0-1 2-16,0 0-1 0,0 1-1 0,-5-1-1 15,5 4-2-15,-6-4-2 0,2 4-3 16,1 0-2-16,3 4-7 0,-7 0-7 15,7 1-8-15,0-1-13 0,6 3-12 16,0-4-99-16,2 1-104 0,5-4-245 16</inkml:trace>
  <inkml:trace contextRef="#ctx1" brushRef="#br0" timeOffset="108880.21">24049 12917 435 0,'0'0'103'0,"6"-8"7"15,-6 5-73-15,6-2 0 0,-2-1 3 16,-4 0 5-16,0-1-3 0,0 2-3 0,0-1-5 16,-9 1-5-16,1 5-5 0,-6 0-6 15,-5 7-5-15,-6 4-4 16,-2 6-5-16,-2 8-2 0,-2 0 0 0,-1 4-2 16,4 5 1-16,2-1 0 0,6-1-1 15,6-4 0-15,7-5 0 0,7 1-1 16,8-6 0-16,12-5-1 0,9-5-2 15,8-5-2-15,9-3 0 0,1-5-1 16,6-4 0-16,1-5 0 0,-2-4 2 16,0-2 1-16,-4-2 1 0,-7 0 2 15,0-3 1-15,-5-2 0 0,-6 2 0 0,-7-1 3 16,-6 3 3-16,-9 1 4 0,-8 2 0 16,-6 6 2-16,-8 4-1 0,-4 6 1 15,-5 4-3-15,-2 8-4 0,-1 9-3 16,1 3-1-16,2 6 0 0,-1 4-1 0,5 2-1 15,6 2 1-15,6-2 0 0,7-3 0 16,0-3-1-16,12-4 0 0,6-5 0 16,4-4 1-16,8-3-2 0,7-7-2 15,9-3-4-15,4-6-5 0,-1-2-7 16,4-4-8-16,-3-2-12 0,-7 0 7 16,-5-2-113-16,-10 4-104 0,-8-1-255 15</inkml:trace>
  <inkml:trace contextRef="#ctx1" brushRef="#br0" timeOffset="109451.84">24811 13233 461 0,'0'0'112'0,"-2"0"7"15,2 0-76-15,0 0-5 0,0 0-5 16,0 0-4-16,0 0-5 0,0 0-8 16,0 0-6-16,0 0-4 0,0 0-2 15,0 0 0-15,0 4-1 0,0-4-1 16,5 0-1-16,-5 3 1 0,3-3-1 16,-3 0 1-16,0 0 3 0,5 0 4 15,-5 0 6-15,0 0 4 0,0 0 1 16,0 0-1-16,-5 0 0 0,2 7-4 0,-3-1-4 15,-1 2-6-15,0 1-3 0,1-1-2 16,0 1 1-16,1-1-1 0,5-3-1 16,-3-2 0-16,3-3-1 0,0 0 0 15,3 4-1-15,3-4 1 0,0-5 0 16,2 0 1-16,2-3 0 0,-2 1 2 16,-2-2 0-16,0 1 1 0,-6 0 1 0,3 2-1 15,-3 3 0-15,-3 3-1 0,-2 0 1 16,0 3-2-16,-2 4-4 0,1 1-5 15,2-1-8-15,-1 2-7 0,0 0-14 16,5-4-7-16,-3-1-105 0,6-4-105 16,1 0-252-16</inkml:trace>
  <inkml:trace contextRef="#ctx1" brushRef="#br1" timeOffset="121155.75">6418 11862 264 0,'0'0'61'15,"0"0"4"-15,0-3-36 0,0 3-7 16,0 0-3-16,0 0 0 0,0 0 2 16,0 0 1-16,0 0 0 0,0 0-3 15,0 0-2-15,0 0-3 0,0 0-4 16,0-4-3-16,0 0-3 0,5 4-2 16,-2-7-1-16,3 7 0 0,-1-3-1 0,1 3 1 15,-3 0-1-15,4 0 1 0,-1 0 0 16,0 0 0-16,4 0 1 0,-1 0 0 15,-1 0 2-15,5-4 0 0,1 4 0 16,4-5 1-16,2 5 1 0,1-7-2 16,5 7 0-16,6-6 0 0,0 6-1 15,2-4-1-15,0 4 0 0,0 0 0 16,2 0 0-16,-6-3 0 0,3 3 1 16,-2 0 0-16,-3 0 0 0,-1-5 0 15,3 5-1-15,-2-5 1 0,1 5-1 0,2-4 0 16,-2 4-1-16,2 0-1 0,0 0 1 15,-1 0 0-15,2 0-1 0,-4-4 1 16,2 4-1-16,-2 0 1 0,-3-3 0 16,2 3 0-16,-1 0 0 0,1-5 0 15,1 5 0-15,3-3 0 0,1-1-1 16,1 4 1-16,2-5-1 0,3 2 1 0,-2 3-1 16,-1-7 1-16,2 4 0 0,-4 3 0 15,0-4 0-15,0 4 1 0,-6 0-1 16,3 4 0-16,-7-4 0 0,0 6 0 15,-1-2-1-15,-1-4 0 0,3 4 1 16,-2-4-1-16,3 0 0 0,-1 4 0 16,-1-4 1-16,-1 0-1 0,-2 4 1 15,0-4 0-15,-2 0-1 0,2 0 1 16,0 0 0-16,1 0 0 0,0-4 0 0,1 0 1 16,-1 4 0-16,1-3 1 0,-2 3 0 15,2 0 1-15,-3-5 0 0,0 5 0 16,-2 0 0-16,-1-3-1 0,-2 3-1 15,1 0 0-15,-2 0-1 0,-3 0 0 16,1-3 0-16,-2 3 0 0,-2 0 1 16,-1 0 1-16,-2 0 2 0,-4 0 1 0,4-4 2 15,-4 4 0-15,0 0 0 0,3 0 0 16,-3 0-1-16,0 0-2 0,0 0-2 16,0-4 0-16,4 4-2 0,-4 0 0 15,5 0-2-15,-5 0-10 0,4 0-10 16,-4 7-98-16,0-3-97 0,0-4-248 15</inkml:trace>
  <inkml:trace contextRef="#ctx1" brushRef="#br2" timeOffset="131021.53">7325 15463 290 0,'-6'0'69'16,"6"0"1"-16,-2-4-41 0,2 4-10 15,0-4-4-15,0 4-2 0,0 0 2 16,0-3 2-16,0 3 2 0,0-4 2 16,0 4 0-16,0-4-1 0,0 4-4 0,0 0-4 15,0 0-3-15,0 0-4 0,4-3-1 16,0 3-2-16,1 0 0 0,1 0 1 15,3-4 0-15,2 4 2 0,-2-6 0 16,5 2 1-16,4 0 0 0,1-1-1 16,1 0 0-16,1 2-2 0,6-2 0 15,4 1-1-15,-2 4 0 0,4-4-1 16,4 4 1-16,3-4-1 0,0 4 0 16,1 0 0-16,6 0 0 0,-3-5 0 0,2 1 0 15,1 1 1-15,0 3 0 0,-1-8 1 16,0 8 0-16,-3-4 0 0,3 4 0 15,0 0-1-15,-3 0 1 0,-2 0-2 16,-2 7 0-16,0-7 0 0,-2 3 0 16,0-3 0-16,-2 0-1 0,4 0 1 15,-4-3 0-15,4 3 0 0,-3-4 1 16,4 4-1-16,-1-4 1 0,2 4-1 16,-4 0 0-16,1 0 0 0,-2 0 0 0,2 4-1 15,-5-4 1-15,0 4-1 0,-1-4 0 16,1 0 0-16,0 0 1 0,-1-4-1 15,1 4 0-15,-2-6 0 0,-1 3 1 16,2 3 0-16,-4 0-1 0,1 0 1 16,0 0-1-16,-5 3 1 0,-1 3-1 15,-2-6 0-15,-1 5 0 0,-1 0 1 16,-1-5-1-16,-3 5 1 0,4-5 0 0,-4 0 0 16,4 0 2-16,1 0-1 0,2-6 1 15,1 1-1-15,1 1 1 0,1 4-1 16,1-7-1-16,3 7 0 0,-1 0 0 15,0 0-1-15,4 0 1 0,-4 0-1 16,4-5 0-16,0 5 1 0,-3 0-1 16,2-4 0-16,-4 4 0 0,0 0 0 15,0 0 0-15,-1 0 0 0,1-5 0 0,0 2 1 16,-2 3-1-16,2 0 0 0,-1-4 0 16,1 4 0-16,0-4 0 0,0 4 1 15,0 0-1-15,4-6 0 0,-5 4 0 16,2 2 0-16,2-4 0 0,-2 4 0 15,-2 0 1-15,-1-4-1 0,-2 4 0 16,2 0 1-16,0-5-1 0,1 5 0 16,-2-4 0-16,5 4 0 0,-2-6 0 0,0 6 0 15,-1-3 0-15,0 3 0 0,0 0 1 16,-3 0-1-16,3 0 0 0,-5 0 0 16,4 0 0-16,-5 0 0 0,-1 0 0 15,0 0 1-15,-3 5-1 0,1-1 0 16,-3-1 0-16,1-3 1 0,-1 6-1 15,3-6 0-15,-1 0 0 0,1 4 0 16,1-4 1-16,3 0-1 0,-1 0 1 16,3-5-1-16,-1 5 1 0,1 0 0 0,0 0 0 15,1 0 0-15,0 0 0 0,-2 0 0 16,3 0-1-16,1 0 1 0,-3 0 0 16,3 0-1-16,-1 0 1 0,1 0-1 15,-1 0 1-15,-2 0 0 0,1 0-1 16,-3 4 1-16,0-4-1 0,3 4 1 15,-2-4-1-15,4 0 0 0,0 0 1 16,1-5-1-16,0 5 1 0,1 0-1 0,1-6 1 16,-1 6 0-16,1 0 0 0,-3 0 1 15,3 0-1-15,-1 0 0 0,1 0 1 16,0 0-1-16,-1 0 0 0,-2 0 0 16,1 0 0-16,0 0-1 0,-2 0 0 15,1 0 1-15,2 0-1 0,-2 0 0 16,3 0 0-16,-2 0 0 0,0 0 1 15,-1 0-1-15,0 0 0 0,1 0 1 16,2 4-1-16,-2-4 1 0,0 0-1 0,-1 0 1 16,0 0 0-16,-3 0 0 0,-2 0 0 15,1 0 0-15,1 0 0 0,-3 0 0 16,4 0-1-16,0 0 1 0,2 0-1 16,-1-4 1-16,1 4-1 0,-2 0 0 15,-1 0 1-15,-3 0-1 0,1 0 1 16,-1 0 0-16,-1 0 0 0,1 0-1 0,-1 0 1 15,0 0 0-15,-1 0 0 0,2 0 0 16,-3 0 0-16,3 0-1 0,-5 6 1 16,2-6-1-16,-5 0 0 0,0 5 0 15,-2-5 0-15,-3 0 1 0,1 0 0 16,0 0 0-16,-4 0 0 0,2 3 1 16,0-3 1-16,-1 0-1 0,2 0 1 15,-2 0-1-15,-1 4 0 0,2-4-1 0,-1 0 0 16,-1 3 0-16,0-3 0 0,2 0-1 15,-2 0 1-15,0 0 0 0,4 0 0 16,-3 0 0-16,6 0 0 0,-3 4 1 16,3-4 1-16,-1 0-1 0,3 0 0 15,0 0 0-15,4 0 0 0,-3-4-1 0,-1 4 1 16,-2 0-2-16,0 0 1 0,-4 0 0 16,-1 0 0-16,-2 0-3 0,-4 0-7 15,0 0-16-15,-4-8-104 0,-3 3-104 16,-1-2-268-16</inkml:trace>
  <inkml:trace contextRef="#ctx1" brushRef="#br3" timeOffset="156564.72">13534 15550 280 0,'0'-4'76'0,"-7"-1"4"16,5 1-33-16,-3 0-8 0,3 4-9 15,-3-8-6-15,5 5-4 0,-6-1-2 16,6 0-3-16,-4-1 0 0,0 1-2 16,4 4 1-16,-5-5 1 0,5 5 0 15,-3-4 0-15,3 4 0 0,-4 0-1 0,4-4-2 16,0 4-1-16,0 0-3 0,0 0-2 15,0 7 0-15,4-1-2 0,-1 3 1 16,3 3-1-16,5 5 1 0,-2-1 1 16,5 6-1-16,-1 1 0 0,5 1-1 15,0 2-1-15,-1 0-1 0,6 0 0 16,-1 0-1-16,-1-3 1 0,4-2-2 16,-5-1 1-16,1-2 0 0,-1-2 0 15,-2-2-1-15,-4-2 1 0,-3-1-1 16,-3-2 1-16,-3 1 0 0,-5-3 0 15,0-1 0-15,-4 0 0 0,-3 0 0 0,-5-1 0 16,-2 1 0-16,-1-6 0 0,-5 0 0 16,-4 0-1-16,2 0 0 0,-3 0 1 15,-1 0-1-15,-1 0 0 0,1 0 0 16,-1-4 1-16,-2 4-1 0,-1-6 0 16,4 1 0-16,-2 0 0 0,2 0 1 0,0-2-1 15,6 1 0-15,6 1-1 0,3 1 0 16,4-2 0-16,7 3 1 0,9-2-1 15,1 1 0-15,8 4 0 0,2 0 1 16,6 4 0-16,1 1 1 0,1 5 0 16,0 1 0-16,4 1 1 0,-5 2-1 15,4-2 0-15,-9 0 1 0,4 0-1 16,-1 4 0-16,-5-2-1 0,-5-1 1 16,2-1-1-16,-8-1 1 0,3-2-1 0,-4-1 0 15,-2-8 1-15,1 0 0 0,-1 0 0 16,-1-9 0-16,1-1 0 0,-3-2 0 15,3-7 0-15,-2-2 0 0,-1-2 0 16,3-3-1-16,2 1 1 0,-1-3-1 16,4 3 0-16,1-1 0 0,-3 2 1 15,3 4-1-15,-3 3 0 0,1 1 0 0,-4 5 0 16,-6 2 0-16,3 5 0 0,-3 1 0 16,0 3 0-16,0 0 0 0,0 0 0 15,0 0 0-15,-2 3 0 0,2-3 0 16,-5 4 0-16,5 0 0 0,-2 0 1 15,2-4-1-15,0 4 1 0,-4-4-1 16,4 4 1-16,0-4 0 0,0 0 0 16,-3 0 0-16,3 0 1 0,-4 0-1 15,4 0 1-15,0 0-1 0,-7 0 0 0,7 4 0 16,-3-4 0-16,3 3-1 0,-5 1 1 16,0 0-1-16,3 3 0 0,-2-1 0 15,-3 2 0-15,5 1 1 0,-4 0-1 16,-2-1 0-16,-2 4-1 0,0 2-3 15,-6 4-7-15,2 4-10 0,0-1 44 16,-1 0-150-16,2 0-107 0,2-2-279 16</inkml:trace>
  <inkml:trace contextRef="#ctx1" brushRef="#br3" timeOffset="158416.75">14623 15776 384 0,'0'0'91'0,"-5"-3"3"16,5-1-59-16,-2 0-6 0,2-2-3 15,-4 1-2-15,4-2-2 0,-7-1-2 16,4 1-1-16,-1 0-1 0,-2 1-2 16,-1-1-1-16,-1 1-1 0,-2 2-1 15,1 0-2-15,-4 4-1 0,-1 0-2 16,-3 0-2-16,0 4-2 0,-3 4-1 0,0 5-1 15,-4 3-1-15,3 0 0 0,1 3 1 16,2 1-1-16,4 0 0 16,6-1 0-16,3-5-1 0,5 1 1 0,4-4-1 15,3-3 0-15,6-2 1 0,1-6-1 16,5-7 0-16,1-3 1 0,2-3-1 16,2-3 1-16,3-10-1 0,1-3 0 15,0-3-1-15,4-6 0 0,1-5-1 16,0 1 0-16,1-5 0 0,0 4 0 0,-3 1 0 15,-2 1 1-15,-4 5 0 0,-3 4 2 16,-5 3 0-16,-6 7 0 0,-2 10 1 16,-9 1 1-16,0 6-1 0,-6 5 1 15,-4 9 0-15,-7 5-1 0,-1 10 0 16,-4 2-1-16,2 12 0 0,-6 3 0 16,4 7 0-16,-3 0 0 0,8 1-1 15,1-3 0-15,3-3 1 0,6-7-1 16,7-4 0-16,0-8 0 0,7-4 0 0,6-7 0 15,5-5 0-15,1-2 0 0,4-6 0 16,1 0 0-16,-1-5 0 0,2-1 0 16,-3-1 0-16,0-2 1 0,-5 4-1 15,-3 0 0-15,-4 5 0 0,-2-4 0 16,-5 4 0-16,-3 4 0 0,0 2 1 16,-8 4 0-16,4 4-1 0,-1 2 0 0,1 0-3 15,0 1-5-15,4-2-8 0,0-3-10 16,0-5-51-16,4-7-50 0,1 0-90 15,3-8-199-15</inkml:trace>
  <inkml:trace contextRef="#ctx1" brushRef="#br3" timeOffset="158666.5">15042 15547 441 0,'-6'5'103'0,"2"2"5"0,-2 2-63 15,1 2-15-15,1 0-1 0,-2 0-2 16,2 0-3-16,4-3-5 0,-4 0-3 16,4-3-5-16,5-1-4 0,1-4-4 15,-1 0 0-15,0 0-1 0,1-8 1 0,0 2 1 16,-3-1 0-16,-3-1 2 0,0 2-1 16,0 0 0-16,0 0 0 0,-7 6-1 15,2-6-2-15,1 6-2 0,-2 0-6 16,2 6-8-16,-1-2-14 0,5 2-102 15,-3 1-103-15,6 2-262 0</inkml:trace>
  <inkml:trace contextRef="#ctx1" brushRef="#br3" timeOffset="160396.31">15145 15959 360 0,'24'-28'87'0,"6"-4"3"16,4-6-64-16,5-3-1 0,3-4-3 15,4-3-6-15,-6-1-3 0,-1-4-3 16,-5-2 0-16,-8 5 0 0,-5 2 2 16,-5 7 2-16,-9 4 3 0,-7 6 0 15,0 11 0-15,-6 6-2 0,-5 8-1 16,-5 12-1-16,-5 9-1 0,-5 13-1 15,-4 9-2-15,-3 11 0 0,-3 9 0 16,-3 12 0-16,-1 4-1 0,0 10-1 0,0 7-2 16,0 3-1-16,-2 2-1 0,6-1-1 15,1-3-1-15,3-5 1 0,3-7-1 16,5-13 0-16,8-11 0 0,2-12-1 16,8-10 0-16,6-11 0 0,9-11-1 15,4-11 1-15,4-14-1 0,2-12 0 16,6-8 0-16,-3-9 0 0,3-10 0 0,0-7-1 15,-3-3 0-15,-3-1 0 0,-3-4 0 16,-4 0 0-16,-5 2 1 0,-2 5 0 16,-5 6 1-16,0 0 0 0,-5 7 0 15,5 9 0-15,0 8 0 0,0 4-1 16,0 9 0-16,0 6 0 0,0 7-1 16,7 5 1-16,-1 12 0 0,1 1 0 0,3 5 1 15,6-1 0-15,5 0 1 0,8-1-1 16,5-5 0-16,8-3 0 0,5-8 1 15,3-13-1-15,5-1 0 0,2-7 0 16,-1-1 1-16,-4-3-1 0,-5-2 0 16,-2-1 0-16,-3 2 1 0,-6-2-1 15,-7-1 0-15,-5-3 1 0,-6-1 0 16,-4-2 0-16,-4 2 1 0,-7 1 2 16,-3 7 0-16,-4 3 1 0,-5 2 2 0,-1 9 0 15,-3 4 0-15,-1 7 0 0,-2 4-1 16,-1 9-1-16,-1 6-1 0,3 10-1 15,-4 3-1-15,-1 10 0 0,-1 12-1 16,-5 7 0-16,-2 8 0 0,-2 6 0 16,0 5 0-16,-3 6 0 0,-4-1-1 15,4-1 1-15,0-7 0 0,3-3 0 16,0-6 0-16,3-10 0 0,6-6 0 16,5-8 0-16,5-9-1 0,5-6 0 15,6-11-1-15,0-7 0 0,8-6 1 16,-1-5-1-16,4-11 1 0,4-5 1 0,-1-8-1 15,5-7 1-15,1-5 0 0,-2-8-2 16,2-3 0-16,-2-8-1 0,-1-2 0 16,-4-4 0-16,-2 0 0 0,-2 2 1 15,-3 3 0-15,-6 7 1 0,4 8 1 16,-4 8-1-16,4 8 0 0,-4 6 0 16,6 5 0-16,-6 5 0 0,7 0 0 0,2 2-1 15,4 3 1-15,2 4-1 0,7-5 1 16,5 5-1-16,2 4 1 0,5-1 0 15,4-3 1-15,2 5-1 0,3-5 0 16,-3 0 0-16,0 0 0 0,-3-5 0 16,-4-2 0-16,-7-1 0 0,-3-1 1 15,-8-1 0-15,-1 1 2 0,-5 2 1 0,-3-4 1 16,-3 2 2-16,-3 1 1 0,0 0 2 16,0 1 0-16,-8 3-1 0,-1 4-1 15,-1 4-1-15,-3 7-2 0,-1 3-2 16,-3 6-2-16,1 3 0 0,-1 0-1 15,7 1 1-15,1 2-1 0,9-3-1 16,0-4 1-16,11-6-1 0,7-3 0 16,2-7 0-16,6-6 0 0,2-7 0 15,7-6 1-15,1-6-1 0,-1-5 1 16,4-3 0-16,-5-2 0 0,-2-1 1 0,-5 1-1 16,-8 1 2-16,-4 3 1 0,-4 5 3 15,-7 2 1-15,0 6 1 0,-4 5-1 16,0 4 1-16,0 1-2 0,7 5-2 15,-1 5-2-15,1-2-3 0,7 6 1 16,4-1 0-16,2 3 0 0,4 0 0 0,4-1 0 16,-1-3 0-16,3 0 0 0,0-7 1 15,-3 0-1-15,0 0 0 0,-1 0 0 16,-6-6 1-16,-2 3 2 0,-5 3 2 16,-5-4 3-16,-2 4 4 0,-6 0 1 15,0 0 1-15,-5 0 0 0,-4 9-3 16,-4 0-2-16,-4 5-3 0,0 3-2 15,-3 1-3-15,1 3 0 0,3-1-1 16,6 0 0-16,3-1-1 0,7-3-1 16,2-2-2-16,9-3-1 0,4-3-3 0,5-8-2 15,6 0 0-15,7-6-1 0,3-5 2 16,6-2 1-16,0-6 1 0,4-2 3 16,-4-1 3-16,-1-1 0 0,-6-1 2 15,-4 1 0-15,-8 2 3 0,-7 3 3 16,-6 4 2-16,-6 3 0 0,-4 4 1 0,-10 7-1 15,-4 5-1-15,-4 5-2 16,-4 5-3-16,-5 4-2 0,-4 4-1 16,3 3 0-16,3 1 0 0,5 0 0 0,13-1-1 15,7-6 1-15,13 3 0 0,10-10 0 16,7-2-3-16,7-7-3 0,4-9-8 16,1-6-12-16,3-4-11 0,-4-6-12 15,-1 3-115-15,-3-2-119 0,-9 2-282 16</inkml:trace>
  <inkml:trace contextRef="#ctx1" brushRef="#br3" timeOffset="161394.67">17348 15607 383 0,'0'-8'111'0,"0"3"4"0,0-1-7 15,0 6-70-15,-6-4-7 0,-4 4-8 16,1 7-6-16,-8 1-5 0,1 2-2 0,-7 7-2 16,1 1 0-16,-4 4-1 0,6 3 0 15,-2 0-1-15,3-2-1 0,2 0-2 16,8-5-1-16,4-3-1 0,5-4-1 15,6-8-1-15,11-3-1 0,1-3 0 16,7-4-1-16,7-6 1 0,3-1 0 16,3-4 0-16,-3 2 1 0,1 1 2 15,-7 3 1-15,-3 5 1 0,-9 2 0 16,-7 5 2-16,-3 0-1 0,-7 7 0 0,5 1 0 16,-5 0-2-16,0 2 0 0,7 0-1 15,0 2 0-15,1-5-1 0,9-4 0 16,3-3 0-16,5-9-1 0,5-2-1 15,6-4 0-15,4-4 0 0,4-4-1 16,7-3 1-16,7-3 1 0,1-9 0 16,-3-6 0-16,2-6 0 0,0-9 0 15,-2-5-1-15,-4-1 1 0,-5-1 0 0,-1 4 0 16,0 4 1-16,-8 8 3 0,-6 10 2 16,-9 9 1-16,-6 9 1 0,-8 15 1 15,-9 15 1-15,-8 14-1 0,-10 12 0 16,-3 10-3-16,-9 9-1 0,-1 10 0 15,-6 3-1-15,4 6-1 0,0-3 0 16,4-2-1-16,-1-5 0 0,9-2 0 16,2-8 0-16,-1-11 1 0,7-5-1 0,-1-9 0 15,5-5 0-15,-2-9 0 0,5-1 0 16,-1-7 1-16,1-5-1 0,0 0 1 16,-2-8-1-16,-1-4 0 0,-1 0 0 15,-2-6-1-15,1 1 1 0,-6-2-1 16,4-1 1-16,-1 2 1 0,-1 3 2 15,1 2 4-15,-3 4 1 0,4 3 1 16,0 6 1-16,5 0-1 0,1 0 0 0,7 8-3 16,0 2 1-16,8 4-2 0,9-1 0 15,5 3 0-15,11 0 0 0,5-1 1 16,3-7 0-16,5-3-2 0,1-5-1 16,-1 0-1-16,-3 0 1 0,-5-5-8 15,-6 5-18-15,-7-4-20 0,-10 4-118 16,-6 5-128-16,-9-5-314 0</inkml:trace>
  <inkml:trace contextRef="#ctx1" brushRef="#br3" timeOffset="162432.97">16089 15707 327 0,'0'0'79'0,"0"0"3"15,0-3-42-15,5 3-16 0,-5-9-5 16,4 5-1-16,-1-4-1 0,1 1-1 15,-4-3 0-15,5 0 0 0,-5-1-1 0,0-1 1 16,0-1-2-16,-6 0 1 16,0 1 0-16,-3 0 1 0,0 2-1 15,-3 2 1-15,-1 1-1 0,0 3 2 0,0 4-2 16,-1-4 0-16,1 4-2 0,-3 6-1 16,2 1 0-16,-2 4-2 0,2 4-1 15,-2 4-2-15,2 5-1 0,4 0-2 16,3 4-1-16,7 2-3 0,0-5-5 15,12-2-11-15,3-2-13 0,3-4-102 16,4-4-105-16,2-7-261 0</inkml:trace>
  <inkml:trace contextRef="#ctx1" brushRef="#br3" timeOffset="163057.11">16994 15604 320 0,'12'-13'90'0,"-1"-1"4"0,-3-2-34 16,-5-1-13-16,-3-2-6 0,0 1-5 15,-7 3-3-15,-6 0-2 0,0 4-2 16,-4 5 0-16,-1 3-2 0,-3 3-2 0,-3 11-3 16,4 3-3-16,0 5-3 0,5 3-4 15,-2 5-4-15,6 2-2 0,1 1-2 16,8 2-4-16,2-1-6 0,3-3-9 15,10-1-14-15,4-4-107 0,5-5-109 16,9-6-273-16</inkml:trace>
  <inkml:trace contextRef="#ctx1" brushRef="#br3" timeOffset="164111.97">19037 15516 413 0,'3'-9'95'0,"-3"-1"3"0,0 2-68 16,0 8-7-16,0 0-4 0,-7 4-4 16,1 7-1-16,-4 1-1 0,-6 8-1 15,0 3-1-15,-5 4 0 0,-2 2 1 16,2-3-1-16,0-2-1 0,1-3-2 15,6-3-2-15,3-7-2 0,5-3 0 16,6-4-1-16,0-4-1 0,10-9 1 16,6-5-2-16,7-3 1 0,2-5 0 0,7-5-1 15,2-6 0-15,2 0 0 0,0-2-1 16,-3 5 0-16,-3-1 1 0,-4 6 1 16,-3 6 1-16,-6 6 0 0,-3 5 1 15,-6 8 2-15,-5 5 1 0,-3 9 0 16,-5 4-1-16,-4 6-1 0,-2 1 0 15,0 3-1-15,-2 1-2 0,0-1-1 0,3-4-1 16,1-4 1-16,5-5-1 0,4-4 0 16,4-6 0-16,9-5 0 0,0-7 1 15,7-5-1-15,6 0 1 0,1-3-1 16,3-2 1-16,2 1-1 0,-1 3 0 16,-5 3 0-16,0 4 0 0,-5 0 0 15,-2 6 0-15,-6 0 0 0,-6 4 0 16,-2 5 0-16,-5 1 1 0,0 3-1 15,0 1 1-15,0 1 0 0,0 0 0 16,8 0 0-16,2-3 1 0,6-1 2 0,4-4 1 16,7-3 0-16,0-4 0 0,5-7 0 15,1-1-1-15,-5 0-4 0,1-3-7 16,-5 0-13-16,-5 0 58 0,-1 2-171 16,-7-1-113-16,0 2-306 0</inkml:trace>
  <inkml:trace contextRef="#ctx1" brushRef="#br3" timeOffset="165570.6">20078 15518 393 0,'-6'-14'100'0,"0"-1"5"15,-2 0-43-15,-2 0-22 0,-3 0-3 16,-3 1-3-16,-1 0-2 0,-6 3-4 16,-3 3-2-16,-1 2-5 0,0 6-4 0,-5-3-3 15,-1 6-4-15,2 6-2 0,-1 4-1 16,2 5-2-16,2 3 0 0,2 4-1 16,2 2-2-16,8 1 0 0,3-3-1 15,4-1-1-15,9-5 0 0,7-7 0 16,8-6 1-16,9-6-1 0,7 0 1 15,7-7-1-15,6-4 1 0,4-5 0 16,0-2 0-16,-3 1-1 0,-6-1 1 16,-5-4 0-16,-8 5 0 0,-10 4 1 15,-4 2 2-15,-7 3-1 0,-5 5 0 16,0 3 0-16,-7 8 0 0,-1 4 0 0,-1 4-2 16,-1 5 0-16,-1 3-1 0,-1 3 0 15,4 1 1-15,2-3-1 0,6-2 0 16,0-4 0-16,14-4-1 0,1-4 1 15,5-5 0-15,4-6 0 0,9-12 1 16,1-6-1-16,4-5 1 0,0-3 0 16,-3-5 0-16,5-4 0 0,-6-1 0 0,-8 2 0 15,0 1 1-15,-6 4 1 0,-1 0 1 16,-6 6 0-16,-2 8-1 0,-1 1 1 16,2 8-1-16,0 1-2 0,3 5 0 15,3 0-1-15,3 5-1 0,1 1 1 16,4 4 0-16,1 1 0 0,4 0 0 15,-3 0 0-15,3-1 0 0,-5 0 0 16,-4 0 0-16,-2-4-1 0,-4 3 3 16,-7 1 3-16,-9 1 3 0,0 4 2 0,-13 1 2 15,-2 3 0-15,-4 3 0 0,-5 1-2 16,4 2-3-16,0 0-3 0,4-1-2 16,5-3-2-16,4-3 0 0,7 0-1 15,0-7-1-15,11-4-1 0,5-7-3 16,8 0-1-16,3-7-1 0,9-5 1 0,8-6 0 15,8-5 1-15,4-9 1 0,2-6 3 16,7-6 1-16,1-11 2 0,0-4-1 16,0-6 1-16,-4 2-1 0,1-1 1 15,-7 2-1-15,-6 5 1 0,-7 6 1 16,-10 9 1-16,-8 6 2 0,-11 9 0 16,-8 8 0-16,-11 10 0 0,-3 9 0 15,-12 4-1-15,-6 8-1 0,-7 10-2 16,-1 10-1-16,-7 6 0 0,-5 9 0 0,0 9 1 15,0 8-1-15,2 4 0 0,4 1 0 16,5-1 0-16,2-3 0 0,7-7 0 16,5-8 0-16,3-12-1 0,6-7 1 15,5-12 0-15,1-4-1 0,4-5 0 16,2-5 0-16,0-5 0 0,8-6 0 16,-1-4 1-16,5-5 0 0,1-3 1 15,1-7 0-15,0-6 0 0,2-5 0 16,0 2-1-16,-2-6 0 0,6 3-2 0,3 2-1 15,-2 4 0-15,4 8-1 0,-2 8-1 16,3 5 1-16,-6 10 0 0,1 0 1 16,-1 7 0-16,-2 5 2 0,-4 0 0 15,-3 4 0-15,-5 3 1 0,-6-1 0 16,0 1 1-16,-11 0 1 0,-1-6-1 16,-5 1 1-16,-6-3-1 0,3-3 1 15,0-1-1-15,-1-3 0 0,0-4 0 16,2 0-1-16,1 0 1 0,5 0-1 0,4-4 0 15,-2 4-1-15,7 0-1 0,4 0 1 16,0 4-1-16,0 7 0 0,0 2 1 16,3 2 0-16,1 5 0 0,3 1 1 15,-3 1 0-15,7 0 1 0,1-2 0 16,2-3 0-16,5-4 1 0,3 0 0 0,9-7 1 16,4-3 0-16,11-3 1 0,1-8-1 15,5-3 1-15,0-4-1 0,2-6 0 16,-7-3-1-16,-1-6 0 0,-8-1-1 15,-5-4 1-15,-5 3-1 0,-7 3 2 16,-9 3-1-16,-6 2 2 0,-6 5 1 16,-10 8-1-16,-5 6 1 0,-5 5-1 0,-1 5-1 15,-4 8 0-15,3 4-2 16,2 7-1-16,1 3 0 0,6 4 1 0,4 0 0 16,4 1 0-16,5-1 1 0,2-3 1 15,8-3 0-15,0-5 0 0,7-5 0 16,2-4-1-16,3-6 1 0,5-5-1 15,4 0-2-15,2-6-7 0,0-5-14 16,1-2-13-16,0-2-17 0,0-2-113 16,0-4-126-16,-3 0-291 0</inkml:trace>
  <inkml:trace contextRef="#ctx1" brushRef="#br3" timeOffset="166383.4">21898 15641 455 0,'13'-15'102'16,"6"-4"5"-16,8-5-79 0,5-5-4 15,4-7 1-15,7-6-2 0,4-4-3 16,4-7-3-16,3-1-2 0,2-4-2 0,4-2-2 15,3-3 1-15,-3 2 0 16,-5 3 0-16,-8 6 1 0,-8 6-1 16,-12 8 0-16,-8 10-1 0,-8 10-1 15,-6 11-3-15,-5 11-2 0,-8 12 0 16,-7 13-1-16,-8 10-2 0,-6 9-1 0,-7 8 0 16,-7 8 1-16,-4-3-1 0,-1 2 0 15,1-4 0-15,4-3 0 0,6-4-1 16,4-4 1-16,7-7-1 0,3-4 1 15,8-7-1-15,3-8 0 0,4-6 0 16,3-5 1-16,1-4 0 0,4-7-1 0,-6 0 1 16,2-7-1-16,0 0 1 0,-2-4-1 15,-1-2 0-15,-4-3 1 0,0 1-1 16,-2-1 0-16,1 1 1 0,-4 3 0 16,2 3 3-16,3 2 2 0,1 2 0 15,2 5 1-15,3 0-1 0,5 0 1 16,0 0-2-16,7 6 0 0,3 0-2 15,5 2 0-15,3-2 1 0,6 0 0 0,2-1 1 16,5-5-1-16,-1 0 0 0,-1 0-1 16,-1 0-1-16,-3-4-1 0,-4 4-1 15,-7 0-7-15,-4 0-10 0,-7 0-16 16,-6 7-118-16,-7-2-121 0,-2 3-301 16</inkml:trace>
  <inkml:trace contextRef="#ctx1" brushRef="#br3" timeOffset="167816.83">23047 15445 347 0,'0'-16'91'0,"0"-2"3"0,0 1-37 15,0 1-20-15,0 1-7 0,0 2-4 0,-4 2-2 16,4 3-1-16,-6 1-4 0,-1 7-2 16,-2 5-2-16,-6 9 0 0,-4 9-1 15,-8 12-1-15,-5 6-1 0,-8 10 1 16,-3 12 0-16,-4 1-2 0,2 7-2 16,0 1-2-16,1-1-1 0,-2 2-2 15,2-5-1-15,4-9-1 0,7-6-1 16,0-9 0-16,9-10 0 0,6-11-1 15,10-6-1-15,5-7 1 0,6-10 0 16,5 0 0-16,8-16 1 0,8-5 0 16,5-6 0-16,4-13 2 0,4-9-2 15,5-11 0-15,5-8 0 0,1-5-1 0,6-4 0 16,2-7 0-16,1 7-1 0,-2 4 1 16,-2 9 0-16,-9 12 0 0,-8 12 1 15,-9 11-1-15,-9 12 0 0,-10 9 1 16,-2 12-1-16,-6 7 1 0,-5 6-1 15,-1 2 1-15,0 6 0 0,0 3 0 0,0-2 0 16,2-3-1-16,4-4 1 16,0-5-1-16,3-4 0 0,4-10 2 0,5 0 0 15,6-12 0-15,3-4 1 0,4-8 0 16,4-3 1-16,5-5-2 0,3 0 1 16,1 1-1-16,-1 3 2 0,-1 6 2 15,-4 4 2-15,-4 5 1 0,-3 3 0 16,-5 4 0-16,-9 3-1 0,-1 3-2 15,0 0-2-15,-3 0-2 0,1 3 0 0,0 2-2 16,6 0 1-16,-1 1 0 0,7-3-1 16,0 0 1-16,5-3 0 0,2 6-1 15,0-6 0-15,2 0 1 0,0 0-1 16,-2 0 1-16,-1 3 0 0,-5-3 0 16,0 5 0-16,-3-5 2 0,-5 5 0 15,-5-5 0-15,0 3 3 0,-2-3 2 16,-6 0 2-16,4 0 1 0,-4 0-1 15,-4 0-1-15,4 0 0 0,-7 0-2 16,7 0-4-16,-7 0-1 0,5-3-1 0,2 3-1 16,-5 0 0-16,5 0 1 0,0 0-1 15,-2 0 0-15,2 0 0 0,-4 0 0 16,4 0 0-16,-6 0 0 0,6 0 0 16,-6 0 0-16,6 0 0 0,-8 0 0 15,2 0 0-15,1 0-1 0,-1 0 1 16,-2 5 0-16,0-5 0 0,1 5 0 0,0-1 0 15,-1 0 0-15,-3 1 0 0,4 0 0 16,-1 1 1-16,0 2-2 0,-2-1 1 16,3 1 0-16,-1 4 0 0,-4 0-1 15,5 2 1-15,-1 3-1 0,-3-1 1 16,4 4-1-16,1-2 1 0,2-1 0 16,4 1-1-16,0-5 0 0,0 1 0 15,9-4 0-15,-1-3-1 0,6-3 1 16,4-4 0-16,3 0 0 0,5-8 0 0,7 0 1 15,3-2 0-15,4-5 0 0,1 1 0 16,0-2 0-16,-2 2-1 0,0-2 1 16,-11 3 0-16,-7 2-1 0,-2 3 2 15,-6 4-1-15,-6 4 1 0,-4 0 0 16,-3 0 1-16,-3 4 0 0,-3 4 0 16,-1 1 1-16,-1 3-1 0,-1 2-1 15,-1 1 1-15,2-1-1 0,-3 1-1 0,4-1 0 16,1-1-5-16,-1-2-7 0,5 0-6 15,-2-1-8-15,4-1-8 0,-3-2-13 16,3 0-10-16,3-3-96 0,1 0-102 16,-2-4-245-16</inkml:trace>
  <inkml:trace contextRef="#ctx1" brushRef="#br3" timeOffset="168115.31">24311 15144 522 0,'-11'0'119'0,"2"0"5"0,-4 8-82 0,1 0-10 16,1 0-4-16,2 1-3 0,3-2-4 15,6 1-3-15,0-3-5 0,0-1-4 16,6-4-2-16,2 0 0 0,-1 0 2 15,-1 0 4-15,1-6 4 0,0 2 2 16,-7-3 2-16,5 2 0 0,-5-1-3 16,0 2-2-16,-5 0-4 0,2 4-6 0,-3 0-12 15,0 0-14-15,1 0-14 0,2 5-17 16,3-2-110-16,0 5-121 0,9-1-283 16</inkml:trace>
  <inkml:trace contextRef="#ctx1" brushRef="#br3" timeOffset="168723.14">24585 15345 478 0,'0'-7'118'16,"6"0"5"-16,-6-1-70 0,0 1-8 15,0 3-5-15,-7 0-4 0,1 1-4 16,0-1-5-16,-2 4-3 0,-4-4-5 15,-1 4-3-15,-2 0-2 0,-3 4-2 16,-4 3-1-16,-3 4-2 0,-1 4-2 0,3 3-1 16,0 2-2-16,3 2-2 0,7 3 0 15,7-1-2-15,6-1-1 0,10-2 0 16,9-1 0-16,8-5-2 0,6-4 0 16,6-6-1-16,2-5 1 0,4-4-1 15,-3-5 1-15,2-3 0 0,-2-2 2 16,-2-4 0-16,-2 1 0 0,2 0 1 15,-5 0 0-15,-3 2 0 0,-7 1 2 0,-9 3 2 16,-3 2 2-16,-8-3 0 0,-10 4 1 16,-8 1 1-16,0-1 0 0,-4 3-1 15,-6 5-3-15,2 0-1 0,-4 10-1 16,5 2 0-16,4 7-2 0,-1 4 0 16,4 5 0-16,6 3 0 0,4-1 0 15,3 2 0-15,7-2-1 0,1-2 1 16,3-5-1-16,4-2 1 0,0-4-1 15,8-5 0-15,0-1 0 0,8-7-5 0,2-4-8 16,2-4-10-16,2-4-11 0,-2-3 15 16,-1-2-137-16,0-7-121 0,-9 1-291 15</inkml:trace>
  <inkml:trace contextRef="#ctx1" brushRef="#br3" timeOffset="174880.71">14565 16890 305 0,'-3'0'94'0,"3"-4"4"0,-4 4-3 16,-1-3-46-16,3 6-11 0,2 1-7 16,-7 3-4-16,1 4-3 0,0 5-5 15,0 1-2-15,-1 5-3 0,2 1-3 16,1 0-4-16,4 0-2 0,0-3-1 16,0-2-2-16,8-2-1 0,0-6-1 15,5-5 1-15,6-5-1 0,1-5 1 0,5-6 0 16,1-6-1-16,1 1 1 0,-1-1 0 15,-3-3-1-15,-4-1 1 0,-2 0 0 16,-8 2 0-16,-3 0 3 0,-6-3 1 16,-4 2 2-16,-5 2 4 0,-8 6 1 15,-4 6 2-15,-1 6 0 0,-3 6 0 16,-3 8-2-16,1 11-2 0,2 3-2 16,5 2-3-16,4 0-2 0,6-2-1 0,4-3-2 15,11-5 0-15,3-7-1 0,12-7 0 16,6-6-2-16,7-7-1 0,7-8 0 15,12-8 0-15,7-8 0 0,4-6 0 16,3-3 0-16,4-6 2 0,1-3 2 16,0-2-1-16,-6 3 2 0,-5 0-1 15,-7 1 0-15,-7 1 1 0,-11 4 2 16,-10 8 1-16,-5 4 4 0,-13 7 2 0,-7 8 2 16,-5 15 1-16,-9 7 0 0,-7 14 0 15,-5 12-2-15,-5 10-2 0,-5 14-3 16,-6 12-1-16,-2 12-1 0,-3 7-1 15,-2 4-1-15,-4 4-1 0,-3 1 0 16,5-4 0-16,1-8-1 0,5-11 0 16,6-11-1-16,10-9-1 0,12-14-3 0,7-11-3 15,10-10-2-15,0-11-3 0,12-8-2 16,1-11-3-16,7-11 0 0,0-7-1 16,4-10 2-16,2-8 3 0,-3-6 1 15,-3-3 4-15,-1-3 3 0,-6 0 3 16,-5 3 5-16,-8 5 4 0,0 4 7 15,-10 12 5-15,1 5 5 0,-3 10 2 16,-2 8 1-16,3 6-1 0,3 6-5 16,2 0-6-16,6 8-5 0,8-1-4 15,8-3-3-15,5-4 0 0,6 4-1 0,5-8-1 16,1-3-5-16,0-2-11 0,-2 1-13 16,-8 0-83-16,-2 0-42 0,-7 2-110 15,-8 6-235-15</inkml:trace>
  <inkml:trace contextRef="#ctx1" brushRef="#br3" timeOffset="195323.98">15373 16618 238 0,'0'-9'63'0,"5"2"11"16,2 0-34-16,-2-2 0 0,-2 0 1 15,2 1 2-15,0-2 0 0,-2 2-7 16,-3-1-8-16,5 1-5 0,-5 3-3 16,0-2-4-16,0 2-1 0,-5-1-3 15,5 1-1-15,-6 1-2 0,6-3-1 16,-4 2-1-16,4-2-1 0,-5 1-1 16,5 1 0-16,0-2-1 0,-4 2-1 0,4 1 0 15,-6 0-1-15,2 4 0 0,-2 0 0 16,0 0-1-16,-1 0 1 0,-1 4 0 15,-2 0 0-15,0 2 0 0,1 0 0 16,-1 0 1-16,0 2-1 0,3-1 0 16,-2 0 0-16,2 2 0 0,1 1-1 15,0 1 2-15,0 0-1 0,4 3 2 0,-2 1 1 16,-2 1 1-16,-1 5 0 0,-1 2 0 16,-4 8-1-16,-1-1 0 0,-3 2-2 15,0 5 0-15,-1 2-1 0,1 0-1 16,0-2 0-16,5-4 0 0,3-1 0 15,0-6-3-15,2-2-4 0,6-6-7 16,0-4-9-16,0-4-10 0,9-2-93 16,-4-8-97-16,3 0-232 0</inkml:trace>
  <inkml:trace contextRef="#ctx1" brushRef="#br3" timeOffset="196083.71">15149 16793 351 0,'0'0'89'0,"-3"-5"1"0,3 5-47 16,-4 0-14-16,4 0-9 0,-3 0-6 16,3 0-4-16,0 0 0 0,-3 0-1 15,3 5 1-15,-5-5 0 0,5 6 0 16,-5 0 1-16,5 2-1 0,-6-1-2 15,2 4 0-15,4-2-2 0,-4-1-2 0,4 0 0 16,-4-2-1-16,4-1-1 0,0-2-1 16,0-3 0-16,0 4 0 0,0-4 0 15,-5 5-1-15,1-1 1 0,-1 1 0 16,0 4-1-16,-3 2 0 0,-1 5 0 16,-3 0 1-16,2 3-1 0,-1-1 2 15,-1 0 2-15,2-2 2 0,1-2 1 16,0-1 1-16,4-3 1 0,-1-3-1 0,6-2-1 15,0-5-2-15,0 0-1 0,0 0-1 16,9-4-2-16,0 0 0 0,5 1 0 16,0-1 0-16,4 4-1 0,2-3 1 15,1 3-1-15,2 0 0 0,-1 0 1 16,-2 0 0-16,0 0 2 0,-2 7 2 16,-5-4 0-16,-1-3 0 0,-4 6 1 15,-2-2 2-15,-6-1 0 0,0-3-2 16,0-9-1-16,-6 4 0 0,-2-3-1 0,-4 0 0 15,-4 2-3-15,1-3 0 0,-7 9-1 16,0 0 0-16,-4 0-4 0,1 7-6 16,1 1-9-16,-1 0-12 0,2 1-97 15,0 3-100-15,2 0-246 0</inkml:trace>
  <inkml:trace contextRef="#ctx1" brushRef="#br3" timeOffset="203984.8">15932 16830 318 0,'0'0'81'15,"0"0"3"-15,0 0-36 0,5 0-23 16,1-5-9-16,1-1-5 0,5-1-4 16,2-8-2-16,6-2 0 0,3-6 2 0,5-3 5 15,2-5 3-15,4-3 3 0,2-2 4 16,1 3 2-16,0-1 1 0,1 0-2 15,-7 4-3-15,-1 5-2 0,-8 7-2 16,-5 2-2-16,-3 3 1 0,-8 6 1 16,-1 7-1-16,-5 0-1 0,-5 0-2 15,-1 7-2-15,-3 4-2 0,-3 6-2 16,-2 5-4-16,-4 5-1 0,-2 3 1 0,0 5-1 16,-3 2 1-16,-1 2-1 0,5-3 1 15,-1-1-1-15,0-4 0 0,4 1 0 16,1-6-1-16,6-4 1 0,0-4 0 15,4-6-1-15,-1-4 1 0,2 0 0 16,4-5-1-16,0-3 1 0,-3 0-1 16,3 0 1-16,0-4 0 0,-5 4 0 15,3 0-1-15,2-4 0 0,-8 4 0 16,3 7-1-16,-2 2 1 0,-2 3 0 16,0 1-1-16,1 3 1 0,-1 0 0 0,2 1 1 15,-1-5 0-15,3 0 0 0,5-4 0 16,-4-5 0-16,4 1-1 0,0-4 0 15,0 0 1-15,0-4-1 0,7-2 0 16,-7-3 1-16,7-1-1 0,-4-2 1 16,1-1 0-16,-1-2 0 0,0 2 0 15,-3 0 0-15,5-1-1 0,-5 2 0 16,0 1-1-16,0 3 0 0,0-1 0 0,0 2 0 16,0 1 0-16,0 2 0 0,0 0 1 15,-5 4 0-15,5-3 0 0,-3 3 0 16,3 0-1-16,0 0 1 0,-3 0 0 15,3 0 0-15,-4 0 0 0,4 0 0 16,0 0 0-16,-3 0 1 0,3 0-1 16,-5 0 0-16,5-4 0 0,0 4 0 15,-2 0 0-15,2 0-1 0,-6 0 1 16,6 0-1-16,-4 4 1 0,4-4 0 0,0 0 0 16,0 3 0-16,-3-3 0 0,3 0 0 15,0 0 1-15,0 0-1 0,0 0 0 16,0 0 0-16,0 0 0 0,0 4 0 15,0-4 0-15,3 5 0 0,-3-1 0 16,6 2 0-16,-1-1-1 0,1 0 1 16,3-2 0-16,5-3 0 0,3-5 0 0,6-2 1 15,7-5-1-15,3-4 0 0,11-6 0 16,4-3 1-16,6-2-1 0,5-3 0 16,-2-5 1-16,-3-1-1 0,-1-6 0 15,-7 2 1-15,-5 0-1 0,-9-1 0 16,-6 3 1-16,-10 3 0 0,-4 7 1 15,-5 7 2-15,-7 5 0 0,-7 3 1 16,-6 6 0-16,-2 7-1 0,-5 0 0 16,-2 3-1-16,-1 11-1 0,2 3-2 0,-4 7 1 15,-1 10-1-15,0 5 1 0,-1 5 0 16,0 3-1-16,-2 3 1 0,2 1-1 16,0-3 0-16,5-4 0 0,1-5 0 15,7-5-1-15,3-8 1 0,3-7-2 16,3-6 0-16,5-6 0 0,8-7 1 15,4-6 0-15,6-6 0 0,3-5 0 0,5-6 1 16,6-4 0-16,-2-2 1 0,0 4-1 16,-4 3 0-16,-5 2 0 0,-3 5-1 15,-7 9 2-15,-4 6 1 0,-7 7 0 16,0 10 1-16,0 1 0 0,-3 3 1 16,-4 3-1-16,7 5 0 0,-4-4-2 15,4 0 0-15,0-6-1 0,7-3 0 16,4-1-1-16,2-7 0 0,7-8 0 15,7-3 0-15,5-6 1 0,2-5-1 0,9-4 1 16,2-4 0-16,1-1 0 0,1-3 0 16,-4 0 0-16,0 1 1 0,-6-1-1 15,-5 0 1-15,-7 4-1 0,-9 1 1 16,-3 4 1-16,-6 3 2 0,-7 2 3 16,-3 2 2-16,-8 3 3 0,-2 4 2 15,-3 3 1-15,-5 3-2 0,-3 6 0 16,-4 6-3-16,-2 3-3 0,1 4-2 0,-2 7-3 15,5 3 0-15,3-1 0 0,6-2-2 16,7 0 1-16,10-3-1 0,4-6 0 16,13-6 0-16,5-9-2 0,11-5-2 15,5 0-4-15,3-13-7 0,0-3-9 16,4-7-11-16,-4-1-16 0,-1-1-105 16,-4 3-114-16,-8 1-270 0</inkml:trace>
  <inkml:trace contextRef="#ctx1" brushRef="#br3" timeOffset="205432.83">17707 16710 305 0,'0'0'64'0,"0"0"5"15,0 0-52-15,0 0 1 0,0 0 0 16,0 3 1-16,0-3 3 0,0 0 0 0,0 0-3 15,0 4-1-15,0-4-1 0,0 0 0 16,0 0 3-16,0 0 0 0,0 0 0 16,0 5-1-16,-5-5 0 0,5 0-3 15,0 0-2-15,0 0-2 0,0 0-3 16,0 0-2-16,0 0-2 0,0 0-1 16,0 0-2-16,0 0 1 0,0 0 0 15,0 0 1-15,0 0 1 0,-2 0 0 16,2 0-1-16,0 0 1 0,0 0-1 0,-4 0-1 15,4 0 1-15,0 0-1 0,-3 0 1 16,3 0 1-16,0 0-1 0,0 0-1 16,0 0 1-16,0 0-2 0,0 0-1 15,0 0 0-15,0 0-1 0,0 0 0 16,3 0 0-16,3-5 0 0,4 1 0 16,1-2 0-16,1 1 1 0,1-2-1 15,5 0 1-15,-1-2-1 0,1 0 0 16,1 0 1-16,-4 0-1 0,5-2 1 0,-2 0-1 15,-3 0 0-15,1 0 0 0,-5 2 1 16,0 1-1-16,-4 1 0 0,0 2 1 16,-7 1 3-16,4 1 1 0,-4 3 1 15,0 0 1-15,0-4-1 0,-5 4 1 16,5 0-2-16,-6 4-2 0,1 0-1 16,3 4-1-16,2 4-1 0,-6 3 1 0,6 2-1 15,0 1 1-15,0 4-1 0,0 3 0 16,0-2 1-16,0-1-1 0,0 1 0 15,0 1 0-15,0-2 1 0,-8 1-1 16,0-4 1-16,-1 1-1 0,1-1 0 16,-1-1 0-16,-2-4 1 0,-1-1-1 15,2-5 0-15,-6-1 1 0,6-4-1 16,-3-3 1-16,1-3-1 0,-2-2 0 16,2-3 1-16,4 1-1 0,-3-2 0 15,4 2 0-15,1 0 0 0,3 0 0 0,3 3 0 16,-4-2-2-16,4 1-3 0,0-1-5 15,6-1-8-15,1 4-12 0,0-2-101 16,5-1-104-16,-1 1-254 0</inkml:trace>
  <inkml:trace contextRef="#ctx1" brushRef="#br3" timeOffset="205927.37">18448 16693 377 0,'7'-6'91'16,"3"-2"4"-16,-3 1-59 0,3-3-4 15,-3 0-2-15,2-2-1 0,-5 1-1 16,-4-1-1-16,0 0 1 0,0-2-1 15,-10 2 0-15,-1 1-1 0,-2 0 0 16,-6 5-1-16,-3 2-3 0,-4 4-3 16,-4 5-4-16,2 5-3 0,-4 1-4 15,-1 6-2-15,5 2-3 0,3 3-1 0,4 2-1 16,6-1-1-16,4 4 0 16,11-4-4-16,8-4-2 0,8-5-2 0,5-5-3 15,8-5-1-15,8-4 0 0,3-11 0 16,2 0 3-16,2-3 3 0,-3-2 2 15,-1-1 1-15,-8 2 3 0,-6 2 1 16,-9 2 3-16,-4 2 4 0,-9 1 1 16,-4 5 2-16,-7 3 1 0,-1 0 0 15,-4 5-1-15,-2 2-3 0,0 3-2 0,-2 1-3 16,2 1-1-16,6 2-1 0,1 1 0 16,7 0-1-16,0-2 1 0,12-2-1 15,1-2 0-15,5-4-1 0,7-5-2 16,3-4-5-16,2-6-3 0,3-1-7 15,0-4-11-15,0 4-11 0,-5-2-101 0,0 6-104 16,-12 7-254-16</inkml:trace>
  <inkml:trace contextRef="#ctx1" brushRef="#br3" timeOffset="207011.44">18895 16574 407 0,'-7'-9'96'0,"7"5"3"0,0-2-58 15,-3 3-13-15,3 3-7 0,0 0-3 16,0 0-1-16,0 0 1 0,0 7 0 0,0 3-2 16,-4 5-2-16,-2 2 0 0,-1 2 0 15,-3 2-1-15,-2 1-3 0,1-2-3 16,-2-2 0-16,6-3 0 0,-3-3-2 15,4-2 0-15,-1-4-1 0,7-2-2 16,0-4 0-16,0 0 0 0,5-10-1 16,5-1 0-16,2-4 0 0,4-2 0 15,4-4 0-15,6 1-1 0,1-1 0 16,0 2 0-16,-1 3 1 0,0 2-1 16,-4 4-1-16,-2 3 1 0,-6 7-1 0,-1 0 1 15,-5 0 0-15,-2 7 1 0,-6 5 0 16,0 1 1-16,0 3 0 0,-6 2 0 15,-1 1 0-15,0-2 0 0,-1 0-1 16,3-4 0-16,5-3-1 0,-4-4 0 16,10-6 0-16,2 0 0 0,7-10 0 15,5-2 0-15,3-4-1 0,2-4 1 16,4-1 0-16,0-1 0 0,-1 3 0 0,-3 8 0 16,-4 2 0-16,-5 4 1 15,0 5 2-15,-6 0 0 0,-3 9 1 0,0-1 1 16,0-1-1-16,-1 0 1 0,3 3-2 15,-1-1 0-15,4 1-1 0,2 0-1 16,3-3 0-16,4 0-1 0,4-4 1 16,2-3 0-16,5 0-1 0,1-6 1 0,0-2-1 15,0-4-1-15,0-2 1 0,-3-4-1 16,-1-1 0-16,-2-4 0 0,-4 6 1 16,-3-1 0-16,-7-4 0 0,-4 4 2 15,-9 2 1-15,-5 4 4 0,-5 5 3 16,-7-2 3-16,-2 9 5 0,-2 0 2 15,-4 11 2-15,4 3-1 0,-2 4-3 0,4 3-2 16,3 3-3-16,4 1-4 0,4 0-4 16,8 1-2-16,0-2 0 0,8-1-2 15,4-3 0-15,7-3 1 0,6-6-1 16,3-6 0-16,6-5-1 0,5 0-8 16,4-7-9-16,0-2-12 0,3-4-12 15,-1-2 28-15,-5 2-148 0,-5-3-121 16,-9 0-292-16</inkml:trace>
  <inkml:trace contextRef="#ctx1" brushRef="#br3" timeOffset="210290.81">20580 16429 350 0,'3'-12'89'15,"2"2"5"-15,-5 3-50 0,0 2-4 0,0 0-7 16,0 1-4-16,0 4-2 0,0-5-3 15,0 5-3-15,0 0-3 0,0 0-2 16,0 0-1-16,0 0-2 0,0 5-1 16,-7 0-1-16,5 5 0 0,-4 6 1 15,-5 7-1-15,-4 9 0 0,-5 6 0 16,-6 8 0-16,-8 11-2 0,-6-1-1 16,-2 4-1-16,1 3-2 0,0-1-1 15,2 0-2-15,6-6 0 0,6-5-1 16,5-4 0-16,3-5-1 0,1-11 1 0,7-7-1 15,2-8 0-15,4-4 0 0,2-6 0 16,3-6 0-16,0 0 1 0,7-4 0 16,-5-3 0-16,4-3 0 0,0-2 1 15,1-4 0-15,2 0-1 0,1-2 0 16,-2-3-1-16,5-2 1 0,0-6 0 16,7-4-1-16,0-2 0 0,11-7 0 15,3-5 1-15,9-4-1 0,4 0 0 16,3-2 0-16,-4 0 0 0,0 2 0 0,-7 1 1 15,-6 4-1-15,-8 6 0 0,-9 6 0 16,-3 4 1-16,-6 5-1 0,-2 5 1 16,-5 8-1-16,5 2 0 0,-5 3-1 15,0 7 1-15,0 0-1 0,-6 0 0 16,6 8 0-16,-5 1 0 0,5-1 1 0,-6 2 0 16,6 0 0-16,0-3 0 0,-2-1 0 15,2-6 0-15,0 6 0 0,0-6-1 16,0 4 1-16,2-4 0 0,-2 0 1 15,5 0-1-15,-5 0 1 0,0-4 0 16,2 4 0-16,-2 0 1 0,0-3-1 16,0 3 2-16,0 0-1 0,0 0 1 15,0 0 0-15,0 0-1 0,0 0 1 16,-2 0-1-16,2 0-1 0,-5 3 0 16,5-3 0-16,0 4-1 0,0-4 1 0,0 0-1 15,0 0 1-15,0 0 0 0,0 0 0 16,-2 0 1-16,2 0 0 0,0 0-1 15,0 0 0-15,0 0 1 0,0 0-2 16,-5 0 1-16,5-4-1 0,0 4 0 16,0 0 0-16,-2 0 0 0,2 0 0 15,0 0 0-15,0 0 0 0,0 0 0 16,0 0 1-16,0 0-1 0,0 0 0 0,0 0 0 16,0 0-1-16,0 0 1 0,0 0-1 15,0-3 0-15,0 3 0 0,0 0 1 16,0-4 0-16,0 4-1 0,0-4 1 15,0 4 1-15,0 0-1 0,0 0 0 16,0 0 0-16,0 0 0 0,0 0-1 16,0 0 1-16,0 0 0 0,0 0-1 15,0 0 1-15,0 0-1 0,0 0 1 16,2 0 0-16,-2 0 0 0,0 0 1 0,0 0-1 16,0 0 0-16,0 0 1 0,0 0-1 15,0 0 0-15,0 0 0 0,-2 0 0 16,2 7 0-16,-4-4 0 0,4 2 0 15,-7 0 0-15,7 0 1 0,-3 0-1 16,3-2 1-16,-5 3-1 0,5-6 0 16,0 5 1-16,-5-5-1 0,5 0 1 0,0 4-1 15,0-4 1-15,0 0-1 16,0 0 0-16,0 0 1 0,0 0-1 0,0 0 0 16,0 0 0-16,0 0 0 0,0 0 1 15,0 0-1-15,0 0 1 0,0 0-1 16,0 0 0-16,0 0 0 0,0 0-1 15,0 0 1-15,0 0-1 0,0 0 0 16,0 0 1-16,0 0-1 0,0-4 0 16,0 4 1-16,4-3-1 0,-4 3 1 15,3-5 0-15,-3 5 0 0,6-4 0 0,-6 4 0 16,6 0 0-16,-6-3 0 0,0 3 0 16,3 0 0-16,-3 0 0 0,0 0 0 15,0 0 0-15,0 0 0 0,4 0 0 16,-4 0 0-16,0-4 0 0,5 4 0 15,-5-4 0-15,5 4 0 0,-2-5 0 16,1 5 0-16,-1-5 0 0,2 5 0 0,-3-4 1 16,4 4-1-16,-1-6-1 0,1 6 1 15,0 0 0-15,1-3 0 0,-4 3-1 16,3 0 1-16,-1 3-1 0,-3-3 0 16,-2 7 1-16,0-1 0 0,0 3 1 15,0 3 0-15,-3 1 0 0,-2 3 1 16,-2 3 1-16,-1 0 0 0,2 0-1 15,0-3 0-15,1 1 0 0,5-4 0 0,0 0 0 16,0-3-2-16,7-1 1 0,3-2-1 16,0-2 1-16,3-5-1 0,1 5 1 15,3-5 0-15,-1 4-1 0,3-4 1 16,1-5 0-16,0 1 0 0,0-2-1 16,4-1 1-16,-2-5 0 0,-2-2-1 15,4-2 1-15,-2-4 0 0,-1-1-1 16,-2 0 1-16,1-4-1 0,-3 0 1 0,-2 1-1 15,-3 1 1-15,-3 4 0 0,-3 3-1 16,0 3 1-16,-6 3-1 0,4 4 1 16,-4 1 0-16,0 5-1 0,0-3 0 15,0 3 1-15,0 0-1 0,0 0 0 16,0 0-1-16,0 0 1 0,0-4-1 16,3 4 1-16,-3 0-1 0,4 0 0 15,-4 0 1-15,3 0-1 0,3 0 0 16,-1 0 1-16,-3 0 0 0,5 0-1 0,-1 0 1 15,0 0-1-15,2 0 1 0,3 5 0 16,-2-5 0-16,8 6 0 0,-3-6 0 16,2 4 0-16,2-4 0 0,3 3 0 15,-1-3 0-15,-1 0 1 0,2 0-1 16,-1 0 0-16,-1-4 1 0,1 4-1 16,-3-6 0-16,-4 3 0 0,-3 3 1 0,1-5-1 15,-5 5 0-15,-4 0 1 0,3 0-1 16,-5 0 2-16,0 0-1 0,0 0 2 15,0 4 1-15,-5 3 1 0,2 3-1 16,-7 2 0-16,-3 3 1 0,0 4-2 16,-2 3-1-16,1 0-1 0,0 1 0 15,2 0 0-15,5-3-1 0,7 1-1 16,0-4 1-16,3-2-1 0,9-2-1 16,6-6-1-16,2-2-2 0,6-5-1 0,3 0-1 15,4-3 1-15,0-2 0 0,0-3 1 16,-1-5 2-16,0 2 1 0,-5-1 1 15,-5 2 1-15,-2 2-1 0,-4 1 2 16,-7 7 3-16,-2 0 2 0,-7 8 0 16,-7 2 0-16,1 3 1 0,0 1-1 15,-1 3 0-15,1-2-4 0,6 0-1 0,0-1-1 16,5-4 0-16,6-3 0 0,3-7 0 16,5 0-1-16,3 0 1 0,3-5 0 15,3-2 0-15,0-3 0 0,2-1 0 16,-3-2 0-16,-1-3 1 0,-4-3-1 15,0-4 1-15,-12-3 0 0,-3 1 1 16,-7 1-1-16,-6 1 0 0,-3 6 2 16,-11 5 0-16,-4 4 1 0,-5 5 1 15,-3 3-1-15,-1 6 1 0,-5 4-1 16,3 3-1-16,3 0-1 0,2 5-1 16,6 0-7-16,3 3-8 0,5-1-9 0,7-2-8 15,3-2-15-15,6-2-87 0,0-2-24 16,8 0-92-16,3-7-189 0</inkml:trace>
  <inkml:trace contextRef="#ctx1" brushRef="#br3" timeOffset="211381.46">22352 16507 399 0,'6'-17'98'0,"-2"-1"4"0,2 0-60 0,-1-3-5 16,-2-1-4-16,-3 1-3 0,4 0-3 15,-8 2 0-15,0 0-2 0,-3 3-2 16,0 2-2-16,-4 3-1 0,-1 3-3 16,-3 8-1-16,0 0-4 0,-2 4-2 15,-2 10-3-15,0 6-1 0,-1 9-2 16,3 2-1-16,1 5 0 0,3 2-1 15,6-1 1-15,3-6-2 0,4-6 1 16,6-5-1-16,4-8 1 0,5-7-1 0,5-5 0 16,4-11 0-16,4-6 1 0,6-7-1 15,3-8 0-15,4-5 0 0,4-2-1 16,1-4-1-16,-2-4-1 0,-3 1 0 16,-4 0 0-16,-2 1 0 0,-7-1 0 15,-5 1 0-15,-7 4 1 0,0 5 1 16,-5 4-1-16,-3 7 1 0,-3 7-1 0,-5 7 0 15,0 11 0-15,0 0 0 0,-10 12 0 16,3 5 2-16,-6 6 0 0,-3 6 3 16,-1 5 0-16,-3 3 2 0,0 2 0 15,1 0 0-15,-1-2 1 0,6-2-1 16,-2 1-1-16,6-2-1 0,3 0 0 16,7-5-1-16,0-3-1 0,7-2-1 0,5-4 0 15,3-8 0-15,1-3 0 0,5-9 1 16,4 0-1-16,0-9 1 0,2-2-1 15,3-5 0-15,0-1 0 0,3-3 0 16,1 1 0-16,-2 1-1 0,-2 2 1 16,-1 0-1-16,-4 4 0 0,-2 1 0 15,-8 6 2-15,-2 0 3 0,-6 1 3 16,-7 4 1-16,0 0 1 0,-6 0 1 0,-1 7 0 16,-6 0-1-16,0 4-2 0,0 3-4 15,-1 2-2-15,1 1 0 0,7 0 0 16,0 0-1-16,6-1-1 0,6-5 0 15,4-1 0-15,5-3-1 0,4-7 0 16,7 0-2-16,4-4 0 0,2-5-1 16,2-6-1-16,4-3 0 0,1-3 0 15,-1-1 0-15,-1 2 2 0,-4 0 0 16,-1 1 1-16,-10 6 2 0,-4 3 2 0,-8 3 0 16,-4 7 1-16,-6 0 1 0,-9 0-1 15,-1 6 0-15,-4 0 1 0,-2 2-2 16,-2 2-1-16,2 2 0 0,-3 3 0 15,6 0 0-15,2 1 0 0,5 0-1 16,6-1 0-16,0 0 0 0,6-4 0 16,5-2 0-16,2-5 0 0,6 0 1 15,2-4 0-15,2 0 0 0,3-4-4 16,0 0-8-16,-3-1-14 0,-6 1-17 0,-3-2-117 16,-8 0-124-16,-10 1-305 0</inkml:trace>
  <inkml:trace contextRef="#ctx1" brushRef="#br3" timeOffset="212307.7">23755 16254 466 0,'0'-5'109'0,"0"1"4"0,0 4-74 16,0-4-7-16,4 4-4 0,-4 0-2 15,4-4-3-15,-4 4-2 0,2-4-3 16,-2 4-3-16,6-4-1 0,-6 4 0 15,3-7 1-15,-3 4 0 0,0-1-2 16,0-1-1-16,0 1-2 0,-5 0-1 16,-1 4-3-16,-6 0-1 0,-1 0-1 0,-1 10-1 15,-5 1-1-15,-1 6 1 0,-2-1 1 16,-2 5-1-16,-2 4 1 16,5 3 0-16,2-1-1 0,4 0 0 0,4-2 0 15,11 0-2-15,0-3 1 0,13-6-1 16,7-8 0-16,6-4 1 0,3-4-1 15,8-11 1-15,3-3-1 0,6-5 0 16,5-6 0-16,4 0 0 0,5-6-1 0,0-3 1 16,5-3 0-16,0-4-1 0,-4-5 1 15,3-1 0-15,-3-8-1 0,-1-2 1 16,0-1-1-16,-7 7 1 0,-7 5-1 16,-6 6 0-16,-7 8 1 0,-14 11 1 0,-1 6 1 15,-10 9 0-15,-8 6 1 0,0 3 0 16,-8 12 1-16,-6 8 0 0,-4 9-2 15,-7 11 0-15,-4 7-1 0,-4 5 0 16,-4 3-1-16,1 2 0 0,-2-4 0 16,5-1 0-16,1-4 0 0,9-6 0 15,0-3 0-15,7-6-1 0,4-5 1 16,0-7 0-16,5-4 0 0,0-9-1 16,1-3 1-16,0-5-1 0,-2-3 0 0,2-6-1 15,-2-2 0-15,0-3-1 0,-2-3 1 16,3-1-1-16,-1-2 2 0,-4 0-1 15,1 1 1-15,1 0 0 0,-2 3 1 16,-1 1 0-16,0 3 1 0,0 3 0 16,5 2 0-16,1 4-1 0,1 0 0 15,6 4 0-15,0 3-1 0,5 3-1 16,3 1 0-16,4 1 1 0,3 2 0 16,2-2 0-16,5-1 0 0,3-3 0 15,1-2 0-15,-3-2 0 0,3-4 0 0,-1 4 0 16,-3-4 1-16,-5 0-1 0,-3 0-2 15,-6 0-9-15,-4 0-15 0,-4 0-18 16,-7 0-115-16,-2 0-123 0,1-4-303 16</inkml:trace>
  <inkml:trace contextRef="#ctx1" brushRef="#br3" timeOffset="213641.01">14896 18072 410 0,'4'-6'98'0,"0"0"5"0,-4 0-63 15,0 1-6-15,4-1-2 0,-4 1-3 16,3-2-2-16,-3 0-3 0,4 0-1 0,-4-2-3 15,0 0-1-15,0-2-3 0,0-1-1 16,0-1 0-16,0-1 0 0,-6-1 0 16,1 1 0-16,-3 0 0 0,0 1 2 15,-5 2 1-15,-1 3 1 0,-4 3-2 16,-2 5-1-16,1 0-2 0,-2 11-3 16,2 3-3-16,-1 7-3 0,2 5-2 15,3 3-2-15,3 1 0 0,4-2-1 16,6-3 0-16,2-5 0 0,4-5-1 15,6-6-1-15,2-9 0 0,3 0-1 0,7 0 0 16,2-9 0-16,3-3 0 0,0-4 2 16,0-3-1-16,2 0 2 0,-6 0 0 15,-3 0 0-15,-7 3 0 0,-1 6 1 16,-6 3-1-16,-6 7 1 0,0 0-1 16,0 10 1-16,-9 6 0 0,4 0 0 15,0 3-1-15,5-1 1 0,0 1-1 16,5-3 0-16,5-5 0 0,6-5 0 0,3-6-1 15,7-9-2-15,7-8-3 0,3-9-1 16,5-7-1-16,7-5 0 0,8-8 0 16,4-4 1-16,3-2 1 0,1-1 4 15,-2-2 1-15,-3-5 1 0,-7-2 0 0,-5 4 0 16,-11 4 0-16,-6 7 1 0,-9 9 1 16,-3 9 4-16,-9 12 2 0,-4 10 0 15,-10 7 0-15,-4 10 1 0,-4 11 1 16,-7 12-2-16,-2 9-4 0,-7 11 0 15,1 8-1-15,-4 1 0 0,-1 5-1 16,2-1 0-16,2-3 0 0,2-3-1 16,2-7 0-16,7-8 0 0,2-1-1 15,7-15 1-15,2-6-2 0,3-8 1 16,4-8-1-16,-3-7 1 0,3 0 0 0,0 0 0 16,-4-9 0-16,-2-4 1 0,-3-5 0 15,-2-3-1-15,-1-2 1 0,-3 0 1 16,-4-1 1-16,-1 4 3 0,2 3 2 15,0 6 3-15,1 4 2 0,2 4-1 16,3 3 1-16,4 0-3 0,4 5-3 16,4 0-3-16,6 4-2 0,6 0-1 15,11 1 0-15,5-2-1 0,8 2 1 16,8-2 1-16,0-2-1 0,1-6 1 0,-2 3-1 16,-4-3-5-16,-7 0-10 0,-8 0-20 15,-6 0-18-15,-9 7-121 0,-3-3-133 16,-6 4-320-16</inkml:trace>
  <inkml:trace contextRef="#ctx1" brushRef="#br3" timeOffset="214565.42">16571 17864 435 0,'-6'-11'104'0,"4"2"5"0,-3-4-66 16,-1 1-6-16,-1-1-3 0,0 2-2 15,-1 2-3-15,-6-3-3 0,1 1-3 16,-5 8-3-16,3-2-2 0,-5 5-2 15,-3-4-1-15,2 4 1 0,-5 7-1 0,3 3-1 16,-3 4-2-16,1 4-1 0,2 2-3 16,5 5-2-16,1 0-2 0,8 2-2 15,3-7-1-15,6-1-1 0,0-6 0 16,13-4-1-16,1-9 1 0,6-7-1 16,6-8-1-16,4-5 0 0,3-6 0 15,3-5 0-15,0-4-1 0,-1-1 1 16,-2-2-1-16,-4-1 0 0,-3 0 0 0,-3 1 1 15,-6-4 0-15,1-1 0 0,-4 2 0 16,0 1 1-16,-3 3 1 0,-2 1 0 16,1 7 0-16,-1 8 0 0,-4 6 1 15,-2 5 1-15,-3 5 0 0,0 5 0 16,0 7 0-16,-8 6 2 0,-1 8 0 16,-3 10-1-16,-1 7 1 0,-5 7-1 0,1 5 0 15,0 4 0-15,1-3 0 0,2-4-2 16,2-2 0-16,3-3-1 0,6-3 1 15,3-7-1-15,7-7 0 0,4-1-1 16,7-6 1-16,5-12-1 0,6-6 0 16,4-10 0-16,7-2 0 0,2-9 0 15,5 1 0-15,-3-1-1 0,0 1 2 16,-3 3-1-16,-7 3 1 0,-7 4-1 16,-5 6 2-16,-12 4 2 0,-3 0 1 15,-7 12 0-15,-7 0 1 0,-3 4 0 0,-1 3 0 16,-1 1-2-16,-1 0-5 0,6-1-6 15,1-8-11-15,6 0-8 0,0-11-14 16,8 0-48-16,4-11-62 0,5-7-99 16,3-2-218-16</inkml:trace>
  <inkml:trace contextRef="#ctx1" brushRef="#br3" timeOffset="-214675.28">17100 17561 598 0,'-12'9'131'16,"4"1"2"-16,-3-2-98 0,3 1-10 0,2-3-3 16,3 0-2-16,-1-1-4 15,4-5-1-15,0 5-2 0,0-5-5 0,6 0-3 16,-1-5-4-16,1 0 1 0,-2 0 0 16,2 0 0-16,-1-1 2 0,-5 0 2 15,0 1 1-15,0 5 0 0,0-5-1 16,0 5 0-16,-6 0-1 0,1 0-5 15,1 0-9-15,0 5-9 0,1-5-12 16,3 4-16-16,-4-4-107 0,4 0-117 16,6 4-273-16</inkml:trace>
  <inkml:trace contextRef="#ctx1" brushRef="#br3" timeOffset="-212959.22">17191 17899 408 0,'9'-13'94'0,"3"-3"4"0,2-3-66 0,9-5-2 16,0-3 1-16,8-4 0 0,-1 0-1 15,7-2-2-15,-2-4-4 0,5-4-4 16,-7-7-5-16,0-3-4 0,-2 0-3 16,-4-1-1-16,-8 2 0 0,-5 5 2 15,-6 9 2-15,-3 12 0 0,-5 10 0 16,-7 14 0-16,-7 4-1 0,-4 14-2 15,-7 10-3-15,-2 11-2 0,-7 14 1 16,-1 10 0-16,-9 8 1 0,3 14 0 0,-3 13 0 16,3 3 0-16,-1 9 0 0,-1-10-2 15,6 1 0-15,4-2-1 0,4-12-1 16,8-16 1-16,5-8-2 0,6-16 1 16,6-6-1-16,4-13 0 0,5-11 0 15,1-9 0-15,5-8 0 0,-2-5 1 16,3-9 0-16,0-7 1 0,1-11-1 0,1-8 0 15,1-7 0-15,5-10 0 0,-3-2-2 16,-1 0 0-16,1-8-1 0,-4-1 0 16,-5-1 0-16,-2 0 0 0,-6 10 1 15,0 2 0-15,0 4 0 0,0 11 1 16,0 12 0-16,-5 9 0 0,5 8 0 16,0 3-2-16,0 5 1 0,0 5-1 15,10 0 0-15,1 0 1 0,5 6-1 16,6-6 1-16,6 6 1 0,9-6 0 0,4 0 0 15,6-7 0-15,4-5 0 0,4-8 0 16,1-2-1-16,0-6 1 0,-2-3 0 16,3-3 0-16,-3-3 1 0,-6 0-1 15,-4 3 0-15,-6-2 0 0,-7 4 1 16,-7 0-1-16,-9 3 1 0,-6 7 2 16,-9 4 0-16,0 6 0 0,-9 6 1 0,-5 6-1 15,-2 6 1-15,-8 7 0 0,-2 7-1 16,-2 6 0-16,-4 7 0 0,4 6 0 15,-4 5 0-15,3 11 0 0,-3 8 0 16,-2 8 1-16,-3 13-1 0,-1 6 1 16,-3 5-1-16,0 7 1 0,1-4-1 15,1-1-1-15,5-7 0 0,2-10-1 16,11-13 0-16,3-10-1 0,9-17 0 0,5-8-1 16,9-11 0-16,3-11 1 0,9-10-1 15,-1-11 1-15,4-9 0 0,-1-7 0 16,5-7 0-16,-4-5-3 0,0-8 0 15,1-7-1-15,-1-2-1 0,-5 2 0 16,-2-4 0-16,-6 0 1 0,-3-4 1 16,-4 3 2-16,-5 10-1 0,-3 7 2 15,-3-1 0-15,3 9 1 0,0 9 0 16,-2 10-1-16,7 3 0 0,-1 3 0 0,4 0-1 16,0 9 1-16,12-4-1 0,1 4 0 15,8-8 0-15,5 1 0 0,6 1 1 16,4-1-1-16,7 0 1 0,4 2 0 15,-1-3 0-15,1 3 0 0,-3 0 0 16,-3-4 0-16,-5 1 1 0,-3-2-1 16,-5-1 2-16,-7 0 0 0,-5 0 2 0,-5-1 2 15,-4 5 2-15,-5-2 0 16,-2 3 1-16,0 0 2 0,-8 1-1 0,-3 1 0 16,2 0 0-16,-5 4 0 0,-1 0 0 15,-2 0 0-15,-4 6 0 0,1-2-2 16,-5 6-1-16,-2 1-1 0,0 4-2 15,1 2-1-15,2 1-2 0,3 2 0 16,6 0-1-16,8-2 0 0,7 6-1 16,7-3 1-16,9 1 0 0,10-4-1 0,6-2 1 15,2-4 0-15,5-1-1 0,1-11 1 16,1-4 0-16,-2-2 0 0,-3-6 0 16,-3-4 0-16,-3 2 0 0,0-4 1 15,-7-2 0-15,2-2-1 0,-6-4 1 16,-3 2 0-16,-4-3 0 0,1-2-1 15,-5 2 1-15,3 1-1 0,-3 1 1 16,-1 5 0-16,4 1-1 0,0 4 0 0,4 4 1 16,3 2-1-16,1 2 0 0,5 4 0 15,-1 3 0-15,2 0 0 0,2 0 0 16,-2 3 0-16,6-3 0 0,-1 6 0 16,0-2 0-16,2 2 0 0,-1 1 0 15,2 0 0-15,-3 2 0 0,-4 0 0 16,-3-1-1-16,-2 2 1 0,-9-2 1 0,-3-2 1 15,-9 3 0-15,0-2 3 0,-12 2 0 16,-5 0 1-16,-2 4 1 16,-5 2 0-16,-1 0 0 0,1 5 0 0,-1-2-1 15,6 1-2-15,1-1 0 0,6-2-1 16,5-3-1-16,7-1-1 0,4-4-1 16,5-2 1-16,7-2-1 0,3-4-3 15,7 0-4-15,1 0-6 0,2 0-10 16,1-4-14-16,0-1-14 0,-3 0 42 15,-5-2-166-15,-8 4-127 0,-8-4-318 0</inkml:trace>
  <inkml:trace contextRef="#ctx1" brushRef="#br3" timeOffset="-211481.03">18874 17777 383 0,'-6'0'91'16,"0"0"4"-16,-2 0-57 0,2 0-7 15,-1 0-5-15,4 0-2 0,3 0-3 0,0-4-4 16,0 4-2-16,10-5-5 16,4-1-2-16,5-1-3 0,7-5-2 15,4-1 0-15,4-5 1 0,4-3 3 0,0-4 1 16,1-1 3-16,-5-1 1 0,-2-5 2 16,-2 0 2-16,-6 1 0 0,-5 1-1 15,-5 3 1-15,-6 3 1 0,-8 4 1 16,0 6-2-16,-14 6-1 0,-3 4-2 15,-3 9-2-15,-3 7-3 0,-4 4-3 16,0 6-1-16,1 6-1 0,0 3 1 16,6 4 0-16,0 2 0 0,4-1 0 0,6 0 0 15,10-5-2-15,0-3 0 0,6-5-1 16,8-4 0-16,5-7 0 0,7-4 0 16,4-8 0-16,6-3 0 0,5-6-1 15,2-6 1-15,4-1 0 0,3-5 0 16,1-1-1-16,-5 0 1 0,0 1-1 15,-7 4 1-15,-8 1 0 0,-8-1 2 16,-7 3 3-16,-5 3 3 0,-8 1 0 0,-3 2 1 16,-4 4 0-16,-2 4 0 0,-2 5-3 15,-4 4-3-15,-1 3-2 0,-3 4-1 16,-2 2 0-16,-1 1-1 0,2 1-1 16,1 0-2-16,3 2-4 0,3-2-3 15,6-5-3-15,4 2-3 0,6-6 0 16,4-4 0-16,8-7 2 0,5-5 2 15,6-7 3-15,-2-2 3 0,7-5 1 16,-2-2 2-16,-6 1 1 0,0 5 1 16,-8 6 2-16,-2 1 2 0,-4 8 0 0,-5 0 1 15,-5 4 0-15,3 2 1 0,-2 3-1 16,1-2-1-16,2 1-1 0,1 2 0 16,0-5-2-16,7 0 1 0,1-5-1 15,6 0 1-15,1-9-1 0,8 1 0 16,4-3 0-16,5 0 0 0,3-4 0 0,0-8-1 15,0-6 1-15,3-8 0 0,2-6 0 16,1-6 0-16,1-9 0 0,8-4 0 16,-1 3 0-16,2-1 0 0,-5 0 0 15,-1 5 0-15,-5 3 0 0,-13 8 0 16,-8 9 2-16,-5 9 0 0,-8 8 3 16,-7 12 2-16,-6 9 0 0,-4 12-1 15,-5 9 1-15,-4 8-1 0,-7 7-2 16,0 6-1-16,-4 6-2 0,-4 5 0 15,1 3 0-15,-3-4-1 0,0 6 1 0,3-3-2 16,1-4 1-16,5-6-2 0,2-6-1 16,5-7-2-16,2-4 0 0,3-10 0 15,1-4-1-15,4-3 0 0,-2-4 0 16,0-3 1-16,-1-2 0 0,0-5 0 16,-2 0 1-16,-2 0-1 0,-1 0 2 0,-1-6 0 15,2 0 1-15,-3 1 0 0,1 0 4 16,0 1 2-16,-2-2 4 0,2 3 2 15,1-1 3-15,2-1 2 0,1 2 2 16,4-1-2-16,5 4-2 0,0-5-4 16,0 5-1-16,13-6-3 0,2 0-2 15,9 0-2-15,3-1 1 0,2 1-1 0,6 0 0 16,0 2 1-16,-4 4-1 0,-1 0 0 16,-5 0-5-16,-5 3-11 0,-6 2-14 15,-8-1-18-15,-6 0-113 0,-6 6-122 16,-6-2-297-16</inkml:trace>
  <inkml:trace contextRef="#ctx1" brushRef="#br3" timeOffset="-210281.25">21182 17544 417 0,'0'-12'97'0,"2"-3"5"16,4 4-67-16,-1-3-2 0,3 2-2 15,-1-1-1-15,0-3-2 0,5-2-3 16,3-3-4-16,5-4-4 0,5-1-4 16,6-6-2-16,8-2 0 0,4-1-1 15,3-2 1-15,-1 2 0 0,-4-2 0 16,-1 4 0-16,-7 3 0 0,-8 6-1 16,-10 4 0-16,-5 7 3 0,-6 5-2 15,-4 8-2-15,-10 17 1 0,-7 3-2 16,-4 10 1-16,-11 10-4 0,-4 8-2 15,-8 4 0-15,2 8-1 0,-3 1-1 16,4 0 1-16,3-1-1 0,6-7 0 0,5-2-1 16,6-8 1-16,3-8-1 0,4-9-1 15,5-7-2-15,2-6-2 0,2-5 0 16,-1-4 0-16,6-4 0 0,0 0-1 16,-2-4 2-16,2-3 1 0,-4-2 1 0,4-4 1 15,-6-1 0-15,0-1 1 0,2 0 2 16,-3 0 2-16,1 2 2 0,-1 0 2 15,-2 4 1-15,6 3 0 0,3 0 0 16,0 2-2-16,0-1-2 0,12-1-2 16,4-1-1-16,7 0-2 0,5-4-1 15,10 2 1-15,5-2 0 0,4 3 1 16,4-1-1-16,-4 1 0 0,-2 5-1 16,-6 3 1-16,-9 0 0 0,-4 9 1 0,-12 1 2 15,-6 10 2-15,-8 0 1 0,0 5 1 16,-5 0 1-16,-6 1 0 0,2 0-1 15,-2-3-2-15,-2-3-1 0,6-4-2 16,0-4-1-16,1-3 0 0,6-2-2 16,-6-7-4-16,6 0-7 0,0 0-10 15,0-4-12-15,0-2-16 0,-3-1-109 0,-1 1-118 16,-2 6-278-16</inkml:trace>
  <inkml:trace contextRef="#ctx1" brushRef="#br3" timeOffset="-209891.31">21731 17273 563 0,'-9'0'125'0,"-1"0"3"16,-2 0-92-16,2 8-11 0,0 1-4 15,3-1-3-15,1 2-2 0,4-3-3 16,2 0-2-16,5 1-3 0,0-5-4 15,4 1-2-15,-1-4-1 0,4 0 1 16,-3 0-1-16,1-4 1 0,-2 1 1 16,-3 3 4-16,-5-5 2 0,3 5 3 15,-3-5 2-15,-6 5 2 0,1 0 0 0,-1-4 0 16,0 4-3-16,-2 0-2 0,0 4-4 16,3-4-1-16,-1 0-2 0,2 0-1 15,-1 3-2-15,5-3 1 0,0 0-2 16,0 0 1-16,5-3 0 0,-1 3-1 15,-4-6 1-15,6 6-1 0,-6-5 1 16,4 5 1-16,-4-4-2 0,0 4 1 16,0 0-5-16,0 0-6 0,-4 6-10 15,-1-2-12-15,0 1-18 0,0 5-110 0,5-2-121 16,0 1-285-16</inkml:trace>
  <inkml:trace contextRef="#ctx1" brushRef="#br3" timeOffset="-208647.15">21951 17490 412 0,'6'-4'95'0,"-1"-1"5"0,-5 5-65 0,0 0-3 16,0 11-1-16,0 1-1 0,-11 4-2 16,3 2-1-16,-4 4-4 0,-1 0-4 15,-1 1-3-15,-1-2-3 0,-1-1 0 16,3-3-3-16,2-4-1 0,-1-3-2 16,5-1-2-16,7-6-1 0,0-3-2 15,0-3 0-15,13-5-1 0,2-3 0 0,4-3 0 16,8-3 0-16,6-3 0 0,1-4-1 15,3-3 1-15,-3 3-1 0,-2 1 0 16,-3 1 0-16,-4 4 0 0,-9 3 0 16,-2 9 0-16,-5 6 2 0,-5 4 1 15,-4 7 0-15,0 5 0 0,-3 2 0 16,-1 2 0-16,-4 1 0 0,2-1-1 16,2-3-1-16,-1-4-1 0,5-2 0 15,0-5-1-15,3-6 1 0,4 0-2 16,6-9-1-16,3-3 0 0,3-4-1 0,3-3-1 15,2-1 2-15,1 0-1 0,3 4 1 16,-1 2 1-16,-3 5 1 0,-1 5 0 16,-4 4 2-16,-3 4-1 0,-2 3 1 0,-5 4 0 15,-3 3 0-15,-6 2 0 0,6 1 0 16,-6 0-1-16,3-1 1 0,-3-3-1 16,7 0 0-16,-1-3 0 0,7-3-1 15,3-2-1-15,5-5 1 0,5 0-2 16,1-7-1-16,4-4 1 0,2-3 0 15,0-7 0-15,1-5 0 0,-4-5 1 16,0 0 1-16,-3-1 1 0,-1 1 0 16,-7 3 2-16,-5 3 3 0,-4 7 3 15,-6 4 3-15,-4 6 4 0,-10 4 3 16,-3 4 3-16,-4 10 1 0,-1 2-3 16,-3 6-2-16,-2 5-4 0,1 6-3 0,2 4-4 15,5 2-2-15,2 1-3 0,6-2 0 16,7 0-1-16,3-7 0 0,10-6-1 15,8-7 1-15,7-8-2 0,10-6-1 16,10-4-1-16,6-8 0 0,6-1 1 16,0-11-1-16,4-5 1 0,-4-4 0 15,-5-1 2-15,-5-3 1 0,-8 0 0 0,-6 0 0 16,-3 7 0-16,-7 7 1 0,-7 6-1 16,-3 4 2-16,-8 5-1 0,-1 4 1 15,-7 4 1-15,0 5-1 0,-4 0 0 16,1 0 0-16,3 3-1 0,-6 1 0 15,6-2-1-15,-4 2 1 0,4-1 0 16,0 3 0-16,0 0 1 0,0 3 0 16,6 1 0-16,-2 3 0 0,1 3 1 15,3 3-1-15,-2 1-1 0,1 1 1 0,1 1-1 16,3-3 0-16,-2 0 0 0,2-1-1 16,0-3 1-16,-2 1-1 0,-1-5 1 15,-3 1-1-15,-5-4 1 0,0-1 0 16,-5-3 1-16,-2-3 0 0,-5-1 1 15,-2 0 4-15,-3-5 0 0,-3 3 0 16,-2-3 1-16,3 0 0 0,-2 0-1 0,3-3-2 16,1 3-2-16,-1-5-4 0,5 0-8 15,1 5-12-15,2-3-14 0,1 3-16 16,-1-5-112-16,10 5-122 0,0 0-288 16</inkml:trace>
  <inkml:trace contextRef="#ctx1" brushRef="#br3" timeOffset="-207819.06">22654 17542 381 0,'0'0'85'0,"0"-6"2"15,4 1-60-15,1-2-10 0,1-1-2 16,2-4 0-16,2-1 3 0,2-1 0 0,2-1 2 16,-2-1 0-16,-1 0 0 0,-1 0 0 15,2 1 0-15,-5 0-2 0,0-2-1 16,-3 2-1-16,-4-1-1 0,0-1 0 15,0 2-1-15,-3 1 0 0,-5 2-2 16,-1 4 0-16,-1 4-1 0,-4 4 0 16,1 4 0-16,-3 6 2 0,2 2 1 15,0 5 0-15,3 3 1 0,1 2-1 16,-1 2 0-16,4 4-3 0,1 3-3 16,1 0-1-16,1-1-3 0,4-1-1 0,0 0-4 15,0-3-7-15,9-6-6 0,1-4-8 16,4-5-6-16,4-5-11 0,0-6-11 15,3 0-98-15,0 0-98 0,0 0-244 16</inkml:trace>
  <inkml:trace contextRef="#ctx1" brushRef="#br3" timeOffset="-206240.11">14970 18003 246 0,'-4'0'75'0,"4"0"6"0,-6 0-25 15,6 0-7-15,-5 0-6 0,5 0-5 16,0 0-7-16,-4 0-6 0,4 0-6 16,0-4-3-16,0 4-4 0,0-8-3 15,0 1 0-15,0 0-1 0,0-4 1 16,4 0-1-16,-4-2 1 0,6-2 1 15,-3 3 1-15,-3 0-1 0,6 1 0 16,-6 1 0-16,3 4 0 0,-3-1 1 0,0 3-1 16,0 4-2-16,0-4 0 15,0 4-2-15,0 5-2 0,-7 1 0 0,3 3-1 16,-2 2-2-16,1 2 1 0,-2 1 0 16,3-2 0-16,-1 0 0 0,-1 0 0 15,4-4 0-15,2-3 0 0,0 0-1 16,0-5 1-16,0 0-1 0,2 0 0 0,4-6 0 15,0-2 0-15,2 0 0 0,-1-3 0 16,1 0 0-16,-4-1 0 0,0 4 0 16,-4 2 0-16,0 1 0 0,0 5-1 15,-5 0 1-15,-1 6-1 0,1 1 1 16,0 5-4-16,-4 0-5 0,2 4-9 16,1 0-12-16,0 2-98 0,1 3-101 15,-6 0-249-15</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1-14T16:39:13.927"/>
    </inkml:context>
    <inkml:brush xml:id="br0">
      <inkml:brushProperty name="width" value="0.05292" units="cm"/>
      <inkml:brushProperty name="height" value="0.05292" units="cm"/>
      <inkml:brushProperty name="color" value="#002060"/>
    </inkml:brush>
  </inkml:definitions>
  <inkml:trace contextRef="#ctx0" brushRef="#br0">18584 10210 178 0,'0'0'47'0,"0"0"6"16,0 3-15-16,0-3-2 0,0 0-1 15,0 0 1-15,5 0 0 0,-5 0 0 16,0 0-3-16,4-5-5 0,-4 5-6 16,4-5-4-16,-4 5-3 0,3-6-3 15,-3 3-2-15,4-1-1 0,0-1-2 16,2 1-2-16,-1-2 0 0,0 1-2 15,1 0 0-15,0 0-1 0,-1-3 0 16,4 2-1-16,-2-1 0 0,-1-1 0 16,0 1 0-16,2 0 0 0,-2-2-1 0,1 0 1 15,-1 0 0-15,1 1 0 0,3-1 0 16,-3-2-1-16,-1 4 1 0,0-2-1 16,1 1 1-16,-5 2-1 0,-2-1 1 15,5 1 0-15,-5 2 0 0,0-3 2 16,0 4 1-16,0-2 0 0,0 1 2 15,0 0 0-15,-5-2 1 0,1 2-1 16,-1-3 1-16,0 3-1 0,0-3 1 0,-1 3-2 16,-2-2 1-16,2 2 0 0,2-1 0 15,-1 0 1-15,0 2 0 0,5 0-1 16,-5 3 0-16,1-5 0 0,4 5-1 16,-7-4-2-16,4 4 0 0,-1 0-2 15,0 0 1-15,-2 0-1 0,4 7-1 16,-3-7 1-16,-2 5 0 0,3 1 0 15,0-2 1-15,-1 3 0 0,1-1 0 0,0 0 1 16,1 1-1-16,3 2-1 16,-9-1 1-16,9 1-1 0,-4-1 0 0,4 1-1 15,-3 0 1-15,3-1-1 0,0-1 0 16,-4 1 0-16,4-1 0 0,0-1 0 16,-6 2 1-16,6-1-1 0,0 0 0 15,-3 3 1-15,3 0 0 0,-4 1 0 16,4 1 0-16,-7 2 1 0,4-2-1 0,-1 1 1 15,1-2-1-15,3-1 0 0,-5 0 0 16,5-4-1-16,0 2 0 0,0-1 1 16,5-1-2-16,-2 0-2 0,2 0-6 15,1-2-8-15,1 0 1 0,0-4-105 16,1-6-96-16,4 0-242 0</inkml:trace>
  <inkml:trace contextRef="#ctx0" brushRef="#br0" timeOffset="28747.14">3433 6158 241 0,'0'0'65'16,"0"-6"5"-16,-6 6-33 0,6-5-5 16,0 5-5-16,0 0-4 0,0 0-5 15,0 0-3-15,0 0-3 0,0 0 0 16,0 0 2-16,0 0 1 0,0 0 0 0,-2 0 0 16,2 0 0-16,0 0-2 0,0 0-4 15,0 0-2-15,0 0-2 0,0 3 0 16,0-3 0-16,2 4 2 0,4-4 0 15,-1 6 2-15,3-6 1 0,1 3 0 16,10-3 1-16,1 0 0 0,6 0 0 16,4 0 0-16,7 4-1 0,2-4 0 15,0 0 0-15,0 5-1 0,3-2-1 16,-3-3-1-16,0 0 0 0,1 0 0 16,-1 0-1-16,5-3-1 0,5-1 0 0,5 4 0 15,-2-3-1-15,0 3-1 0,-4 3 0 16,0 2 0-16,-2-5-2 0,-6 0 1 15,1 0 0-15,2 0 0 0,8-5 0 16,5 3 0-16,-2-3 1 0,2 5-1 16,-4-4 0-16,-2 4 1 0,-5 0-1 15,-4 4 0-15,-8-4 0 0,-2 4 0 0,-2-4 0 16,3 0 0-16,1 0-1 0,-2 0 0 16,-2 0 0-16,4 0 0 0,3 0 0 15,3 0 1-15,-2 0-1 0,-4 3 2 16,-2-3 0-16,4 0 1 0,-2-3 1 15,-3-2 0-15,1-1 0 0,0 2-1 16,-2-4 1-16,8 4-2 0,1 0 0 0,4 4-1 16,-2 0 0-16,-6 0 0 0,1 0-1 15,1 0 0-15,-2 5 0 0,-4-5-1 16,-1 6 0-16,-2-2 0 0,1-1 1 16,3-3 0-16,-4 3 0 0,0-3 1 15,0 0 1-15,4 0 1 0,-3-5 0 16,0 5 0-16,10 0 0 0,0 0-1 15,-3 0 0-15,-1 4-1 0,-1 2-1 16,4-1 0-16,-2-2 0 0,-8-3-1 0,3 6 1 16,-2-6-1-16,-1 0 1 0,4 0-1 15,-2 0 1-15,3-6-1 0,2 6 1 16,4-3-1-16,1 3 1 0,1 0-1 16,1 0 1-16,-3 0 0 0,-3 3-1 15,-3-3 1-15,-4 4 0 0,-3-4 0 16,-4 0 0-16,0 0 0 0,-1 0 0 15,2 0 0-15,0-5 0 0,0 5 0 0,4-5-1 16,-3 5 1-16,5 0 0 0,0 0 0 16,-1 0 1-16,3 0 0 0,-7 0 1 15,3 0 1-15,-3 5 0 0,-7-5 0 16,-2 3 0-16,0-3-1 0,-2 5 0 16,1-1-1-16,-6-4 0 0,4 5 0 15,-2-5-1-15,-2 5 1 0,3-5 0 16,-1 0 0-16,2 0 1 0,-3 0 0 15,0 0 1-15,-2 0 0 0,2 0 0 0,-2 0-1 16,-2 0 0-16,-2 0-1 0,3 0-1 16,-5 0-1-16,2 3-4 0,-2 1-7 15,0 2-9-15,-7-1-13 0,-2 1 66 16,-8-1-186-16,-3 0-127 0,-4-5-324 16</inkml:trace>
</inkml:ink>
</file>

<file path=ppt/ink/ink2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1-14T13:42:49.658"/>
    </inkml:context>
    <inkml:brush xml:id="br0">
      <inkml:brushProperty name="width" value="0.05292" units="cm"/>
      <inkml:brushProperty name="height" value="0.05292" units="cm"/>
      <inkml:brushProperty name="color" value="#002060"/>
    </inkml:brush>
  </inkml:definitions>
  <inkml:trace contextRef="#ctx0" brushRef="#br0">16379 7136 244 0,'-4'4'72'0,"0"1"6"0,-3-5-22 0,1 4-13 16,0-4-6-16,0 5-3 0,2-5-4 15,0 4-4-15,-2-4-3 0,1 0-1 16,5 3-3-16,-4-3-4 0,4 0-3 16,0 0-3-16,0 0-1 0,4 0-2 15,1 0 0-15,2 0-1 0,0-5 2 16,2 0 0-16,3-1 1 0,6-4 1 15,5-3-1-15,4-3 0 0,4-6-1 16,7-3-1-16,5-7 0 0,7-4-1 16,9-5 0-16,2-5-1 0,9 3 1 0,-2-1-1 15,3 1 0-15,-8 4-1 0,-4 4 0 16,-7 6-2-16,-8 6 0 0,-10 1 0 16,-7 9-1-16,-7 4 1 0,-6 4 0 15,-2 5 1-15,-7 0 2 0,-5 0 1 16,4 0 1-16,-4 0 0 0,-4 0 0 15,4 0 0-15,-7 0-1 0,1 0-1 16,0 0-2-16,-5 7-1 0,3-3-2 16,0 1-4-16,-2 0-7 0,2 0-9 15,1-1-13-15,1 0-89 0,0-1-5 0,1 1-81 16,2-4-154-16</inkml:trace>
  <inkml:trace contextRef="#ctx0" brushRef="#br0" timeOffset="821.79">16380 7097 207 0,'8'-7'63'0,"-1"-1"3"15,2-2 0-15,-1 1-37 0,-1-2-5 16,5-1 0-16,-4 1-1 0,4-3-1 16,-1 1 0-16,-1 0 1 0,1 1-1 15,-2-1-1-15,2 1-3 0,-3 0-1 0,-1 0-3 16,0 2-2-16,-1 0-2 0,-1 1-1 15,-3 2-1-15,-2 1-1 0,6 3 1 16,-6 3-1-16,0-6 1 0,0 6 1 16,0-4 1-16,0 4 0 0,0 0 1 15,-6 0-1-15,4 0 0 0,2 0-1 16,-8 0-1-16,5 8-2 0,-4 0 0 0,0 5-1 16,-3 3 0-16,-1 2-1 0,-3 2 0 15,-2 2-1-15,0 2 1 16,-4-1-1-16,1 1-1 0,-2-1 1 0,-3 2-1 15,4-2 0-15,-4 0 0 0,1-2 0 16,6-1 0-16,-2-3 0 0,5-4 0 16,3-3 0-16,0-3 0 0,5-3 0 15,4 0-1-15,2-4 0 0,0 0 0 16,4 0 0-16,5 0 0 0,3-6-1 16,6-2 1-16,6 0-1 0,3-3 1 0,5-2-1 15,2 1 1-15,5-1 0 0,-3 3-1 16,-1 1 1-16,-2 1 1 0,-5 3-1 15,-1 2 0-15,-4 3 0 0,-3 0 0 16,-4 0-1-16,1 0 1 0,-3 0-1 16,-3 0 0-16,0 3 1 0,-4-3-1 15,-1 0 2-15,-1 3 4 0,-5-3 0 16,-5 0 1-16,-3 0-1 0,-3 6 1 0,-4-3-1 16,-3-3-1-16,-6 6-4 0,0-6-3 15,-7 5-3-15,-2-5-4 0,-1 4-5 16,-2-4-8-16,-1 0-10 0,2 4 26 15,-2-4-126-15,4 5-98 0,6 1-254 16</inkml:trace>
  <inkml:trace contextRef="#ctx0" brushRef="#br0" timeOffset="27407.59">17662 6393 328 0,'-7'0'76'0,"1"0"3"0,6 0-54 0,-2-3-3 15,2 3-2-15,0 0-2 16,0 0-4-16,0 0-1 0,0-5-2 0,0 5-1 16,6-7-2-16,-3-1 0 0,9-3 0 15,0-5 1-15,4-2 0 0,3-1 0 16,8-5-2-16,3-4-2 0,6-3-1 16,5-2-1-16,3-2-2 0,2-2 0 15,-1-4-1-15,-4-3 1 0,0 0-1 16,-7 0 0-16,-6 1 0 0,-3 0 0 15,-6 6 0-15,-5 4 0 0,-3 4 2 16,-6 3 1-16,-5 7 3 0,0 2 1 0,-11 4 1 16,-2 3 1-16,-2 7 2 0,-3 8-2 15,-1 2 0-15,-3 6-2 0,-3 0 0 16,2 4 1-16,-2 6-1 0,-2 4 1 16,-3 4 0-16,3 7 0 0,-2 4-1 15,-2 8-1-15,-1 6-1 0,4 2-2 16,1-1-1-16,2 1 0 0,4-3-1 15,6-1 0-15,5-7-1 0,4-4 0 16,6-11 0-16,6-2 0 0,6-8 1 0,1-6-1 16,5-8 1-16,3-8 0 0,5 0 1 15,3-11 0-15,4-3 0 0,-1-7-1 16,0-5 0-16,-3-1 0 0,-3 0 0 16,-6 1 0-16,-3 3-1 0,-4 5 1 15,-5 0 0-15,-1 2 0 0,-7 3 1 0,0 0 0 16,-7 2-1-16,-1 0 1 0,-8 0 0 15,-1 2 0-15,-7 4-1 0,-2 5 0 16,-2 4-1-16,-4 4 1 0,-2 5-1 16,0-1 0-16,1 2 1 0,1 5-1 15,3 2 1-15,0 2 1 0,9 0-1 16,0 2 1-16,7 0-1 0,5 0 1 16,8-2-1-16,0-3-1 0,12-6 1 15,1-3-1-15,7-2 0 0,6-5 0 16,8-4 0-16,7-11 0 0,6-5 1 0,4-4 0 15,1-7-1-15,3-3 1 0,-3-2-1 16,0-5 1-16,-5 6-1 0,-6 0 1 16,-1 2-1-16,-3 6 1 0,-9 3-1 15,-5 2 1-15,-5 9 1 0,-7-1 0 16,-7 7 1-16,-7 3 0 0,-5 3 0 16,-5 8 1-16,-4 1-1 0,-2 7 0 0,-5 2-1 15,-1 6 0-15,0 4 0 0,3 2 0 16,2-1 0-16,2 0-1 0,6-5 1 15,4-2-2-15,8-2 1 0,0-9-1 16,8-5 0-16,9-6 0 0,5-3 0 16,11-11 0-16,4-4 1 0,9-8-1 15,3-2 1-15,4-4 0 0,-2-1-1 16,-3-3 1-16,-3-1-1 0,-8 4 0 16,-6 4 0-16,-6 5 1 0,-6 1-1 0,-5 5 1 15,-6 6 1-15,-4 6 1 0,-4 3-1 16,0 0 1-16,-6 9-1 0,-3 0 0 15,-2 7 0-15,-2 4-1 0,-3 0 0 16,3 0-1-16,-1 1 1 0,3-1-1 16,3-5 0-16,4-2-1 0,4-1 0 15,0-3 0-15,6-1 0 0,4-4 0 16,7-4 1-16,4-7-1 0,7-2 1 0,5-6 0 16,6-5 1-16,6-4-1 0,1-3 0 15,0 0 1-15,-4 2-1 0,-4 0 0 16,-6 3 1-16,-8 6 0 0,-9 4 4 15,-5 4 1-15,-7 3 0 0,-3 5 0 16,-8 0 0-16,1 8-1 0,-6 3 0 16,-3 2-3-16,-2 5-2 0,-1 5 0 15,1 0 0-15,5 0 0 0,3-1-1 16,10-6 0-16,5 0-1 0,10-5 0 0,4-6 0 16,9-5-1-16,6-7 1 0,4-6 0 15,-1-3 1-15,3-6-1 0,0-3 1 16,-4 0 1-16,-3 1-1 0,-4 2 1 15,-6 4 0-15,-9 4 1 0,0 4 1 16,-9 3 0-16,-5 3-1 0,-5 4 1 0,-5 10-1 16,-1 4 1-16,-3 10-1 0,-4 5-1 15,-2 7 0-15,4 8 1 0,-4 5-1 16,3 6 1-16,-3-2-1 0,-1 2 0 16,-1-1 1-16,-1 1-1 0,-6-1 1 15,-4-5-1-15,-4-1 1 0,-3 1-1 16,1-2 1-16,-1-1 0 0,2-10 0 15,3-4 1-15,5-5 0 0,7-9 1 16,3-10 0-16,3-8-1 0,7-12 1 0,4-12-2 16,6-8 0-16,10-11 0 0,11-10-1 15,6-7 0-15,14-4-1 0,8-3 1 16,1 2-1-16,9-2 0 0,-1 4-4 16,1 2-10-16,-1 5-16 0,-7 4-112 15,-6 10-115-15,-8 7-289 0</inkml:trace>
  <inkml:trace contextRef="#ctx0" brushRef="#br0" timeOffset="29541.97">20062 6002 399 0,'0'0'89'0,"0"-7"3"15,0 7-68-15,0-4-4 0,0 4-2 16,0 0-2-16,0 0-1 0,-5 0-2 15,5 0-2-15,-9 8 0 0,0 4-1 16,-5 6 1-16,-5 10-1 0,-7 11-1 16,-1 10 1-16,-6 9-1 0,-1 6-1 15,-2 3-2-15,-1 1-2 0,1 1-1 0,1-5 1 16,6-3 2-16,0-11 0 0,3-5 1 16,4-4 0-16,8-9 1 0,2-8-2 15,5-9-1-15,7-8-1 0,-2-7-1 16,4-6-1-16,7-10-1 0,3-11 0 15,3-6 1-15,8-7-1 0,0-10 0 16,5-3 0-16,0-8-1 0,4-2 0 16,2-2 1-16,2-3-1 0,1 1 0 0,3 5 0 15,0 3 0-15,0 7 0 16,-2 6 0-16,-3 8-1 0,-3 5 1 0,-3 5 0 16,-7 5 0-16,-6 2-1 0,2 8 0 15,-6 5 0-15,-4 8 0 0,-5 0 0 16,-3 12 0-16,0 3 0 0,0 5 1 15,0 2 1-15,-3 3 1 0,-2-2-1 16,5-1 1-16,0-1-1 0,0-9 0 16,8-1-1-16,3-5 1 0,6-1-1 0,6-5 1 15,9 0-1-15,6-8 1 0,4-1 0 16,0-2 0-16,2-4-1 0,-3-3 1 16,-3-1 0-16,-6-2-1 0,-6-1 1 15,-5 2 0-15,-7 1-1 0,-1 1 2 16,-7 6 2-16,-1 2 1 0,-5 1 0 0,-4 6 1 15,-2 3-1-15,-2 0 1 0,-4 0-2 16,-2 10-1-16,0 0-2 0,-3 2-1 16,2 2 0-16,2 4 1 0,0-2-2 15,7 1 1-15,6-1 0 0,0-2-1 16,12-2 0-16,6 0 1 0,4-4-1 16,4-3 1-16,10-5-1 0,1 0 1 15,8 0 0-15,3-6 1 0,3-4-1 16,-2-2 1-16,3 0-1 0,-6-3 0 15,-2-2 1-15,-8-1-1 0,-6-2 1 0,-6 3-1 16,-5-1 1-16,-1-1 0 0,-7-1-1 16,-3 2 2-16,-2 2-1 0,-6 3 0 15,0-2 0-15,-4 4 1 0,-3 2-1 16,0 3 0-16,-5 1-1 0,2 5 1 16,-6-4-1-16,1 4 0 0,-4 0 0 15,-3 6-1-15,-4 2 1 0,0 4-1 16,-2 6 1-16,2 0-1 0,-4 5 1 0,3 3 0 15,4 1 0-15,4 1 0 0,2-3 0 16,6-3 0-16,2-2 0 0,9-3-1 16,0-6 0-16,11-4 0 0,3-7 0 15,7 0 1-15,10-6-1 0,3-8 0 16,4-5 1-16,2-4-1 0,1-4 1 16,-2-3 0-16,-4 0-1 0,-3 4 1 0,-6 2 0 15,-7 7 0-15,-4 2 0 0,-5 7 1 16,-6 3 0-16,-4 5 0 0,0 0-1 15,-2 8 1-15,-4 4 0 0,-6 1-1 16,3 4 0-16,-5 3 0 0,1 2 1 16,-1 1-1-16,3-1 0 0,4-1 1 15,2-5-2-15,5-1 0 0,7-3 0 16,3-6 0-16,3-6-1 0,8-6 1 16,6-5-1-16,8-8 0 0,10-5 1 0,6-8-1 15,4-3 1-15,4-8 0 0,2-4-1 16,-1-4 0-16,-3-3 0 0,-6 0 0 15,-9-1 0-15,-7-4 0 0,-2 6 0 16,-8 4 1-16,-7 5 1 0,-8 5 1 16,-6 6 0-16,-4 8 0 0,-5 9 0 15,-8 7 0-15,-3 9 0 0,-7 4 1 16,1 15-1-16,-5 10 0 0,-4 13 0 0,1 5 0 16,-1 9 0-16,-1 5 1 0,-3 8-1 15,-2-3 0-15,3-2 0 0,2-4 0 16,-1-3 0-16,3-3 1 0,4-8 0 15,3-9-1-15,10-5 1 0,3-7-1 16,0-8 0-16,10-6 0 0,-2-5 0 16,4-6 0-16,4 0 1 0,7-9 1 15,0-5 0-15,6-8 0 0,2-6 0 16,9-10 0-16,-1 0-1 0,4-8-1 0,1-3-1 16,6 4-1-16,-3 3 1 0,1 5-1 15,-2 7 0-15,-2 5 0 0,-1 12 1 16,-1 4-1-16,-8 9 0 0,-1 0 0 15,-5 9 0-15,-9 2 1 0,-3 1-1 16,-6 5 1-16,-11 2 0 0,-6 2 0 16,-7 0 1-16,-3-2-1 0,-6 3 1 15,0-3-1-15,2-3 0 0,-3-1 0 0,7-5 0 16,0-4 0-16,1-2 0 0,9-4-1 16,4 0 1-16,2 0-2 0,3-4 0 15,3 4 0-15,5 0 0 0,0 0 0 16,10 7 1-16,-6 0-1 0,3 4 1 15,3 1 0-15,-3 5 1 0,2 2 0 16,-2 2 1-16,2 0 0 0,0 0 1 16,-1-1 1-16,5-2 0 0,1-3 1 15,4-4 0-15,3-4 0 0,3-3-1 16,2-4 1-16,3 0-2 0,5-8-2 0,-2-4-5 16,-1-1-8-16,-3-3-13 0,-3-2-45 15,-5-3-65-15,-7 0-98 0,-8-1-222 16</inkml:trace>
  <inkml:trace contextRef="#ctx0" brushRef="#br0" timeOffset="30381.7">20555 6070 324 0,'0'0'80'0,"-3"0"4"15,3-5-48-15,0 5-7 0,0-5-2 16,0 2-2-16,4 3-1 0,2-7-4 15,0 3-2-15,1-1-2 0,4-3-1 16,-2 2-3-16,2-3-2 0,2-2-3 16,-1 0-1-16,1-3-2 0,1-2-1 15,0-1 0-15,0-2-1 0,-2 1 0 16,2-1 0-16,-5 1 2 0,3 1 1 0,-4 1 2 16,-2 3 2-16,-6-1 3 0,0 4 1 15,0 2 0-15,-7 0-1 0,-3 8-1 16,-2-3-2-16,-2 3-2 0,-3 9-3 15,2-1-1-15,1 4-1 0,-3 3 0 16,4 2-1-16,-1 3-1 0,5 1 1 16,-1 0-1-16,4-1-2 0,3 1-4 15,3 0-9-15,0 0-7 0,3-4-18 16,3-1-83-16,5-2-95 0,0 1-220 16</inkml:trace>
  <inkml:trace contextRef="#ctx0" brushRef="#br0" timeOffset="32764.81">22288 5838 335 0,'0'0'84'0,"0"0"3"0,0-6-41 0,0 6-15 0,0-5-9 0,0 1-3 15,0-1-3-15,5-3 0 0,1-2 0 16,1-1-1-16,6-2 0 0,3-6-1 16,7-3 0-16,5-1-1 0,8-5-2 0,7-4 0 15,3-4-2-15,4-7-2 16,-2-2-1-16,3-4-2 0,-3-2 0 0,-6 2-1 16,-6 2-2-16,-7 3 1 0,-6 6 3 15,-9 8 2-15,-8 7 1 0,-6 5 1 16,-10 3 0-16,-7 8-1 0,-4 7 1 15,-4 15-3-15,-7 6-2 0,-5 14-1 16,-7 12 1-16,-4 9 1 0,0 5 0 16,-3 3 1-16,-1 4-2 0,3-3 0 15,5-7 0-15,7-6-2 0,10-4-1 0,5-3 0 16,11-8-1-16,7-8-1 0,4-3 1 16,5-6-1-16,3-3 1 0,3-6 0 15,5-5 0-15,3-6 1 0,2-6-1 16,2-6 2-16,1-4-1 0,0-6 0 15,-2-1 0-15,-3-2 0 0,-8 2 1 16,-2 3-1-16,-3 1 0 0,-6 2 0 16,-7 3 1-16,-1 1-1 0,-1 3 0 0,0 1-1 15,-3 3 1-15,2 2-1 0,-1 4 0 16,2 0 0-16,0 0-1 0,3 5 1 16,2-2-2-16,4-3 1 0,0 5-1 15,9-5 1-15,3 0 0 0,6-6-1 16,5 0 2-16,4 0-1 0,4-4 1 15,3 0 1-15,-1-1-1 0,-2 2 0 0,-2 3 0 16,-6 0 0-16,-3 3 0 0,-5 3 0 16,-3 0 0-16,-4 0 0 0,-4 0 0 15,-4 3 1-15,4-3 1 0,-4 5 1 16,0-5 0-16,-4 0 1 0,1 3 0 16,-1-3-1-16,-2 4 0 0,-2 1 0 15,0-5-2-15,1 3 0 0,0-3 0 16,1 0 0-16,0 0 0 0,2 0-1 15,4 0 1-15,-6 0-1 0,6 0 0 16,-3 0 0-16,3 0 0 0,0 0 0 0,0 0 0 16,0 0 0-16,0 0 0 0,0 0 0 15,0 0 0-15,0 0 0 0,0 0 0 16,0 0-1-16,0 0 1 0,-4 4-1 16,4-4 1-16,0 4-1 0,0-4 1 15,0 3-1-15,0-3 0 0,0 5 0 16,0-5 0-16,6 4 0 0,1-4 0 0,1-7 0 15,6 2 0-15,4-5 1 0,5-3 0 16,7-5 0-16,10-1 1 0,0-1 0 16,5-3-1-16,4-2 1 0,-2-3-1 15,-3-2 0-15,-5-2-1 0,-4-5 1 16,-7-1 0-16,-5 1-1 0,-4 2 1 16,-8 5-1-16,-5 2 1 0,-6 6 0 15,0 6 0-15,-10 5 0 0,-6 5 0 0,-2 6 0 16,-8 3 0-16,-4 6-1 0,-5 7 1 15,-4 8 0-15,-3 9 0 0,-2 6 0 16,3 3 1-16,2 3-1 0,3 7 1 16,6 0-1-16,5-1 1 0,8-6-1 15,5-1-1-15,6-9 1 0,12-2-1 16,8-9 1-16,5-6-1 0,14-8 1 16,8-6 0-16,5-4 0 0,4 0 0 0,-1-8 1 15,-3 1-1-15,-3 3 1 0,-8-1-1 16,-10 5 0-16,-5 0 1 0,-8 0 0 15,-4 5 0-15,-5 0 0 0,-3 4 1 16,0 1-1-16,-3 2 0 0,3-2 0 16,0 0 0-16,4-3-1 0,5-1 1 15,0-6-1-15,5 0 0 0,4-10 1 16,2-1-1-16,-1-1 0 0,0-4 0 16,0-2-1-16,-5-2 1 0,2 2-1 0,-9-1 0 15,-2-3 1-15,-5 0 0 0,-6 1 0 16,-5 5 0-16,-3 2 0 0,-1 5 0 15,-5 6 0-15,-5 3 0 0,1 10 0 16,-1 3 1-16,0 5-1 0,-1 4 1 16,1 3-1-16,5-3 0 0,0 1-1 15,6-2-3-15,2-2-5 0,7-5-4 16,5-3-7-16,0-3-8 0,11-4-13 0,3-4-93 16,7 0-95-16,3-5-235 0</inkml:trace>
  <inkml:trace contextRef="#ctx0" brushRef="#br0" timeOffset="33688.54">23625 5552 360 0,'3'0'92'0,"-3"0"2"0,4 0-27 15,-4 0-41-15,6 0-2 0,-6-4-2 16,0 4-1-16,0-6 1 0,0 2 0 16,0 1-1-16,0-3-2 0,-6 2-3 15,2 0-1-15,-2-1-2 0,3 5-2 16,-4-5-2-16,1 5-2 0,-3 0-1 15,-3 0 0-15,-4 6-3 0,-1 4 1 16,-4 4-2-16,-1 4 1 0,0 4-1 16,2 4 0-16,5 2 0 0,2 2-1 0,6-3 0 15,7-3 0-15,0-2-1 0,13-6 0 16,3-5 1-16,8-5-1 0,3-6 1 16,0 0 0-16,7-5-1 0,2-8 0 15,0-5 0-15,2-5 0 0,2-1 0 16,4-4 0-16,2-4 0 0,4-5 0 15,-2-1 0-15,-2-4 0 0,-5-6-1 16,-3-3 1-16,-9 0 0 0,-6-3-1 0,-5 1 1 16,-5 5 0-16,-4 9 1 0,-3 8 1 15,-1 7 0-15,-5 5 1 0,0 8-1 16,0 7 0-16,-4 4-1 0,-4 8 1 16,-5 6-2-16,-5 9 0 0,-4 9 0 15,-7 11 1-15,-2 9 0 0,-6 6 1 16,2 4 0-16,-4-1 1 0,0-1-1 0,5 2 1 15,1-8-1-15,5-9 0 0,2-4 0 16,5-5-1-16,4-2 0 0,4-8-1 16,6-8 1-16,3-5 0 0,1-4-1 15,3-3 2-15,3-10-1 0,4-5 0 16,4-5 1-16,2-8-1 0,7-8 1 16,5-2-1-16,1-3 0 0,8 0-1 15,4 2 0-15,0 1 1 0,3 6-1 16,-1 4 0-16,-4 2-1 0,1 5 1 15,-8 4 0-15,-4 5 0 0,-6 6 0 16,-4 0-1-16,-4 5 1 0,-5 5 0 0,-6 2-1 16,0 3 1-16,-11 0-1 0,-3 2 0 15,-10 1-1-15,-3-2-1 0,-6 0 0 16,-2-2 0-16,-4-2 0 0,4-1 1 16,2-6 1-16,3 0 0 0,10-5 1 15,4 3-1-15,6-3 0 0,7 0-1 16,3 0 0-16,0 0 0 0,3 7 0 15,3 1 1-15,1 3-1 0,5 0 2 0,0 4 0 16,1-2 2-16,1 1 1 0,0-2 1 16,0-2 1-16,1-3 2 0,1 0 2 15,-3-1 0-15,1-2 0 0,-1-4-1 16,0 4 0-16,2-4-2 0,-2 0-1 16,3-6-1-16,-5 1-2 0,2-3 0 15,-2 3-1-15,-2-2-4 0,-2-2-5 16,-1-4-7-16,1-2-8 0,-2 0-12 0,0-1-11 15,-2-3-96-15,6 4-100 0,0 1-238 16</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T" type="integer" max="2.14748E9" units="dev"/>
        </inkml:traceFormat>
        <inkml:channelProperties>
          <inkml:channelProperty channel="X" name="resolution" value="1185.06323" units="1/cm"/>
          <inkml:channelProperty channel="Y" name="resolution" value="2107.20264" units="1/cm"/>
          <inkml:channelProperty channel="T" name="resolution" value="1" units="1/dev"/>
        </inkml:channelProperties>
      </inkml:inkSource>
      <inkml:timestamp xml:id="ts0" timeString="2019-11-14T13:38:51.956"/>
    </inkml:context>
    <inkml:brush xml:id="br0">
      <inkml:brushProperty name="width" value="0.05292" units="cm"/>
      <inkml:brushProperty name="height" value="0.05292" units="cm"/>
      <inkml:brushProperty name="color" value="#002060"/>
    </inkml:brush>
    <inkml:context xml:id="ctx1">
      <inkml:inkSource xml:id="inkSrc2">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1" timeString="2019-11-14T13:39:20.949"/>
    </inkml:context>
  </inkml:definitions>
  <inkml:trace contextRef="#ctx0" brushRef="#br0">14497 15766 0,'0'0'0</inkml:trace>
  <inkml:trace contextRef="#ctx0" brushRef="#br0" timeOffset="14442.05">15481 15368 0,'0'0'16</inkml:trace>
  <inkml:trace contextRef="#ctx1" brushRef="#br0">6496 6656 174 0,'0'0'72'0,"0"0"9"0,0 0-8 0,0 0-4 0,2 0-6 15,-2 0-10-15,0 0-14 0,0 0-10 16,0 0-7-16,0 0-5 0,0 0-4 0,0 3-2 16,0-3-2-16,0 0-1 0,0 0-1 15,0 0 0-15,0 0 0 0,0 0-1 16,0 0 0-16,0 0 0 0,0 0-1 15,0 0 0-15,0 0-1 0,0 0-1 16,0 0-1-16,0 0-1 0,0 0 1 16,0 0-1-16,0 0 0 0,0 0 0 0,0-3 1 15,0 3 0-15,-2-4-1 0,2 0 1 16,0 4-1-16,0-6 0 0,0 6 1 16,0-6-1-16,-5 3 0 0,5-3 2 15,-6 6 0-15,4-6 0 0,-4 6 1 16,1-3 0-16,2 3 0 0,-2 0 0 15,-3 3-2-15,2 1 0 0,-1 2 0 16,-4 1-2-16,3 1 1 0,-4 2 0 0,3-1-1 16,-1 4 0-16,0 0-1 0,0 0 1 15,4 1 0-15,0 2-1 0,6 1 0 16,0 5 1-16,0 2 0 0,6 2 0 16,0 0 1-16,5 2-1 0,-2-1 1 15,1 0-1-15,-3-5 0 0,1 0 1 16,-3-2-1-16,-2-2 0 0,-3 0 0 15,0-3 1-15,-3 0 0 0,-1 0-1 16,-5-5 1-16,-1 1 0 0,1-2 0 16,-4-5 1-16,-4-4-1 0,1 0 0 0,-2 0 0 15,2-6-1-15,-3-3 2 0,3 0-1 16,0 1 1-16,3 0 1 0,4-1-1 16,-3 4 0-16,1-2 0 0,3 3-3 15,-5 4-6-15,0-5-8 0,0 5-12 16,6 0-97-16,0 0-99 0,1 0-247 15</inkml:trace>
  <inkml:trace contextRef="#ctx1" brushRef="#br0" timeOffset="814.35">6562 6931 382 0,'0'0'88'0,"0"4"3"16,0-4-60-16,6 0-5 0,-2 0-2 15,3 0-1-15,2 0 2 0,0-6 0 16,5-1-1-16,-1 0-2 0,1-4-3 16,4-1-4-16,1-4-3 0,2-2-2 15,-3-2-4-15,-1-4-2 0,1 0-2 16,1-3 1-16,-5 0-1 0,0 1 1 0,-4 0 0 16,-6 2 2-16,1 2 2 0,-5 2 0 15,0 6 2-15,-6 1-1 0,-1 6 1 16,-4 1-2-16,-3 6-1 0,0 0-1 15,-6 0-2-15,0 10-1 0,1-1 0 16,-3 4-1-16,-2 2 0 0,4 6 1 16,0 1-1-16,5 3 1 0,-4 6 1 15,4 1-1-15,2 3 1 0,2 3 0 0,4-2 0 16,7-2 0-16,0 0 0 0,8-5-1 16,2-3 0-16,2-5 0 0,4-3-1 15,5-5 0-15,2-3-1 0,4-4 1 16,1-6 0-16,5 0-1 0,0-6-1 15,-1-5-3-15,-3-1-1 0,0-4-6 16,-6 0-6-16,-4-1-11 0,-1-1 29 16,-8-2-135-16,3 0-105 0,-7 3-270 0</inkml:trace>
  <inkml:trace contextRef="#ctx1" brushRef="#br0" timeOffset="1631.03">6982 6803 414 0,'-3'0'92'0,"-1"0"0"0,4-4-72 16,0-5-5-16,5 1-1 0,0-7-3 0,2-3-1 15,6-6 2-15,1-1 3 0,2-4 2 16,4 0 0-16,5 0-2 0,-3-2-1 16,3-2-2-16,-6-3-4 0,2 0-2 15,-3-1-2-15,-10-3-1 0,1 4-1 16,-4 3 3-16,-5 6 3 0,0 7 1 16,-5 7 1-16,-4 5 0 0,2 8 0 15,-12 0 0-15,-2 10-2 0,-4 6-3 16,3 6 0-16,-3 8-1 0,-1 2 1 0,0 7 0 15,10 5 0-15,-2 3 0 0,5 3-1 16,3 0 1-16,0-1-2 0,3 3 1 16,5 0-2-16,2-6 0 0,0-7 0 15,0-7-1-15,7-6-1 0,5-7 1 16,4-12-1-16,4-7 0 0,5-4 0 16,7-6 0-16,3-3-2 0,5-5-4 15,-6-3-6-15,-2 0-8 0,-1 0-12 0,-2 3-58 16,-10-3-41-16,-4 4-88 0,-3 2-190 15</inkml:trace>
  <inkml:trace contextRef="#ctx1" brushRef="#br0" timeOffset="2214.3">7396 6647 471 0,'0'-5'102'0,"9"-2"1"16,-3-6-84-16,5-1-5 0,3-6 0 16,1-1-2-16,-1-5-1 0,3 0 0 15,-1-6 0-15,-3-1 1 0,5-7-3 16,-4 2-2-16,-1-5-1 0,1 2-1 15,-4-3-1-15,0 4-1 0,-5 6 1 16,-5 6 2-16,-5 4 1 0,-2 10 2 16,-4 6 0-16,-3 8 1 0,0 0-1 15,-2 15 0-15,-2 7-2 0,-1 6 0 0,3 6-1 16,-2 10 1-16,3 9 1 0,-5 3 1 16,3 2 0-16,-3 2 1 0,4 5-1 15,-1-1 2-15,3-3-1 0,6-4-1 16,3-4-2-16,9-5 0 0,5-8-3 15,5-11 0-15,5-9-2 0,2-10-1 16,5-10 0-16,1-5-4 0,-1-8-2 16,5-7-5-16,-3-4-7 0,0-4-9 0,3-1-16 15,-7-3-101-15,-1 2-107 0,-3 4-259 16</inkml:trace>
  <inkml:trace contextRef="#ctx1" brushRef="#br0" timeOffset="3831.72">8072 6622 360 0,'5'-7'86'15,"6"-1"1"-15,0-2-57 0,5-2-5 16,1-5-4-16,-4 1-3 15,-7-5-2-15,1-4-1 0,20-3 1 0,1-5-1 16,2-5-2-16,-2-1-3 0,1-1-1 0,-3 0-3 16,-6-2-1-16,-3 5-2 0,-1 2-1 15,-3 4 0-15,-3 3 2 0,-4 2 1 16,-3 7 4-16,-3 3 3 0,0 4 3 16,-6 3 1-16,-1 3 2 0,-1 6-1 15,-4-4-2-15,-3 4-3 0,0 12-3 16,-1 1-2-16,-6 9-2 0,1 7-1 15,-2 7-1-15,0 8 0 0,-4 6 0 0,1 4-1 16,1 1 1-16,5-2-1 0,0-4 0 16,2-1-1-16,3-7 0 0,5-4 1 15,2-6-1-15,0-5-1 0,4-2 1 16,4-4 0-16,0-7-1 0,0-2 0 16,0-2 1-16,4-5-1 0,-4-4 0 15,5 5 0-15,-2-5 0 0,1-7 0 16,2 0 1-16,-2-4 0 0,3-5-1 0,2 0 1 15,4-3 0-15,1 0 0 0,2-2 0 16,2 1-1-16,2 3 0 0,2 0 1 16,-3 4-1-16,-1 0 0 0,-3 4 0 15,-1 2 0-15,-4 7 0 0,-3-3 1 16,-2 3 0-16,0 6 0 0,1 1 1 16,-6 2 0-16,4 1 0 0,-4-1 1 15,0 2 0-15,6-1 0 0,-6 0 0 16,6-3 1-16,-3 1-1 0,7-4 0 0,0-4 0 15,4 0 0-15,0 0-1 0,5-6 0 16,-3-1-1-16,2-1-1 0,0-3-4 16,-1-2-6-16,-1 1-7 0,-1-1-12 15,-2-3-14-15,0 0-95 0,-1-2-101 16,2-4-243-16</inkml:trace>
  <inkml:trace contextRef="#ctx1" brushRef="#br0" timeOffset="4479.35">8583 6473 406 0,'-6'4'97'16,"0"1"2"-16,4-1-61 0,-4 4-7 0,6 1-4 15,-3 1-2-15,3 1-4 0,0 3-1 16,0-2-1-16,0 1-2 0,3-3-4 15,1 1-2-15,4-4-3 0,1 0 0 16,0-7-1-16,5 0-1 0,2 0 0 0,1-8-1 16,2 0-1-16,-1-3 0 0,2-3-2 15,1 1 0-15,-3-3 0 0,-3-1-1 16,2-3 0-16,-7 0 1 0,0-2-1 16,-10-3 0-16,5-2 0 0,-5 1 2 15,-5 2 0-15,-1 2 2 0,-4 187 3 16,-2-181 2-16,-2 7 1 0,-2 3 2 15,-4 6 0-15,-1 0-1 0,1 4-1 16,-6-175-2-16,3 188-3 0,-1 3-1 16,5 5-1-16,-1 2-2 0,7 1 0 0,-3 1-1 15,8-6 0-15,-1-1-1 0,9-5-7 16,-3-1-5-16,6-4-8 0,-3-2-12 16,13-4-5-16,-6-3-106 0,6-3-107 15,0 6-253-15</inkml:trace>
  <inkml:trace contextRef="#ctx1" brushRef="#br0" timeOffset="5465.18">8959 6279 415 0,'0'-7'105'0,"2"2"6"0,-2 2-58 0,0 3-7 15,0-5-5-15,0 5-6 16,0 0-5-16,-6 5-4 0,6-1-4 0,-5 7-4 15,2 4-4-15,-3 4-2 0,2 2-2 16,1 3-1-16,-1 1-1 0,4 0-2 16,-6-2-1-16,6-4-1 0,0-1-2 15,0-2-1-15,4-6 0 0,2-1-1 16,0-5 1-16,4-4-1 0,0 0 1 16,0-7-1-16,6-3 1 0,-2-3 0 15,6-5 0-15,4-5 0 0,4-5 0 16,-1-2-1-16,4-2 1 0,2 0-1 0,-3-1 1 15,-1 4 0-15,-6 0 0 0,-3 8 2 16,-7 5 3-16,-1 4 5 0,-8 4 4 16,0 3 1-16,-4 5-1 0,0 0 0 15,-7 7-2-15,1 4-2 0,-1 2-5 16,-3 5-5-16,0 3 0 0,-1 2 0 16,2 4-1-16,-1 1 1 0,1-3-1 15,4-1 1-15,5-2-1 0,4-2 0 16,3-2-1-16,0-6 1 0,6-4-1 0,6-3 1 15,-1-5-1-15,1-3 1 0,4-7 0 16,1-4-1-16,5-6 1 0,-8-3-1 16,4-1 1-16,-4-3-2 0,2-4 0 15,-4-1-1-15,-2-3 1 0,-4 5-1 16,1-1 1-16,-3 3 0 0,-4 2 1 16,-1 6 0-16,-6 4 1 0,0 4 0 15,2 4 1-15,-2 2-1 0,0 0 0 0,0 1 0 16,0 1 0-16,0 0-1 0,8 4 0 15,-3-6 0-15,1 6 0 0,1-6 0 16,5 6-1-16,1-6 1 0,2 6 0 16,-2 0 0-16,7 0 0 0,-2 0 0 15,0 0 0-15,-1 5 0 0,2-5 1 0,-5 0 0 16,0 0-1-16,-1 0 2 0,1 0-1 16,-2 0 0-16,0 0 0 0,-4 0 1 15,-1 0-1-15,0 0 0 0,-2 0 0 16,2 0-1-16,-5 0 1 0,-2 0-1 15,5 0 0-15,-5 3 0 0,0-3 0 16,0 0 1-16,0 5 0 0,0-5 0 16,0 6 1-16,0 0 0 0,-2-2 0 15,2 4 0-15,-7 0 1 0,0 3-1 0,1 3 0 16,-1 3 0-16,-3 1 0 0,1 0 0 16,0 3-1-16,1 2 1 0,2-3 0 15,2-1-1-15,4-3 0 0,0-2 0 16,0-3 0-16,3-3 0 0,3-5-1 15,3-3 0-15,2 4 1 0,3-4 0 16,4 0 0-16,0-6 0 0,3 0 0 16,-2 0 0-16,1-3-1 0,0 0-5 0,-5 0-5 15,0 0-7-15,-3 0-6 0,-1 0-12 16,-2 1-12-16,-4 4-103 0,0 0-108 16,-5 4-259-16</inkml:trace>
  <inkml:trace contextRef="#ctx1" brushRef="#br0" timeOffset="6231.28">8801 6470 277 0,'0'-5'82'0,"0"0"2"0,0-1-24 16,2 1-17-16,-2-4-11 0,0 0-6 15,5 1-4-15,-5 0-4 0,3-1 0 16,-3-1-1-16,0 0 0 0,0 2 0 16,0-2-2-16,0-1 0 0,0-3-1 0,0 2 0 15,-3-1 0-15,3 2-1 0,-6-1-1 16,0 1 1-16,2 4 0 0,-1 0-1 15,0 0 0-15,-1 1-1 0,-1 1-1 16,0 0-1-16,-1 5-2 0,-3-4-2 16,0 4-1-16,-2 0-2 0,-2 3 0 15,0 4-1-15,0 3-2 0,-4 3-5 16,-3 4-9-16,2 4-13 0,-3 1-31 16,2 1-71-16,3-1-97 0,3-3-218 0</inkml:trace>
  <inkml:trace contextRef="#ctx1" brushRef="#br0" timeOffset="7462.51">10011 6233 373 0,'8'-11'88'0,"0"-4"3"0,4-3-58 15,5-4-6-15,-1-4-3 0,5 1-2 0,3 1-3 16,-3-1 0-16,4-3 0 0,-3-6-1 16,-1-1-3-16,1-5-3 0,-5-2-2 15,1-5-2-15,-4-3-2 0,-1 3-2 16,-2 6-1-16,-7 5 2 0,-4 5 0 16,0 7 3-16,0 5 0 0,-8 8 0 15,-1 5 1-15,-3 6-1 0,-1 0-1 16,0 10 0-16,-2 1 0 0,-2 2-1 15,-3 7 2-15,5 4-1 0,-4 4 1 16,1 3-1-16,-2 3 0 0,3 5-1 0,1 5-1 16,2-2 0-16,5-1-1 0,-2 0-1 15,5-3 0-15,3-3-1 0,3-2 0 16,0-5 0-16,0-6-1 0,9-1 0 16,2-5 0-16,5-3 0 0,1-6 0 15,4-2 0-15,1-5 0 0,3 0 1 16,1-7-1-16,0-3 0 0,-1 0 1 15,-2-4 0-15,2-1 0 0,0-4 0 0,-2-1 1 16,3 1 1-16,-1-4 1 0,-4-2 0 16,-1 1 2-16,-1 1 0 0,-5 4 0 15,-3 2 3-15,-3 5 4 0,-6 4 2 16,-2 4-2-16,0 4-1 0,0 10-1 16,-8 1-2-16,1 4-2 0,0 2-6 15,0 2-1-15,1 3-1 0,0 1 1 16,4-4-2-16,2 0 1 0,2-6-3 0,9 0 0 15,-2-5-1-15,8-4 0 0,0-4 0 16,8-8 0-16,2-3 1 0,4-1 1 16,-2-3 1-16,2-4 1 0,-2-3 1 15,1-2-1-15,-8 1 1 0,-3 2 0 16,-6 1 0-16,-1 2 2 0,-9 6 0 16,-3 6 0-16,0 6-1 0,-7 12 0 15,1 4 0-15,-3 6-1 0,1 4-2 0,2 7 0 16,-1 8 0-16,1 8 0 0,1 3 1 15,-1 7-1-15,4 3 1 0,-4 6 0 16,-1-5 0-16,-5-1 1 0,0-5-1 16,1 0 1-16,-5-7-1 0,-1-6 1 15,-1-2-1-15,0 2 1 0,5-6 0 16,-1-7 0-16,1-8 0 0,5-6 0 16,0-5 0-16,1-9-1 0,1-7-1 15,0-11 1-15,1-1-1 0,5 1 0 0,-7-24 0 16,7-7 0-16,0-9 0 0,7-8 1 15,-3-5-1-15,3-2 0 0,2 8 0 16,11-4 0-16,65 5 1 0,-59 4-3 16,8 4-5-16,5 5-7 0,2 7-8 15,-3 1-8-15,-3 5-13 0,-64 0 42 0,56 5-150 16,-6 1-110-16,-6 2-279 0</inkml:trace>
  <inkml:trace contextRef="#ctx1" brushRef="#br0" timeOffset="9715.1">6648 7513 319 0,'0'0'92'0,"0"0"3"0,0 0-4 16,0 0-56-16,0 0-12 0,0 0-4 0,0 0-1 16,0 0-2-16,0 0-1 0,0 0-1 15,0 0-2-15,0 0 0 0,0-4-3 16,0 4-1-16,-4-3-3 0,-2-1 0 16,6 4-1-16,-8-6 0 0,2 2-1 15,-1 1-1-15,0 3 1 0,0-4-1 16,1 4 0-16,-1 5-1 0,1 1 0 15,-1 0 0-15,-2 3 0 0,-1 1 1 0,-3 2 0 16,0 0 2-16,0 4-1 0,2 1 2 16,0 6-1-16,0 3 2 0,3 1-1 15,2 2 0-15,4 2 0 0,2 1-1 16,0-1-1-16,0-2 1 0,8-6-1 16,-1-3-1-16,4-3 0 0,2-4 1 15,3-6-1-15,5-7 1 0,3 0-1 16,3-10 1-16,6-5-1 0,0-4 0 0,5-2 0 15,-5-4-1-15,-4-3 0 0,3 0 0 16,-5 1 0-16,-7 2-1 0,-1 4 0 16,-5 1 1-16,-1 1-1 0,-6 7 0 15,0 2 2-15,-7-1 0 0,4 6 2 16,-4 0 1-16,-4 5 2 0,4-3 0 16,-7 3 0-16,2 0 0 0,2 4-1 15,-2 1-1-15,-1 3-2 0,6 1-1 0,-4 3 0 16,4 1-1-16,0 2 1 0,0 3-1 15,0-1-1-15,0 1 1 0,8-5-1 16,-2 0 0-16,3-5 1 0,1-4-1 16,0-4 0-16,3-8 1 0,1-5-1 15,-1-2 1-15,5-3-1 0,1-4 1 16,1-2-1-16,0-2 0 0,-1 1 1 16,3 1-1-16,-8-1 0 0,-2-1 1 0,-10 3-1 15,-2 1 0-15,-7 3 1 0,-3 5 0 16,-8 3 3-16,-2 5 2 0,1 6 0 15,0 11 1-15,-2 3 1 0,1 6-1 16,2 2-1-16,3 4-2 0,0 1-2 16,-2-1-2-16,3 0 1 0,0-3-4 15,2-4-5-15,5-2-6 0,0-5-8 16,7-4-12-16,0-3-12 0,8-5-100 16,-2-7-103-16,5 1-247 0</inkml:trace>
  <inkml:trace contextRef="#ctx1" brushRef="#br0" timeOffset="11394.54">7303 7454 476 0,'-4'-5'112'15,"1"5"3"-15,3-4-75 0,-4 4-10 16,4-4-3-16,0 4-6 0,0 4-5 15,-5 0-1-15,5 5-1 0,0 3-2 16,0 3-2-16,-3 3 1 0,-3 4 0 0,1 2-2 16,0 1-1-16,-3 2 0 0,1-2-3 15,0 2 0-15,0-3-1 0,1-2-2 16,3-4 0-16,-1-5-1 0,-1-3 0 16,5-3-1-16,0-7 0 0,0 4 0 15,5-4 0-15,0-6 0 0,1-4 1 16,2-4-1-16,6-3 0 0,-1-4 1 0,7-3-1 15,0-2 1-15,2-1-1 16,2 3 0-16,-3-2 0 0,0 2 1 0,-1 1-1 16,-2 5 0-16,-5 2 0 0,-1 4 0 15,-4 3 1-15,-1 6-1 0,-1 3-1 16,-6 7 1-16,5 2 0 0,-5 3 0 16,0 4 0-16,0 1 0 0,-5 3 0 15,5-3 0-15,-2 0 1 0,2-4-1 16,0-1 0-16,0-2 0 0,2-5 0 15,5-5-1-15,5 0 0 0,2-12-1 0,5 0 0 16,0-4-1-16,7-3 0 0,2-6-2 16,4-7 0-16,1-6-1 0,0-6-1 15,3-8 1-15,1-8 1 0,-3-3 1 16,-2-2 0-16,-4 3 2 0,-3 1 0 16,-5 6 2-16,-3 8 0 0,-6 8 2 15,-5 7 4-15,0 11 3 0,-6 6 2 0,3 7 0 16,-3 8 0-16,0 12 0 15,-4 8-1-15,-1 6-3 0,1 6-2 0,0 10 0 16,-3 5 0-16,-2 6-1 0,-1 1 0 16,0 3 0-16,-4 2-1 0,4-1-1 15,1-6-1-15,1-6 0 0,1-6-1 16,4-7 0-16,3-10 0 0,0-5-1 16,0-7-3-16,3-5-2 0,-3-2-1 15,0-4-1-15,0-6-2 0,0-2 0 0,-5-3 1 16,1-4 1-16,-5-5 2 0,-4-1 2 15,0-4 1-15,-3-2 0 0,3 0 2 16,0 2 1-16,0 2 0 0,2 4 0 16,3 3 0-16,4 3 0 0,4 5 0 15,0 0 0-15,8 1 0 0,0 3 0 16,5 0 0-16,6 0 1 0,2 4-1 16,3-5 0-16,2 5 1 0,2-7 1 0,-2 3 1 15,2-2 0-15,-2-1 0 0,0-1 1 16,-1 1 1-16,1 0-1 0,-1-1 0 15,1 2 0-15,-1 1-1 0,-1 1 0 16,-2-3-1-16,0 1 0 0,-2-1-1 16,-5 4 0-16,-1-4 0 0,-3 2-1 15,1 1 0-15,-5 4 1 0,-3 0 2 16,-4 0 1-16,3 5 0 0,-3 2 2 0,-3 3-1 16,-1 3 0-16,-3 3 0 15,-3 2-1-15,-1 2-3 0,-1 1 1 0,3 1-2 16,-1 3 1-16,2-3-1 0,2 2 0 15,6-4 0-15,0 0 0 0,0-2 0 16,6 0 0-16,6-3-1 0,1-4 1 16,1-1-1-16,7-1 0 0,0-4 1 15,5-5-1-15,0 0-1 0,-2-5 1 16,2-3 0-16,1-1 1 0,-2-4-1 0,0-1 0 16,0-2 1-16,-1 0-1 0,4-1 1 15,-3 1-1-15,2 0 1 0,-1 0 0 16,-2 0 0-16,0 0 0 0,-1-1 0 15,-5 0 0-15,-2 0 1 0,-2-2-1 16,-4 2 1-16,-2 3 0 0,-4 0 1 16,-4 1 2-16,-6 2 2 0,-1 0 0 0,-2 3 1 15,-2 1 2-15,1-1-1 0,-2 3 0 16,-2 1-2-16,-1 4-1 0,1 0-2 16,0 3 0-16,-8 7-2 0,0 1 0 15,1 5 0-15,3 7-1 0,-1 3 0 16,2 2 0-16,4-1 0 0,6 2 0 15,3 1 0-15,4-4-1 0,0-6-1 16,0 1-1-16,10-9-2 0,1-2 0 16,5-10-1-16,4 0-1 0,3-8-1 15,0-5 1-15,3-3 0 0,4-3 1 0,-3-3 1 16,-4-1 1-16,1-3 1 0,-5 0 2 16,-2 4 0-16,-4 0 1 0,-3 4 0 15,-4 2 3-15,-2 5 3 0,-4 4 1 16,-6 7 1-16,2 0 0 0,-6 0 1 15,0 10-1-15,-6 4-2 0,2 4-3 16,-2 3-1-16,5 4 0 0,-1 0-2 0,2 3 1 16,6-3 0-16,4-3 0 0,6-3-1 15,5-3 0-15,5-5 0 0,4-7 0 16,3-7-1-16,7-5 1 0,0-8-3 16,3 0-5-16,0-7-8 0,-2-4-9 15,2-1-11-15,-1 0-16 0,-2 2-101 16,0 2-110-16,-4 1-257 0</inkml:trace>
  <inkml:trace contextRef="#ctx1" brushRef="#br0" timeOffset="12214.47">9231 7044 471 0,'-5'0'110'15,"5"0"1"-15,-2-4-70 0,2 4-18 16,0-4-4-16,0 4-3 0,0-5-3 0,2 5-1 15,-2-7 2-15,6 4-1 0,-6-1 1 16,5 0-1-16,-5 4 0 0,4-4 0 16,0 4 0-16,-4-5 1 0,0 5-1 15,0 0-2-15,0-3 0 0,0 3-2 16,-10 0 0-16,1 0-1 0,1 0-2 16,1 6 1-16,-6-6-2 0,-3 8 1 15,1 1-1-15,1 1-1 0,-1 3-1 16,-4 5 0-16,5-1-1 0,1 4-1 0,4-2 0 15,4 0-1-15,5-2 0 0,0-5 0 16,9-3 0-16,7-3-1 0,0-6 1 16,5 0-1-16,6-9 1 0,1-3 0 15,2-4 0-15,4-6 0 0,3-2 1 0,-2-4-1 16,3-7 0-16,-4-3 0 0,3-7 0 16,-4-4 1-16,2-6-1 0,-4-6 0 15,2 3 0-15,-2 0 0 0,0 4 0 16,-4 8 1-16,-2 5-1 0,-10 11 0 15,0 8 1-15,-7 3 3 0,-4 8 0 16,-4 5 1-16,0 6 0 0,0 0-1 16,-7 10 1-16,1 5-2 0,-1 4-1 15,1 8-2-15,-3 6 1 0,2 8-1 16,-4 4 1-16,3 5-1 0,-3 2 1 0,3 0-1 16,2-3 0-16,6-2 0 0,-4-6 0 15,4-6 1-15,0-7-1 0,-3-5 0 16,3-4 0-16,-5-5-1 0,5-1 1 15,-3-6-1-15,3-2-1 0,0-5 0 16,-4 0-2-16,-1-4-1 0,1-3 0 16,-5-4-1-16,0-3 0 0,-5-3 1 0,2-1 0 15,-2 1 2-15,3-1 0 0,1 4 1 16,-2 2 1-16,4 3 1 0,1 1 0 16,1 8 0-16,0-4 0 0,0 4 1 15,4 0-1-15,2 10 0 0,0-4 0 16,2 2 0-16,4 1 1 0,1 0-1 15,5-1 1-15,7-1-1 0,1-1 1 16,2-6-1-16,7 5 1 0,1-5 0 16,4 0 0-16,-1-3 0 0,-1-1 1 15,-5 4-1-15,-1-5 0 0,-5 1-6 0,-8 1-12 16,-3 3-18-16,-10-4-111 0,0-1-119 16,-11 1-293-16</inkml:trace>
  <inkml:trace contextRef="#ctx1" brushRef="#br0" timeOffset="19680.44">2726 10085 391 0,'-12'-5'88'0,"5"-2"5"15,0 0-62-15,7 7-8 0,0-6 0 0,0 6 2 16,0-3 1-16,0 3 0 15,0 0-4-15,-4 0-3 0,4 0-4 0,0 0-2 16,0 0-4-16,0 0-3 0,0 0-1 16,0 4 0-16</inkml:trace>
  <inkml:trace contextRef="#ctx1" brushRef="#br0" timeOffset="20330.24">2700 10061 824 0,'0'8'5'0,"0"-4"1"0,5-1-1 0,-5 2 1 0,8 0 0 0,-2-1-1 0,6 3 1 0,1-3 0 0,5 3 0 0,5 3 0 0,1-2 0 0,3 2 0 0,2 1-1 0,4 2-1 0,7 0-1 0,-2 4-1 0,3 0 0 0,6 1-1 0,-1 0 0 0,4 0 0 0,-2-1 0 0,-1-5 0 0,-3-3 1 0,-4-3-1 0,-4-1 1 0,-2-5-1 0,-3 0 1 0,-4 0-1 0,-1 0 0 0,-5-4 0 0,2 4-1 0,-6-3 1 0,0 3-1 0,-5 0 1 15,-3 0-1-15,-3 0 1 0,-4 0 1 0,-2 0 1 0,0 0 0 16,-3 0-1-16,3 0 1 0,-9 0 0 15,4-4-2-15,0 4 0 0,0 0 0 16,2 0-1-16,-1 0 1 0,-1 0-1 16,5-3 0-16,-2 3 0 0,2 0 0 15,0 0 0-15,0 0 0 0,0 0 0 16,0 0 0-16,0 0 0 0,0 0 0 16,0 0 0-16,0 0 0 0,0 0 0 0,0 0 0 15,0 0 1-15,0 0-1 0,0 0 0 16,0 0 0-16,0 0 0 0,-5 0 0 15,5 0 0-15,0 0 0 0,0 0 1 16,0 0-1-16,0 0-1 0,0 0 1 16,-3 0 0-16,3 0 0 0,0 0 0 15,0 0 0-15,-5-4 0 0,5 0 1 0,-6-1-1 16,0-2 0-16,0-2 0 0,-1-3 0 16,0 0 0-16,0-3 0 15,0 1 0-15,1 1 0 0,-3 1 0 0,-1 2 0 16,2 1 0-16,-1 4 0 0,-2 2 0 15,4 3 0-15,-5 0 0 0,5 0 0 16,0 0 1-16,0 0-1 0,0 0 0 16,1 3 0-16,0-3 1 0,4 0-1 15,-3 0 1-15,3 0 0 0,2 0-1 16,0 0 0-16,0 0 1 0,0 0-1 0,2 0 0 16,4 0 0-16,-1 0 0 0,3 0 0 15,-1 5 1-15,0-1-1 0,0 1-1 16,5 1 1-16,-4 1 0 0,3 2 0 15,-3 0 1-15,4-1-1 0,-4 0 0 16,3 0 0-16,-2 0 1 0,3-3-1 16,-4-1 0-16,5 0 1 0,-6-4-1 15,0 5 1-15,1-5-1 0,-3 6 1 0,-5-6 0 16,5 6 0-16,-5 0 1 0,0 0 0 16,-7 2 2-16,-5 1 0 0,4 3 0 15,-5 3 0-15,-4 0 0 0,0 0-1 16,-2 3 0-16,0 0-1 0,0 0 0 15,-2-2-1-15,-4-1 0 0,2 0 1 16,0 0-1-16,0-4-1 0,0-1 1 0,7-4-2 16,-1-2-2-16,9-4-6 0,2 0-6 15,6 0-9-15,0-4-11 0,0-3-11 16,5 0-96-16,1-3-102 0,1-2-239 16</inkml:trace>
  <inkml:trace contextRef="#ctx1" brushRef="#br0" timeOffset="115274.25">316 10724 262 0,'6'-5'77'0,"-6"-1"5"0,6 1-23 15,-6-1-10-15,6 0-11 0,-6-1-7 16,5-3-5-16,-1-1-2 0,2-2-4 16,4-1-3-16,0-6-3 0,1-2-1 15,3-3 0-15,0-7-3 0,1-5-1 16,4-5-1-16,1-3-2 0,1-5 0 0,4 0-3 16,-5 0 0-16,0 4-1 0,-1 3-1 15,-11 4 0-15,-1 7 0 0,-1 10 2 16,-6 1 2-16,-9 6 1 0,-1 4 1 15,-4 4 2-15,5 7 0 0,-5 0 1 16,-3 5-1-16,-3 5-2 0,5 5-2 16,-3 5 0-16,1 4-1 0,0 5 0 0,0 5-2 15,6 7 1-15,1 4-1 0,3 5 1 16,4 2-1-16,3 3-1 0,-5-4 0 16,5-1 1-16,-6-2-1 0,6-2 2 15,-6-2 0-15,2-4 0 0,1-2 1 16,-2-3 0-16,5-3 0 0,0-4-1 15,0-8 0-15,0-4-2 0,0-6 1 16,0-4-1-16,0-6 0 0,0 0 0 16,0-9 0-16,0-3 0 0,0-6 0 15,5-8 0-15,-5-5 1 0,5-2-2 0,1-1 1 16,-3 1-1-16,3-1 1 0,1 3-1 16,-1 4 0-16,0 5 0 0,0 0 0 15,0 4 0-15,1 2 0 0,0 3 0 16,-3 3 0-16,1 3 0 0,1 2 0 15,-1 5 0-15,2 0-1 0,0 5 1 16,0 4 1-16,0 2 0 0,0 2 0 16,0 4 1-16,1 2 0 0,-4-1 0 0,-4 2 0 15,6 0 0-15,-2-3-1 0,0-3 1 16,1-1-2-16,1-6 1 0,6-1-1 16,0-6 1-16,3-6-1 0,6-5 0 15,0-4 0-15,-1-4 1 0,5-1-1 16,-4-4 0-16,-2 3 0 0,0 1 0 15,-6 0 0-15,-2 6-1 0,-2 3 1 16,-1 4 0-16,-1 7-1 0,-2 5 1 16,-3 6 0-16,-2 3 0 0,5 2 0 0,-5 4 0 15,2-1 1-15,-2 0-1 0,5-1 1 16,-5-4-1-16,6-2 0 0,0-3 0 16,-3-4 0-16,5-5-1 0,2 0 1 15,0-6 0-15,1-2 0 0,2-5 0 16,1-2 0-16,0-3 0 0,-2-2 0 15,-1 0 1-15,-4-3-1 0,-4-2 0 16,-3 2 0-16,0-1 0 0,-8 1 1 0,1 4-1 16,-3 0 1-16,-2 6-1 0,-3 5 2 15,-2 8 0-15,-3 0 1 0,0 13-1 16,-5 3 1-16,-1 6 0 0,4 3-1 16,2 2 0-16,0 2-2 0,-2-1-4 15,6 1-5-15,2-1-7 0,2-5-9 16,5-1-11-16,1-4 8 0,6-5-107 15,0-6-98-15,7-3-236 0</inkml:trace>
  <inkml:trace contextRef="#ctx1" brushRef="#br0" timeOffset="116663.86">993 10196 399 0,'0'0'107'0,"0"0"4"0,0 0-52 0,0 0-15 15,0 6-6-15,0 3-8 0,-3 3-7 16,3 4-5-16,0 1-3 0,0 5-3 16,0 0-1-16,0 1-4 0,6-4-2 15,1-1-2-15,0 0 0 0,0-6-1 16,5 0-1-16,-1-3 0 0,1-6-1 16,2-3 1-16,-1 0-1 0,7-9 1 0,-3-4-1 15,2-6 0-15,1-5 1 0,-1-2-1 16,2-3 1-16,-1-2-1 0,-4 4 1 15,2 5-1-15,-3 4 0 0,-3 3 1 16,-3 6 0-16,-3 4 2 0,0 5 0 16,-6 5 0-16,0 6 1 0,0 3-1 15,0 3 1-15,0 3-2 0,0 2-1 16,0 0 0-16,0-1-1 0,6-5 0 16,-1-3 0-16,2-4 0 0,2-6-1 15,4-3 0-15,-3-7 0 0,3-5 0 0,2-5-1 16,-1-6 1-16,3-3 0 0,-1-1 0 15,4-1 0-15,-2-2 0 0,-1 0 1 16,-1 2-1-16,-3 5 1 0,-3 1 1 16,-1 5 2-16,-5 4 2 0,-4 4 2 15,0 2 2-15,0 7 0 0,0-4 0 16,-7 4 0-16,7 0-2 0,-4 0-3 0,4 4-2 16,0-4-1-16,0 5-1 0,4-2 0 15,1-3-1-15,3 6 1 0,3-6 0 16,5 0-1-16,-2 0 1 0,6-7 0 15,2-3 0-15,0-3 0 0,2-2 0 16,-1-2 0-16,3 0 1 0,-2 1-1 16,-4 5 1-16,-2 3 0 0,-1 2 1 15,-5 6 0-15,-4 0 1 0,-4 0 2 16,-4 9 1-16,0 2-1 0,0 3 0 0,-3 4 0 16,-3 1-1-16,-1 2-1 0,0 1-1 15,0-1-1-15,2-1 0 0,5-3-1 16,0-3-1-16,5-1 0 0,2-3-2 15,4-3-1-15,2-7-2 0,3 0 0 16,-3-5-1-16,7-6 0 0,-1-4 1 16,5-5 2-16,2-6 2 0,-1-5 0 0,6-8 1 15,-3-5 1-15,3-6 0 0,-3-3 0 16,2-3 0-16,-7-1 0 0,3 5-1 16,-6 1 1-16,-6 5 0 0,-1 8 0 15,-7 6 0-15,-6 8 0 0,0 6 2 16,-7 6 1-16,-6 7 0 0,0 5 0 15,-2 12 1-15,0 5 0 0,-3 5-1 16,-1 2 0-16,-1 6-1 0,1 6-1 16,-1 2 1-16,0 2-1 0,6 2 0 15,2 0 0-15,6-2-1 0,6-3 1 0,6-6-1 16,8-7-1-16,5-5 1 0,2-8-1 16,8-11 1-16,1-5-1 0,3-11 1 15,6-5 0-15,4-6 0 0,-1-8 1 16,-2-3-1-16,-1 3 1 0,-4 2 2 15,-7 6 1-15,-5 4 1 0,-8 4 4 16,-3 11 2-16,-10 8 1 0,-2 0-1 0,-5 10-2 16,-4 2-1-16,-4 4-2 0,4 4-3 15,-2-1-2-15,0 1-1 0,5-3-3 16,3-1-2-16,3-4-4 0,0-2-1 16,6-5-1-16,6-5 0 0,-4 0 1 15,5-6 1-15,4-7 4 0,1-3 2 16,0-2 2-16,2-3 1 0,-1-2 0 15,1 0 0-15,-4-1 1 0,0 4 2 16,-3 3 1-16,-4 0 1 0,-1 5 1 0,-3 3 1 16,0 5 2-16,-5 4-1 0,0 4 0 15,0 6-2-15,-5 5-1 0,-1 6 0 16,-1 5-3-16,-2 4 0 0,2 7-1 16,-3 5 0-16,3 4-1 0,2 2 0 15,-1 0 0-15,6 0 0 0,-3 1 0 16,3-3 0-16,-5 1 0 0,2-4 0 0,-2-1 1 15,-1-3-1-15,-1 1 0 0,1-1 0 16,-1-5 0-16,0-4 0 0,-2-4 0 16,-2-4 0-16,3-4 1 0,-4-6-1 15,0-6 0-15,0-6 1 0,1-6 0 16,0-9-1-16,-1-8 1 0,4-11-1 16,1-8 1-16,7-8-1 0,0-6 0 15,12-9 1-15,3-4-1 0,6-4 0 16,10-2-3-16,3 1-6 0,4 4-9 0,-2 3-13 15,2 7-14-15,-6 6-110 0,-5 5-118 16,-12 10-279-16</inkml:trace>
  <inkml:trace contextRef="#ctx1" brushRef="#br0" timeOffset="117952.74">420 11321 432 0,'0'0'101'0,"0"0"2"16,0-4-73-16,-4 4-3 0,4 0-5 15,0 0-2-15,0 0-2 0,-5-3-3 0,5 3 1 16,-3 0 1-16,3 0-1 0,0-4-1 16,-5 4-2-16,5 0 0 0,-7 0-2 15,5 0-1-15,-3 5-2 0,-1-5-2 16,-1 7-1-16,1 1 0 0,0 3-1 16,1 1-1-16,-3 2-1 0,0 4 1 15,2 1-2-15,-1 3 1 0,3 1-1 16,0 2 0-16,4-1 0 0,0 3 0 0,2-3 0 15,4 1 0-15,1-3-1 0,0-3 1 16,6-6-1-16,2-4 0 0,3-9 0 16,7 0 0-16,-2-8 0 0,1-4 0 15,7-2 0-15,-3-3 1 0,-1-1 0 16,0-3 0-16,-6 3 1 0,2 0 1 16,-5 1 0-16,-4 3 1 0,-2 3 1 15,-3 3 0-15,-2 5-1 0,-2 3 1 0,-2 0-2 16,3 6 0-16,-1-1-1 0,0 2-1 15,3-1 0-15,-1-1 0 0,1 0 0 16,0-5-1-16,2 4 0 0,0-8 0 16,2-2 0-16,0-6 0 0,2-3 0 15,-2-2 1-15,2-5-1 0,-4-1 0 16,0-2 0-16,-2 2 1 0,-5 2 0 16,-3 2 0-16,0 2 0 0,-8 3 1 15,1 1 3-15,-7 5 1 0,-1 3 1 16,-3 5 1-16,-3 0-1 0,-1 12 1 0,1-1-2 15,1 7-1-15,2 3-3 0,3 0-2 16,4-1-5-16,-1-2-6 0,10-2-8 16,2-2-9-16,-4-7-12 0,4-3-9 15,5-4-98-15,0 0-100 0,4-7-239 16</inkml:trace>
  <inkml:trace contextRef="#ctx1" brushRef="#br0" timeOffset="119671.95">1083 11101 387 0,'-7'0'107'0,"0"4"4"0,-2 2 0 15,1 3-84-15,0 2-5 0,1 2-2 16,-4 3-3-16,4 4-2 0,-1-1-2 15,0 1-2-15,-2-2-2 0,4-2-2 16,2-4-3-16,4-1-1 0,-5-6-2 16,5-5-1-16,8 0-1 0,-3-8 1 15,7-7 0-15,2-1-1 0,3-5 1 0,2-3 0 16,5-3 0-16,1 0 0 16,-3 4 0-16,2 3 0 0,-4 3 0 0,-2 5 0 15,-3 5 1-15,-5 7 0 0,0 0 0 16,-2 11 1-16,-3 1 0 0,-1 5 0 15,0 2 0-15,0-1 0 0,1-1-1 16,-2-3 0-16,3-1-1 0,1-5 0 16,4-8-1-16,1 0 0 0,2-12 0 15,5-7 0-15,0-7 0 0,2-10 0 0,-1-9 1 16,3-9 0-16,1-11 1 0,1-5-1 16,-3-3 1-16,1-5-1 0,-1-2 1 15,-3 0 0-15,-2 6 1 0,-4 11 3 16,-5 8 3-16,1 13 4 0,-2 10 1 15,-4 12 2-15,-3 16 0 0,0 10-2 0,0 16-2 16,0 10-4-16,0 8-3 0,0 10-2 16,0 10-1-16,0 7-1 0,0 1 1 15,-7 0-1-15,1-3 0 0,-1-4 0 16,1-5 0-16,0-6-1 0,2-9 1 16,-2-9 0-16,6-8-1 0,-4-6-1 15,0-6-1-15,-1-3 0 0,1-6-1 16,-3-3 0-16,-3-3 0 0,-3-6 1 15,0-2 1-15,-1-4 1 0,1-6 0 16,0-2 1-16,6-3 0 0,1-1 0 0,6-1 0 16,6 2 0-16,5 1-1 0,2 2 1 15,3 3 0-15,5 3-1 0,4 3 0 16,2 2 1-16,-1 2-1 0,-2 2 0 16,2 2 1-16,-2 3 0 0,1 3 0 15,-3-4 1-15,-1 4 2 0,-3 6 2 16,0 0 1-16,-3 0 2 0,-3 1 1 15,1 0 1-15,-7 1-1 0,-2 0 0 16,-4 0-2-16,0 1-2 0,0 0-1 0,0 2-1 16,-3 1-1-16,3-1-1 0,0 4 0 15,0-2-1-15,4-1 0 0,-1 2-2 16,4-3-2-16,5-3-3 0,-4-3-1 16,6-1-2-16,-1-4 0 0,6-5-1 15,0-2 1-15,2-6 3 0,5-3 2 16,1-3 2-16,5-5 1 0,0-4 2 15,1-4 0-15,-4-1 0 0,2-1 0 0,-4 1 1 16,-6 0 2-16,-1 2 2 0,-1 5 3 16,-11 3 5-16,-3 6 3 0,-5 4 1 15,-6 4 1-15,-8 5-3 0,-2 4-1 16,-6 5-4-16,0 5-5 0,-3 0-3 16,1 5-1-16,-2 3-1 0,2 3 0 15,3 0 0-15,3 4-1 0,4 0-3 16,7 0-3-16,2 0 0 0,5-4-2 0,11-4-2 15,1-6 0-15,4-5 0 0,4-9 3 16,1-8 2-16,4-7 2 0,0-3 0 16,2-6 2-16,-1-2 1 0,-3-1 0 15,2 5 1-15,-5 4 0 0,-2 1 2 16,-5 8 3-16,-5 3 3 0,-1 5 0 16,-7 4 0-16,0 0 0 0,0 0 0 15,-7 9-2-15,5-2-3 0,2 2-3 16,-4 4 1-16,4 2-1 0,0-1 0 15,0 3 1-15,6-2-1 0,1-3-1 0,3 1 0 16,0-5-1-16,4-3-1 0,3-5-1 16,1 0-1-16,1-9 0 0,2-1 0 15,3-6 1-15,2-2 0 0,2-6 2 0,4-2 0 16,-3-3 2-16,1-3 0 0,1 0 1 16,-4 0-1-16,-5 1 1 0,4 2-1 15,-6 4 0-15,-2 6 1 0,-3 6-1 16,-2 3 0-16,-5 6 0 0,0 8 0 15,-4 4 0-15,-4 4 0 0,0 0 0 16,0 2 0-16,0 3 1 0,-6-3-1 16,4 1 1-16,2-5-1 0,-5-3 0 15,5-2 0-15,0-5 0 0,0 0 0 16,0 0 0-16,0-5 0 0,0-1-1 16,0-1 2-16,0-2-1 0,0 1 0 15,-7 3 1-15,4-1-1 0,-7 6 0 0,3 0 2 16,-2 7-1-16,-2 5 2 0,-2 5 0 15,0 4 0-15,0 4 0 0,3 3-1 16,-1 1 1-16,-1 0-2 0,4-1-1 16,3-2 0-16,5-1 1 0,0-3-1 0,0-3 0 15,6-3-1-15,2-3 1 16,4-6-1-16,0-7 1 0,7-5-1 16,2-6 0-16,5-5 1 0,0-6-1 0,2-3 1 15,2-5 1-15,-2-7-1 0,-6-5 1 16,-1-5 0-16,-3-6-1 0,-4-5 0 15,-2-3 0-15,-1 1 0 0,-2 4-1 16,-2 4 1-16,-1 12-1 0,-1 6 2 16,-5 11 1-16,0 7 0 0,0 9 0 15,-5 7 1-15,3 13 0 0,-4 5 0 16,0 9-1-16,-1 11-1 0,0 9 0 0,1 9 0 16,0 8 0-16,1 1-1 0,5 2 0 15,-7-5 1-15,7-3-1 0,0-8 0 16,0-4 0-16,6-8-1 0,-6-7 1 15,0-5 0-15,0-5 0 0,2-7-1 16,-2-3 1-16,0-9-1 0,0-3 0 16,-2-4-1-16,-4-5 1 0,0-3 0 15,2-3 0-15,-6 0 2 0,3-2 4 16,-1 3 3-16,1 2 2 0,1 2 2 0,1 2 1 16,5 2 0-16,0 3-1 0,6-2-3 15,1-1-2-15,6-2-4 0,0-1 0 16,5-2-1-16,1-2-1 0,4 0-2 15,-2 0-7-15,2-2-14 0,-2 6-16 16,-6 1 54-16,-2 0-181 0,-6 3-134 16,-7 5-337-16</inkml:trace>
  <inkml:trace contextRef="#ctx1" brushRef="#br0" timeOffset="128720.17">223 9646 358 0,'3'-4'80'0,"3"-1"1"0,2-1-57 16,2-3-10-16,2 1-1 0,-1-1 2 15,3-2 1-15,0-1 0 0,-4 0 1 16,5-3 0-16,-4-3-1 0,1-4-2 15,2-4-2-15,-1-5-3 0,1-3-3 16,4-3-1-16,3-8-2 0,3 1 0 16,-1-3-2-16,3 2 0 0,0 1 0 15,0 3 0-15,-5 1 0 0,-3 7 1 16,-3 4 1-16,-2 2 1 0,-6 2 2 0,-7 4 2 16,0 3 2-16,0 4 1 0,-7 1 1 15,0 5 0-15,-3 2-1 0,-2 1-1 16,1 5-2-16,-1 0-1 0,0 0-1 15,3 7-1-15,-3 1-1 0,4 5 0 16,2 3 1-16,3 3-1 0,-2 3 0 16,-2 5 0-16,-5 3 0 0,0 2-2 15,-2 1 0-15,3 2 0 0,-5 4-1 16,4 6 0-16,4 2 1 0,2 3-1 16,1 1 0-16,5-1 0 0,0-3 0 0,0-5 0 15,5-2 0-15,-5-7 0 0,0-4-1 16,0-5 0-16,0-2 0 0,0-3 0 15,0-5 0-15,0-3 0 0,5-3-1 16,-3-4 1-16,3-4-1 0,2 0 2 16,0-7-1-16,7-2 0 0,-1-3 1 0,1-4 0 15,2-2 0-15,-4-1 0 0,-1-4 0 16,-3 3 0-16,-8-2 0 0,4 2 0 16,-4 2 0-16,-6 3 1 0,0 2-1 15,-2 5 1-15,-6 4-1 0,-3 4 0 16,1 6-1-16,-2 1 1 0,-2 3-1 15,0 2 2-15,5 2 0 0,-1-1 2 16,6 0 0-16,-1 0-1 0,3 2 1 0,2-3-1 16,6 1-1-16,0 1-1 0,0-2-1 15,6-1 0-15,4-1 0 0,1-4-1 16,2 0 1-16,4-6-1 0,4 0 0 16,0 0 1-16,5-9-1 0,1 2 1 15,0-4 0-15,3-3 0 0,-2 0 0 16,-2-3 1-16,-2-1-1 0,-1-1 0 0,-2-5 1 15,-2 1-1-15,-5-2 1 0,0-1-1 16,-2 0 1-16,-3-1 0 0,-1 4 0 16,-2 2 1-16,-2 5 2 0,0 4 3 15,-4 2 1-15,0 4 1 0,0 2 0 16,0 4 1-16,0 0-2 0,0 0-1 16,0 0-3-16,0 0-2 0,0 0 0 15,0 0-1-15,0 0 0 0,0 0 0 16,0 0-1-16,0 0 0 0,0 0 1 15,0 0-1-15,0 0-1 0,0 0 1 0,0 0 0 16,0 0-1-16,0 0 1 0,0 0 0 16,0 0 0-16,0 0 0 0,0 0 0 15,0 0 1-15,0 0-1 0,0 0 1 16,-4 0-1-16,4 0 1 0,0 0-1 16,0 0 0-16,0 0 0 0,0 0 0 15,0 0 0-15,0 0-1 0,-6 4 1 16,6 2-1-16,-4 2 1 0,4 3 0 0,-6 2 0 15,2 4 0-15,4 3 1 0,-6 1-1 16,6 1 1-16,-2-1-1 0,2-3 1 16,0 0-1-16,4-3 0 0,0-2-1 15,2-2 0-15,1-4 0 0,2-3 0 16,1 0-1-16,3-4 1 0,-1 0 0 16,2-5 0-16,1-4 1 0,0-2 0 15,3-2 0-15,-2-4 0 0,0-4 0 16,-1-1 1-16,2-1-1 0,-1 0 0 0,2-4 0 15,-1 0 1-15,0 1-1 0,1-3 0 16,-1 2 0-16,0 2 0 0,-4 4 1 16,-3 3-1-16,-1 2 1 0,-5 4 0 15,0 5 1-15,-4 3 0 0,0-1 0 16,-4 5 0-16,0-4 1 0,4 4-1 16,-6 0-1-16,1 4 0 0,-2 1 0 0,3 4 0 15,0 5-1-15,4 3 1 0,-7 2-1 16,7 4 1-16,0 1-1 0,0 2 0 15,2-3-1-15,7-3 0 0,4-3 0 16,0-4-1-16,5-4 0 0,1-9 0 16,3 0 0-16,1-13 1 0,1-4 0 15,-1-3 1-15,3-6 0 0,-2-3 0 16,0-1 0-16,-3 1 0 0,-1 2 0 16,-6 0 1-16,-3 4-1 0,-3 4 1 0,-5 5 2 15,-3 3 3-15,0 3 1 0,-5 4 1 16,1 4 0-16,-2 0-1 0,-1 5 0 15,-2 5-3-15,4-1-2 0,-1 3-1 16,6 2-1-16,-3 2-1 0,3-3 0 16,3-1-2-16,3 1-1 0,2-6 0 15,3-2-1-15,3-5 0 0,1-6 1 16,3-4 0-16,4-5 2 0,3-4 0 0,2-3 1 16,-2-4 1-16,2 2 0 0,-3-2 0 15,-1 2 0-15,-9 2 1 0,-2 2-1 16,-2 6 1-16,-4 3 2 0,-6 3 0 15,4 8 1-15,-4 0-1 0,0 12 1 16,0 5-1-16,0 3 1 0,0 7-2 16,0 7-1-16,0 2 0 0,-7 6 1 0,1-1-1 15,-1 5 0-15,-5 0-1 0,4 4 1 16,-2-3 0-16,-2 1-1 0,-1-5 1 16,2 0 0-16,-3-6-1 0,0-3 1 15,-1-8-1-15,2-3 0 0,-1-6 1 16,4-3 0-16,1-6-1 0,1-4 1 15,2-4 0-15,0-10 0 0,2-4-1 16,-1-5 0-16,5-12 0 0,0-9 1 16,0-10-1-16,10-9 0 0,9-5-1 0,4-3 1 15,9-1-3-15,5 6-5 0,3 4-6 16,0 7-10-16,0 4-11 0,-7 7-7 16,-7 4-111-16,-6 5-110 0,-3 4-266 15</inkml:trace>
  <inkml:trace contextRef="#ctx1" brushRef="#br0" timeOffset="130243.5">599 9622 260 0,'0'0'64'0,"0"-5"3"0,0 0-37 16,3-1-6-16,-3-2-3 0,4 0-3 15,-4-1-2-15,4 0 0 0,-4 2-2 16,4 0 1-16,-4 0-1 0,0 1 1 15,0 0 0-15,-4 3-1 0,1-2 0 16,-2 2 0-16,2-1-1 0,-4 4-2 0,1-6-1 16,-5 1-2-16,3 5 0 0,-4-3-1 15,1 3-1-15,1 0 0 0,0 0 1 16,1 0 0-16,1 0 0 0,0 5 1 16,-3-2-1-16,1 3 1 0,-2-2-1 15,0 3 0-15,-1 0 0 0,1-1-1 16,4 1 0-16,-2-1 0 0,2 2 0 15,1-2-1-15,0 1 1 0,1 0-1 16,1-2 1-16,1 3 0 0,0 0-1 16,1-1 0-16,3 1-1 0,0 1 0 0,-4-1-1 15,4 2-1-15,0 0 0 0,4 0-1 16,-1 1 1-16,1-1-1 0,-2-2 0 16,5 2 0-16,-2-2 1 0,-1 1-1 15,1-4 1-15,1-1 0 0,-1-4 1 16,1 0-1-16,0 0 1 0,-1-9-1 15,3 0 0-15,0-2 0 0,4 0 0 16,-2-2-1-16,3-2 0 0,-1 1 0 0,-5-1 0 16,5 3 0-16,-8-1 0 0,0 1 0 15,-4-1 0-15,0 2 0 0,0 1 0 16,-4 1 1-16,-2-1-1 0,-4 2 0 16,3 1 1-16,-5 0-1 0,3 3-1 15,-3-2 1-15,-1 6 0 0,6-3 0 16,-1 3 0-16,1 0 1 0,1 7 0 15,-1-1 0-15,1 4 1 0,0 3 0 0,0 1-1 16,0 2 0-16,1 1-1 0,1 2 1 16,-1-2-2-16,5-2 1 0,-5-3-1 15,5-2 0-15,0-3-2 0,0-3 0 16,6-4-1-16,-2 0-2 0,0 0-5 16,1-6-7-16,1 2-10 0,-1 0-11 15,-2-1-90-15,3 2-97 0,2-1-230 16</inkml:trace>
  <inkml:trace contextRef="#ctx1" brushRef="#br0" timeOffset="131004.16">400 9482 290 0,'0'6'75'0,"-4"-1"2"16,4-1-39-16,0-1-6 0,-4-3-4 15,4 4-3-15,0-4-1 0,-3 0-1 16,3 0 0-16,0 0-2 0,0 0-3 0,0 0-2 16,0 0-4-16,0 0-3 0,0-5-3 15,0-1 0-15,5-3-2 0,-3-3-1 16,3-3 0-16,1-3 0 0,1-4-1 15,1-5 0-15,4 0-1 0,3-5 0 16,-1-1 0-16,5-1 0 0,1 1 1 16,0 1-1-16,0 1 1 0,-2 3 0 0,-4 2 1 15,-3 4-1-15,-2 1 1 16,-3 3-1-16,-4 1 1 0,-2 3 2 0,0 2 0 16,0 0 1-16,0 3 1 0,-6 2 1 15,2 1 1-15,-6-2 0 0,2 5 0 16,-3 3-1-16,0-4 0 0,0 4-1 15,-2 6-1-15,-1-1-1 0,2 5-2 16,-1 0 0-16,2 1 0 0,-1 1-1 16,0 2 1-16,-2 1 1 0,2 4-1 0,0 5 1 15,-1 4 0-15,5 8 0 0,-3 8-1 16,3 5-1-16,0 5 0 0,1 1-1 16,1 0-3-16,-1-3-3 0,2-6-6 15,-1-8-8-15,6-4-10 0,-2-10-4 16,2-5-95-16,4-3-93 0,4-10-228 15</inkml:trace>
  <inkml:trace contextRef="#ctx1" brushRef="#br0" timeOffset="131691.29">376 9515 287 0,'-4'6'69'0,"-1"1"4"0,0 0-43 16,0 0 0-16,-3 0 1 0,2 2 1 15,-2 0 0-15,1 2 0 0,-5-2 1 16,0 5-5-16,1-2-3 0,-4 3-5 16,1 0-3-16,0 4-5 0,-1 1-3 15,-3 1-4-15,4-2-2 0,-1 4-1 16,-1-1-1-16,0 1 1 0,1-2 2 16,-1-1 0-16,4-3 1 0,-2-1 2 15,6-4 0-15,0-3 1 0,4-4-3 0,4-5 0 16,0 0-1-16,0-4-2 0,6-4-1 15,2-6-1-15,5-2 0 0,4-4 1 16,1-5-1-16,4-3 0 0,4-3-1 16,2-1-5-16,0 1-8 0,4-3-13 15,-3 0-91-15,2-3-94 0,0 0-236 16</inkml:trace>
  <inkml:trace contextRef="#ctx1" brushRef="#br0" timeOffset="136644.23">403 10607 264 0,'0'4'73'0,"-6"4"3"15,4-1-34-15,-3-1-7 0,3 0-2 16,-3-1-6-16,0 1-7 0,2 2-3 15,3-2-4-15,-6-1-2 0,6 0-2 16,-6 0 0-16,6-2-1 0,-2-3 1 16,2 5 0-16,-4-5 0 0,4 4-1 15,0-4-1-15,-3 0-1 0,3 0-1 16,-5 3-1-16,5-3 1 0,-5 0 0 16,5 0 1-16,-3 0 1 0,-1 6 0 0,4-2 1 15,-7 3 0-15,5 1-2 0,-2 2-1 16,1-2-2-16,-2 2 0 0,0 0-1 15,3 2-1-15,-3-2 0 0,-1 1-1 16,3 0 1-16,-2 1 0 0,-3 1 1 16,1 0 1-16,0 0 1 0,-1 0 0 15,-1-2 1-15,2 0-1 0,1-1 1 16,0-3-1-16,4-2-2 0,2-5 0 0,-6 3 0 16,6-3-1-16,0-3 0 0,0-2 0 15,6 0 0-15,-6-1 0 0,5 0-1 16,-5 1 1-16,3 0 0 0,-3 3 0 15,0 2 0-15,0 0 0 0,0 0 1 16,0 0-1-16,0 2 2 0,-2-2 0 16,2 6 1-16,-5-6-1 0,5 4 1 15,0-4 0-15,0 0 1 0,0-10-1 16,7 0 0-16,0-6-1 0,4-4 1 0,1-6-1 16,1-5 0-16,2-1-1 0,0 1-1 15,4 0 0-15,-2 3 0 0,-1 1-1 16,4 4-7-16,-3 2-13 0,-1-1-104 15,2-2-101-15,-3 0-264 0</inkml:trace>
  <inkml:trace contextRef="#ctx0" brushRef="#br0" timeOffset="185722.31">13037 15093 0,'0'0'16,"0"0"-1</inkml:trace>
  <inkml:trace contextRef="#ctx1" brushRef="#br0" timeOffset="158563.06">6293 7389 292 0,'0'0'80'0,"0"-6"4"0,0 6-26 0,0-6-23 0,0 6-10 0,0-6-4 0,0 2-4 0,0 0-4 0,0-1-2 16,0 3-1-16,0-2-1 0,0 0-1 15,5 4-1-15,-5-4 0 0,0 4-2 0,0 0-1 16,0 0 0-16,0 0-1 0,0 0-1 16,0 0 0-16,0 4 0 0,0 0 1 15,-5 0 0-15,5 0 0 0,0 1 1 16,-6 0 0-16,6 0 0 0,-2 1 0 16,2-1 0-16,-5 0 0 0,1 3 0 15,1 0 1-15,-3 0-1 0,0 3 0 16,3 3 0-16,-3 0-1 0,-1 3 0 15,1 2-1-15,-5-1 0 0,2 2 0 0,-10-3 0 16,0 1-1-16,0 2 1 0,-1-1-1 16,-7 1 1-16,-1 4 0 0,-3-3 0 15,8 5 3-15,-2 1 0 0,-1 0 1 16,3 0 1-16,3 1 0 0,2-1-1 16,-5 3 0-16,1 0-1 0,-4 0-2 15,-1-2-1-15,3-4 0 0,2-2-1 16,3-3 0-16,5-5-1 0,0 0 1 15,2-4 0-15,5-3-1 0,-4-1 1 0,2 0 0 16,2-6-1-16,-1 5 1 0,3-5 1 16,5 0-1-16,-4 0 1 0,4 0 0 15,0 0-1-15,0 0 0 0,0 0 0 16,0 0 0-16,0 0 0 0,0 0-1 16,0 0 0-16,0 0 0 0,0 0 1 15,0 0-1-15,0 0 0 0,0 0 0 16,0 0 0-16,0 0 0 0,0 0 0 0,0 0 0 15,0 0 0-15,4 0 0 0,2 0 0 16,2-7 0-16,1 3 0 0,0-1 0 16,-1 0 1-16,0-2-1 0,-2-1 0 15,0-3 0-15,-6 1 1 0,6-3-1 16,1-2 0-16,0-3 0 0,0-1 0 16,5-5 0-16,2-1 0 0,2-2 0 15,2 3-1-15,0 1 1 0,-4 1 0 0,1 5 0 16,-3 4 0-16,-1 3 0 0,-3 2 0 15,-3 2 0-15,-3 2 0 0,-2 0 0 16,5 4 0-16,-5-3 0 0,0 3 0 16,0 0 0-16,0 0 0 0,0 0 0 15,0 0 0-15,0 0-1 0,0 0 1 16,0 0 0-16,-5 0 0 0,5 3 0 16,-6-3 0-16,6 4 0 0,-2-4 0 0,2 4 0 15,0-4 0-15,0 0 0 0,-6 5 0 16,6-5 0-16,0 0 0 0,-5 4 1 15,5-4-1-15,0 0 1 0,-2 3 0 16,2-3 0-16,-5 0 0 0,5 0 1 16,-2 4-1-16,-3-4 1 0,3 5 0 15,-2-2 0-15,-3 0-1 0,3 1 1 16,1 2-1-16,-4-1 0 0,1 2 0 16,-2 4-1-16,-1 3 2 0,-1 1-1 0,-3 1 0 15,-1 4 1-15,1 1 0 0,0 0 0 16,3-2 1-16,0 1-1 0,4-3 0 15,-1-1 1-15,1-2 0 0,0-3 0 16,-2-2 0-16,0 0 0 0,-3-2 0 16,3-2-1-16,2-1 0 0,0-4-1 15,6 3 0-15,0-3-1 0,0 0 1 0,0 4-1 16,0-4 0-16,5 0 1 0,-1 0-1 16,1 0 1-16,2 0 0 0,3-5 0 15,-2 5 0-15,0-6 0 0,-1 2-1 16,1 0 1-16,-4-3-1 0,6 1 0 15,1-1 0-15,4-3 1 0,3-1-1 16,7-1 0-16,1 0 0 0,2-2 0 16,-3 1 0-16,-4 1 0 0,0-1 0 15,-4 4-1-15,-3-1 1 0,-4 1 0 16,-1 3-1-16,-1 1 1 0,-3 1 0 0,-3 4 0 16,-2 0 0-16,0-3-1 0,0 3 1 15,0 0 0-15,-2 6 0 0,-3-2 0 16,-2 0 0-16,1 1 1 0,-1 2 0 15,1-3 0-15,0 3 1 0,1-4 0 16,2-3 0-16,-3 6 0 0,6-6 0 16,-6 4 0-16,6-4 0 0,-3 5-1 0,-2-5 0 15,-1 5-1-15,2-2 1 0,-1 4-1 16,-3-2 0-16,-1 2 0 0,-5 3 0 16,1-2 1-16,-7 2-1 0,0 2 0 15,-1-2 0-15,-3 1 0 0,8-1 1 16,-1-1-1-16,6-2 1 0,1-1-2 15,4-3-2-15,2 1-4 0,1-4-5 0,3 0-8 16,-4 0-9-16,4 0-11 0,4 0-4 16,-1 0-87-16,1-5-90 0,5 5-212 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16T15:03:05.144"/>
    </inkml:context>
    <inkml:brush xml:id="br0">
      <inkml:brushProperty name="width" value="0.05292" units="cm"/>
      <inkml:brushProperty name="height" value="0.05292" units="cm"/>
      <inkml:brushProperty name="color" value="#002060"/>
    </inkml:brush>
  </inkml:definitions>
  <inkml:trace contextRef="#ctx0" brushRef="#br0">7418 4805 251 0,'0'0'68'0,"0"-3"4"0,0 3-16 15,0 0-33-15,-2 0-3 0,2-5-4 16,0 5-3-16,0 0-3 0,0 0-3 16,0 0-1-16,0 0 0 0,0 0-1 15,0 0 2-15,0 0 2 0,0 0 1 16,0 0 1-16,0 0 1 0,0 0 0 15,0 0-2-15,0 0 0 0,0 0-3 0,0 0-2 16,2 5-1-16,-2-5-1 0,5 4-1 16,-5-1 1-16,6-3 0 0,-2 5 0 15,1-5 1-15,2 4-1 0,3-4 1 16,-2 0-1-16,2 3-1 0,0-3 1 16,3 0-1-16,0-3 0 0,1 3 0 15,7-4-1-15,-1 0 1 0,6 1 0 16,3 3 0-16,2-5 0 0,2 1-1 0,0 1 0 15,-1 3 0-15,2-5 0 0,-3 1 0 16,-1 0 0-16,-5 4 0 0,4-4 0 16,-1 4 0-16,0-4-1 0,5 4 0 15,1 0 1-15,4 0-1 0,3 0 0 16,0 0 0-16,2 0 0 0,-2 0 0 16,-2-4 1-16,1 4-1 0,-4-3 0 15,-3 3 0-15,-2-4 0 0,2 0 0 16,2 4 1-16,-2-7 0 0,4 7-1 0,0-6 1 15,4 6 1-15,-1 0-1 0,0 4 0 16,-3-4 0-16,-1 7 1 0,0-4-2 16,-3-3 1-16,-3 4 0 0,0-4 0 15,2 0-1-15,1 0 1 0,1 0 0 16,5 0 0-16,0 0 0 0,2 0 0 16,2 0 0-16,0 0 0 0,-1 0-1 15,-3 0 1-15,-1 0-1 0,-2 0 1 16,-3-4-1-16,-2 4 0 0,1 0 0 0,1-3 1 15,3 3-1-15,2 0 0 0,0 0 0 16,1 0 0-16,-3 4 0 0,3-4 0 16,-6 6 0-16,0-2 0 0,-1 0 0 15,-4-4 1-15,-3 5-1 0,1-5 0 16,0 5 0-16,-4-5 1 0,4 0 0 16,0 4 1-16,1-4 1 0,0 0 0 0,4 0 1 15,-2 0 0-15,7 0-1 0,0 3 0 16,-3-3-1-16,0 0 0 0,0 0-1 15,0 0-1-15,-2 0 1 0,-4 0-1 16,0 4 0-16,-2-4 0 0,-2 4 0 16,3-4 1-16,-2 3-1 0,2-3 0 15,1 0 0-15,1 4 0 0,3-4 0 16,-1 0 1-16,7 0-1 0,-3 0 0 0,0 3 0 16,-2-3 0-16,-3 0 0 0,2 0 1 15,-3 4-1-15,-2-4-1 0,-1 4 1 16,0-4 0-16,1 6 0 0,-2-1 0 15,4-2 0-15,3-3 0 0,1 7 1 16,2-3-1-16,4 1 0 0,0-5 0 16,2 4 0-16,-4-4 0 0,1 0 0 15,-2 0 1-15,-3 0-1 0,-4 0 0 16,2 0 0-16,-2-5 0 0,0 5 0 0,0 0 1 16,3-5-1-16,2 5 0 0,2 0 0 15,3 0 0-15,2 0 0 0,-1 0 0 16,0 0 0-16,-3 0 0 0,-1 5 0 15,-1-5 0-15,-1 0 0 0,-2 0 0 16,-1 0 0-16,-2-5 0 0,6 5 0 16,-1 0 0-16,0 0 0 0,3 0 0 0,1 0 0 15,2 0 0-15,1 0 0 0,-3 0 0 16,-2 0 0-16,-1 0 0 0,-1-3 0 16,-6 3 0-16,2-4 0 0,1 4 1 15,2 0-1-15,2-4 0 0,-1 4 0 16,6 0 0-16,3 0 0 0,2 0 0 15,-3 0 0-15,4 0 0 0,-4 0 0 16,2 0 1-16,-2-3-2 0,-4-1 1 16,1 0 1-16,1 1-1 0,1-1 0 15,-1 0 0-15,7 4 0 0,-1-6 1 0,2 3-1 16,-2 3 0-16,0-7 0 0,-3 7 0 16,-2-3 0-16,-1 3 0 0,-4 0 0 15,3-5 0-15,3 5 0 0,0 0 0 16,5 0 0-16,1-4 0 0,3 4 0 15,-2-6 0-15,-1 6 1 0,-1-5-1 16,-2 5 0-16,-2-6 0 0,-2 6 0 0,0-5 0 16,5 5 0-16,1 0 0 0,1 0 0 15,0 0 0-15,-1 0 0 0,3 0 0 16,-5 4 0-16,-5-4 0 0,-1 0 0 16,1 4 0-16,-3-4 0 0,2 3 0 15,0-3 0-15,2 6 0 0,3-6 0 16,4 5 0-16,-2-1 0 0,1-4 0 15,2 5 0-15,-5-5 0 0,1 5 0 16,-5-5 0-16,3 0 0 0,0 3 0 0,0-3 1 16,4 7-1-16,0-7 0 0,1 4 1 15,-1-4-1-15,0 4 0 0,-2 0 0 16,-2-4 0-16,0 0 0 0,-2 4 1 16,0-4-1-16,1 0 0 0,0 7 0 15,3-7 0-15,-1 3 0 0,2-3 0 16,-3 0 0-16,2 0 0 0,-4 4 0 0,-2-4 0 15,-2 0 0-15,2-5 0 0,-4 5 0 16,-1 0 0-16,7-3 0 0,-4 3 0 16,6 0 0-16,-1 3 0 0,-1-3 1 15,2 0-1-15,-4 0 0 0,1 4 0 16,-6-4-1-16,-1 0 1 0,-5 0 0 16,-2 0 0-16,-3 0 0 0,-1 0 0 15,-2 0 0-15,0 0 1 0,-6 0-1 16,0 0 1-16,-3 0 2 0,1-4 1 0,-4 4 2 15,-2-5 0-15,2 5 2 0,-1-5 0 16,-3 2 0-16,2-1-2 0,-5 4-1 16,7-5-1-16,-7 5-1 0,4-5 0 15,-4 5-2-15,0-3 0 0,0 3 0 16,0-5-1-16,-5 5 0 0,-1-5 0 16,-1 1-1-16,-1 0 1 0,-3 1-1 15,-1-1 1-15,-2 0-1 0,-1 1 1 0,1-1 0 16,-4-1 0-16,1 2 0 0,-4 3 0 15,-1-6 0-15,-1 3 0 0,-6-1 0 16,1-1 0-16,-4 2 0 0,-1-2 0 16,0-4 1-16,0 1-1 0,0 0 0 15,3 2 0-15,1-1 1 0,5 1-1 16,1 0 0-16,6 6 1 0,0-7-1 16,5 7 1-16,4-5 0 0,1 5-1 15,1-4 1-15,6 4 0 0,-5 0-1 0,5 0-1 16,0 0 1-16,0 0-1 0,8 0 0 15,-2 0 0-15,1 0 0 0,7 0 1 16,2 0 0-16,5 7 0 0,4 2 0 16,3 0 0-16,5 4 0 0,2-4 0 15,2 3 0-15,1 0 1 0,-2 0-1 0,2-2 0 16,-4-1 0-16,3-1 0 0,-3 3 0 16,-2-1 1-16,1-2-2 0,-4 1 2 15,2-3-1-15,-4 3 0 0,-5-2 0 16,-3-1 0-16,-5 1-1 0,-3-2 0 15,-3 0 0-15,-5 0 0 0,-3-5 0 16,-3 4 1-16,-4-4 0 0,-3 4 0 16,-5 0 1-16,-5 1 1 0,-2 2-1 15,-4 2 1-15,1 3-1 0,-3 2 0 16,-1-1 0-16,1 1 0 0,1 1 0 0,0-1 0 16,-2-2 0-16,-2 2-1 0,4-3 1 15,0 0 0-15,2-1-1 0,1-3 1 16,5-1-1-16,5-1 0 0,3 0 1 15,2-2-1-15,5 2 0 0,4-5-1 16,-5 4-1-16,5-4-1 0,0 4-5 16,0-4-4-16,7 5-9 0,0-5-14 15,6 3-87-15,0 2-92 0,7-5-225 0</inkml:trace>
  <inkml:trace contextRef="#ctx0" brushRef="#br0" timeOffset="4088.23">17609 4318 340 0,'0'-5'71'0,"5"2"0"0,-5-1-61 0,0 0-2 0,3 4 1 0,-3-3 2 0,5 3 0 0,-5 0 3 0,0-4 0 16,4 4 0-16,-4 0-1 0,0 0-3 16,0 0-1-16,0 7-1 0,0 1 2 15,-6 3-3-15,1 7 2 0,-2 5 1 16,-5 9 1-16,-1 5 1 0,-6 5 0 16,-1 4-3-16,-7 7-1 0,-1 0-3 15,-3 4-1-15,-2-2-1 0,0-2 0 16,4-3-2-16,4-8 0 0,4-7 1 15,8-7-1-15,1-9 0 0,4-6 1 0,8-5 1 16,-5-5 2-16,5-3 0 0,0 0 0 16,0-9-1-16,5-2 1 0,1-4-2 15,2-9 0-15,3-7-2 0,3-6 0 16,1-8-1-16,5-1 1 0,0-3-1 16,0 1 0-16,0 7 0 0,-1 1 1 15,-1 5-1-15,-3 5 0 0,-2 1 0 0,-2 4 0 16,-2 1 1-16,3 1-1 0,-3 0 0 15,1 0 1-15,0-1-1 0,3 3 0 16,0 2 0-16,1-1 0 0,3 4-1 16,-5 2 1-16,-2 4 0 0,3 2 0 15,-6 1 0-15,-1 3 0 0,-1 1 0 16,-5 3 0-16,2 0 1 0,-2-4 0 16,0 4 2-16,0 0 1 0,0 0 1 15,0 0 1-15,0 0 1 0,0 0-1 16,0-4 0-16,6 4-1 0,-6 0 0 0,0 0-1 15,0-5 0-15,0 5 0 0,0 0-1 16,0 0 0-16,0 0-1 0,0 0-1 16,6 0-1-16,0 0 0 0,2 0-1 15,5 0 1-15,1 0 0 0,6 0 0 16,7-5 0-16,4 0 0 0,2-2 0 0,2-1 1 16,2 0-1-16,-2-1 0 0,-2 1 0 15,-2 0 1-15,-5 1-1 0,-9 3-3 16,-1 4-2-16,-6-4-5 0,-4 4-2 15,-6 0-5-15,0 11-9 0,-6-1-34 16,-1 6-57-16,-3-2-80 0,-8 1-189 16</inkml:trace>
  <inkml:trace contextRef="#ctx0" brushRef="#br0" timeOffset="4536.45">17488 4639 506 0,'7'-4'106'0,"-1"1"0"15,1 0-85-15,2 3-17 0,2-6-3 16,3 6 0-16,1-5-1 0,5 5 1 16,-1-6 0-16,2 6 0 0,3-6-1 15,-2 2 1-15,1 1-1 0,-2 3 1 0,0-5-3 16,-1 5-2-16,-1 0-6 0,-3 0-9 16,0 0-36-16,-4 0-52 0,-2 0-79 15,-4 4-181-15</inkml:trace>
  <inkml:trace contextRef="#ctx0" brushRef="#br0" timeOffset="5814.76">17940 4619 500 0,'0'0'104'0,"-7"0"-1"0,7 0-94 0,-5 0-6 15,5 5-1-15,0 5 0 0,0 4-1 16,5 2-1-16,-5 2 1 0,6 3 1 16,-6 0-1-16,5 0 0 0,-5-2 1 15,3-1-1-15,4 0 0 0,-3-2 0 16,2-3 0-16,2-1 0 0,0-3-1 0,3-4 1 15,2-5 0-15,0-3 0 0,2-7 0 16,-1 0 0-16,4-2 1 0,-2-5-1 16,4 0 0-16,-1-2 0 0,1-2-1 15,-1-1 1-15,1 2 0 0,-1 0 0 16,-5 3 1-16,-1 2 1 0,-2 4 2 16,-4 2 4-16,-2 9 2 0,-5-3 2 15,0 3 0-15,0 0-2 0,0 3-1 16,-5 0-2-16,-2 4-4 0,-1 3-2 15,-1 2-2-15,0 4 0 0,-1-1 1 0,3 1 0 16,1 2 0-16,6-1 0 0,0-4-2 16,10-1 0-16,-1-1 1 0,9 0-1 15,3-1 0-15,5-6 0 0,7-4 1 16,5-5 1-16,2-2 0 0,1-3-1 16,2-5 1-16,-3-2 0 0,-3-1-1 0,-2-3 1 15,-5 5-1-15,-5-1 1 0,-5 2-1 16,-7 2 1-16,-4 1 1 0,-4 3-1 15,-5 6 2-15,0-3 0 0,-10 2 0 16,2 4 0-16,-1-3 0 0,-4 3-1 16,0 0 0-16,-3 8-1 0,3 2 1 15,0 5-1-15,-3 2 0 0,4 4 0 16,0 2 1-16,2 3-1 0,-1 4 1 0,7-3-1 16,4 0 0-16,0 0-2 15,0-4 0-15,10-4 0 0,1-5 0 16,5-10 0-16,8-4 1 0,8-14-1 0,11-7 2 15,10-12 0-15,9-9 1 0,9-6-1 16,6-6 0-16,3-5-1 0,2-2 1 16,0-3-1-16,-2 2-1 0,-8 4 0 15,-7-3 0-15,-7 5 1 0,-11 7-1 0,-8 6 1 16,-17 9 0-16,-11 5 1 0,-11 6-1 16,-8 8 0-16,-10 6 0 0,-5 3 0 15,-7 6-1-15,-7 5 2 0,-3 8 0 16,-5 10 1-16,0 12 0 0,0 11 1 15,2 11 0-15,0 5 1 0,7 6-1 16,2 4 1-16,7 1-1 0,1-4-1 16,6-6 0-16,8-6-2 0,6-5 0 15,6-6-2-15,6-6 0 0,7-14 1 16,9-4 0-16,5-11 0 0,6-11 1 0,9-9 1 16,9-13 0-16,9-5 0 0,2-11 0 15,2-4 0-15,4-3 0 0,-5-1 0 16,-6 1 0-16,-7 8 0 0,-11 4 0 15,-6 7 0-15,-10 9 0 0,-7 5-1 16,-5 3 1-16,-3 6-1 0,-8 3 0 16,4 0 0-16,-4 0-1 0,4 0 1 15,-4 0-1-15,3 3 0 0,-3-3 0 0,0 8 1 16,3-4 1-16,-3 4-1 0,6 3 1 16,-6 1 0-16,7 4 0 0,-1 2 0 15,2 4 0-15,4 2 0 0,1 3-1 16,-2-2 0-16,5 4 1 0,-3-2-1 15,1 1 0-15,-4-1 0 0,-2-4-1 16,-2-2 0-16,-6-1 1 0,0-2 1 16,0-2 1-16,-12-3 3 0,-1-2 2 0,-5-1 2 15,-2-4 2-15,-6 1 0 0,-2-4 1 16,-4-3-2-16,4 0-2 0,-3 0 0 16,3 0-3-16,2 5-2 0,3-5-1 15,7 5-2-15,3-5-8 0,6 6-8 16,0-2-12-16,7 1 8 0,-4-1-124 0,8-4-114 15,-4 0-278-15</inkml:trace>
  <inkml:trace contextRef="#ctx0" brushRef="#br0" timeOffset="8969.34">2825 5008 261 0,'0'0'77'0,"-5"-4"3"15,5 4-3-15,0 0-50 0,0 0-7 16,0-4-5-16,0 4-5 0,0 0-3 16,5 0-2-16,-5 0 1 0,5 0 3 15,-5 0 2-15,6 4 0 0,-4 0 2 16,3-1 0-16,-2 2 0 0,-3 3-1 0,6 3-3 15,-6 2-1-15,5 6-1 0,-5 1-1 16,0 10-2-16,0 3 1 0,0 8-1 16,0 3 0-16,-5 2-1 0,5 3-1 15,0-1 1-15,-2-5-1 0,2 0 1 16,-4-4-1-16,0-3 0 0,-1 5 1 16,-2-3 0-16,0 3 1 0,1 0 0 0,-5 1 2 15,4 0-1-15,1-4 1 0,0-2-1 16,3-2 0-16,-2-3-1 0,5-2 0 15,-3-2-2-15,3 0 0 0,0 0 0 16,0 0-1-16,0 2 1 0,0 3-1 16,3 2 0-16,-3 2-1 0,5 2 1 15,-5 1 0-15,2 2-1 0,-2-1 0 16,5-1 2-16,-5-4-1 0,0 2 0 16,0-4 1-16,0-2-1 0,0 2 0 0,0 1 0 15,0 2 0-15,0 0 0 0,-5 1-1 16,5 4 1-16,0-1 0 0,-6-3-1 15,6 1 1-15,0-3 1 0,0 1 1 16,6 0 1-16,-6 0 0 0,0-1 1 16,4 6 0-16,-4-2-1 0,0 4-1 15,0 1 0-15,-4 0-2 0,4-3 0 16,0 0 0-16,0-5-1 0,0-1 0 0,0-4 1 16,5-3-1-16,-5-2 0 0,4 2 0 15,-4-1 0-15,4 2 1 0,-4 3-1 16,4 1 0-16,-4 2 1 0,0 2-1 15,6 4 0-15,-6-1 1 0,3 0-1 16,-3-1 1-16,7-2-1 0,-7 0 0 16,6-1 1-16,-6-2-1 0,3 1 0 15,-3 1 0-15,0 4 1 0,0-1-1 0,0 4 1 16,0 3 0-16,0-1 0 0,0-2 1 16,4-1-1-16,0-2 0 0,-4-3 1 15,3-2-1-15,-3 0-1 0,7-1 1 16,-7 0-1-16,5 5 0 0,-5 0 1 15,2 5-1-15,-2 0 0 0,0 0 0 16,5 3 1-16,-5 0-1 0,5-1 0 16,-5-2 0-16,0-1 1 0,0-1-1 15,0 1 1-15,-5-1-1 0,5-1 0 0,-5 4 0 16,5-2 0-16,0 1 0 0,0-1 0 16,0 2 0-16,0-1 0 0,0 1 0 15,-2 0 0-15,-3 4 0 0,2 1 0 16,-2 1 0-16,-1 2 0 0,0 0 0 15,3-2 1-15,-3-1-1 0,0-1 0 16,-1-2 0-16,0-1 0 0,0 2 0 16,-4-2 0-16,3 6 0 0,1-2 0 0,0 3-1 15,1-2 1-15,1-1 0 0,5-4 1 16,-3 1-1-16,3-5 0 0,-4-1 0 16,4-2 1-16,-6 0-1 0,4 0 0 15,2 3 0-15,-5-2 0 0,5 4 0 16,0-1 0-16,0 0 0 0,3 1 0 15,1 1 0-15,-4 0 0 0,5 0 0 16,-3-1 0-16,-2 3 0 0,0 2 0 0,5 1 0 16,-5 0 0-16,0 1 0 0,0-3 0 15,-5 0 0-15,5 2 0 0,-3-4 0 16,-2 2 0-16,-2-1 0 0,1 5 0 16,-1 1 0-16,1 3 0 0,1-3 0 15,5 0 0-15,-5 0-1 0,5 0 1 16,0-5 0-16,0-2 0 0,-3-2 0 15,3 4 1-15,-7 1-1 0,7-2 0 16,-2 2 0-16,2 0 1 0,0-2-1 0,0 5 0 16,0-4 0-16,0 2 0 0,0-1 0 15,0 1 1-15,-5 0-1 0,5 1 0 16,0-1 0-16,0-1 0 0,0-2 0 16,0 3 0-16,0-3 0 0,0 1 0 15,-5 0 1-15,5-2-1 0,-6 4 0 16,4-4 0-16,2 1 1 0,-7-3-1 0,1 0 0 15,4-3 0-15,-2 4 0 0,-3-4 0 16,2 2 0-16,2 2-1 0,-3 7 1 16,1 3-1-16,3 3 1 0,2-1-1 15,0 3 1-15,-5 1 0 0,5-3 0 16,-4-4 1-16,4 1-1 0,-3-1 1 16,3 0-1-16,-5 1 0 0,5-1 1 15,0-1-1-15,5-2 1 0,-5 3 0 16,7-3 0-16,-2 0 0 0,0-4 0 15,1-1 0-15,2-3 0 0,-3-1 0 0,3-3 0 16,-5-4 0-16,2-4 0 0,3-2 0 16,-2-3-1-16,0-2 0 0,0-2 1 15,1 0-1-15,-1-3 0 0,0 2 1 16,-4 1-1-16,3 1 0 0,-3-1 0 16,-2 0 1-16,5 1-1 0,-5 0 0 0,0-4 0 15,0 0 0-15,0-4 1 0,-6-4-1 16,6 1 0-16,-7-5 0 0,2-1 0 15,3-6-1-15,-4 0 1 0,0 0-1 16,0-4 0-16,0-4 0 0,0 1 1 16,-1-6-1-16,-1 0 0 0,1-1 1 15,-4-3-1-15,2-3-1 0,-2-1 0 16,2-2 0-16,-3-3-1 0,4 1 1 16,-3-2-1-16,-1 0 1 0,1 0 0 15,-2 0 1-15,-2 1 0 0,0 1 0 0,0-3-1 16,3 0-2-16,-2 0 0 0,6 1-1 15,-2 1-1-15,2 1 0 0,2 3 0 16,4 3 2-16,-3 6 1 0,5 2 0 16,-2 2 2-16,2 6 1 0,0 3-1 0,0 0 1 15,0 0 0-15,0 8-1 16,6 2 1-16,-4 4 0 0,5 2 0 0,0 6 0 16,4 4 0-16,-2 4 0 0,4 2 0 15,2 1 0-15,-1-1 0 0,-1 3 0 16,2 0 1-16,-5-3-1 0,1 0 0 15,-2 1 1-15,-1-1-1 0,0-4 2 16,-2 0-1-16,1-3 0 0,1-5 0 16,0-4 0-16,-2-9 0 0,1-7-1 15,1 0 1-15,2-10-1 0,-2-6 0 16,2-7 0-16,0-6 0 0,3-6 0 0,5-4 0 16,-3-7 0-16,5-2 0 0,0-2 0 15,0 2 0-15,0 0 1 0,0 1-1 16,-2 6 1-16,-3 5-1 0,-2 7 0 15,2 3 1-15,0 4-1 0,-6 6-6 16,-1 2-14-16,-2 5-98 0,-1 5-98 0,-5 8-250 16</inkml:trace>
  <inkml:trace contextRef="#ctx0" brushRef="#br0" timeOffset="12995.25">1654 13074 607 0,'36'15'9'0,"1"1"0"0,2 3-1 0,1 2-1 0,0 0-2 0,2-1 0 0,-1 2 0 0,-5-2-1 0,-2-1-1 0,-3-2-1 0,-6-4 0 0,-3-2 0 0,-11-4 0 0,-2-2 0 0,-5-5-1 0,-4 0 1 0,-10-4 0 0,-7-4 0 0,-6-2-1 0,-3 0 0 0,-7-5 1 0,-3 3 0 0,-2-1-1 0,-1 3 1 0,5-1 1 0,-1 4 3 0,0 2 3 0,7-1 1 0,-1 1 2 0,5-1 0 0,0-1-1 0,5-2-1 0,2-2-3 0,2-1-2 16,-3-5-3-16,3-3 0 0,-3-2-1 0,5 0 0 15,-7-3-1-15,0-3 0 0,1-1 0 16,0 1 0-16,2-2 1 0,0 1 0 16,1-1 1-16,5 3 0 0,5 2 2 0,2 0-1 15,4 3 1-15,0 1 0 0,0 0 0 16,4 1-2-16,3-2 0 0,-2 1 0 15,3 0-1-15,-2 1 1 0,0 0-2 16,-2 4-2-16,0 0-5 0,-4 5-5 16,6 2-7-16,-6 3-16 0,0 2-81 15,0 4-89-15,0 4-212 0</inkml:trace>
  <inkml:trace contextRef="#ctx0" brushRef="#br0" timeOffset="13331.44">1866 13300 426 0,'0'10'95'0,"0"1"2"0,0-2-58 16,0-2-31-16,0-1-1 0,6-2-1 16,-6-4-1-16,7 5-2 0,-7-5 0 15,6 0-1-15,-3-5 0 0,2 1 2 16,-5-3 1-16,6-1 3 0,-6-4 1 0,0-4 3 16,0-4 0-16,0 0 0 0,0-6-1 15,0-1-3-15,-6-3-1 0,6-1-3 16,-7 0-2-16,4 1-5 0,-1-1-7 15,1 0-11-15,-3 3-92 0,-1 0-91 16,-4 2-232-16</inkml:trace>
  <inkml:trace contextRef="#ctx0" brushRef="#br0" timeOffset="14996.26">2031 12812 441 0,'0'0'93'0,"0"0"0"16,-5-5-75-16,-3-10-13 0,-5-6-2 16,0-8-1-16,-6-12-1 0,-3-6 1 15,-3-7 0-15,-2-10-1 0,-5-1 0 16,-5-3 0-16,-4 0 1 0,-2 0-1 16,-3 2 1-16,0 5 0 0,-3 8-1 15,6 6 1-15,8 8 1 0,4 7 4 16,4 11 3-16,7 8 3 0,5 6 2 15,6 7 1-15,1 0 1 0,4 10-1 16,4 0-4-16,-4 1-4 0,4 3-2 0,2 4-2 16,3 3-1-16,4 3-1 15,5 4-1-15,3 2 1 0,9 6-1 0,7 0 0 16,1 2 0-16,11 1 1 0,2 0-1 16,6-6 0-16,-3-1-1 0,-1-4 1 15,-2-5 0-15,-1-4 0 0,-1-9-1 16,-8-7 1-16,-1-3-1 0,-5-11 0 0,-3-7 0 15,-7-5-1-15,-4-9 1 0,-8-4 0 16,-9-9 0-16,-6-10 0 0,-7-4 1 16,-8-1 0-16,-6-5 0 0,-1 1 0 15,-1 0 0-15,2 5 0 0,0 9 0 16,7 7 0-16,7 9 2 0,2 13 5 16,3 5 4-16,6 10 1 0,2 6 0 15,0 9 0-15,0 4 0 0,7 3-1 16,4 3-7-16,0 2-3 0,1 3 0 0,4-5-1 15,0 0 0-15,-2-4 0 0,2-4-1 16,-2-3 0-16,-1-8-1 0,0 0-1 16,-3-11-1-16,-3-4 1 0,0-4-1 15,-7-5 1-15,-7-2 1 0,-5-2 0 16,3-1 0-16,-9-1 1 0,0-1 1 16,1 4-1-16,-3 2 1 0,1 3 0 0,-1 3 0 15,0 5 0-15,1 5 0 0,0 6 2 16,2 3 0-16,0 4 2 0,4 5 0 15,0 3 1-15,6 4-1 0,1 3 0 16,6 2-1-16,6-1-2 0,1 1-1 16,6 1-1-16,3-1 0 0,2-1 0 15,1-2 0-15,2 0 0 0,1-2 0 16,-2-3 0-16,0-5-1 0,-1-8-2 0,-3 0-1 16,-3-15 0-16,-9-3-1 0,-4-11 0 15,-3-11 0-15,-10-8 2 0,-4-7 1 16,-6-5 0-16,-3-4 3 0,0-4-1 15,-1 3 0-15,0 5 0 0,4 7 1 16,1 8-1-16,5 10 1 0,4 8-2 16,4 9 3-16,4 7 0 0,5 7 1 15,0 4-1-15,0 6 0 0,10 5 0 16,0 4 1-16,6 3-2 0,0 3-1 0,3 4 1 16,6 3-1-16,-3-1 1 0,1-1 0 15,-2-2 0-15,-2-1-1 0,2-5 0 16,-7-5-1-16,1-6 0 0,-5-7-2 15,0 0 0-15,-6-11 0 0,-4-8-1 16,0-3 2-16,-3-3-1 0,-5-7 2 16,-1-5 1-16,-4-2 0 0,0 0 1 15,3 3 0-15,0 2-1 0,0 3 1 16,3 5-1-16,3 7 0 0,4 5 1 0,0 5 0 16,0 3 0-16,7 6 1 0,4 0-1 15,4 0 1-15,2 4 1 0,3 1-1 16,0-1-1-16,2-4-1 0,-4 3-1 15,-1-3-2-15,-5-5 0 0,-4-5-1 16,-8-5 0-16,0-5 0 0,-9-5 1 16,-9-7 2-16,-2-3 0 0,-1-2 2 0,-5 0-1 15,1 1 0-15,1 3 1 0,1 4-1 16,2 2 1-16,-1 6 0 0,-1 3 0 16,3 3 1-16,3 5 2 0,0 3 1 15,2 3 0-15,3 4 0 0,1 0 0 16,5 0 0-16,2 5-1 0,-1-1-2 15,5-1-1-15,0 1 0 0,0 0-1 16,0-4-1-16,0 4 0 0,4-4-1 16,0 0 0-16,2-6 0 0,0 0-1 0,0-2 0 15,-2-6 1-15,-1-3 0 0,-3-2 1 16,0-6 0-16,0-4 1 0,-7-2 0 16,-1 0 0-16,-1-3 1 0,0 3-1 15,3 2 1-15,-1 3-1 0,1 8 0 16,1 1 1-16,5 6-1 0,0 2 0 15,0 4 0-15,5 2 0 0,5-2 1 0,3 0-1 16,3-1 1-16,2-3-1 16,4 2 1-16,1-3-1 0,1 1 0 0,-1 2 0 15,-1 0 0-15,-1 0 0 0,0 7 0 16,1 0 0-16,1 0 0 0,-2 8 1 16,3 3 2-16,-3 3 1 0,4 5 3 15,-3 2 1-15,-2 6 1 0,0 2 1 16,0 7-1-16,-7-2-1 0,0 3-2 15,-6 1-1-15,-7-1-2 0,0-5-2 0,-2-2-3 16,-10-7-5-16,2-2-6 0,-1-4-7 16,-5-3-9-16,0-7-15 0,-3-4-102 15,5-3-105-15,0-5-256 0</inkml:trace>
  <inkml:trace contextRef="#ctx0" brushRef="#br0" timeOffset="21463.19">16565 6141 301 0,'-2'0'77'0,"2"0"1"0,-5 0-40 0,5 0-14 0,0 0-7 0,-4 0-8 0,4 0-5 0,0 0-1 0,0 0-2 16,4 0-1-16,-4 4 1 0,6-4 0 15,-1 0 2-15,-1 5 1 0,0-5-1 16,4 3 1-16,1-3 0 0,0 0-1 15,0 0 0-15,2 0 1 0,1 0-1 16,3 0 0-16,-2-4-1 0,1 4 0 16,0-4 0-16,1 4 0 0,-2 0 0 15,-2 0-1-15,0 0 1 0,-4 0-1 0,-1 0 2 16,-3 5 0-16,-3-5 3 0,5 3 0 16,-5 1 1-16,0-4 3 0,0 8 2 15,0-1 0-15,-2-2-1 0,-2 1-2 16,0 1-1-16,1 2-1 0,-3-1-3 15,4 1-2-15,-2-1 0 0,4 2-1 16,-7 0 0-16,7-1-1 0,-6-1 1 16,6 3-1-16,-7 3 1 0,0 2 0 15,-1 0 0-15,0 4 0 0,-2 1 1 0,3 3-1 16,-4-4 1-16,6 0-1 0,0-2 1 16,0 0-1-16,5-3-1 0,-2-1 1 15,2-2-1-15,0 0 0 0,0 0 0 16,0-1 0-16,0 0 1 0,0 0-1 15,0 2 1-15,0-1-1 0,0 3 2 16,-6-2-1-16,0 2 1 0,2 2-1 0,0 1 1 16,-1 2-1-16,-1-1 0 0,2 0 0 15,-2 3 0-15,2 2-1 0,-2 1 1 16,6 0-1-16,-4-1 0 0,4 1 0 16,0 0-1-16,0-2 1 0,0-3 0 15,0-1 1-15,0-2-1 0,0-1 0 16,4-2 1-16,-4 0 0 0,5-1 0 15,-5 1 1-15,0 0-1 0,0-2 0 16,0 2 0-16,0-1-1 0,0 2 1 0,-5-1-1 16,5-1-1-16,0-1 2 0,0 0-1 15,0 1 0-15,5 1 0 0,-5-2 0 16,5 1 0-16,-5-1 0 0,6 1 0 16,-2-2 1-16,-4-3-1 0,5 0 0 15,-5 1 0-15,5-2 0 0,-5 1 0 16,0 3 1-16,0-1-1 0,2 1 0 15,-2-1 0-15,0-1 0 0,0 0 0 0,5 0 0 16,-5-3 0-16,0 0 0 0,4-2 0 16,1 1 0-16,-5-2 0 0,5 2 0 15,-1 0 0-15,1 2 0 0,1-1 0 16,2 0 0-16,0 1 0 0,1 0 0 16,-1 1 0-16,3-1 1 0,-3-1-1 15,-1 3 0-15,2-2 0 0,2 0 0 16,-2-1 0-16,0 0 1 0,0-2-1 15,2 0 0-15,-2-4 0 0,4 0 1 0,-3 0-1 16,-1-4 0-16,3 4 0 0,-4-4 0 16,1 4 1-16,0-7-1 0,-1 2 0 15,-1 0 0-15,0-1 1 0,0 0-1 16,0-1 1-16,-1 1 0 0,0 0-1 16,-1-2 1-16,-3 4-1 0,4 0 0 15,-4 4 0-15,-2-5 1 0,5 5-1 16,-5 0 0-16,4 0 0 0,-4-4 0 0,0 4 1 15,0 0 0-15,0 0 0 0,0 0 1 16,0 0 0-16,-5 0 1 0,0 0 0 16,-2 0 0-16,-1 5 1 0,-3-1 0 15,4 3 0-15,-2 2 0 0,-2 0-1 16,-2 2 0-16,5 1-1 0,-4 1-1 16,2-1 0-16,-2-1-1 0,1 0 0 0,-2 1 1 15,4-3-1-15,-2-3 0 0,2 0 1 16,0 0-1-16,0 3 0 0,3-4 1 15,-1 1-1-15,1 1 0 0,4 4 0 16,2 0 0-16,0 0 0 0,-5 1 0 16,5-3 0-16,0 1 0 0,6-1 0 15,-6-2 1-15,4 0-1 0,-4-2 0 16,3 1 0-16,-3 0 0 0,0 1 0 16,0 1 0-16,0 2 0 0,0-2 1 0,0 2-1 15,0 0 0-15,0-2 0 0,-2 0 0 16,2-2 0-16,0 0 0 0,0 2 0 15,0-1 0-15,2 0 0 0,-2 2 0 16,6 1 0-16,-3 1 0 0,1 2 0 16,-1 2 0-16,1 0 0 0,0 2 0 15,-2 0 0-15,3-1 0 0,-5 4 1 16,7-4-1-16,-7 2 0 0,4-2 0 0,0-1 0 16,-4-2 0-16,4-1 0 0,-4-1 0 15,3-1 1-15,-3 0-1 0,0-3 1 16,0 0-1-16,0 1 1 0,0-1-1 15,4 2 0-15,-4 0-1 0,0-1 1 16,2 0-1-16,3 4 1 0,-5-1-1 16,3 0 2-16,-3 0-1 0,0 0 0 15,5-1 0-15,-5 1 1 0,-7 1-1 16,5 0 1-16,-3 1 0 0,-2 1 0 0,-2-3 1 16,-1 1-1-16,0-1 2 0,-1 0-1 15,-3 1 0-15,-2 1 1 0,1-1-1 16,3 3 1-16,-3-2-2 0,2 2 1 15,1-2-1-15,-2 0 0 0,4-1-1 16,-2 0 1-16,1 1-1 0,-1-1 1 16,0-1-1-16,3 0 0 0,-3-3 1 0,3 1 0 15,0-3 0-15,-1-2 1 0,-3-1 0 16,1-3 1-16,0 4 1 0,1-4 0 16,-5 0 1-16,4 0-1 0,2 4 1 15,-3-4-1-15,7 0 0 0,-1 0-2 16,7 0-1-16,-3 0-3 0,3 3-6 15,4-3-9-15,2 0-12 0,4 0-97 16,0-3-99-16,2-6-245 0</inkml:trace>
  <inkml:trace contextRef="#ctx0" brushRef="#br0" timeOffset="23864.89">17780 6231 279 0,'0'0'66'0,"0"-4"2"0,0 0-31 0,6 4-21 0,-6-6-4 0,3 1-1 15,-3 2 1-15,5 3 0 0,-5-6-2 0,0 6 0 0,5-3-1 0,-5 3 1 0,0-4-1 16,0 4 1-16,0-4 0 0,0 4 1 16,0-6 1-16,0 6 1 0,0-6 0 15,-5 3 0-15,0-1 0 0,-1-1-1 16,-2 3-3-16,1 2 0 0,-5-4-3 15,-2 4-1-15,1 0-2 0,-3 6 0 16,0 1-1-16,1 3 0 0,-3 1-1 0,3 3 0 16,-3-1-1-16,3 0 1 0,0 0-1 15,-3 1 0-15,3 0 0 0,-2 3 0 16,7 3 0-16,-1 1 1 0,4 3-1 16,2 5 1-16,5-1-1 0,6-1 1 15,1 2 0-15,6-4-1 0,3 1 0 16,1-3 1-16,1-2-1 0,1 0 0 15,-2-5 0-15,1-2 0 0,1-3-1 16,-5 0-1-16,1-4-1 0,-3 0-1 16,-2-1 0-16,-6 1 0 0,-4 1 0 0,-7 0 1 15,-2 0 1-15,-3 1 1 0,-7 0 1 16,-1-3 0-16,0 0 0 0,-1-3 1 16,-1-3 0-16,-1-3 1 0,-3-5 1 15,3 1 2-15,-1 0 1 0,-3-1 0 16,2 1 2-16,2 0-2 0,-1 1 0 15,2 6-1-15,-2 0-2 0,4-3-1 16,5 3-1-16,1 0-3 0,1 4-5 0,2-4-13 16,5 5-86-16,4-5-87 0,2 0-221 15</inkml:trace>
  <inkml:trace contextRef="#ctx0" brushRef="#br0" timeOffset="26340.22">17888 6590 271 0,'0'0'65'0,"0"0"0"15,0 0-18-15,0 0-43 0,4 0-1 16,-4 0 0-16,2 0 4 0,-2 0 5 16,5 0 4-16,-5 0 4 0,2 0 2 15,-2 0 2-15,0 0 0 0,6 0-3 0,-6 0-3 16,0 0-4-16,0 0-2 0,0 0-2 16,0 0-1-16,0 0-1 0,0 0-1 15,0 0 0-15,0 0-2 0,0 0-1 16,0 0-1-16,0 0-2 0,0 0 0 15,0-2 0-15,0 2 0 0,0 0 0 16,0 0 1-16,0 0 1 0,0 0 0 16,0 0 1-16,0 0-1 0,4 0 1 0,-4-4-2 15,3 4 1-15,-3-5-2 16,4 5 0-16,-4-3-1 0,0 3 0 0,3-4 1 16,-3 4 0-16,0 0 0 0,0 0 2 15,0 0 1-15,0 0 0 0,0 0 0 16,0 0 0-16,-6 0 0 0,6 0 0 15,-7 0-2-15,5 0-1 0,-5 4 1 16,1 1-1-16,0 2-1 0,0 2 1 16,0 2 0-16,2 1 0 0,-1 2-1 15,0 1 1-15,5 3 0 0,-2-1 0 0,2-1 0 16,2-1-1-16,-2-2 1 0,7-1-1 16,4-3 0-16,-2-6 0 0,9 1 0 15,-3-4 0-15,8-5 0 0,0 0 0 16,3-5 1-16,-1-3-1 0,0-3 1 15,-1-2 0-15,0 1-1 0,-4-1 0 16,-1 2 1-16,-5 1-1 0,0 5 1 16,-6 1-1-16,-2 4 1 0,-2 1 0 0,-4 4 0 15,0 0 1-15,0 0-1 0,-4 4 0 16,-2 4 0-16,3 0 0 0,-3 4 0 16,-2 2-1-16,2 2 1 0,1 1-1 15,0-2 1-15,5-2-1 0,0-1-1 16,0-3 0-16,6-3-1 0,0-6 1 15,6 0-1-15,2-8 1 0,4-3 0 16,-2 0 1-16,8-3 0 0,3-3 1 0,2 1-1 16,3 0 1-16,-3 1-1 0,2 1 0 15,0-2 1-15,-3 3-1 0,-8 2 0 16,0 1 0-16,-7 5 0 0,-1-1 0 16,-5 6-1-16,-4 0 0 0,-3 0 1 15,-3 7-1-15,-2 3 2 0,-3 5-1 16,-3 7 2-16,-4 8-1 0,-3 5 1 15,1 10 0-15,-5 6-1 0,0 4 0 16,1 2 0-16,-2 3 0 0,0-3 0 0,-1 2 0 16,-4-4-1-16,7-5 1 0,1-2 0 15,0-4-1-15,2-6 1 0,6-5-1 16,4-9 1-16,2-7-1 0,4-4-1 16,2-7 1-16,0-6 0 0,0-14-1 15,8-9 0-15,6-9-3 0,4-5 0 16,5-10-2-16,7-10-1 0,4-8 0 0,4-2 0 15,2 0 1-15,-3 6 2 0,2-2 1 16,-3 5 2-16,-8 10 1 0,-1 10-1 16,-3 9 0-16,-5 10 0 0,-5 5-1 15,-4 10 1-15,-3 4-1 0,2 4 1 16,-4 1-1-16,1 6 2 0,0 2-1 16,-3 0 1-16,1 2 0 0,1 0 1 0,-5-4-1 15,7-2 1-15,-3 0-1 0,2-4 0 16,-1-5 1-16,5 0-1 0,0-5 1 15,3-2-1-15,4-5 1 0,3-4 0 16,2 1 0-16,4-4 0 0,1-1-1 16,-1 1 1-16,1 2-1 0,0 0 1 15,-5 1-1-15,-2 2 1 0,-6 3-1 16,-2 5 1-16,-4 0 0 0,-5 6 1 16,-3 0 0-16,0 0 2 0,0 12 0 15,-7 2 1-15,-3 9-1 0,-4 11 1 0,-4 10-1 16,-6 13 0-16,0 6-1 0,-3 4 0 15,-5 5-1-15,0 0-1 0,1 1 0 16,-1-8 0-16,3-4 1 0,4-8-1 16,-1-4-1-16,10-12 2 0,4-9 0 15,1-8 1-15,6-7 0 0,1-7 1 16,4-6 0-16,0-10 0 0,4-8 0 16,1-5-1-16,5-11-1 0,0-5-1 0,3-9 0 15,4-4 0-15,1-2-1 0,2-1 0 16,2-2 1-16,-1 3-1 0,4 1 0 15,3 3 0-15,-1 4 0 0,2 3 0 16,1 7-1-16,-2 5 1 0,0 7 0 16,-4 5-1-16,-4 6 0 0,0 6-1 15,-5 7 0-15,-3 0 0 0,0 4 0 16,-6 5 0-16,2 5 1 0,-4 1 1 0,1 1 0 16,-1-2 1-16,-1 0 0 0,1-3 0 15,2-3-1-15,3-3 0 0,2-5 0 16,5 0 0-16,1-5 0 0,7-7 0 15,5-4 0-15,4-3 1 0,6-6 0 16,8-3 0-16,-1-4 0 0,7-3-1 16,-3 0 1-16,-1-5 0 0,-2-5-1 15,-4-4 1-15,-4 3 0 0,-2-2 0 16,-5 2 0-16,-6 4 0 0,-5 6 0 0,-1 7 1 16,-8 2 2-16,-5 4 0 0,-7 5 2 15,0 4 0-15,-10 4-1 0,-2 3 0 16,-4 2-1-16,1 5-2 0,-4 8-2 15,-2 6 0-15,-3 7 0 0,2 7 0 16,-1 5 0-16,0 7 1 0,3 9 0 16,-2 1-1-16,5-2 1 0,4 0 0 15,6-4 0-15,7-2-1 0,0-6 1 16,6-6-1-16,2-4 0 0,5-6 0 0,3-5-1 16,3-3 1-16,4-5 0 0,-2-7 1 15,5-5-1-15,4-6 1 0,0 0 0 16,3-4 1-16,3-3-1 0,0 0 0 15,3-1 0-15,-6 2 0 0,-4 1 0 16,-3 2 0-16,-6 3-1 0,-4 3 1 16,-6 3-1-16,-5 5 0 0,-5 0 0 0,0 0 1 15,0 6-1-15,-7 3 1 0,1 2 0 16,-1 1 0-16,-4 3 1 0,4-1-1 16,1 1 0-16,4-2 0 0,2-2-2 15,2-1 0-15,6 0-1 0,3-7 1 16,8-3 0-16,2 0-1 0,1 0 2 0,6-10 0 15,-1-4 1-15,1-1 0 0,-1-5-1 16,0-1 1-16,-1-2 0 0,0 2-1 16,-7 1 0-16,-2 4 1 0,-4 5-2 15,-1 3 0-15,-6 8 0 0,-1 0 0 16,-5 12 0-16,2 4 0 0,-2 5 1 16,-2 7 0-16,-3 6 1 0,-4 9 1 15,-2 5-1-15,-2 6 1 0,-1 2-1 16,1 4 0-16,-3 0 0 0,-1 0 0 15,-3-3 0-15,3-1-1 0,-5-5 0 0,-2-2 1 16,-1-7-1-16,-4-3 1 0,0-2-1 16,4-7 1-16,-2-2 0 0,0-8 0 15,7-5 1-15,1-2-1 0,5-5-1 16,2-8 1-16,3-8-2 0,4-6-1 16,5-13-1-16,0-9-1 0,13-10-4 15,7-12 0-15,9-11-1 0,7-5 0 16,6-5 1-16,7-2 1 0,6 2 2 0,4 7 2 15,2 7-4-15,4 6-10 0,-1 6-30 16,-2 3-74-16,3 5-92 0,-11 3-225 16</inkml:trace>
  <inkml:trace contextRef="#ctx0" brushRef="#br0" timeOffset="55643.2">16743 8931 225 0,'0'0'68'15,"0"0"5"-15,-4-5-3 0,4 5-36 16,0 0-3-16,0 0-4 0,0 0-3 15,0-4-3-15,0 4-4 0,0 0-2 16,0 0-3-16,0 0-2 0,0 0-2 16,0 0-1-16,0 0 0 0,0-4-1 15,0 4 0-15,0 0 1 0,-3 0-1 0,3 0 0 16,0 0-1-16,-6 0-1 0,6 0 0 16,-3 0-2-16,3 0 0 0,-5 0 0 15,5 0-1-15,-7 4 0 0,2-4 1 16,-2 0-1-16,3 4 1 0,0-4 1 15,-2 0 0-15,0 3 1 0,0-3 0 16,-1 0 0-16,0 4-1 0,2-4 1 0,2 0-1 16,-2 4-1-16,5-4 0 0,-5 0 0 15,5 0-1-15,0 0-1 0,0 0 1 16,0 0-1-16,0 0 0 0,0 0 0 16,5 0 0-16,0 0 0 0,2 0 1 15,1-4 1-15,4-1 1 0,0 1 0 16,2-1 1-16,1 5 1 0,-1 0-2 15,4-3 1-15,1 3-1 0,-3 0 0 16,7 0-2-16,-1 6 1 0,-1-6-1 16,3 5 0-16,-2 0-1 0,-2 0 1 0,-2 1-1 15,-2 1 1-15,0 0-1 0,-2 1 1 16,-2-1-1-16,-3 3 1 0,1-2-1 16,-2 1 1-16,-2 0 0 0,-1 1 0 15,-1 1 0-15,2-2 2 0,-6 4 0 16,2 3 0-16,-2 0 1 0,-2 4-1 15,-4 2 1-15,2 3-1 0,-1 3 0 0,-1-1-2 16,-2 1 0-16,-2 4 0 0,3 1-1 16,-1 0 1-16,-2 0-1 0,2 3 1 15,-1 1-1-15,0-2 1 0,1-2-1 16,5-2 1-16,-2 0-1 0,0-3 0 16,5 1 1-16,-2 0-1 0,2 2 0 15,0-3 0-15,0 2 1 0,0 1 0 16,0 0 0-16,0 2 0 0,4 0 1 15,0 0-1-15,2 3 0 0,0-3 1 0,0-2-1 16,0-2 1-16,-3-3-1 0,2 2 0 16,-5-6 1-16,2 1-1 0,-2 1 1 15,0-1 0-15,0 0-1 0,0-2 1 16,-2-1 0-16,2 1-1 0,-5 4 0 16,5 0 0-16,0 0 0 0,0 0 0 15,-2 5-1-15,2 0 0 0,0-2 0 16,0-4 1-16,0 0-1 0,0-2 0 0,0 0 0 15,0-2 0-15,2 2 0 0,-2-2 0 16,0 1 0-16,0 1 0 0,5 3 0 16,-5-1 0-16,0-3 0 0,5 0 0 15,-1 0-1-15,0-1 1 0,-1 0 0 16,3-1 0-16,-1 0 0 0,-2 1 0 16,1 0 0-16,2 0 0 0,-2 0 1 15,0-3-1-15,2 0-1 0,-1-1 1 16,1-1 0-16,1-1 0 0,-2 0 0 0,0-1 0 15,1 0 0-15,2-1 0 0,1 1 0 16,-3 1 0-16,-2-3 0 0,2 0 0 16,0-1 0-16,1 0 0 0,0 0 0 15,-2-1 0-15,2-2 0 0,-1 0 0 16,2 0-1-16,-1-1 2 0,0-1-1 16,3-2 0-16,-1 1 0 0,3-4 0 15,0 5 0-15,-2-5 0 0,2 4 1 0,2 0-1 16,-1-4 0-16,1 4 0 0,-1-4 0 15,4 0 0-15,-3 4 0 0,-1-4 0 16,-1 0 0-16,-2 0 1 0,2 0-1 16,-4 0 0-16,-3 0 1 0,-3 0-1 15,-2 0 1-15,5 0-1 0,-5 0 0 16,0 0 0-16,0 0 1 0,5 0-1 16,-5 0 1-16,0 0-1 0,0 0 2 0,0 0-1 15,0 0 1-15,-5 5 1 0,5-2-1 16,-5 4 1-16,2 1 0 0,-1 2-1 15,-3 0 1-15,0 1 0 0,0 0-1 16,-1 1 0-16,-4-1 0 0,5 0 0 16,-4 2-1-16,4 0 0 0,-2 0 0 15,1 1 0-15,-2 1-1 0,1 0 0 0,-2 3 1 16,2-1-1-16,-5 1 0 0,2 2 1 16,-1 3-1-16,-2 1 0 0,-1 1 0 15,-1 2 1-15,-2 2-1 0,2 0 0 16,-3 0 0-16,1 0 0 0,3 3 0 15,-3-5 0-15,4 1 0 0,-3 2 0 16,5 0-1-16,-1 0 1 0,4-1 0 16,2-1 0-16,8 6-1 0,4-2 0 15,3 3 1-15,0 2 0 0,0-2-1 0,-1 1 1 16,0-2 0-16,-6-1 1 0,0-2-1 16,-4-4 0-16,4-1 0 0,-3 4 1 15,3 2-1-15,0-1 1 0,0-1-1 16,3 2 1-16,-3 0 1 0,6-3-1 15,-6-2 0-15,6 1 0 0,-6-2-1 16,7 1 1-16,-7 0-1 0,5 1 1 16,-5 3-1-16,2-1 1 0,-2-2-1 0,0 0 0 15,5 2 0-15,-5 2 1 0,0 0-1 16,0-1 1-16,6 1 0 0,-6 5-1 16,2 2 1-16,-2-2 0 0,0 0 0 15,5-3-1-15,-5 1 1 0,0 0 0 16,0-2 0-16,-5-5 1 0,5 0-1 15,0-2 1-15,0 5-1 0,0-2 1 16,0-1-1-16,0-2-1 0,0 4 1 16,6-1-1-16,0-1 0 0,-6-2 0 0,7-1 0 15,-2 1 0-15,-2 0 0 0,1-2 0 16,-2 0 0-16,-2 0 0 0,7 2 0 16,-3-3 0-16,-1-1 0 0,-3 1 0 15,6 4 0-15,-6 3 0 0,7-3 0 16,-7 0 0-16,5 4 0 0,-3-1 0 15,-2 0 0-15,7-3 0 0,-7-2 0 16,5 0 0-16,-5-2 1 0,0 0-1 0,4 1 0 16,-4-1 0-16,0-3 0 0,-4 3 0 15,4 0 0-15,0-1 0 0,-5-1-1 16,5-4 1-16,-2 0-1 0,2 1 1 16,0-1-1-16,0 2 1 0,-6-1 0 15,6 2 0-15,0 2 0 0,0 1 0 16,0 1 1-16,0-1-1 0,0-1 1 15,6-1 0-15,-6 0 0 0,0 0 0 0,0-3 1 16,0 0 0-16,0 0 0 0,0 4 0 16,0-2 1-16,0 1-1 0,-6-1 0 15,6 2 0-15,-3 0 0 0,3 1-1 16,-5-5 0-16,5 0-1 0,-5 0 1 16,5 2-1-16,-2-1 0 0,2-1 1 15,-5 0 0-15,5 3 0 0,-5-1 0 16,5 0 0-16,-3 0 0 0,3-2 0 0,-5-1-1 15,5-1 1-15,-7-2-1 0,2 1 0 16,2-2 0-16,-3 0 0 0,-2 0 1 16,-2 3-1-16,1-2 1 0,-3 2 2 15,0 2 0-15,-3 0 0 0,0 1 1 16,-2 2-1-16,-2 0 1 0,2-2-1 16,-5 0-2-16,5-2 0 0,-2-1 0 15,1-1-1-15,-2-3 1 0,6-4 0 0,-1-3-1 16,2-1 0-16,-5-4 1 0,4 0-1 15,-1 0 1-15,-2 0-1 0,-2-4 1 16,5 4 0-16,-1 0-1 0,0 0 1 16,1 0-1-16,5 4 0 0,1-4 0 15,1 4-7-15,2-4-6 0,5 5-11 16,5-5-16-16,3 3-102 0,5-3-109 16,4-6-264-16</inkml:trace>
  <inkml:trace contextRef="#ctx0" brushRef="#br0" timeOffset="62638.46">17795 11341 400 0,'0'-13'90'0,"0"3"2"0,-3 4-67 0,3 11-7 0,-6 7-3 0,-2 7-1 0,-3 6-1 0,-3 10 3 0,-5 6 1 0,-6 7 2 0,-2-1-1 0,0 3-1 0,-1 0-2 0,3-5-3 0,0 1-4 0,2-5-2 0,3-2-2 0,3 1-1 0,3-6-2 0,2-1 0 0,4-1-1 0,0-6 1 0,1-4-1 0,7-5-4 0,-5-4-7 0,5-3-9 0,7-6-16 0,1-8-79 16,3-9-88-16,3-8-213 0</inkml:trace>
  <inkml:trace contextRef="#ctx0" brushRef="#br0" timeOffset="62979.77">17365 11418 381 0,'-20'-6'102'0,"1"1"2"0,5-2-33 15,7 3-38-15,7-1-10 0,7 0-8 16,13-3-4-16,10-2-2 0,6 1-1 16,11-2 0-16,10 0 0 0,5 0 2 15,14 1 0-15,3 3 1 0,3-3-2 16,3 5 0-16,-3-3-2 0,-3-2-1 15,-1 2-1-15,-9 4-2 0,-7-3-1 0,-7 7-2 16,-7 0-4-16,-6 0-11 0,-11 7-14 16,-9-2-92-16,-22 2-97 0,-7 1-240 15</inkml:trace>
  <inkml:trace contextRef="#ctx0" brushRef="#br0" timeOffset="65160.99">17995 11659 417 0,'-3'0'88'16,"3"-6"0"-16,-5 6-77 0,5 0-4 16,6-4-2-16,0 4-2 0,1 0-2 15,4-3 1-15,3 3 3 0,-1-5 2 0,3 5 2 16,1-4 2-16,-1 4 1 0,2-4 1 16,-1 4 1-16,0 0-3 0,1 0-2 15,-4 0-2-15,1 0-1 0,-2 0-1 16,0 5 0-16,-4 0-1 0,-1 2 1 15,-8 2 0-15,0 2 1 0,-5 1 0 16,-3 3 1-16,-4 2 0 0,0-1 0 16,-3 0-2-16,-2 2 0 0,3 0-2 15,-1 2 0-15,3-1-1 0,-1-1 0 0,5 2-1 16,2-1 0-16,6-3-1 0,0 1 0 16,6-6 0-16,4-1 1 0,7-5-1 15,4-2 0-15,4-3 0 0,8 0 0 16,4-4 0-16,5-4 0 0,3-2 0 15,3-3 0-15,-1-1 0 0,-4-4 0 16,-2 1 0-16,-4-2 0 0,-6 5 1 16,-4 0-1-16,-3-3 0 0,-6 1 2 15,-5 1 1-15,-2-2 2 0,-2 5 0 16,-9-3 2-16,0 2 1 0,-10 3 0 0,0 4-1 16,-5 6-2-16,-3 0-1 0,-4 0-2 15,2 11-1-15,-4-1 0 0,-2 3-1 16,3 2 0-16,2-1 1 0,1 0-1 15,2 1 0-15,9-1 0 0,3 1 0 16,6-1-1-16,7-2 0 0,3 0-1 16,8-4 1-16,6-3 0 0,-1-5-1 0,4-9 1 15,0-1 0-15,3-2 0 0,-1 0 1 16,-2-2 0-16,-2 1 0 0,-3 3 0 16,-3 1 0-16,-2 0 0 0,-7 1 1 15,-1 2 0-15,-5 1 1 0,-4 2-1 16,0 3 1-16,0 0 0 0,-9 7-1 15,0 0 0-15,-3 4 0 0,-2 3-1 16,-1 3 0-16,1 1 1 0,1 0-1 16,2-2 0-16,5 1 0 0,3-4 0 15,3-2-1-15,6-2-1 0,8-6 1 0,3-3-1 16,8 0 0-16,6-8-2 0,8-7 0 16,7-2-1-16,0-1-2 0,1-2-1 15,1-2 1-15,-3-3 0 0,-5 2 1 16,-5 6 1-16,-7 1 2 0,-6 1 1 15,-8 4 2-15,-2 5 1 0,-8 6 0 0,-4 0 0 16,0 4 0-16,-10 4 1 0,-3 4-1 16,-1-1 1-16,-5 3-1 0,-4 3 0 15,0 2-1-15,0 0 1 0,0 1 0 16,6-3-1-16,0 0 1 0,8-2-2 16,3-3 0-16,6-3-1 0,9-9-1 15,4 0-2-15,9-9-3 0,6-3-2 16,5-3-1-16,7-1-1 0,5-2 1 15,1 0 2-15,1-1 0 0,-2 5 3 16,-4 1 3-16,-7 5 2 0,-9 0 1 0,-5 5 2 16,-10 3 1-16,-6 4 0 0,-4 5 1 15,-10-2 0-15,3 4-1 0,-6-2 0 16,0 4-1-16,2-4 0 0,-1 1-1 16,2-2 0-16,4 0-1 0,4-1 0 15,2-7 0-15,8 0 0 0,9 0 0 16,5-9 0-16,5 4 0 0,6-6 0 0,2-3 0 15,5-2 0-15,-2 0 0 0,-2 2 0 16,0-2 0-16,-4 2 0 0,-5 1 0 16,-3 5 0-16,-5 8-1 0,-3 0 1 15,-3 0 0-15,-5 4-1 0,-3 2 0 16,-5 1 1-16,0-1 0 0,0 4 1 16,-11 1 0-16,2-1 0 0,-6 2 1 15,1 1 0-15,-1-2 0 0,-2 1 0 16,3 0 0-16,-2-2 0 0,6 1-1 15,1-1 0-15,1-2 0 0,-1-1 0 0,4 1-1 16,-1-4 1-16,1 0-1 0,1-4 1 16,0 4-1-16,0-4 1 0,1 0-1 15,3 0 0-15,-6 0 0 0,6 0-1 16,0 0 0-16,0 0 0 0,4-4 0 16,2-1 0-16,5-5 0 0,2 0 1 15,7-3-1-15,6 1 1 0,6-1 0 16,7-4-1-16,5-2 1 0,7 1 0 0,6 0 0 15,-1-2 0-15,3-4 0 0,1-2 0 16,-2 4 1-16,-4-1-1 0,1-3 0 16,-4-2 0-16,-7-3 0 0,-6 1 1 15,-9-1-1-15,-3-6 0 0,-11-1 0 16,-9 4 0-16,-6-2 1 0,-9 5-1 16,-3 3 2-16,-4 4 1 0,-6 9 0 0,-1 8 1 15,-4 7 2-15,-4 13 2 0,-2 17 3 16,-3 16 1-16,-2 15 0 0,-2 15 0 15,-5 11 0-15,-5 17-1 0,2 5-4 16,-2 2-2-16,2-8-2 0,5-9-2 16,2-6 0-16,10-8 0 0,8-17-1 15,8-11 0-15,6-10 0 0,4-10-1 16,5-3 1-16,6-9-1 0,2-11 1 0,5-9 0 16,5-7 0-16,2-14 0 0,4-7 1 15,2-10 0-15,3-7 0 0,-1-6-1 16,-1-7-2-16,-2-8-1 0,-4-3 0 15,-2-1 0-15,-5 2 0 0,-1 0 1 16,-6 8 1-16,-1 9 2 0,0 13 1 16,-6 12 0-16,5 10 0 0,-5 2-1 15,8 8-1-15,-6 6-1 0,4 0 1 16,1 4-1-16,6 1 1 0,3 1 0 0,1-2 0 16,5 1 1-16,6 0-1 0,1-1 0 15,5-4 0-15,6 4 1 0,-1-4-1 16,0 0 0-16,-1-5 0 0,-2 0 0 15,-3 0 0-15,-8 2 0 0,-4-1-1 16,-8 4 1-16,-4 0-1 0,-9 0 1 0,-3 7 0 16,-10 3 0-16,-1 5 2 15,-5 0-1-15,-3 3 2 0,-3 6-1 0,2 1 0 16,4-2 0-16,3-1-1 0,7-2-1 16,3-1 0-16,6-1 0 0,13-8 0 15,1-7-1-15,9-3 1 0,5-6 0 16,2-5-1-16,2-7 2 0,1-1-1 15,-1-2 0-15,-4-3 1 0,-4-2 0 16,-8 1 0-16,-3-1 0 0,-3 3 0 16,-10 4 0-16,0-1 0 0,-11 8 0 0,-3 6 0 15,-5 6 0-15,-7 0 0 0,0 10-1 16,-3 3-1-16,-2 5-4 0,-1 3-8 16,3 1-8-16,2 4-11 0,2 3-96 15,1 3-99-15,5-3-239 0</inkml:trace>
  <inkml:trace contextRef="#ctx0" brushRef="#br0" timeOffset="67148.23">20785 11555 343 0,'6'-4'85'16,"2"0"0"-16,9 1-14 0,1 3-66 15,7-7-1-15,6 3-1 0,1-5 0 0,3 0-1 16,-2 1 1-16,0-1 2 0,-5 2 2 16,-3 1 3-16,-4 1 1 0,-1 0 2 15,-2 5 0-15,-5-4 0 0,-4 4-2 16,-3 4-1-16,-1 2-1 0,-5 3 0 15,0 3 0-15,-8 3 0 0,-2 2 0 16,1 1 0-16,-5 3-1 0,-2 0-1 16,-1 0-1-16,-1-1-2 0,3-4-1 15,-1 0-1-15,6-1-1 0,0-3 0 16,4-1 0-16,6-2 0 0,0-1-1 0,9 0 1 16,1-3 0-16,7-5-1 0,2 0 1 15,4-9 0-15,7 2-1 0,0-5 1 16,3-3-1-16,4-1 0 0,0 2 0 15,1 1 0-15,-1 1-1 0,-7 0 1 16,2 1-1-16,-7 3 0 0,-6 0 1 16,-5 4 1-16,-7 4 0 0,-7-3 1 15,0 6 0-15,-6 1 0 0,-5 4 1 16,-3 3-1-16,-6 4 0 0,0 1 0 0,-2 1-1 16,-2 3 0-16,3-2-1 0,0 0 1 15,3-2-1-15,5-2 0 0,6-4 0 16,2-2 1-16,5-4-1 0,11-4 0 15,3-6 0-15,10-1 0 0,5-6-1 16,9-2-2-16,4-3-2 0,4 0 0 16,1-3-1-16,2 1 0 0,-6 1 0 0,-3 0 1 15,-3 2 2-15,-9 3 1 0,-3 3 1 16,-6 2 1-16,-9 3 1 0,-2 2 0 16,-4 4 1-16,-4 5-1 0,-8 1 1 15,-3 3 1-15,-2 4-1 0,-1 4 0 16,-5 2-1-16,-2 0 0 0,2 1-1 15,3 1 1-15,-1-2 0 0,3-2 0 16,5-2 0-16,4-3-1 0,5-3 1 16,0-5-1-16,11-8 1 0,5-5-2 15,4-2 0-15,4-3-2 0,4-1 0 0,0-2-1 16,7-2 1-16,0 4-1 0,-6 0 0 16,3 1 1-16,-4 2 1 0,-3 1 1 15,-4 0 0-15,-6 5-1 0,-5 1 1 16,-2 5 0-16,-8 0 0 0,0 0 1 15,-6 6-1-15,-3 2 1 0,-2 5 1 16,0 3 0-16,-3 1 0 0,4-1 0 0,0 0-1 16,5-2 0-16,5-3 1 0,0-2-2 15,5-4 2-15,12-5-2 0,6 0 1 16,6-5 0-16,5-3 1 0,7-2-1 16,5-5 0-16,0 3 0 0,-1-2-1 15,-2 2 1-15,-6 2 0 0,-2 3-1 16,-6 3 0-16,-4 4-1 0,-7 0 1 15,-3 0 0-15,-6 0 1 0,-2 4 1 16,-7-4 0-16,0 5 0 0,0-5 1 0,0 3 0 16,0-3 0-16,0 0 0 0,0 4-2 15,4-4 1-15,2 0-1 0,3 0 0 16,5-7 0-16,3 4 0 0,3-2 0 16,4 1 1-16,0-4-1 0,0 0 1 15,-1 2-1-15,-1-2 1 0,-4 0-1 16,-1 0 3-16,-7 0 1 0,-1-1 2 0,-4 2 1 15,-5-2 2-15,0 2 0 0,-5 0 0 16,-4 3-2-16,-1 4-2 0,-6 0-1 16,-1 0-2-16,-4 7-1 0,-5 3 0 15,2 2 0-15,0 2 0 0,0-1-1 16,4 0 1-16,7 1 0 0,2-3 0 16,6 0-1-16,5-1 1 0,5-4-1 15,4 0 0-15,6-2 0 0,5-4 0 16,3 0 0-16,2-4-1 0,3-2 1 0,1-3 0 15,-2-2 0-15,-3-1 0 0,-4 0 0 16,-5 0 1-16,-1-1-1 0,-5 4 1 16,-3 1 0-16,-6 2-1 0,0 6 1 15,0 0-1-15,-8 5 0 0,1 5 0 16,-4 3 1-16,-1 2-1 0,-1 2 0 0,2 2 1 16,1-2-1-16,0-4 0 0,7-1 0 15,3-3 0-15,6-5-1 0,5-4 1 16,8-7-1-16,7-4 1 0,5-3 0 15,10-6-1-15,7-7 2 0,5-5 0 16,3-4-1-16,1-5 1 0,-2-4-1 16,2-8 1-16,-4-2-2 0,-1-3-2 15,-8 0-3-15,-2-7-2 0,-1-2 1 16,-5 1-2-16,-8 6 2 0,-6 7 2 16,-9 10 5-16,-7 7 3 0,-6 18 2 0,-8 18 2 15,-5 9 1-15,-5 17 0 0,-4 15-1 16,-4 11-1-16,-6 12-1 0,-1 8 0 15,-1 7-1-15,-1 9-1 0,4-6 0 16,2-6-2-16,3-6 0 0,6-8 0 16,2-7 1-16,2-13 0 0,1-10 1 15,2-6 0-15,-1-7 1 0,0-6 0 16,0-4 0-16,0-5 0 0,0-4 0 0,4-6-3 16,0-7 1-16,3-6-2 0,7-3 0 15,0-5-1-15,7-4 1 0,5-2-1 16,5 2 1-16,3 1-1 0,3 4 1 15,4 7 0-15,3 4 0 0,0 8-1 16,0 7 1-16,2 8 0 0,-5 7-1 16,2 3 1-16,-5 5 0 0,2 0 0 15,-6 2 1-15,-2 0-1 0,-4-1-1 16,-3-1-6-16,-2-4-10 0,-5-4-14 0,-4-2-96 16,-3-2-102-16,-4-3-252 0</inkml:trace>
  <inkml:trace contextRef="#ctx0" brushRef="#br0" timeOffset="67346.36">23539 11275 614 0,'-7'-10'133'16,"-2"5"1"-16,0 5-111 0,1 0-10 15,2 0-3-15,0 8-4 0,4-3-3 16,-3 1-3-16,3-2-2 0,2-1-4 15,-4-3-4-15,4 0-11 0,-5 0-15 16,5 4-98-16,0-4-103 0,-4-5-253 16</inkml:trace>
  <inkml:trace contextRef="#ctx0" brushRef="#br0" timeOffset="68267.2">23545 11594 445 0,'8'0'96'0,"-2"0"0"15,3 6-75-15,3-1-11 0,1 2-4 16,6-1-1-16,-1 2 0 0,0-5-1 16,4 1 0-16,-4-4-1 0,2 0-1 15,2-7 1-15,-1-2-1 0,-1-2 0 16,1-1 1-16,-3 0-1 0,-1-4 1 15,-2-3 1-15,-2 0 0 0,-5-2 1 0,-3-3 0 16,-5 2 2-16,0 1-1 0,-4 3 1 16,-3 4-1-16,-6 4-1 0,-2 10 0 15,-3 0 0-15,-1 12-2 0,-2 4 0 16,-1 5 0-16,-1 4-1 0,3 2 0 16,4 2-1-16,1-3 1 0,3-4-1 15,2-1 0-15,7-3 0 0,3-5 0 16,0-4 0-16,9-3 0 0,10-6 0 0,4-4 0 15,10-3 0-15,10-4 0 0,11-5 0 16,5-3 0-16,0-3-1 0,2 1 1 16,-1 0-1-16,-2-3 0 0,-8 4 1 15,-9 2-1-15,-7 4 0 0,-6 4 1 16,-9 3 1-16,-5 1 1 0,-7 6 2 16,-7 3 0-16,-7 6 0 0,-3 2 1 0,-7 3 0 15,-4 7-1-15,-5 3-1 0,-1 2-2 16,-4 3 0-16,3-1-1 0,1-2 0 15,1-3 0-15,6-3-1 0,4-6 0 16,7-2 0-16,6-3-1 0,9-4 1 16,8-5-1-16,5 0 1 0,10-10 0 0,5-4 0 15,11-2 0-15,1-3 0 0,6-2 1 16,50-14 3-16,-56 22-1 16,-7 8 1-16,-7 5-1 0,-7 0 2 15,-8 3 0-15,-6 5 0 0,-4 3 1 16,-5 1-1-16,-2 4 0 0,5-2 0 15,-5 2-1-15,0-1-1 0,8-2 0 16,-1 0-2-16,5-5 1 0,7-2-1 16,6-6 0-16,2 0 0 0,6 0-4 0,3-6-7 15,3-1-13-15,1 1-7 16,-1-1-101-16,-7 0-102 0,-5-5-252 0</inkml:trace>
  <inkml:trace contextRef="#ctx0" brushRef="#br0" timeOffset="72043.4">16709 17093 230 0,'-10'0'64'16,"5"0"3"-16,0 0-23 0,0 0-13 16,3 4-3-16,2-4-5 0,-5 0-2 15,5 0-3-15,0 0-3 0,0 0-1 0,0-4-1 16,-2 4-1-16,2-3 0 0,0 3-2 15,0 0 1-15,0-5 0 0,0 5 0 16,0-4-1-16,0 4 0 0,0 0-1 16,0-4-1-16,0 4 0 0,0 0-2 15,0 0-2-15,0 0 0 0,0-3-1 16,0 3-2-16,0 0 1 0,0-4-1 16,3 4 0-16,3-5 0 0,0 2-1 0,1 3 1 15,4-7-1-15,-3 7 1 0,-1-4-1 16,2 4 0-16,0 5 0 0,-2-1 0 15,0 1 1-15,0 0-1 0,1 2 0 16,-1 1 1-16,3-5-1 0,-3-3 1 16,2 6-1-16,-3-2 1 0,1 0 0 15,-1-4 0-15,1 4 0 0,-1-4 0 16,-1 5 0-16,-5-5 0 0,6 0 1 16,-6 3 0-16,3-3 1 0,-3 0 2 0,0 0 0 15,0 4 1-15,0 1 1 0,-6 2 1 16,4 4-1-16,-3 3-1 0,1 3-1 15,0 3-1-15,-3 5-1 0,2-1-1 16,3 1-1-16,2 1 0 0,0-1 0 16,-5-1 0-16,5-1-1 0,0-1 1 15,0 0-1-15,0 0 1 0,0 1 1 16,-6-2 0-16,4 4 0 0,-4-2 0 0,4 2 1 16,-2-2-1-16,0-2 1 0,1 0-2 15,3-3 0-15,-6-2 0 0,6-3-1 16,0 0 0-16,0-1 1 0,0-3-1 15,0 2 0-15,7-2 0 0,-1 0 1 16,2-1-1-16,2-1 0 0,-1-1 1 16,3 0-1-16,-2-2 1 0,1-4-1 15,3 5 1-15,3-5-1 0,-3 0 1 16,0-4-1-16,0 0 1 0,-1 0 0 0,0 0-1 16,-2 0 1-16,-2 0 0 0,-3-1-1 15,-1 2 1-15,0-1 0 0,-5 0 0 16,0 4 0-16,4-5 0 0,-4 5 0 15,0 0-1-15,0-4 1 0,0 4-1 16,0 0 1-16,0 0-1 0,0 0 0 16,0 0 1-16,-6 0-1 0,6 0 1 15,-3 0-1-15,3 4 1 0,-6-4-1 0,6 0 0 16,-6 0 0-16,1 5 0 0,3-5 1 16,-3 4-1-16,1-4 0 0,0 4 0 15,-2-4 0-15,2 4 0 0,0 1 0 16,-1 0 0-16,-1 1 0 0,1 2 0 15,1-1 0-15,-1 6 0 0,1 1 0 16,1 4 0-16,3 2 0 0,-5 2 0 16,5 4 0-16,0 2 0 0,0-3 0 15,0 6 0-15,0-3 0 0,0-1 1 0,0-2-1 16,0-1 0-16,-3-3 1 0,-1 0-1 16,-3-3 0-16,0 1 1 0,1 1-1 15,0 2 0-15,4 1 0 0,-4 1 0 16,6-1 1-16,-4-5-1 0,4-2 0 15,0-5 1-15,-4-1-1 0,-1-5 1 16,-2 2-1-16,-6 1 1 0,-1 2 0 0,-6 3-1 16,-5 2 0-16,-1 1 1 0,-1 0-1 15,-6-6 1-15,3-4-1 0,0-3 0 16,-2-3 0-16,4-3-1 0,-1-6-4 16,4-6-6-16,1-2-7 0,7 3-11 15,5-8-91-15,6-2-93 0,6 2-227 16</inkml:trace>
  <inkml:trace contextRef="#ctx0" brushRef="#br0" timeOffset="73261.32">17637 17506 380 0,'0'0'84'0,"0"0"1"0,-2 0-65 0,2 0-7 16,0 0-4-16,0-3-5 0,0 3 0 16,0 0 0-16,0-5 1 0,2 0 2 15,-2 0 0-15,5-2 1 0,-5-1 0 16,4-2 0-16,-4 0 0 0,0-2-1 15,0 1-1-15,0 0 1 0,-4 0-1 16,-2 2 1-16,1 1 1 0,-3 1 0 16,1 0-1-16,-2 4 0 0,-5 3 0 0,-2 0-2 15,-1 6-1-15,-5 4-2 0,1 3-1 16,-5 7 0-16,-1 8-1 0,-1 7 1 16,0 2 0-16,-2 6 1 0,3 4 0 15,-1-2-1-15,4 3 1 0,4-3 0 16,6-3-1-16,1-2 1 0,10-4-1 15,3-7-1-15,7 0 1 0,8-8-1 16,5-6 1-16,6-8-1 0,9-7 0 16,3 0 1-16,3-11 0 0,3-3 0 15,-3-4 0-15,-2-1 0 0,-4 1-1 0,-4-2 1 16,-9 5-1-16,-2 7 0 0,-7 3 0 16,-2 5 3-16,-5 7 1 0,-6 7 1 15,0 6 1-15,0 5 0 0,0 5 1 16,0 2-2-16,0 2-1 0,0-5-2 15,0-2-1-15,8-6 0 0,-1-4-1 16,1-5 0-16,5-7 1 0,3-5-1 16,2 0 0-16,7-5 1 0,2-3 0 0,5-3-1 15,1-8 1-15,1-2 1 0,-1-4-1 16,-2-5-1-16,-5 0 1 0,-5-3 0 16,-6 2 0-16,-4-1 0 0,-5 3 0 15,-6 5 0-15,0 5 1 0,-4 1 0 16,-3 5 1-16,-5 4 0 0,-4 9 0 15,-4 0 0-15,-5 7-1 0,-3 5 0 16,-3 6-1-16,2 3 0 0,-1 5-1 0,4 1 1 16,5 1-2-16,5-3-2 0,4-2-7 15,5-7-6-15,2 0-14 0,5-8-90 16,7-5-95-16,1-10-230 0</inkml:trace>
  <inkml:trace contextRef="#ctx0" brushRef="#br0" timeOffset="75793.67">18344 17756 306 0,'0'-3'78'0,"0"-1"2"16,-3-2-44-16,3 3-7 0,0 3-7 15,0-3-7-15,-4 3-5 0,4 3-3 16,-9 3-1-16,2 2-2 0,-3 6-1 15,-2 5 2-15,-2 3 1 0,-2 4 1 16,-1 0 0-16,3 1-1 0,1 0 0 16,5-6 0-16,-1-5-2 0,3-5 0 15,6-2-1-15,0-5-1 0,3-8 0 16,8-7 1-16,3-4-1 0,7-5-1 0,5-2 0 16,5-6-1-16,2 0 0 0,-1 2-1 15,-1 3 0-15,-3 3 0 0,-5 7 0 16,-4 1 0-16,-6 6 2 0,-5 6 3 15,-5 0 1-15,-3 0 1 0,-6 15 1 16,-2 2 1-16,-6 3-1 0,2 4 0 16,-1 4-3-16,0-3-2 0,2 2 0 15,4-5-1-15,7-6-1 0,0-2 1 16,4-7-1-16,10-3 1 0,5-4-1 0,5-11 1 16,3-3 0-16,4-5 0 0,4-3 1 15,1-9-1-15,1 3 0 0,-1-3 0 16,-1 5 0-16,-1-1-1 0,-2 3 2 15,-4 3-1-15,-6 6 1 0,-4 4 0 16,-2 3 1-16,-7 2 1 0,-3 6 0 0,-2-5 0 16,-4 5 1-16,0 0 0 15,0 0-1-15,0 0-1 0,0 0 0 0,0 0-2 16,3 0 0-16,-3 4-1 0,0 0 1 16,0-1 0-16,0 3 1 0,-3 1 1 15,3 2 0-15,-7 1 1 0,1 1 0 16,0 0 0-16,-2-2 0 0,2 3-2 15,-3-4 0-15,3 7 0 0,1-4-2 16,1 5 0-16,4 0 1 0,0 2-1 16,4 0 0-16,4 3 0 0,1-4 0 15,1 2 0-15,3-1 0 0,0-1 0 0,-2 1 0 16,1-3 0-16,-2 0 1 0,0-2-1 16,-4 0 0-16,-1-4 0 0,0 0 0 15,-5-4 0-15,0 0 1 0,0-5-1 16,-8 5 1-16,2-5-1 0,-3 0 1 15,-1-4-1-15,-2 1 1 0,1-2-1 16,1 0 1-16,2 2-1 0,0-1 0 0,4 1-1 16,4 3 0-16,0-5-1 0,0 1 1 15,10 0-1-15,3-3 1 0,5-4-1 16,7-2 2-16,2-3 0 0,4 0 0 16,1-2 0-16,0-1 0 0,-1-2 1 15,-2 3-1-15,-1 1 0 0,-2-2 0 16,-4 1 0-16,-1 4 0 0,-6 0 0 15,-2 6 0-15,-1 0-1 0,-6 0 0 16,0 8 1-16,-6 0 0 0,3 0-1 0,-3 0 2 16,-3 8-1-16,-3 0 1 0,0 1 0 15,-5 4 0-15,2 1 0 0,-1 1 0 16,0 0 0-16,3-6 0 0,0 0-1 16,3 1 0-16,4-4-1 0,0-2 1 15,4-4-1-15,3 0 0 0,6 0 0 16,1-5 0-16,8-3 0 0,3-2 1 0,6 1 0 15,3-2 0-15,3-5 0 0,1 1 1 16,-1 0-1-16,2 2 1 0,-6 3-1 16,-5-1 0-16,-8 2 2 0,-1 4 1 15,-9 1 6-15,-1 4 2 0,-7-4 0 16,-2 4 1-16,-5 0-1 0,-1 0 0 16,-3 5-3-16,-2 0-5 0,-3 0-2 15,-1 5-1-15,0 3 1 0,2 3-1 16,1 0 0-16,5 1 0 0,3 0-1 0,4 0 1 15,5-4-1-15,8-1-1 0,0-5 1 16,9-7 0-16,3 0 0 0,8-6 1 16,3-6-1-16,6-2 1 0,2-7 1 15,4 0-1-15,0 2 1 0,-2 0 0 16,0 2-1-16,-8 4 1 0,-5-1-1 16,-6 9 1-16,-10-2-1 0,-5 4 1 15,-4-1 0-15,-8 4 0 0,0 0 0 0,-3 0 0 16,-5 6 0-16,-5 0 0 0,-2 1 0 15,-3 2-1-15,-2 6 0 0,-2-2 1 16,0 1 0-16,8-2-1 0,-1 0 0 16,4 0 0-16,7-1-1 0,4-7 0 15,0 1-1-15,11-5 0 0,3 0 0 16,5 0 0-16,7-6 1 0,1-6 0 16,4 0 0-16,-2-2 2 0,2 0-1 0,-4 3 1 15,-1-2-1-15,-6 1 0 0,-3 6 0 16,-3 0-1-16,-4 3 0 0,-1 0 0 15,-5 3 0-15,-4 0 0 0,0 4 0 16,-6 1 0-16,1 2 1 0,-4 5 0 16,0 0 1-16,-2 1-1 0,0 2 1 15,2 0-1-15,3 0 0 0,4-2 0 16,2-5-1-16,0 0-1 0,6-2-1 0,2-6 1 16,6 0-1-16,4-7 1 0,4-2 0 15,4 0 1-15,0-5 0 0,2-1 1 16,-4 2 0-16,-2 1 0 0,-2 6 0 15,-4-1-1-15,-6 2 0 0,-1 11 1 16,-5 2-1-16,-4-1 0 0,0 0 1 16,0 3 1-16,5-1-1 0,-5 3 1 15,0-7-2-15,5-1 0 0,0-1 0 0,7-3-1 16,1 0 1-16,7-4-1 0,2-7 1 16,2-2 0-16,4 0 1 0,1-2 0 15,-3 0 0-15,-3 1 1 0,-1-3-1 16,-5 8-1-16,-3 2 1 0,-3 0-1 15,-3 4-1-15,-2 3 1 0,-1 4 1 16,-5 4-1-16,0 2 1 0,-6 7 1 16,1 4 0-16,-1 4 0 0,-1 5-1 0,-3 5 1 15,0 7-1-15,2 5 1 0,-4-1 0 16,-1 6 1-16,-5 6-1 0,2-4 0 16,-3 2 1-16,2-4-1 0,-1 1 0 15,3-3-1-15,1-4 1 0,5-12-1 16,3 0 0-16,0-8 0 0,6-7 0 0,-3-6-1 15,3-6 0-15,3-7 0 16,3-5 0-16,1-10 1 0,5-9-1 16,3-4 1-16,5-8 0 0,5-10 0 15,5-13-5-15,5-3-3 0,2-5-3 0,0-6-2 16,2-4 1-16,1-1-1 0,1 7 2 16,-2 8 3-16,-2 7 4 0,-4 14 4 15,-4 13 0-15,-3 9 0 0,-6 8 1 16,-7 7 1-16,-6 5 0 0,0 11 2 15,-7 0 1-15,0 4 0 0,-7 6 1 0,1 6 0 16,3 1-1-16,-2 1-2 0,5-4-1 16,0-2-1-16,12-2 0 15,4-10-1-15,8-11 1 0,5-6-1 0,8-9 1 16,3-8 1-16,2-6-1 0,8-6 0 16,0-1 0-16,2-1 0 0,4 0 0 15,-7-3 0-15,-2-9 0 0,-1-5-1 16,-6-7 1-16,0-7-1 0,0-6 0 15,-7-5-1-15,-1-2 1 0,-5 13-1 16,-3 6 1-16,-8 11 2 0,-4 10 2 0,-6 12 0 16,-6 10 1-16,2 10-1 0,-2 4 1 15,-6 5-1-15,0 16-2 0,-2 7-2 16,-5 12 0-16,-4 10 1 0,-7 16-1 16,-2 10 1-16,-1 8 0 0,2 5-1 0,3-3 1 15,-3-4-1-15,6-6 1 0,3-7-1 16,2-11 1-16,0-13-1 0,-2-3 0 15,2-10 0-15,1-5 1 0,-3-8-1 16,0-3 1-16,1-3 0 0,0-1 0 16,-5-7 0-16,0 0 0 0,0-8-1 15,2-2 0-15,0-4 0 0,3-4-1 16,3-3 0-16,4-1 0 0,8-1 0 16,0 3 0-16,7 3 1 0,6 2-1 15,8 7 0-15,6 4 0 0,6 4-1 16,6 5 1-16,1 2 1 0,5 3 0 0,-1 2 0 15,0 0 2-15,-1 3 0 0,-4-3 1 16,-3 1-1-16,4 5 1 0,-7-2-1 16,-1 2 0-16,-4 1 0 0,0-3 0 15,-4 4 0-15,-2-2-1 0,-2-7 0 16,-4 1-1-16,-1-2-3 0,-3-4-5 16,-2-6-7-16,-5 0-11 0,3 0-34 0,-4-12-65 15,0 1-89-15,-4 0-204 0</inkml:trace>
  <inkml:trace contextRef="#ctx0" brushRef="#br0" timeOffset="76010.77">22016 17490 589 0,'-12'-6'128'0,"2"-4"0"0,4 6-101 16,2 4-15-16,4 0-5 0,0 0-3 15,5 7-4-15,-2-4 1 0,1 3 0 16,-4-2 1-16,7-4-2 0,-7 3-2 16,5-3-3-16,-5 0-4 0,0 0-9 0,0 0-11 15,0 0-13-15,-6-3-41 0,0-1-43 16,0-2-81-16,-1 1-171 16</inkml:trace>
  <inkml:trace contextRef="#ctx0" brushRef="#br0" timeOffset="76787.56">22266 17798 409 0,'0'10'89'0,"4"-1"3"0,2 1-72 16,5 0-5-16,1-6 0 0,6-4-1 16,5 0-3-16,2 0-1 0,5-9-1 15,5-3-2-15,3 1-3 0,-1-3-1 16,-1 1-1-16,-3-3 0 0,-1-4 0 15,-8 4 0-15,-3-2-1 0,-6-2 2 16,-8 1 0-16,-3-2 1 0,-4 3 1 16,-4 1 2-16,-3 5 0 0,-5 4-1 0,-2 3 0 15,-6 5 0-15,-4 0-2 0,-5 12-2 16,-3 1-1-16,-2 5 0 0,-2 5 0 16,-1 0 0-16,4 4 0 0,4 0 0 15,6-1 0-15,5-2 0 0,5-4 0 16,7-3 0-16,6-3 0 0,6-3-1 15,9-7 1-15,7-4 0 0,9-9-1 16,11-3 1-16,4-3 0 0,7-5 1 0,6-6-1 16,-3-1 0-16,1 0-1 0,2 2 1 15,-5-1-1-15,-3 0 0 0,-3 4 1 16,-8 5-1-16,-4 4 1 0,-7 4 0 16,-9 4 1-16,-7 5 0 0,-3 0 1 15,-10 9 2-15,0 2 0 0,-10 5-1 16,-3 5 2-16,-7 4-2 0,-3 4 0 15,-6 4-1-15,0-3-2 0,2-3 0 0,3-3 0 16,4-6-1-16,7-4 0 0,4-5 0 16,4-5 0-16,5-4-1 0,0 0 1 15,11 0 0-15,4-12 0 0,3 1 1 16,6-4-1-16,4-2 2 0,3-1 0 16,-1-1-1-16,-2-1 1 0,-4 8 0 15,-4 2 0-15,-4 3 1 0,-3 3-1 16,-6 4 0-16,-1 7 1 0,-3 1 0 15,-3 4 0-15,0 1 0 0,0 5 0 16,0 1 0-16,0 2-1 0,0 0 0 0,12-1 0 16,0-3-1-16,9-4 1 0,10-9-1 15,9-4 1-15,13-7 0 0,10-7 1 16,7-3-3-16,3-4-5 0,-1-2-8 16,-4-2-16-16,-4-1-97 0,-10 0-101 15,-14 2-250-15</inkml:trace>
  <inkml:trace contextRef="#ctx0" brushRef="#br0" timeOffset="86121.99">22618 16334 275 0,'3'-9'72'0,"-3"3"4"15,6 0-39-15,-6 2-4 0,3 0-6 16,-3 4-3-16,0-3-4 0,3 3-1 0,-3 0-1 16,0 0 0-16,0 0-2 0,0 0 0 15,0-3-3-15,0 3 0 0,0 0-4 16,0 0 0-16,0 0-2 0,0 0 0 15,0 0 0-15,0 0 1 0,0 5 1 16,0 5 1-16,-6 2 0 0,3 7 1 16,-3 2-1-16,-1 4-1 0,0 4 0 15,-3 3-1-15,-4 2 1 0,1-1-2 16,-3 0 1-16,-1 3-1 0,-3 0-1 16,1 1-1-16,-1-3-2 0,2-2 0 0,1-3-1 15,2 1 0-15,5-4-1 0,-2-4 0 16,2-5-1-16,2 0 1 0,1-2 0 15,1-3-1-15,2-3 0 0,0-2 0 16,4-2-1-16,0-1-4 0,0-4-6 16,0 0-7-16,4 0-10 0,4-5-34 15,-1-8-61-15,5-4-84 0,-2-3-194 16</inkml:trace>
  <inkml:trace contextRef="#ctx0" brushRef="#br0" timeOffset="86973.43">22358 16322 357 0,'0'-5'88'16,"0"5"3"-16,-4-5-51 0,4 5-12 15,0 0-5-15,0 0-2 0,-4-4-1 16,4 4-2-16,0 0 1 0,0 0-1 16,0 0 0-16,0 0-2 0,0 0-2 0,0 0-3 15,0 0-3-15,0 0-2 0,0 0-4 16,9 0 0-16,0 0-2 0,5 0 1 15,-1 0 0-15,10 4-1 0,5-4 2 16,4 0-1-16,2 0 0 0,2 0 1 16,6 0 0-16,1-6 0 0,-1 6-1 15,0-4 1-15,-1 4-1 0,0-3 1 16,4 3-1-16,-4-5 1 0,-2 5 0 16,-1-3 1-16,-3-2 0 0,-3 5-1 0,-10-6 1 15,-3 2 0-15,-5 4-1 0,-2-4 0 16,-8 4 0-16,-4-3 0 0,0 3-4 15,0-4-7-15,-7 4-12 0,1-3-83 16,-5 3-17-16,-2 0-84 0,0 0-178 16</inkml:trace>
  <inkml:trace contextRef="#ctx0" brushRef="#br0" timeOffset="88362.09">23399 16242 293 0,'0'0'73'0,"-6"-6"3"0,1 6-43 15,1-4-4-15,1 4-3 0,-3 0-1 16,2 0-3-16,-1 4 0 0,-3 3 0 16,-2 4 0-16,0 7-1 0,-1 6-2 15,-3 6 0-15,-1 9 0 0,-1 2-4 16,-1 4-3-16,-1 3-3 0,-1-2-2 16,0 0 0-16,1-4-1 0,0-3-1 0,0-5 1 15,-1-4 0-15,6-6 0 0,0-5-1 16,2-6 0-16,4-3-1 0,1-5-2 15,6 0-2-15,0-5-2 0,0 0-5 16,0 0-6-16,4-7-7 0,1-3-14 16,3-4-83-16,0-5-88 0,4-3-213 15</inkml:trace>
  <inkml:trace contextRef="#ctx0" brushRef="#br0" timeOffset="88910.78">23348 16251 336 0,'0'0'82'16,"-6"0"4"-16,6-4-50 0,-4 4-7 15,1-5-3-15,3 5-2 0,-6-4-2 16,4 4-2-16,2 0-1 0,-6 0-2 15,6 0 0-15,-6-4-2 0,6 4-1 0,0 0-2 16,-2 0-1-16,2 0-2 0,0 0-1 16,0 0-2-16,0 0-3 0,0 0 0 15,2 0-1-15,4 0-1 0,1 0 0 16,3 0 0-16,6 0 0 0,3 0 0 16,3-5 0-16,4 1 1 0,6-1-1 15,0-2 2-15,1 3-1 0,-2 0 1 16,0-1 1-16,-5 5 1 0,-1-6-1 15,-4 6 0-15,-3-4-1 0,-7 4 1 16,-1-4-2-16,-2 4-1 0,-2 0 0 0,-3 0 0 16,-3 0 0-16,4 0 0 0,-4 0 0 15,0 0 0-15,-6 0-2 0,3 0-3 16,-1 0-5-16,-3 0-8 0,1 0-10 16,3 4-21-16,-2-4-73 0,-1 7-87 15,6-4-204-15</inkml:trace>
  <inkml:trace contextRef="#ctx0" brushRef="#br0" timeOffset="89667.18">23293 16575 341 0,'-5'0'88'0,"-1"0"6"0,2 0-43 15,1 0-10-15,3 4-6 0,-4-4-4 16,4 0-3-16,-3 0-4 0,3 0-4 16,0 0-4-16,0 0-3 0,0 0-4 15,0 0-3-15,0 0-1 0,4 4-1 16,2-4-1-16,1 0 0 0,4 0 0 15,2 3 0-15,7-3 1 0,4 0-1 16,2 0 1-16,2 0-1 0,2 0 1 16,2 0 0-16,-1 0-1 0,-2 0 0 15,-4 0-1-15,0 0 0 0,-5 4 0 16,-4 0-1-16,-5-4-1 0,1 4-1 16,-4-4-6-16,-2 4-9 0,-1-4-15 0,-3 0-91 15,4 0-97-15,-3 0-238 0</inkml:trace>
  <inkml:trace contextRef="#ctx0" brushRef="#br0" timeOffset="91604.82">24385 16302 310 0,'0'0'84'0,"0"0"3"15,-5-2-26-15,5 2-27 0,-3-4-7 16,3 4-5-16,0 0-4 0,0 0-3 16,0-5-2-16,0 5-2 0,0-4-1 15,3 0 0-15,1 1-1 0,-1-2-1 16,2 0 0-16,-1 0 0 0,-1 0-1 16,2-1 0-16,-5 3-1 0,0-3-1 15,3 3 0-15,-3 3 0 0,0-6-2 16,-7 6 1-16,5-6-2 0,-3 2 0 15,-1 0 0-15,3 1 1 0,-3-1 0 0,-1-1 0 16,0 1 0-16,-3 0 0 0,3 1 0 16,-7 3-1-16,2 0 0 0,-2 0-1 15,-2 0 0-15,-1 7 0 0,-2-2-1 16,2 2 0-16,0-2 1 0,1 2-1 16,3-1 0-16,-1 1 0 0,0 1 1 15,3-2 0-15,0 4 0 0,2-2 0 16,-4 0 1-16,0 5 1 0,-2 3-1 0,-1 2 1 15,1 4-1-15,-3 3 0 0,-2 4 1 16,4 3-1-16,-2 0 0 0,4 0 0 16,-2 2 2-16,6 0 0 0,1 1 1 15,3 0-1-15,1-2 0 0,5 1-1 16,0-1 0-16,6-3-1 0,2-1-1 16,0-3 0-16,8 0-1 0,0-4 1 0,3-2-1 15,2-2 1-15,3-5-1 0,-2 0 1 16,2-6-1-16,-3-3 1 0,0-4-1 15,-1-5 0-15,3-3-5 0,-4-4-5 16,3-5-11-16,-1-3-16 0,2-3-87 16,0-3-97-16,-4 2-232 0</inkml:trace>
  <inkml:trace contextRef="#ctx0" brushRef="#br0" timeOffset="101248.18">7404 9651 165 0,'0'0'39'0,"2"-4"3"16,3 4-21-16,-5-5-3 0,5 5 4 15,-5-3 3-15,2 3 2 0,-2-4 1 16,0 4-2-16,5 0-4 0,-5-4-5 15,0 4-4-15,0 0-4 0,0 0-3 16,0 0-3-16,0 4-1 0,0-4 0 0,5 0 3 16,-2 4 2-16,2-4 3 0,-2 0 3 15,3 0 2-15,0 0 0 0,0 0 1 16,4 0-2-16,0-4-2 0,-3 4-3 16,5-4-2-16,-4 4-3 0,2 0-1 15,-1-3-1-15,1 3-1 0,-1 0-1 16,1 0 1-16,2 0 0 0,0 0 0 15,2 0 2-15,-2 0 1 0,2 0 1 16,0 0 1-16,2 0 1 0,0 0-1 16,-2 0 0-16,5 0 0 0,-5 0-2 15,4 0-1-15,-2-4-1 0,0 4 0 0,-1 0-1 16,-1 0 1-16,2 0-1 0,0 0 0 16,-1 0-1-16,-2 4 1 0,0-4-1 15,-1 3 1-15,-2-3 0 0,0 0 0 16,0 0 0-16,0 0 1 0,-3 0 0 15,6 0 1-15,-4 0-1 0,2-3 0 16,1-1 0-16,1 4 0 0,1-5-1 0,0 5 0 16,2-5 1-16,-3 5-1 0,3-4 1 15,-1 4 0-15,0-4 0 0,-1 4 1 16,-2-4-1-16,0 4-1 0,0 0 1 16,0 0-1-16,-3 0 0 0,-1 4 0 15,-1-4-1-15,2 4 0 0,0-4 1 16,0 0-1-16,2 0 0 0,-2 0 0 15,3 0 1-15,-2 0-1 0,0 0 0 16,-1 0 0-16,-1 0 0 0,2-4 1 0,-1 4-1 16,1 0 0-16,1 0 0 0,-2 0 0 15,2 0 1-15,-1 0-1 0,2 0 0 16,-5 0 0-16,4 0 0 0,-4 0 0 16,1 0 1-16,-1 4-1 0,0-4 0 15,-1 0 0-15,1 0 0 0,-1 0 0 16,1 0 0-16,0 0 0 0,0 0 0 0,-1 0 0 15,0 0 0-15,1 0 0 0,-4 0 1 16,1 0-1-16,-4 0 0 0,4 0 0 16,-4 0 0-16,0 0 0 0,0 0-7 15,-4 0-12-15,0 0-85 0,-3 0-86 16,-2 0-220-16</inkml:trace>
  <inkml:trace contextRef="#ctx0" brushRef="#br0" timeOffset="105337.95">7490 13525 206 0,'0'0'62'15,"0"0"4"-15,0 0-17 0,0-5-13 16,0 5-6-16,0-4-5 0,0 4-6 16,0-4-4-16,0 4-3 0,0 0-3 15,0-3-1-15,6 3-1 0,-6 0-1 16,0 0-1-16,0 0-1 0,0 0-1 0,0 0 0 16,0 0-1-16,0 0 1 0,2 0-1 15,-2 0 2-15,0 0 1 0,6 0 2 16,-6 0 0-16,7 0 2 0,-2 0-1 15,0-6 1-15,2 3-1 0,-4 0-1 16,5-1-2-16,-3 0-1 0,1 4-2 16,2-6 0-16,0 6-2 0,-2 0 1 15,2 0-1-15,-1 0 1 0,1 0-1 16,-1 5 1-16,0-5-1 0,0 5 0 16,2 2 0-16,0-4 1 0,-1 4-1 0,0-2 0 15,4-2 0-15,-1 1 0 0,1-4 0 16,-1 0 0-16,2 0 1 0,2-4-1 15,1 0 0-15,1 4 0 0,0-5 0 16,-1 5 0-16,1 0 1 0,-3-6-1 16,0 6 0-16,-2 0 0 0,-1 0 0 15,-2 0 1-15,0 0-1 0,-4 0 0 16,3 0 0-16,0 0 0 0,-2 0 1 0,2-3-1 16,-1 3 0-16,0-3 0 0,2 3 0 15,-1-4 0-15,-1 4 0 0,3-4 1 16,-2 4-1-16,2-4 0 0,-1 4 0 15,1-3 0-15,2 3 0 0,-3-5 1 16,3 5-1-16,0-4 0 0,-1 4 0 16,-1-4 0-16,2 4 1 0,0 0-1 15,1-3 0-15,-2 3 0 0,2 0 0 16,-2 0 0-16,2 3 0 0,-3-3 1 16,2 6-1-16,0-6 0 0,0 4 0 0,0-4 0 15,0 0 0-15,-2-4 0 0,3 4 0 16,-3-4 0-16,-1 4 1 0,-1-5 0 15,2 5-1-15,-3 0 1 0,1-4-1 16,0 4 1-16,0 0-1 0,0 0 0 16,-1 0 1-16,0 0-1 0,0-4 0 15,-1 4 1-15,-1 0 0 0,1 0 0 0,-1 0 0 16,1 0 0-16,-1 0-1 0,3 0 1 16,-4 0 0-16,1 0-1 0,1 0 0 15,0 0 1-15,0 0-1 0,-2 0 0 16,1 0 0-16,-2 0 0 0,3 0 0 15,-6 0-1-15,6 0-8 0,-6 0-34 16,0 0-53-16,0-3-76 0,0-2-181 16</inkml:trace>
  <inkml:trace contextRef="#ctx0" brushRef="#br0" timeOffset="112172.3">17951 7582 146 0,'0'0'32'16,"0"-5"1"-16,0 5-19 0,0-5-10 0,3 5 1 16,2-5 4-16,-2 5 5 0,-3-6 4 15,6 6 4-15,-1-5 1 0,-1 5 2 16,-4-4-1-16,3 4-3 0,-3-3-3 16,5 3-3-16,-5 0-3 0,0 0 0 15,2-4-1-15,-2 4-1 0,0 0 0 16,0 0 0-16,0 0 0 0,0 0 2 15,0 0 1-15,-3 6 1 0,3-6 1 16,-6 6 1-16,2-2-1 0,-2 2-1 16,2-1-2-16,-2 2-1 0,1 2-1 0,-1 2-2 15,-1 3-1-15,0 0 0 0,0 6 0 16,-1 2-2-16,-2 0 0 0,2 2-1 16,-1 3 0-16,0 3-1 0,0 1 0 15,2 1 0-15,-1 3 0 0,2 1 0 16,-1 0-1-16,1-1 0 0,1-2-1 15,3-1 0-15,2-5 0 0,0-3 0 16,0-2-1-16,2-4 1 0,-2-2-1 0,6-2 0 16,-6-3 1-16,0-3-1 0,0-2 1 15,5-1-1-15,-5-5 1 0,0 5 0 16,0-5 0-16,0 0 0 0,0 0 1 16,0 0 0-16,0 0-1 0,0 0-4 15,0-5-12-15,4-2-87 0,1-4-84 16,1-4-220-16</inkml:trace>
  <inkml:trace contextRef="#ctx0" brushRef="#br0" timeOffset="113067.13">17709 7567 223 0,'-3'0'51'0,"3"0"1"15,-6 0-36-15,6 0-2 0,-5 0 2 16,0 0 1-16,2 0 3 0,3 0 2 16,-7-4 2-16,7 4 1 0,-6 0-1 15,1 0-5-15,5 0-3 0,-5 0-3 0,5 0-3 16,-3 4-3-16,3-4-2 0,0 4-2 16,0-4-2-16,-5 3 1 0,5-3-2 15,0 5 1-15,0-1-1 0,5-1 1 16,-5 1 1-16,2 0 0 0,3-4 0 15,-3 7 1-15,3-4 1 0,1-3-1 16,0 3 0-16,3-3 1 0,-2 0-1 16,4 4 0-16,1-4 0 0,-2 0 0 15,2 0 0-15,2 0 1 0,4 0-1 16,2 0 0-16,2 0-1 0,3 0 0 0,6-4 1 16,2 1-1-16,1 3 0 0,0-7 1 15,0 3-1-15,4-1 0 0,-3 0 0 16,-2-1-1-16,1 0 0 0,-1 1-1 15,-1 5 1-15,-1-7-1 0,-3 7 1 16,-3 0-1-16,-3 0 1 0,-2 0 1 16,-3-3 2-16,-5 3 0 0,-2 0 2 0,-4 0 2 15,-3 0 3-15,-3 0 2 0,0 0 0 16,0 0-1-16,-5 0-1 0,-1 0-1 16,-2 0-2-16,-2 0-4 0,-2 0-3 15,3 0-1-15,-3 3-6 0,3-3-6 16,1 0-14-16,3 0-83 0,5 0-87 15,0 0-217-15</inkml:trace>
  <inkml:trace contextRef="#ctx0" brushRef="#br0" timeOffset="113856.81">18577 7547 317 0,'-3'0'71'0,"-1"0"-1"16,0 0-52-16,0 9-7 0,-2 1-6 16,0 3-2-16,-4 10-1 0,-3 4 1 15,-3 7 1-15,-1 5 1 0,-3 6 1 0,0 4 0 16,2 1 1-16,0-1-1 0,3-5-1 15,0-3-1-15,3-7 0 0,1-6 0 16,1-6 1-16,-1-5-1 0,4-6 2 16,-1-6 1-16,3 1 0 0,-1-6 0 15,6-6-1-15,0-5-1 0,0-3 0 16,8-8-2-16,0-7-2 0,1-6 0 16,3-5-1-16,-2-4 1 0,2-4-1 0,1 0 0 15,3 3 0-15,1 4 0 0,1 7 0 16,-1 6 0-16,6 6 0 0,-1 7 0 15,0 7 0-15,3 8-1 0,-1 0 1 16,2 0 0-16,0 3 0 0,1 5 0 16,-1-1 0-16,-2 3 0 0,2 3 0 15,-6 0 0-15,0 3 0 0,-5-1 0 16,-6 1 0-16,0-1 0 0,-6-2 2 16,-3-1 2-16,0 1 2 0,-10-5 0 0,-1 3 1 15,-7 0 0-15,-1 3 1 0,-2-3-3 16,-3 0-1-16,-1 0-2 0,1-2 0 15,1-3-1-15,1 0 0 0,3-6 0 16,1 0-3-16,2 0-6 0,-1 0-14 16,2-4-73-16,1-1-77 0,1-1-193 15</inkml:trace>
  <inkml:trace contextRef="#ctx0" brushRef="#br0" timeOffset="114468.11">19225 7606 395 0,'-7'0'88'0,"4"0"0"0,0-4-56 16,3 4-24-16,0 0-5 0,4 0-1 15,4-5-1-15,0 5-1 0,2-7 0 16,0 7 0-16,3-8 0 0,-1 1 0 16,-4-1 0-16,2-1 0 0,-4 0 0 15,-2-1 1-15,-4-1 0 0,0-2-1 16,0 0 2-16,-10 1 0 0,-1 2 0 15,-4 2 1-15,-2 4 1 0,-2 4 1 16,-2 6 1-16,-3 8 1 0,-1 2 0 16,2 8 1-16,-2-1-1 0,0 5 0 15,2 1-2-15,3 2-1 0,3 0-1 16,5-2-2-16,3-4 0 0,9-3-1 0,0-3 1 16,9-4-1-16,3-6 1 0,5-4-1 15,0-5 0-15,6 0 0 0,0-8 0 16,-1 2 0-16,-1-4 0 0,-2 2-1 15,-6 0 1-15,-4 1 0 0,-4 3 0 16,-5 4 0-16,-4 0 0 0,-5 7 0 0,-4 2 1 16,-5 9 0-16,-4 5 0 0,-2 5 1 15,-5 3 1-15,-2 5 1 0,2-2 0 16,0 0 0-16,3-5 0 0,5-7 0 16,5-2-1-16,8-4-1 0,8-4 0 15,10 0 0-15,5-5-1 0,10-2 0 16,3 2 0-16,7-7 0 0,4 0 1 0,4-9-1 15,1 1 0-15,6-1-5 0,2-5-10 16,0 0-48-16,-1-5-43 0,-5-3-80 16,0-1-184-16</inkml:trace>
  <inkml:trace contextRef="#ctx0" brushRef="#br0" timeOffset="115073.14">19839 7585 406 0,'-5'0'85'0,"1"0"-1"16,4 0-73-16,-3 0-7 0,3 0-2 15,6 0-2-15,-3 0 0 0,1 0 1 16,2 4 0-16,-4-4 3 0,3 0 4 16,-5 0 3-16,4 0 3 0,-4 0 2 15,0 0 0-15,3 0 0 0,-3 0-2 0,0-4-4 16,0 4-3-16,0-3-3 0,0 3-1 15,0-5-1-15,-4 5 0 0,0-3 0 16,-5 3-1-16,0-7 2 0,-2 3-1 16,-5 0 0-16,-1 4 1 0,-5 0-1 15,1 0 0-15,-1 8 0 0,-2 0-1 16,-1 6-1-16,3 1 1 0,3 2-1 16,-1 2 0-16,6 2 0 0,-2 1 0 0,7-2 0 15,3-1 0-15,6 4 0 0,0 1 0 16,5-1 0-16,2-1 0 0,5 2 0 15,2 2 0-15,0-4 0 0,0 2 0 16,-1-2 1-16,1-2-1 0,-1-1 0 16,-1-1 0-16,-2-3 0 0,-3-1 0 15,-7-1 1-15,0-1-1 0,0-1 1 0,-11 2 0 16,-7-1-1-16,-3 1 1 0,-4-4-1 16,-4-1 1-16,-7-3 0 0,0-5-1 15,2 0 1-15,-1 0-1 0,5-10 1 16,4 2-3-16,7 0-7 0,8-4-19 15,8-1-79-15,3-7-87 0,10-3-217 16</inkml:trace>
</inkml:ink>
</file>

<file path=ppt/ink/ink3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0-01-14T15:27:20.936"/>
    </inkml:context>
    <inkml:brush xml:id="br0">
      <inkml:brushProperty name="width" value="0.05292" units="cm"/>
      <inkml:brushProperty name="height" value="0.05292" units="cm"/>
      <inkml:brushProperty name="color" value="#00B050"/>
    </inkml:brush>
  </inkml:definitions>
  <inkml:trace contextRef="#ctx0" brushRef="#br0">18646 17111 284 0,'-3'1'81'0,"-1"7"-81"15,-1 9-40-15</inkml:trace>
</inkml:ink>
</file>

<file path=ppt/ink/ink3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1-20T12:29:08.891"/>
    </inkml:context>
    <inkml:brush xml:id="br0">
      <inkml:brushProperty name="width" value="0.05292" units="cm"/>
      <inkml:brushProperty name="height" value="0.05292" units="cm"/>
      <inkml:brushProperty name="color" value="#002060"/>
    </inkml:brush>
  </inkml:definitions>
  <inkml:trace contextRef="#ctx0" brushRef="#br0">10990 7417 596 0,'-100'-7'21'0,"14"1"-5"0,-64-12 20 0,-2 4-13 0,-12 0-3 0,-10 5-4 16,74-2-14-16,-4 2-1 0,0 2 0 15,9 2-2-15,10 5-4 0,11 11-5 16,8-1-6-16,12 1-13 0,12 1-76 16,13 1-80-16,11-2-196 0</inkml:trace>
  <inkml:trace contextRef="#ctx0" brushRef="#br0" timeOffset="632.69">11064 7858 267 0,'0'0'60'0,"0"0"5"15,0 5-38-15,0-5-4 0,-6 0 6 16,-1 0 4-16,-6 0 5 0,-1-7 0 16,-5 1-3-16,-1-1-6 0,-6-1-4 15,-4 1-6-15,-7 0-5 0,-9 0-5 16,-8 3-4-16,-11-2-2 0,-2 6-2 15,-6 0-3-15,-5 9-4 0,-2-1-4 16,-6 0-5-16,4 1-11 0,0 6-46 0,2-3-31 16,5-3-67-16,1-5-146 0</inkml:trace>
  <inkml:trace contextRef="#ctx0" brushRef="#br0" timeOffset="1432.57">11064 8240 410 0,'-9'-5'91'15,"-3"5"2"-15,-6 0-69 0,2 0-7 16,-8 0-5-16,-2 0-2 0,-7 0 0 16,-3 0 0-16,-9-4 1 0,-13-1-2 0,-3 5-2 15,-7-2 0-15,-5 2-3 0,-9 0-2 16,-5 0-5-16,-6 0-7 0,8 7-12 16,-1-2-63-16,3-5-18 0,0 5-71 15,9-2-146-15</inkml:trace>
  <inkml:trace contextRef="#ctx0" brushRef="#br0" timeOffset="2299.57">10804 8608 391 0,'0'0'81'0,"0"-5"0"0,0 5-67 15,-6 0-3-15,-5 5-1 0,-2-5 3 16,-4 6 2-16,-7-6 4 0,-10 7 4 16,-6-4-3-16,-6 2-2 0,-6-2-3 15,-6-3-3-15,-8 6-3 0,-8-1-7 16,-5-1-9-16,-5 3-13 0,1-4-19 16,-3-3-67-16,1 8-80 0,7-4-190 0</inkml:trace>
</inkml:ink>
</file>

<file path=ppt/ink/ink3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20-01-20T13:33:21.823"/>
    </inkml:context>
    <inkml:brush xml:id="br0">
      <inkml:brushProperty name="width" value="0.05292" units="cm"/>
      <inkml:brushProperty name="height" value="0.05292" units="cm"/>
      <inkml:brushProperty name="color" value="#002060"/>
    </inkml:brush>
  </inkml:definitions>
  <inkml:trace contextRef="#ctx0" brushRef="#br0">11168 7167 174 0,'2'0'51'15,"4"0"5"-15,-1 0-12 0,-1 0-15 16,0 0-2-16,1 0 1 0,-2 0-1 16,1 0-4-16,-4-4-2 0,0 4-1 0,4-3-1 15,-4 3-1-15,0 0-1 0,0-3-2 16,4 3-1-16,-4 0-3 0,2-4-3 15,-2 4-1-15,5 0-2 0,2 0-2 16,-1 0-1-16,0 0-1 0,2 0 1 16,3-4-1-16,-3 4-1 0,-1 0 1 15,2 0 0-15,2 0 0 0,-5 0 1 16,0 0 0-16,-1 0 1 0,-2 0-1 0,4 0 1 16,-1 5-1-16,-2-5 1 0,-1 5-1 15,2-5 1-15,-2 8 0 0,2-3 2 16,-5 1 0-16,6 2 2 0,-6 2 0 15,3 3 0-15,-3-2 0 0,0 1 0 16,0 3-2-16,4-4-1 0,-4 2 0 16,6 0-1-16,-6 2-1 0,7-3-1 0,-3 5 0 15,-4 0 0-15,3 1-1 0,-3-2 1 16,7 1-1-16,-7 0 0 0,0-1 1 16,4-1-1-16,-4 1 0 0,0 1 1 15,-4-3-1-15,0 1 0 0,4 0 1 16,-6-2-1-16,2 0 1 0,4 0-1 15,-6-1 0-15,6 0 0 0,0-1 1 16,0 0-1-16,0 1 0 0,0-2 0 0,4 0 0 16,-2 1 0-16,-2-3 0 0,6 1 0 15,-6 0 1-15,6-3-1 0,-6 1 0 16,2-1 0-16,-2 0 0 0,0 0 1 16,6-3-1-16,-6-3 0 0,0 7 0 15,4-7 0-15,-1 0 0 0,2 0 1 16,1 0-1-16,2 0 1 0,0-6-1 15,3 3 0-15,2-1 1 0,-3-2-1 16,1 2 0-16,2-1 0 0,-2-1 0 0,1 2 0 16,-1 1 0-16,1-2 0 0,0 5 1 15,-3-7-1-15,2 7 0 0,-2-4 0 16,3 0 0-16,-1 4 0 0,1-5 0 16,-1 2 0-16,4-1 0 0,-6 0 0 15,-1 1 0-15,-2-1 0 0,0 4 0 16,-6-4-1-16,0 4 1 0,0 0 0 15,-5 0-1-15,-1 0 1 0,1 0-1 0,-3 0 1 16,3 3-1-16,-6-3 1 0,1 5 0 16,1-5 1-16,-1 7-1 0,2-3 0 15,3-4 0-15,-3 6 0 0,4-2 1 16,-1-4-1-16,0 6 1 0,-1 0-1 16,1 0 1-16,2 1-1 0,-2-1 1 15,-2 5-1-15,5-3 0 0,-1 1 1 16,3 0-1-16,-6 2 0 0,2-4 0 0,1 1 0 15,-2 2 0-15,5-2 0 0,-4 2 1 16,4-1-1-16,-6 3 1 0,6 1-1 16,-3 1 1-16,3-3 0 0,-5 4 0 15,0-2-1-15,3-1 1 0,-1-1-1 16,-1-1 1-16,-2 0 0 0,1-1 0 16,2 1 0-16,-2 0 0 0,0 1 0 15,1-3 0-15,0 4-1 0,-2 0 1 16,0 0-1-16,0-1 0 0,-1 1 1 0,1 1-1 15,-2 1 0-15,2-3 0 0,-1 2 0 16,0-1 1-16,0 1-1 0,1-2 0 16,2-1 1-16,1 3 0 0,-1-1 0 15,4-1 0-15,0-2 0 0,0 2 0 16,0 1 0-16,0 0 0 0,0-1-1 16,4 2 0-16,-4-1 1 0,5-1-1 0,-3-2 0 15,3-1 1-15,-3-1 0 0,5-1 0 16,-3-1 0-16,0 0 0 0,-4-5 1 15,3 8-1-15,-3-3 1 0,-5-1-1 16,-2 2 0-16,-6 2 0 0,-1 0 0 16,-5 2 0-16,-3 2-1 0,-2-2 1 15,0 2-1-15,-1-4 0 0,1-3 0 16,-2 1 0-16,6-3 0 0,-1-3-4 16,2 4-3-16,6-4-6 0,4 0-23 0,4-5-75 15,10-5-85-15,4-3-209 0</inkml:trace>
  <inkml:trace contextRef="#ctx0" brushRef="#br0" timeOffset="1386.2">11691 7778 338 0,'0'0'78'16,"4"4"4"-16,-4-4-60 0,6 4 0 15,-6-4 5-15,6 0 2 0,-2 0-1 16,2 0-2-16,-2 0 0 0,0-4-2 15,3 4-4-15,1-5-4 0,6 2-3 0,-2-3-3 16,9 2-2-16,2-3-3 0,2 3 0 16,4-3-1-16,5-4 0 0,1-2 1 15,4-2-1-15,1 1 1 0,4-3-1 16,-2 4-1-16,0-1-1 0,1 4 0 16,-6 3-1-16,-4 3 0 0,-3 1-1 15,-4-1 0-15,-6 4 1 0,-4-3-1 16,-6 3 1-16,-3 0-1 0,-3-5 1 0,-1 5 1 15,-3 0 0-15,0 0 0 0,-3 0 0 16,3 0 0-16,-8 0 0 0,4 0 0 16,-2 0 0-16,0 0-2 0,1 0 2 15,1 0-1-15,-1-3 0 0,0 3 1 16,5 0-1-16,-3 0 1 0,3-4-1 16,-4 4 0-16,4 0 0 0,0 0-1 15,-3 0 0-15,3 0 1 0,-4-4-1 0,-1 4 0 16,-1-5 0-16,0 5 0 0,-3-5 0 15,-1 2 0-15,-1 3 0 0,-1-7 0 16,-2 3 0-16,1-2 0 0,0-2 0 16,-1 2 0-16,2 2 0 0,-1-3 0 15,2 2 0-15,2 5 0 0,-2-4 0 16,5 4 0-16,0 0 0 0,2-3 0 16,-1 3-1-16,5 0 1 0,-2 0 0 15,2 0 0-15,-7 0-1 0,7 0 1 0,-3 3 0 16,3-3 0-16,-3 0 1 0,3 0-1 15,0 0 1-15,0 0-1 0,-4 0 1 16,4 0 0-16,0 0-1 0,0 0 1 16,0 0-2-16,0 0 1 0,0 0-1 15,4 0 1-15,-4 0-1 0,6 0 0 16,2 0 1-16,2 0 0 0,0 0 0 0,6 4 1 16,0-4-1-16,-1 7 0 0,3-7 0 15,2 6 0-15,0-1 1 0,-1-1-1 16,-2 0 0-16,-1 0 0 0,-2-1 0 15,-1 1 0-15,-2-1 0 0,-2 1 0 16,-3 1 0-16,-3-5 0 0,-3 4 0 16,4-4-1-16,-4 4 1 0,0-4 0 0,-5 4 0 15,3-4 0-15,-4 4 1 0,1-4 0 16,-3 6 0-16,1-1 0 0,1 2 0 16,-4-1 0-16,0 2 0 0,-2 2 0 15,1 2 0-15,0 2-1 0,-1 0 1 16,2 0-1-16,-1 1 1 0,0-3-1 15,3-2 0-15,-2-3 1 0,2-1 0 16,1-2 0-16,2 0 0 0,-2-4 0 16,2 7 1-16,5-1-1 0,-5-3 0 15,5 0-1-15,-5 1 1 0,5-4-1 0,0 4 0 16,-3-4-2-16,3 5-3 0,0-5-4 16,0 0-5-16,0 0-8 0,0 0-9 15,-4 0-93-15,4 0-92 0,0-5-228 16</inkml:trace>
</inkml:ink>
</file>

<file path=ppt/ink/ink3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0T15:55:36.774"/>
    </inkml:context>
    <inkml:brush xml:id="br0">
      <inkml:brushProperty name="width" value="0.05292" units="cm"/>
      <inkml:brushProperty name="height" value="0.05292" units="cm"/>
      <inkml:brushProperty name="color" value="#002060"/>
    </inkml:brush>
  </inkml:definitions>
  <inkml:trace contextRef="#ctx0" brushRef="#br0">5244 5571 221 0,'0'0'46'0,"0"0"0"15,0 0-34-15,4 4-4 0,-4 0-1 16,0 1 4-16,0 1 2 0,-4 2 3 16,4 1 0-16,-9 2 0 0,2 2-1 15,-7 6-4-15,-2 1 0 0,-1 2-2 16,-1 3 0-16,-3 3-1 0,-2 4 2 16,0 4-1-16,1 1 1 0,1 4 1 0,1 2 0 15,0 0 0-15,3 2 1 16,5 3-2-16,5-1 0 0,3-3 0 0,4 5-1 15,0 0 0-15,10 5 0 0,6-1-2 16,4-1-1-16,2 2-2 0,0-2-1 16,4 0-5-16,4-5-16 0,-3-2-72 15,-4-4-73-15,-3-10-190 0</inkml:trace>
  <inkml:trace contextRef="#ctx0" brushRef="#br0" timeOffset="539.14">5780 5517 311 0,'9'0'80'0,"-1"7"5"0,2 0-47 0,0 3-5 16,2 4-3-16,-1 5-4 0,-1 5-5 15,-4 7-4-15,2 5-5 0,-2 10-2 16,-3 7-1-16,-3 8-3 0,0 3-1 15,0 1-1-15,-5 2 0 0,-1 0-1 0,0-1-1 16,0 0 0-16,-2-4 0 16,-6-2-1-16,-3-4-1 0,-1-4-2 0,2-3-2 15,-7-8-3-15,-6-4-7 0,-5-5-33 16,-2-1-53-16,0-4-75 0,1-4-177 16</inkml:trace>
  <inkml:trace contextRef="#ctx0" brushRef="#br0" timeOffset="71479.27">10714 10739 366 0,'-9'-5'76'0,"-3"-1"1"0,4-1-68 0,3 1 3 0,5 2 3 0,-5-2 3 0,5 0 3 0,0-2 4 0,-2-1 1 0,2 5-1 0,0-3-4 0,0 3-4 0,0 4-6 0,0 0-3 0,0 0-4 0,0 4-2 0,5 4-1 0,-5 3-1 0,0 2 1 0,0 6-1 0,3-2 0 0,-3 6 0 0,5 6 1 0,-3 4 0 0,7 3 0 0,2 4 1 0,6 2 0 0,3 0-1 0,7-4 1 16,2-5 0-16,8-7 0 0,2-9 1 15,3-7 0-15,1-10 1 0,4 0 0 16,-1-9 0-16,3-4 1 0,1-7-2 16,4-4-1-16,0-4 0 0,0-3-1 15,-3-3 0-15,3-3 0 0,-1 1 0 0,0 7-1 16,-1 3 0-16,0 5 1 0,0 6-1 16,2 5 1-16,-1 10 0 0,-3 0 1 15,-6 13 0-15,0 3 0 0,-3 5 0 16,-2 3 1-16,-5 5-1 0,-1 1-1 15,-3 2 0-15,-2 0 0 0,-3-5 0 16,-2-1 0-16,-4-4-1 0,-2-3 1 16,-5-5-1-16,-1-1 1 0,-2-8-1 0,-2 0 1 15,0-5-1-15,3 0 1 0,0 0 0 16,5 0-1-16,4-7 1 0,7 2 0 16,6-2-1-16,2-1 0 0,8 0 1 15,8 0-1-15,3 2 0 0,7-2 0 16,0-2 0-16,6-1 0 0,-1 1 0 15,-5-3 1-15,-2-3 2 0,-5-6 2 16,-5-2 2-16,-6-6 2 0,-2 1 0 0,-3-5 0 16,-3-2 0-16,-1-1-6 0,-2 2-13 15,-4-1-18-15,-2 2-97 0,-6-6-101 16,1-1-252-16</inkml:trace>
  <inkml:trace contextRef="#ctx0" brushRef="#br0" timeOffset="72941.73">11378 11223 301 0,'-27'8'70'0,"-2"7"6"0,0 11-46 0,-1 1 2 0,5 8 4 0,3 2 3 0,3 3-1 0,4 6 0 0,3-2-4 16,6-1-6-16,6-1-6 0,5 4-4 15,9-2-3-15,10-8-2 0,10-1-3 16,7-7-3-16,6-6 0 0,8-5-1 0,3-13-1 15,1-4 0-15,1-8-2 0,-3-8-1 16,-1-6 1-16,-5-6-1 0,-7-5 0 16,-7-6 0-16,-10-10-1 0,-9-10-1 15,-14-6 0-15,-13-5 0 0,-13-2-2 16,-8 2 0-16,-10 8 0 0,-7 16 0 16,-3 13 0-16,-1 13 2 0,0 17-1 15,1 12 2-15,-2 16-1 0,0 10 1 16,8 10 0-16,0 11-1 0,5 6-5 0,6 1-9 15,8 1-12-15,11-2-94 0,9-6-96 16,13-7-240-16</inkml:trace>
  <inkml:trace contextRef="#ctx0" brushRef="#br0" timeOffset="73277.53">11448 11359 450 0,'0'0'100'16,"4"6"4"-16,5 15-76 0,6 14-4 16,0 9 1-16,3 9 2 0,0 8-1 15,2 10-3-15,8 2-5 0,-1 7-4 16,2-3-4-16,1 1-7 0,3-4-14 16,3-2-19-16,-3-11-92 0,-3-12-99 0,-1-14-247 15</inkml:trace>
  <inkml:trace contextRef="#ctx0" brushRef="#br0" timeOffset="141409.38">6319 10766 432 0,'-6'-26'103'0,"-1"1"2"0,1 3-67 0,6 3-13 0,0 9-8 0,0 1-7 0,0 5-4 0,0 0-3 0,0 4-2 0,0 0-1 0,0 0 1 0,0 8 0 0,-7 7 1 0,0 6 1 0,0 10 1 0,0 8 0 0,0 11 1 0,7 6-1 0,0 3 0 0,3-2-1 0,10 1-2 0,6-6 1 0,1-6 0 0,5-5 0 0,1-7 0 0,2-12 1 15,0-3 2-15,4-6-1 0,2-9 1 16,5-4 0-16,8-12-1 0,4-5 0 0,3-2-1 16,5-6 0-16,1-6-2 0,0-9 0 15,5-8 0-15,6-2 0 0,2-4-1 16,1 2 0-16,0 4 1 0,3 7 1 16,-3 9 1-16,-2 12 1 0,-7 10 0 15,-4 13 1-15,-7 12 0 0,2 6 0 16,-6 13-1-16,-2 8-1 0,-4 5 0 15,-4 2-1-15,-2 1 0 0,-4-4 0 16,-2-3-1-16,-1-8 0 0,1-4 0 16,-2-8 0-16,-2-4 0 0,0-4-1 0,-2-6 1 15,-2 0 0-15,-3-9 0 16,-3 0-1-16,-1-4 1 0,3-5 0 0,-1-2-1 16,4-1 1-16,3-2-1 0,2-2 0 15,5-1 0-15,4 0 0 0,8-1 0 16,4 1 0-16,6 2 0 0,7 0 0 15,4 3 0-15,3 3 1 0,5 6 1 16,-3 3 0-16,-1 4-1 0,-3 6 1 16,0 6 0-16,-2 2 0 0,0 1-1 15,-5-3 0-15,1-5 0 0,2-8-1 0,-5-8 2 16,-1-9-1-16,-4-11 0 0,0-14 0 16,-1-9-2-16,-8-9-9 0,-4-8-19 15,-5-4-99-15,-4-10-104 0,-9-11-264 16</inkml:trace>
  <inkml:trace contextRef="#ctx0" brushRef="#br0" timeOffset="143842.73">7821 11671 589 0,'0'0'-6'0,"0"0"3"0,0 0 5 0,-4 0 6 0,4 5 6 0,-4 4 6 16,-2 4 4-16,-6 6 2 0,1 12-2 0,-5 11-6 0,1 9-8 0,-3 8-9 0,-2 3-9 0,-2-1-7 0,2-4-1 0,-3-9-2 0,3-11 0 0,5-12 7 0,2-8 9 0,6-10 7 0,7-7 7 0,14-6 5 0,7-5 3 0,12-3 1 0,8-2-5 0,8 0-4 0,-1 2-1 0,5 0-3 0,-4 2-3 0,-5 2-2 0,-5 3-2 0,-7-1-1 0,-9 1 0 0,-6 0 0 0,-9-3 0 0,-8-5 0 15,-5-2 0-15,-5-5 1 0,-8-4 2 16,0-2 1-16,-1-5 0 0,-2-1 0 0,1 3 0 16,3-2 1-16,-1 1-2 0,5 3 0 15,3 4 1-15,2 8 1 0,5 4 0 16,3 3 0-16,9 6 3 0,2 11 1 16,2 5 1-16,4 2-2 0,2 3-1 15,5 5 0-15,-1 4-1 0,3 0-2 16,-1-4-2-16,0-1-1 0,-4 1 0 15,-1-3 0-15,1-5 0 0,-3-3-1 16,0-2-2-16,-1-2-3 0,-1-2-2 16,1-5-2-16,0 0-2 0,-3 3-3 0,0-3 2 15,-3-6 1-15,-3-2 3 0,1-5 2 16,-6-6 2-16,-3-6 4 0,0-6 1 16,-9-3 2-16,4-7 0 0,-3 0 0 15,3 0 1-15,-1 3 0 0,3 2-1 16,3 4 0-16,0 8-1 0,0 7-1 15,0 7 0-15,5 10 0 0,0 10 0 16,-1 10 1-16,0 10-1 0,0 9 0 0,0 4 0 16,-4 10 1-16,0 3 0 0,0 2 0 15,3-2-1-15,-3-4 2 0,7-4-1 16,-3-3 1-16,2-10-1 0,-1-8 1 16,3-7 0-16,-3-8 4 0,0-9 1 15,-5-3-1-15,0-14 1 0,0-8-1 16,0-14 1-16,-6-12-2 0,-4-9-4 15,-1-9-1-15,-2-7-1 0,-2-6-1 16,1-7 0-16,-1 0-1 0,7 8 0 0,5 1-1 16,3 7 1-16,11 6 0 0,9 14 1 15,6 16 0-15,3 14 0 0,8 11 1 16,-1 18 0-16,1 11 0 0,-2 15 0 16,-1 16 1-16,-2 11-1 0,-5 1 1 15,-4 3 0-15,-7-4 0 0,-8-6 0 16,-8-8 0-16,-15-9 0 0,-4-11 0 0,-11-4 1 15,-6-10-2-15,-4-2-9 0,-6-8-17 16,-1-7-103-16,-5-4-106 0,1-6-268 16</inkml:trace>
</inkml:ink>
</file>

<file path=ppt/ink/ink3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0T16:02:05.689"/>
    </inkml:context>
    <inkml:brush xml:id="br0">
      <inkml:brushProperty name="width" value="0.05292" units="cm"/>
      <inkml:brushProperty name="height" value="0.05292" units="cm"/>
      <inkml:brushProperty name="color" value="#002060"/>
    </inkml:brush>
  </inkml:definitions>
  <inkml:trace contextRef="#ctx0" brushRef="#br0">6318 6686 259 0,'0'-12'69'0,"2"-2"2"0,-2 4-36 0,6 3-7 0,-6 2-11 15,0 0-5-15,5 1-6 0,-3 4-3 0,-2-7 0 16,6 3 2-16,1-1 1 0,-1-2 1 15,2-1 1-15,-1-1 0 0,4-1 0 16,1 2-1-16,-2-2-2 0,6 3-3 16,0 2 0-16,2 0-1 0,3 5-1 15,5 0 1-15,3 9-1 0,3 2 0 16,6 2 1-16,3 3-1 0,3 5 1 0,-2 3 0 16,-1-1 0-16,2 0 0 0,-2-4 0 15,-2-1 1-15,1-4 0 0,1-5 1 16,6-6 0-16,5-3 2 0,-1 0 1 15,0-7 0-15,0 1 1 0,-5-3 0 16,0-1-1-16,-8-3-1 0,-3 0-1 16,-2-4-1-16,4 3-1 0,-1-2-1 15,6 4 0-15,2 2 0 0,1 4-1 16,-2 2 0-16,1 4 0 0,0 0 1 16,-4 5-1-16,-5 0 1 0,3 1 0 15,-3 1 1-15,3 0 1 0,3 0 0 0,7 2 2 16,5-1-1-16,0 5 0 0,6-2 0 15,-3 0-1-15,-2 2 0 0,-6-1-1 16,-6-2-1-16,-4-1 0 0,-8-6-1 16,-3-3 1-16,3 0 3 0,-4-8 2 15,5-3 2-15,-1-5 2 0,3-4 0 16,2-4 1-16,-2-3-1 0,-3-5-2 0,0-1-7 16,-3-3-12-16,-5 3-68 0,-2-3-28 15,1-3-77-15,-3 4-175 0</inkml:trace>
  <inkml:trace contextRef="#ctx0" brushRef="#br0" timeOffset="54338.53">10364 5423 324 0,'0'-7'76'0,"-3"-3"1"0,-2 1-50 0,5 3-6 16,0 1-5-16,0 0-4 0,0 2-3 16,0-1-1-16,0 4-2 0,0 0-3 15,0 0-1-15,0 0-1 0,0 4-1 16,0 0 0-16,-3 4 0 0,3 1 0 15,-5 1 0-15,5 1-1 0,-5-2 0 16,5-1 0-16,0 2-1 0,-6-3 1 16,6-1-1-16,-2 0 1 0,2-1 1 15,0 1-1-15,0-1 1 0,0 1-1 16,0 0 1-16,0 0-1 0,0-2 0 0,2-1 1 16,-2-3-1-16,6 6 2 0,0-6-1 15,-2 0 0-15,0 0 1 0,2 0 0 16,1 0-1-16,-1-4 1 0,1 4-1 15,-1-6 0-15,5 2 0 0,-3-1 1 16,0-1-1-16,3 0 0 0,-2-3 1 16,2 0-1-16,-1-2 2 0,1-3 0 15,-3 0 2-15,5-1 1 0,-3 0 2 0,-1-2 0 16,2 1 1-16,-2 0-1 0,2 1 0 16,3 1-2-16,-1 1-2 0,3 1-1 15,0 2-1-15,1 1-1 0,2 1 1 16,2 2-1-16,4 1 1 0,1-1-1 15,0 2 1-15,3 1-1 0,2 3 0 16,-4-5 0-16,7 5 1 0,-3-4-1 16,-3 4 0-16,6-8 0 0,-3 0 0 0,1-3 0 15,2 1 0-15,0-3 1 0,0 3-1 16,5 0 0-16,0 2 1 0,2 2 0 16,2-1 1-16,0 1 0 0,1 1 0 15,-1-1 1-15,2-2 0 0,3-1-1 16,3 2 0-16,4-2-1 0,2 0 1 15,-4 2-1-15,2 0 1 0,-4 2-1 16,-3 1 0-16,-1-1 1 0,-5 5-1 16,1-6 0-16,-2 6 0 0,6 0-1 0,4-3 1 15,0 3-1-15,1 0 0 0,0 0 0 16,1 0 0-16,-2 0 1 0,-2-5-1 16,-2 0 0-16,1-1 0 0,3 2 1 15,2 0 0-15,-1 4 0 0,3-3 0 16,-1 3 1-16,-2 0-1 0,-2 5 0 15,1-5 0-15,1 0 0 0,1 3-1 16,6-3 1-16,1 0-1 0,1 0 0 16,3 4 0-16,-3-4 1 0,2 0-1 0,-2-4 0 15,-1 4 0-15,0 0 0 0,1 0 0 16,2 0 0-16,-4 6 0 0,-3-1 0 16,-3 0 1-16,-3 0-1 0,-4 0 0 15,0-2 0-15,-2 3 0 0,5 0 0 16,0-2 0-16,-2 2 0 0,4-2 0 15,-2 1 1-15,0-1-1 0,-1-4 0 0,-2 0 0 16,2 3 1-16,4-3-1 0,5 5 1 16,1-5-1-16,-1 5 0 0,3-1 1 15,-2 1-1-15,-3 0 0 0,-3-5 0 16,0 5 1-16,0-2-1 0,0-3 0 16,2 5 0-16,2-1 0 0,-2-1 0 15,2 1 0-15,-4 0 1 0,-2-4-1 16,-2 0 0-16,-3 0 0 0,0 0 0 0,0 0 0 15,-3 0 0-15,1 0 0 0,-4 0 0 16,-2 5 0-16,-1 0 0 0,-2 1 0 16,-4-1 0-16,-1 1 0 0,-2 0 0 15,1-2 0-15,-4 0 0 0,0-4 0 16,0 0 1-16,-2 0-1 0,-2 0 0 16,-5 0 0-16,-1 0 0 0,-4 0-1 15,-3 0 1-15,-4 5-1 0,-3-2 1 16,3 2-1-16,-3-1 0 0,0-1 1 0,0-3-1 15,0 5 1-15,0-5 1 0,0 4-1 16,0-4 0-16,0 0 1 0,0 3-1 16,0-3 0-16,0 0 0 0,6 6 0 15,-6-3 0-15,0 2-1 0,0 0 1 16,-6 1-2-16,6 0 1 0,-6-1-1 16,2 1 0-16,0-1 1 0,-1-5 0 15,-1 5 1-15,-2-5 0 0,2 0 0 0,-2 0 1 16,-1-6 1-16,-2 2-1 0,-1 1 0 15,-1-2 0-15,-1 0-1 0,-3-1 1 16,2-3-1-16,-5 0 0 0,4-3 0 16,-5 1 1-16,-1-3-1 0,2 3 0 15,-1-1 0-15,-2 1 1 0,1 2 0 16,-1-2 0-16,3 2 1 0,2-3 0 16,-4 0-1-16,1-2 1 0,0-1 0 0,0-1-1 15,0-1 0-15,-2 0-1 0,3 0 0 16,-2 1 0-16,1 2 0 0,2 2 0 15,-1 4-1-15,-4 2 1 0,0 6-1 16,-1 0 1-16,-3 3 0 0,3 2 0 16,-1 1 0-16,-1 0 0 0,4 2 0 15,-2-1 0-15,3-2 0 0,2-5 0 16,1 0 1-16,3 0-1 0,0 0 2 0,5-6-1 16,2 1 1-16,2 0-1 0,2 5 1 15,5 0 0-15,-7 0-1 0,7 0 0 16,0 0-1-16,0 0 0 0,0 4 0 15,0-4 0-15,9 7-1 0,-2 2 1 16,5-1 1-16,6 0-1 0,3 1 1 16,3-1-1-16,3 0 1 0,2 0-1 15,4-2 1-15,-2-2-1 0,-4 1 1 0,1 0-1 16,-4-5 0-16,-1 6 0 0,-6-6 1 16,-1 4-1-16,-3-4 0 0,-4 0 0 15,0 0 0-15,-3 3 0 0,-3-3 0 16,1 5 0-16,-4-5 0 0,6 6 0 15,-6-3 0-15,3 2 0 0,-3 1 0 16,0-2 0-16,0 1-1 0,0 0 1 16,-4 1 0-16,-2 0 0 0,-3 2 0 0,-2 3 0 15,-3 1 0-15,-5 1 1 0,-1 3-1 16,-3 0 0-16,-3 2 1 0,-1 3-1 16,3 4 1-16,2 3 0 0,2 1 0 15,4 3-1-15,2 2 1 0,4 0 0 16,-1-5-1-16,2-2 1 0,0-5-1 15,0-4 0-15,1-4 1 0,2-4-1 16,1-3 0-16,0-3 1 0,5-4 2 16,-6 3 0-16,6-3 1 0,0 0 0 0,-5 0-1 15,5 0-2-15,0 0-2 0,0 0-6 16,0 4-11-16,6 0-89 0,-6 3-88 16,0 3-221-16</inkml:trace>
</inkml:ink>
</file>

<file path=ppt/ink/ink3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0T16:05:22.360"/>
    </inkml:context>
    <inkml:brush xml:id="br0">
      <inkml:brushProperty name="width" value="0.05292" units="cm"/>
      <inkml:brushProperty name="height" value="0.05292" units="cm"/>
      <inkml:brushProperty name="color" value="#002060"/>
    </inkml:brush>
  </inkml:definitions>
  <inkml:trace contextRef="#ctx0" brushRef="#br0">6221 6288 246 0,'0'-11'66'0,"0"1"4"0,0 0-35 0,0 2-4 0,-2 1-5 0,2 0-5 0,0 3-6 0,0 4-6 0,0 0-4 0,2 0-4 0,-2 0-1 0,6 8-2 0,-6-1 0 0,5 3 0 0,-5 0 0 0,6 2 1 0,-4 4 0 16,3 1 1-16,-2 3 0 0,3 2 0 0,5 5 1 0,-3 1 0 0,4 2 0 0,2 0 1 16,0-1-1-16,6 0 1 0,-2-5 1 15,3-4-1-15,0-5 1 0,5-5 1 16,-2-6-1-16,4-4 0 0,0 0 0 16,10-4 0-16,3-1-1 0,4 1-1 15,2-3 1-15,0 1-1 0,3-1 0 16,-4-5 0-16,-4-4 0 0,-4-6 1 0,-2-4 1 15,3-2 1-15,6-1 0 0,1-4 1 16,1 1 0-16,0 3 0 0,4 5 0 16,-4 2-2-16,-5 5-1 0,-3 1-1 15,-4 2 0-15,0 2 0 0,0 1 0 16,-3-1-1-16,-1 1 0 0,0 0 0 16,2 2 1-16,-2 4-1 0,-3 5 1 15,-1 6 0-15,-1 7-1 0,-2 0 1 0,-3 7 0 16,-5 6 0-16,1 3 0 0,-1 4 0 15,0-1 0-15,-2 1 0 0,3-1 0 16,1-4 0-16,-1-7 1 0,-2-7 2 16,-1-4 1-16,-2-6 0 0,0-4 1 15,-3-4 0-15,6-2 0 0,0 0-1 16,4-2-1-16,4-1-2 0,9-1 0 16,3 2-2-16,9-2 1 0,2-1 0 15,0-2-1-15,2-1 0 0,-1-5 0 0,2 0 0 16,-3-4 1-16,0 1 1 0,1 3 1 15,5-1 1-15,-1 8 0 0,1 5 0 16,3 3-1-16,-1 4 1 0,-5 11-2 16,0 1-1-16,-6 4-1 0,-2 3 1 15,-2 0 0-15,0 0-1 0,2-4 1 16,2-3-1-16,1-7 2 0,3-5 1 0,-1-3 1 16,2-6-1-16,-2-3 2 0,-1-1-1 15,-3-6 1-15,2-1-1 0,-4-5-2 16,-1-4 1-16,-4-2 0 0,-1 2-4 15,-3-4-6-15,-10 1-12 0,-2-1-85 16,-7-2-86-16,-4 0-217 0</inkml:trace>
  <inkml:trace contextRef="#ctx0" brushRef="#br0" timeOffset="19161.24">12581 4414 134 0,'-3'-4'40'0,"3"4"4"0,-5-6-17 0,5 6 3 0,-5-5 1 0,5 1 0 15,0 4 1-15,0-4-4 0,0 4-5 0,0 0-4 0,0 0-3 0,0 0-6 0,-2 0-5 0,2 7-4 0,-5-1-2 0,1 4 1 0,0 2 0 0,-5 0 2 0,0 2 1 0,2-2 3 0,-5 1 3 0,3-1 1 0,-1 2 3 0,1-1 1 0,-1 0 0 0,1 1 0 0,4 4-2 0,0 0-2 16,5 8-2-16,-6 1-1 0,6 4-1 16,0 0-2-16,0 9 0 0,5 1-2 15,-1 4 0-15,2-3-1 0,6 1 1 16,2-1-1-16,2-3 0 0,7-5 0 16,5-9 1-16,10-4 0 0,6-8 0 15,5-6 1-15,5-7-1 0,5 0 1 16,1-6-1-16,-2-6 1 0,-2-6-1 15,1-6-1-15,-3 0 0 0,0-5 1 0,-2-5-1 16,-5-2 1-16,-1-3 1 0,-8 4 1 16,-10-2 1-16,-3 0 1 0,-13-2 0 15,-6 3 1-15,-6 1 0 0,-12 2-1 16,-6-1-1-16,-2 2 0 0,-10 3-1 16,-6-3-2-16,-4 2 0 0,1 4-1 15,-4 2 0-15,2 4-1 0,0 6 0 16,3 4 0-16,0 10 1 0,0 0-2 0,-1 5 1 15,0 6 0-15,-1 6 0 0,0 3 0 16,3 4-1-16,-3 5 1 0,4 6 0 16,2 2 0-16,1 4 1 0,1 2-4 15,8 2-3-15,2 4-8 0,7 2-15 16,4-1-72-16,9-1-79 0,2-6-195 16</inkml:trace>
  <inkml:trace contextRef="#ctx0" brushRef="#br0" timeOffset="19983.38">12984 4881 241 0,'0'-15'62'0,"-6"1"3"0,6 2-35 16,-7 1-5-16,7 2-4 0,-6 3-6 15,6 1-4-15,-5 2-4 0,5 3-2 16,-6-4-3-16,2 4 1 0,-2 0 2 15,4-5 3-15,-2 5 2 0,4-6 2 16,-7 2 2-16,7 1 1 0,-2-3 1 16,2-1-2-16,-5 2-1 0,0-2-2 15,3 1 1-15,2 1-2 0,-6 2-1 0,6 3-2 16,-6-4-1-16,6 4-2 0,-4 0-1 16,4 0-1-16,-4 0-1 0,4 5 0 15,-6-2-1-15,1 4 0 0,5 0 1 16,-3 5-1-16,3 3 1 0,3 2 0 15,3 6 1-15,1 2 1 0,5 4 1 16,4 3 0-16,1 0 2 0,3-1-1 16,0 1 1-16,5-2 0 0,-4-1-1 0,5-1-1 15,1 1 0-15,0 0-1 16,2 0-1-16,1 4 0 0,-2 2 0 0,4 0-1 16,-1 1 0-16,-3-3 0 0,-2 0 0 15,-1 0 0-15,-3-3-2 0,-2-4-5 16,-2 1-10-16,-3 2-87 0,-2 2-87 15,-4 5-220-15</inkml:trace>
  <inkml:trace contextRef="#ctx0" brushRef="#br0" timeOffset="47284.63">6985 7421 52 0,'-24'26'11'0,"3"-1"2"15,7-1-9-15,-4-3-1 0,9-5 2 16,-2-3 0-16,3-1 2 0,0 0 0 16,2-3 1-16,1 1-1 0,0 0 1 15,5-1-2-15,0 2 0 0,-2-1-1 16,2 4-1-16,0 1-1 0,0 3-1 0,0-1 0 16,0 3 0-16,-7 0 2 0,2 4 4 15,-1 2 2-15,0-1 4 0,-1 6 1 16,-2 5 1-16,1 4 1 0,-2 3-2 15,-3 2-3-15,4 1-4 0,-2 2-2 16,1-1-1-16,0 2-2 0,2 1 1 16,2 2-1-16,0 2 0 0,6 1 0 15,0-2 0-15,8-2-1 0,-2-5 0 0,1-3 0 16,3-1-1-16,-1-9 1 0,-2-1 0 16,0 0 0-16,4-1 0 0,-3 0-1 15,4 1 1-15,0 1-1 0,-2 3 0 16,3 0 0-16,4 1 0 0,-3-2 1 15,1-2 1-15,3-4-1 0,1-4 1 16,-3-2 0-16,3-6-1 0,2-1 1 16,5-2-1-16,1 4 0 0,6-1-1 0,0 2 0 15,6 0 0-15,0 1 0 0,3 3 0 16,1 3 0-16,-4-3-1 0,-4 0 1 16,4 0-1-16,-1 1 1 0,-3-4 0 15,3-4 0-15,2-1 0 0,2-2 0 16,3-4 1-16,1 0-1 0,0-3 1 15,1 1-1-15,-4 0 0 0,1-3 0 16,-5 1-1-16,1-5 0 0,2 3 0 16,-5-3-1-16,1 4 0 0,-1-4 0 0,4 0 0 15,-2 0 1-15,-2-4 0 0,2 4 0 16,1-6 1-16,-2 3 0 0,0 3 1 16,0-4 0-16,1 4 0 0,2 0-2 15,-2 0-4-15,-4-3-4 0,4 3-2 16,0 0 1-16,-5-8-1 0,-2 1 2 15,-5-3 6-15,-4-4 9 0,-3 2 7 16,0-5 4-16,-4 0 0 0,-2 1 1 16,2 3-1-16,1 0-4 0,3 3-7 0,-2-3-5 15,3 4-6-15,0-1-4 0,3 1-4 16,0 0-2-16,0-3-1 0,0 0 0 16,2-3 3-16,-3-1 3 0,3-3 4 15,-5 0 4-15,1 1 1 0,0-3 1 16,-1 3 0-16,-2 3 0 0,-4 0 0 15,4 2-1-15,-3-3 0 0,1-2 0 16,-4 0 0-16,1-2 1 0,-3 0 0 0,-2-4 0 16,3 2 0-16,-5 0 0 0,-1 0 0 15,-2 3-1-15,-1 0-1 0,2-1 0 16,-2 4-1-16,-3-3-1 0,0 2-1 16,5 2-1-16,-5-1-2 0,0 2 2 15,-5-1-1-15,5 0 2 0,-5 1 0 16,2-1 2-16,3 4 2 0,-6-5 1 15,6 4 1-15,0 0 0 0,0 0 1 0,0 3-1 16,5-1 0-16,-1-1 1 0,1 0 0 16,1-3 0-16,1 1 1 0,2-5 2 15,0-3 1-15,-1-4 2 0,-2-1 0 16,1-2 1-16,0 2-1 0,0-1-1 16,-2 0-2-16,-3 2-3 0,-2 4-3 15,5 1-1-15,-5 2 0 0,0 3-1 16,0 2 0-16,0 1 2 0,-5-2 3 15,5 2 4-15,-3-5 4 0,-1 2 4 0,4-5 2 16,-7 2 2-16,7-3 0 0,0 2-1 16,0-2-3-16,0-2-2 0,0-2-3 15,0-3-1-15,0-3-2 0,0-1 0 16,0-2 0-16,-4-1 0 0,1-2-1 16,-1 4 0-16,4-1 0 0,-8-1-1 15,8 2-1-15,-3 4 0 0,3 2-1 0,-4 1-1 16,4-1-1-16,4 2 1 0,-2 0-1 15,4-2-1-15,-1-3 0 0,0 1 1 16,-5-4-1-16,4 0 0 0,-4-1 1 16,0 4-1-16,-7 2 1 0,0 1-1 15,-3 1 0-15,-3 2 1 0,-2 4-1 16,0 3 0-16,-4-1 1 0,2 2-1 16,-6 4 0-16,2 3 0 0,-5 2 0 0,-3 1-1 15,-2 6 1-15,-1-5 0 0,-1 5 0 16,0 0 0-16,1 0 0 0,1 0 0 15,1 0 0-15,-2 0 0 0,-1 0 0 16,0-5 0-16,-5 3 0 0,-1-3 0 16,-3 2 0-16,-3-1 0 0,0 4 0 15,1-4 1-15,-1 4-1 0,5 0-1 16,0 0 1-16,1 4 0 0,6-4 0 0,-1 4 0 16,1-4 0-16,0 0 0 0,-4 3 0 15,2-3 0-15,-1 0 1 0,-4 0-1 16,-4 0 0-16,-1 0 0 0,-6 0-1 15,-1-3 1-15,-8 3 0 0,-2 0-1 16,-2 9-1-16,-3-4 1 0,-1 6-1 16,2 3-2-16,0 4 0 0,-2 0-4 15,-3 1-2-15,-4 6-5 0,-5 4-8 16,2 3-16-16,-4 2-33 0,-3 3-13 0,4 3-49 16,3 0-94-16</inkml:trace>
</inkml:ink>
</file>

<file path=ppt/ink/ink3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2-12T11:58:53.439"/>
    </inkml:context>
    <inkml:brush xml:id="br0">
      <inkml:brushProperty name="width" value="0.05292" units="cm"/>
      <inkml:brushProperty name="height" value="0.05292" units="cm"/>
      <inkml:brushProperty name="color" value="#002060"/>
    </inkml:brush>
  </inkml:definitions>
  <inkml:trace contextRef="#ctx0" brushRef="#br0">6223 7041 268 0,'-4'-8'73'0,"-1"0"4"0,5 3-31 0,0-1-8 0,-2 3-6 0,2 3-7 0,0 0-4 0,0 0-3 16,0 0-3-16,0-4-4 0,0 4-3 16,0 0-3-16,0 4-2 0,-5 0 0 15,-4 3-2-15,-7 2 1 0,0 1 0 16,-8 6 0-16,-5 3 0 0,-4 0 0 15,-3 0 0-15,7 1-1 0,4-1-1 16,4-1-1 0,4-3 0-16,7-4 0 0,5 0-1 0,5-2 3 15,5-2 1-15,5-1 2 0,12 2 3 16,1-1 0-16,7 6 1 0,6 4 1 16,3 5-1-16,3 7-2 0,-5 2-2 15,-10 3-1-15,-1 1-1 0,-4-3 0 16,-10-2-2-16,-2-5 1 0,-8-6 5 0,-2-4 4 15,0-6 3-15,-6-3 1 0,-1-2 2 0,-7-4 0 16,-11 0-1-16,2 0-4 0,-8-7-5 16,-8 4-2-16,3-1-3 0,-3 1 1 15,2-1-1-15,8-2 0 0,2 2 0 16,2 1-1-16,9-4-1 0,4 2-4 16,1-3-8-16,5 2-12 0,6-3-94 0,0-2-96 15,9-1-240-15</inkml:trace>
  <inkml:trace contextRef="#ctx0" brushRef="#br0" timeOffset="248.79">6054 7034 410 0,'19'-13'103'0,"9"-2"4"0,5 1-52 16,0 2-17-16,-1 4-13 0,1 1-4 15,2 7-7-15,4 0-4 0,-8 0-4 0,-1 9-3 16,2 1-1-16,1 2-1 0,4 2-1 0,-3 0-1 16,1 3-5-16,2 1-7 0,-2 1-16 15,-2 0-84-15,-5 1-91 0,-9 3-225 16</inkml:trace>
  <inkml:trace contextRef="#ctx0" brushRef="#br0" timeOffset="571.39">6518 7509 432 0,'-10'-14'93'16,"10"-2"-1"-16,0 4-70 0,8 4-17 15,2 8-1-15,7 0-3 0,3 11-1 16,6-1 1-16,2 2-1 0,5 4 1 16,0 1 1-16,0 3 0 0,0-1 1 15,-2 0-1-15,-3 0 1 0,-3 0 0 0,-2 0-4 16,-4 1-9-16,1-2-44 0,-2-1-42 16,-4-4-71-16,-3-1-171 0</inkml:trace>
  <inkml:trace contextRef="#ctx0" brushRef="#br0" timeOffset="803.6">6923 7318 518 0,'0'-32'109'16,"6"2"-1"-16,-1 14-98 0,-1 16-1 16,-4 7-3-16,4 11-4 0,-8 12-2 0,-1 6 1 15,-5 8-1-15,2 2 0 0,-5 1 0 16,0 3 0-16,-2-6 1 0,2 0-1 15,-1-6 1-15,1-4 0 0,0-2 1 16,0 1-1 0,2-2-2-16,4-4-5 0,-1-3-4 0,2 0-12 15,3 1-45-15,3-5-43 0,0 1-79 16,0-3-175-16</inkml:trace>
  <inkml:trace contextRef="#ctx0" brushRef="#br0" timeOffset="1437.29">6985 8027 514 0,'3'-7'111'16,"10"-3"0"-16,7 1-93 0,7 3-3 15,11 1-9-15,3-5-5 0,5 0-1 16,1-4-2-16,-3-4 1 0,-3-4-1 16,-2-6-1-16,-6-2 1 0,-5 1 0 15,-3 2 1-15,-4 4 1 0,-7 5 0 16,-1 6 0-16,-7 6-1 0,-6 6 1 0,-2 11 0 16,-9 7 1-16,-3 7 1 0,-6 9 1 0,-8 6 3 15,-3 5 0-15,-3 3 1 0,1-3-2 16,-5-1 0-16,8-5 0 0,4-4-1 15,9-6-2-15,10-3-1 0,7-4 0 16,11-5 2-16,11-5-2 0,6-3 1 16,9-5-1-16,3-10 0 0,0-5 0 0,5-3 1 15,-4-2 1-15,-2 2 1 0,-6-1 2 0,-7 2 0 32,-4 9 0-32,-8 4 0 0,-3 0 0 15,-8 10-2-15,-3 3-3 0,-9 1 0 0,2 3-1 0,-5 0 1 0,5 1-1 16,1-1 1-16,3-2 0 0,3-1 0 0,9-5 1 15,6 2-1-15,3-5 0 0,8-6 0 16,1 0 0 0,4-3 0-16,-2-8 0 0,4-7 0 15,-2-6 0-15,-1-4 0 0,-5-3 3 16,-4-1 1-16,-1-1 0 0,-5 0 0 16,-5 6 1-16,-10 4-1 0,0 3-1 0,-14 7-2 15,-5 4-1-15,-6 9-1 0,-10 6 0 16,-9 4-1-16,-5 7 1 0,-4 2 0 15,1 8 0-15,8 2-5 0,1 3-6 0,8 0-10 16,10 2-11-16,10 3-60 0,6 0-39 16,9-4-89-16,9-6-183 0</inkml:trace>
  <inkml:trace contextRef="#ctx0" brushRef="#br0" timeOffset="4479.04">8323 8435 381 0,'-31'-7'79'0,"-1"0"-3"0,5-1-78 0,1 1-17 0,2 7-16 0,-1 0-16 0,-1 0-27 0,3 0-51 0,5 0-93 0</inkml:trace>
  <inkml:trace contextRef="#ctx0" brushRef="#br0" timeOffset="4657.61">8536 8626 411 0,'0'0'87'0,"-5"-5"1"0,-1 1-76 16,-1 4-4-16,-6 0-4 0,-1 0-2 0,-8 0 0 15,-3-4 0-15,-7 4 2 0,-1 0 0 16,-1 0 1-16,-1 0 0 0,0 0 1 15,0 0-1-15,2 0-1 0,6 0-3 0,-1 0-9 16,4 0-84-16,6 0-80 0,7 4-206 16</inkml:trace>
  <inkml:trace contextRef="#ctx0" brushRef="#br0" timeOffset="5057.82">8586 8703 541 0,'16'-28'117'0,"5"-2"1"0,2 5-98 15,1 8-5 1,-4 8-8-16,2 3-4 0,-1 2-2 0,-5 4-2 16,0 0 0-16,-6 0-1 0,-3 5 0 15,-7 2 0-15,0 4 0 0,-6 3 3 16,-4 3 0-16,-7 6 1 0,-2 2 1 16,-4 4 0-16,-5 4 0 0,-1 1-1 15,-1 3-1-15,4 1-3 0,3-3-3 16,6-3-1-16,1-3-3 0,8-5-3 0,3-4-3 0,5-7-4 15,0-4-16-15,0-9-79 0,13 0-85 16,4-12-213-16</inkml:trace>
  <inkml:trace contextRef="#ctx0" brushRef="#br0" timeOffset="5612.3">9067 8606 581 0,'-5'-26'120'0,"5"3"1"0,-4 8-115 16,-1 9-4-16,-1 6-7 0,-1 9-2 15,-1-2-2-15,-3 2 0 0,1 0 0 16,-2 0 2-16,0-3 3 0,5-2 6 0,-1-1 4 16,3-3 2-16,5 0 0 0,0 0 1 15,0 0 0-15,3 0-2 0,4 5-5 16,2-5-5-16,-2 5-3 0,3-5-1 15,0 5 0-15,-3-5 0 0,-2 4 0 16,-3-4 3-16,-2 0 4 0,5 0 3 16,-5-5 4-16,0 1 0 0,0 1 0 0,0-1 0 0,0 1 0 15,0 3-2-15,0-5-1 0,0 5-3 16,0-4 0-16,0 4 0 0,0 0-1 16,0-4 1-16,0 4 0 0,0-4 2 15,0 4 1-15,0 0 0 0,0-3 1 16,-5 3-1-16,3 0 1 0,-3 0-2 0,1 0 0 15,-1 5-3 1,0 1 1-16,-4 1-1 0,0 2 0 16,1 2 0-16,-4 1 1 0,3 0-1 15,-3 3 0-15,-1 2 0 0,1 1 0 16,4-1 0-16,-2-1 0 0,6-2-1 16,-1 0-1-16,5 1-1 0,5-5 1 15,1 3-1-15,3 5 1 0,4 3 0 0,6 8 1 16,1 3 0-16,0 6 1 0,4 4-1 0,-3-5 1 15,-3 1 0-15,-3-4 0 0,-6-3 1 16,-3-7 1-16,-6-4 1 0,0-5 3 0,-7-3 1 16,1-2 2-16,-5-4 0 15,1-1-1-15,-6-1 0 0,2-4-2 0,-5 0-6 16,-3-4-9-16,0-2-16 0,-4-4-58 16,-1-2-48-1,2-3-97-15,6-10-212 0</inkml:trace>
  <inkml:trace contextRef="#ctx0" brushRef="#br0" timeOffset="5759.54">9082 8584 609 0,'25'-45'141'0,"12"5"1"16,4 5-100-16,4 7-12 0,2 11-12 0,3 7-11 16,7 10-12-16,-3 6-11 0,0 5-13 0,-3 9-20 15,6 3-93-15,-3 4-107 0,-2-3-250 16</inkml:trace>
  <inkml:trace contextRef="#ctx0" brushRef="#br0" timeOffset="8388.98">16808 9261 458 0,'-6'-18'105'0,"-2"-4"1"16,8 0-76-16,0 0-7 0,9 1-10 15,4 0-7-15,1-1-3 0,2-1-1 16,0-2-2-16,-3 2 1 0,-1 1-1 0,-1 2 1 16,-1 7-1-16,-3 3 0 0,0 10-1 15,-1 11 2-15,-1 8-1 0,-3 6 1 16,-2 8 1-16,5 8 0 0,-5 3 0 0,-5 2 1 0,5 2 0 16,-2 1-1-16,2 1-1 0,0-3-1 15,2-3 1-15,4-3 0 0,4-6-2 16,1-8-2-16,2-4-5 0,4-8-10 15,-2-3-52-15,4-5-40 0,2-1-79 16,-1-11-178-16</inkml:trace>
  <inkml:trace contextRef="#ctx0" brushRef="#br0" timeOffset="8727.11">17114 9030 514 0,'-9'-41'108'0,"2"-2"0"16,7 5-98-16,9 12-2 0,9 6-5 0,3 5-2 0,1 6-3 16,2 3 0-16,0 6 0 0,-3 0-1 15,-6 10 1-15,4 2 0 0,-5 6 2 16,0 7 1-16,-3 6 2 0,-3 4-1 16,0 5 2-16,-8 2-1 0,0 5 2 15,-9 1-2-15,-3-3 0 0,-1-3-1 0,-3-3 0 16,-1-5 0-1,-2-2 3-15,5-6 0 0,1-4 0 16,5-1 0-16,3-4 0 0,5-2 0 16,11 2-1-16,9-2-1 0,9-2-1 15,10-7 0-15,7 0 0 0,7-6 0 16,4 0-2-16,2-11-3 0,-2-2-2 0,2 1-3 16,-6-3-4-16,0 0-5 0,-2 1-9 15,-9 1-46-15,-4 3-41 0,-11-5-78 0,-7 1-176 16</inkml:trace>
  <inkml:trace contextRef="#ctx0" brushRef="#br0" timeOffset="8958.2">18052 8894 496 0,'8'-22'109'0,"-2"2"1"16,-1 3-75-16,0 12-27 0,-5 5-4 15,3 7-2-15,-3-1-2 0,-12 3 0 16,-2 2 0-16,-5 0 0 0,-10 3 2 16,-5 1-1-1,-6 1 1-15,-3 3-1 0,1 1-1 16,-3 3-9-16,6 2-10 0,4-1-40 16,4-3-51-16,8-3-83 0,6 0-187 15</inkml:trace>
  <inkml:trace contextRef="#ctx0" brushRef="#br0" timeOffset="9158.11">17865 8750 503 0,'0'-19'112'0,"0"4"0"0,-5 15-85 0,0 5-9 15,2 16-9-15,-1 8-6 0,1 13-2 16,3 7-1-16,0 5 2 0,0-2-2 16,3 1 1-16,3-5-1 0,1-7-1 15,0-11-3-15,0-6-2 0,0-6-2 16,-1-7 1-1,4-7-1-15,0-4 0 0,2-7-3 0,1-6-2 16,7-9-9-16,0-11-54 0,-1-14-29 16,1-9-75-16,1-6-159 0</inkml:trace>
  <inkml:trace contextRef="#ctx0" brushRef="#br0" timeOffset="9458.37">18128 8487 388 0,'5'-47'102'0,"1"7"5"0,-6 9-51 15,5 9-17-15,-2 14-12 0,-3 8-9 0,5 13-7 0,-5 13-4 16,4 10-4-16,-4 7-1 0,0 3 0 15,3 4 0-15,-3 1 1 0,6-2-1 16,-1-10-1-16,2-9 1 0,6-5 0 16,0-9 0-16,6-5 0 0,1-11 1 15,6-9-1-15,3-7 1 0,2-7-1 16,-2-8 0-16,2-7-1 0,-1-12 0 0,-5-4 0 0,-3 1 0 16,-6 3-1-16,-1 4 0 0,-4 8 0 15,-1 10 0-15,-2 15-1 0,-2 13-1 16,-3 15 0-16,-3 12 1 0,0 12-1 15,-7 8 1-15,-3 7 0 0,-2 6 1 16,1-1 1-16,-2 5 0 0,1-3 0 16,4 1 0-16,0-1 1 15,8-2-1-15,0-7-4 0,0-2-9 16,9-8-11-16,-1-5-58 0,2-11-33 16,2-4-79-16,1-10-172 0</inkml:trace>
  <inkml:trace contextRef="#ctx0" brushRef="#br0" timeOffset="9659.29">19288 8416 545 0,'-19'-24'116'0,"-5"2"0"0,0 8-100 16,2 14-5-1,-4 13-5-15,-1 7-6 0,-3 10-6 16,-4 2-5-16,-6 3-5 0,-2 1-4 16,-1 0-8-16,0-2-16 0,4-7-70 15,6-2-77-15,8 0-189 0</inkml:trace>
  <inkml:trace contextRef="#ctx0" brushRef="#br0" timeOffset="9790.92">19241 8715 571 0,'-23'0'120'0,"-12"4"2"0,-3 10-105 16,-5 13-20-16,-2 8-22 0,-1 8-94 16,0 1-99-16,1-5-247 0</inkml:trace>
  <inkml:trace contextRef="#ctx0" brushRef="#br0" timeOffset="10509.87">19490 8308 469 0,'0'-19'101'16,"10"-10"-1"0,5 4-85-16,5 1-6 0,6-1-6 15,4-5-5-15,0-2-1 0,-3-4-1 0,-3-1 1 16,-6 1 0-16,-4 4 3 0,-5 5 2 15,-5 7 0-15,-4 13 1 0,0 17-1 16,-6 14 1-16,-3 11 0 0,-1 9-2 16,-6 9-1-16,2 9 2 0,-3 5 0 15,0 1 0-15,4-2-1 0,3-2 1 0,0-8-1 0,7-5 0 16,3-12-2-16,0-10-1 0,11-14-5 16,1-12-11-16,9-14-53 0,5-14-31 15,8-12-72-15,7-12-160 0</inkml:trace>
  <inkml:trace contextRef="#ctx0" brushRef="#br0" timeOffset="10811.2">20385 7654 400 0,'-4'-16'102'0,"-8"4"0"16,-7 3-31-16,-1 5-52 0,0 4-5 16,-6 4-7-16,0 5-4 0,-3 1-1 15,-3 6-1-15,-1 1 0 0,1 3 0 16,3 1 0-16,-2 4 0 15,4 5 0-15,5 8 0 0,-1 8 0 16,3 8 0-16,4 6 0 0,4 6 0 16,5 1 0-16,7 3 1 0,4-1-1 15,9-5 1-15,9-6 0 0,5-6-1 16,7-10 1-16,6-8 0 0,3-18 3 0,0-9 3 16,-1-15 2-16,3-14 2 0,-4-9 2 15,-5-7 2-15,-8-1 1 0,-8-6-3 0,-10 0-4 16,-10 3-1-16,-16 7-3 0,-5 6-2 15,-8 5-3-15,-8 10 0 0,-2 11-1 16,-1 6-4-16,0 10-5 0,-1 5-9 0,-2 10-11 16,1 7-95-16,1 9-99 0,-1 4-241 1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16T10:03:32.252"/>
    </inkml:context>
    <inkml:brush xml:id="br0">
      <inkml:brushProperty name="width" value="0.05292" units="cm"/>
      <inkml:brushProperty name="height" value="0.05292" units="cm"/>
      <inkml:brushProperty name="color" value="#002060"/>
    </inkml:brush>
  </inkml:definitions>
  <inkml:trace contextRef="#ctx0" brushRef="#br0">9531 7081 319 0,'0'0'78'0,"0"0"1"16,0 0-49-16,0 0-9 0,0 0-7 15,0 0-4-15,0 0-2 0,0 0 0 16,5 0 2-16,-5 3 3 0,7-3 1 0,-2 5 2 15,-1-1 0-15,2 0-1 16,3 1-2-16,0 0 0 0,2 2-3 0,2 1-2 16,0 1-2-16,3 3-1 0,3 3-1 15,4 3-1-15,1 3-1 0,2 0-1 16,1 3 0-16,5 5 0 0,-3 0-1 16,3 0 1-16,-1 2-1 0,-3 0 1 15,4 2-1-15,-3 0 1 0,2-4 0 16,1 0 0-16,0 0 1 0,1-2-1 15,3-1 1-15,2 3 0 0,1-1 0 0,1-1-1 16,-1-2 0-16,-3-1 1 0,1-3-1 16,-5 0 0-16,-3-3 0 0,-2 0 0 15,-1 1 0-15,-4 4 1 0,2 1-1 16,-4 3 0-16,1-2 0 0,3 2-1 16,-3 0 1-16,-2-3 0 0,2 1-1 15,-3-3 0-15,-2-3 1 0,-3-5 0 16,0-2 1-16,-2-1 0 0,-2-3-1 0,-3-4 1 15,0-1-1-15,-3-3 1 0,-3 4 0 16,6-4-1-16,-6 3 0 0,5-3 0 16,-5 4 1-16,0-1-1 0,0-3 0 15,0 8 0-15,0-4 0 0,0 2 0 16,-5 0-1-16,5 0 1 0,0 2-1 16,0 0 1-16,0 2-1 0,6 1 0 0,0 0 1 15,2 2-1-15,-2 0 0 0,1-1 0 16,3 1 0-16,0 1 0 0,0 0-1 15,-1 1 0-15,4 1 0 0,-2-1 1 16,-2 0-1-16,3-2 1 0,-4-1-1 16,2-1 1-16,-2 0 1 0,0 3-1 15,-2-1 0-15,0 5 0 0,0 0 0 16,-1 0 1-16,-1 1-1 0,3 0 0 16,-1-1 1-16,-1-3-1 0,1 0 1 0,-1-4-1 15,-1-1 0-15,2-2 0 0,-6-3 1 16,5 0-1-16,-5-5 0 0,0 0 1 15,2 5-1-15,-2-5 1 0,0 0-1 16,0 0 1-16,0 0 0 0,0 0 2 16,0 0 0-16,0 0 2 0,0 0 0 15,0 3 1-15,0-3 1 0,-2 0-1 16,-2 0 1-16,4 5 0 0,-7-5-1 16,1 0-1-16,-4 0 0 0,-2-6-1 0,-7 3 0 15,4-2 0-15,-5 0-1 0,-2 0 1 16,1 1 0-16,4-1 0 0,-6 1 0 15,8 0-1-15,-4 0 0 0,6 4-1 16,-1-6 0-16,2 6-1 0,-1-7-1 16,0 2 1-16,4 0-1 0,-5 0 0 15,0 0 0-15,-3 2 0 0,3-3 1 0,2 6-1 16,-1 0 0-16,4 0 0 0,-3-3 1 16,6 3-1-16,3 0 0 0,-1 0 0 15,-1-4 0-15,5 4 0 0,0 0-1 16,0 0 1-16,0 0-1 0,0 0 1 15,5 0-1-15,-1 0 1 0,0 0 0 16,1 0-1-16,3 0 1 0,-2 4 0 16,6-1 0-16,0 2 0 0,-2 0 0 15,2 4 0-15,6 2 1 0,-2 1-1 16,3 3 0-16,2-1 1 0,3 4-1 0,-2-2 0 16,4 0 1-16,0 2-1 0,-1 0 0 15,-3-1 0-15,-3-3 0 0,2 1 0 16,-5-4 0-16,-1 2 0 0,-2-8 0 15,-4 0 1-15,-2-5-1 0,2 6 0 16,-6-6 1-16,2 0 2 0,-3 0 1 16,4-5 1-16,0-2 0 0,0-8 0 0,2-5-1 15,5-3 0-15,-1-6-2 0,3-6-1 16,0-5 0-16,3 0-1 0,2-1 0 16,0 2 0-16,-1 3 1 0,0 3-1 15,-2 2 0-15,-1 6 0 0,-1 6 0 16,-4 3 0-16,-3 3-1 0,0 4-2 15,-3 1-2-15,-2 4-3 0,-3 4-3 16,0-5-5-16,0 5-7 0,0 0-5 16,-4 7-10-16,-3 0-89 0,0-2-92 0,-4 0-227 15</inkml:trace>
  <inkml:trace contextRef="#ctx0" brushRef="#br0" timeOffset="2114.62">10865 6970 357 0,'0'0'79'0,"0"0"2"16,5 0-57-16,-3 0-9 0,5 0-5 15,4 7-1-15,-2-1 0 0,4 1 1 16,4 4 1-16,0-1 0 0,4 3 0 16,4-1 1-16,3 1-1 0,5 1-1 15,3 0-1-15,6 2-2 0,1 1-2 16,3 1-1-16,3 6-1 0,-2 0 0 15,3 3-1-15,-2 1 0 0,-2 4-1 16,3 4 0-16,1 3 0 0,3-1 0 0,1 0 0 16,3 1 0-16,0-2 0 0,-2-2 0 15,-2-2 1-15,-2-5 0 0,-2 1 2 16,1 0-1-16,-3 2 2 0,3-3-1 16,-1 2 0-16,-1 4 0 0,3 0-2 15,-2 1 0-15,-5 1 0 0,-2-2-1 16,-2 0 0-16,-1 0-1 0,-3-4 1 0,-3 0 0 15,0-2 1-15,-3 0-1 0,0-1 2 16,-4 0-1-16,-2 1 1 0,0-1 0 16,-5 0-1-16,1 1 1 0,-4-1 0 15,1 3 1-15,-1-2 0 0,1 0 1 16,-3 1 0-16,2 1 0 0,0-2 1 16,-1-2-2-16,3-2 0 0,-5-2-1 15,-1-1-1-15,-3-1 0 0,2 0-1 0,-2-4 0 16,-2 1 0-16,-2-4-1 0,-1-1 1 15,0-3-1-15,1 0-1 0,-3-5 2 16,-2 0 0-16,0-4 1 0,0 0 3 16,0 0 1-16,0 0 1 0,0 0 1 15,0 0 1-15,0 0-2 0,0 0-1 16,0 0-2-16,5 0-2 0,-5 0-2 16,0 0 1-16,0 0-2 0,0 0 1 0,0 0 0 15,0 0 1-15,0 4 0 0,-6-4 0 16,6 0 0-16,-4 0 1 0,1 0-1 15,-3 0 0-15,0-6 0 0,-3 1 0 16,-3-3 0-16,-2 1-1 0,0-3 1 16,-5 0-1-16,1 0 1 0,-2-2-1 15,0 2 0-15,3 1 1 0,0-2-1 16,-2 3 0-16,5 1 1 0,0 1 0 0,0 1 0 16,0 1 0-16,3-3 0 0,-2 2 0 15,3 0 0-15,2 1-1 0,0-1 1 16,4 2-1-16,0 3 0 0,4 0 0 15,0 0-1-15,0 0 0 0,0 0 0 16,0 0 0-16,2 3-1 0,4 2 1 16,0 2 0-16,5 2 1 0,1 2 0 15,5 1 0-15,-3 3 0 0,5 2 0 0,-5-2 0 16,6 1 0-16,-1 0 0 0,-3 0 0 16,0-1 0-16,-1-1 0 0,1 1 1 15,-1-3-1-15,0-2 0 0,-3-1 0 16,1-4 0-16,0 0 0 0,0-5 1 15,-3-6 1-15,2-2 0 0,0-3 0 16,-1-5 1-16,-1 0 0 0,2-5 1 16,1-2 0-16,-6 0 0 0,0-3-1 0,1-1 1 15,-2 1-1-15,-1-3 0 0,-5 3 0 16,0 3 0-16,4 3-1 0,-4 5 1 16,0 6-1-16,0 3 0 0,0 6-1 15,4-5-1-15,-4 5-1 0,0 0 0 16,0 6-3-16,0-6-2 0,0 5-3 15,4-1-3-15,-4-1-7 0,0 2-9 16,2 1-13-16,-2 2-89 0,6-5-97 0,0-3-232 16</inkml:trace>
  <inkml:trace contextRef="#ctx0" brushRef="#br0" timeOffset="3747.76">14545 6886 353 0,'-2'-2'87'0,"2"-4"2"0,-4 6-50 16,4-5-15-16,0 5-8 0,0 0-7 16,0 0-4-16,0 0-3 0,4 4-1 15,-4-4 0-15,7 8 1 0,-5-4 0 16,4 3 3-16,0-1 2 0,0 2 1 15,2 2 3-15,0 3 1 0,3 0 0 16,0 4 2-16,0 3-1 0,6 3-1 16,-2 2-1-16,0 4-1 0,3 5-3 15,2 5-1-15,0-1-1 0,2 8-1 16,0 2-1-16,0 4-1 0,0 2 0 0,1-4 0 16,-1 0-1-16,1 3 0 0,-1 0 0 15,-1-4 0-15,3 0 0 0,-1 3 0 16,0 0 0-16,1 1-1 0,-1-2 1 15,-2-2 0-15,3 2 0 0,-3-4 0 16,-1-3 0-16,1-1 0 0,-2-2 0 16,-1 2 0-16,0 2 0 0,1-2 0 15,1 1 0-15,-2 0 0 0,-2-4 0 0,1-3 0 16,-2-4 0-16,-1-5-1 0,-1-4 1 16,0-5 0-16,-3-3 0 0,0-2-1 15,-1-2 1-15,0-2-1 0,-1-1 1 16,-3-3-1-16,0 0 1 0,-2-3 0 15,-3-3 0-15,5 4 2 0,-5-4 2 16,0 0 0-16,0 0 0 0,0 0 0 16,-5 0 0-16,5 0 0 0,0 0-2 15,0 0-2-15,0 0 0 0,0 0-1 0,-3 0 1 16,3 0-1-16,0 0 0 0,0 0 0 16,0 0 0-16,0 0 0 0,-3 0 0 15,3 0 0-15,0 4 0 0,0-4 0 16,0 4 0-16,0-4 0 0,0 8 0 15,3-2-1-15,-3 3 1 0,4 4-1 16,1 2 1-16,0 1 0 0,-1 0 0 16,1 4 0-16,2 2 0 0,-1-1-1 0,2-2 1 15,-2-4 0-15,0 4 0 0,1-6 0 16,-3-2-1-16,0-5 0 0,-4-2 1 16,5-4 0-16,-5 0 1 0,0 0-1 15,-6 0 1-15,2 0 0 0,1-4 0 16,-4-2-1-16,1-1 0 0,-1-4-2 15,-4-1 0-15,0-3-2 0,-2-1 1 16,-4-6-1-16,4-1-1 0,-5-2 2 0,-1 1 0 16,0-1 1-16,1 0 1 0,0 0 1 15,1 5 2-15,-1 1 1 0,3 4 0 16,2 2 2-16,-1 3-1 0,4 1 1 16,-1 2 0-16,4 3-2 0,1 4 0 15,1 0-1-15,1 0-2 0,4 0 0 16,0 0-1-16,0 0 1 0,0 0-1 15,6 0 0-15,-3 0 0 0,1 0 1 0,2 0 0 16,-2 0 0-16,3 0 0 0,-1 7 0 16,1-2 0-16,-1 4 1 0,3 2 0 15,-1 0 0-15,1 3 0 0,-2 1-1 16,2 2 1-16,-1-5 0 0,-1-1-1 16,1 2 0-16,1-1 1 0,-3-1-1 15,1 2 0-15,-1-2 0 0,-1 0 0 16,1 0 1-16,-1-2-1 0,0 0 0 15,1-3 0-15,0 1 0 0,1-4 1 0,2 1 0 16,-2-4 1-16,2 0 2 0,2 0-1 16,-1 0 2-16,0 0-1 0,3-7 0 15,0 0 0-15,1-3-1 0,1-4-1 16,2-3-1-16,-1-2 0 0,2-3 0 16,-3-2 1-16,3-5-1 0,-6 0 0 15,2 0 1-15,-3 0 0 0,-2 1 1 0,1 3 1 16,-4 4-1-16,-2 4 1 0,-1 6-2 15,-3 4-1-15,3 4-5 0,-3 3-9 16,4 0-13-16,-4 5-70 0,9-5-35 16,-4 0-92-16,6 0-199 0</inkml:trace>
  <inkml:trace contextRef="#ctx0" brushRef="#br0" timeOffset="5767.56">7001 13175 286 0,'-3'0'68'0,"-1"0"0"16,4 0-44-16,0 0-7 0,0 0-5 15,0 0 1-15,0 0 2 0,0 0 3 16,0 0 4-16,0 0 4 0,0 0 2 16,4 0-1-16,-4 0-3 0,0 0-4 15,3 0-4-15,-3 0-1 0,7-3-3 16,5 3-1-16,6-8 0 0,5 3 0 0,9-3-1 16,13-3-1-16,8-4 0 15,6-2 0-15,3-5-1 0,4-4 0 0,1-1-1 16,4-1-1-16,-6 1 0 0,-3 2-1 15,2 1-2-15,-9 7 0 0,-4 2-2 16,-8 2 0-16,-8 2 0 0,-6 2 0 16,-5 2 0-16,-9 1 0 0,-5 2 0 15,-4 4 2-15,-3-5 1 0,-3 5 1 0,-3 0-1 16,-3 0 1-16,-1 0 0 0,-6 0-1 16,0 5-1-16,-3 0-1 0,1-2 1 15,-3 1-1-15,3 1 1 0,1-5 0 16,2 5-1-16,3-5 0 0,2 0 0 15,4 0-1-15,3 4-1 0,0-4 0 16,0 0 0-16,0 0 0 0,0 0 0 16,0 0 0-16,5 0 0 0,-5 0 0 15,3 0 0-15,-3 0 0 0,5 0 0 0,-5 0 0 16,3 0 1-16,-3 0-1 0,0 0 0 16,0 0 0-16,4 0 1 0,-4 0-1 15,0 0 2-15,0 0-1 0,-4-4 1 16,4 4 0-16,-8 0-1 0,0 0 1 15,-4 0-1-15,-2 0-1 0,0 0 1 16,-5 0-1-16,0 0 0 0,-3 0 0 0,-3 0 0 16,4 0 0-16,-4 0 0 0,1 0 0 15,1 0 0-15,1 0 0 0,3 0 0 16,1 0 0-16,5 0 0 0,0 0 0 16,8 0 0-16,1 0 0 0,4 0-1 15,0 0 0-15,4 0 0 0,6 0 0 16,3-5 0-16,6-1-1 0,1 1 2 15,7-1-1-15,1-1 1 0,-1 1 0 16,6 1 0-16,0 1 0 0,0 4 0 0,0-6 0 16,0 6 0-16,-1 0 1 0,0 0-1 15,-4 0 0-15,-1 0 0 0,-3 0 0 16,-4 0 0-16,-5 0 0 0,-1 8 0 16,-6-1 0-16,-8 2-1 0,0 2 1 15,-10 3 0-15,-4 4 0 0,-5 5 0 16,-6 6 1-16,-8 1-1 0,-5 2 1 15,2-2 0-15,-2 2 0 0,5-4 0 0,0-6 0 16,8-2-1-16,5-6-1 0,9-2-3 16,1-1-6-16,3-1-7 0,7-1-9 15,0-2-14-15,7-1-89 0,1-2-95 16,3-4-224-16</inkml:trace>
  <inkml:trace contextRef="#ctx0" brushRef="#br0" timeOffset="10144.09">8749 12825 310 0,'0'0'82'15,"0"-6"7"-15,0 2-43 0,0 1-5 16,0 3-2-16,0-8-4 0,3 5-3 16,-3-2-4-16,4 0-3 0,-4-1-4 0,7 3-3 15,-2-2-3-15,-5-1-4 0,5 1-3 16,-5 1-2-16,5 1-1 0,-5 3 1 16,0 0 1-16,0 0-1 0,-3 3 1 15,-3 5 1-15,-3 4-1 0,-5 3-1 16,-2 5-1-16,1 6-1 0,-5-1-1 15,2 4 0-15,1 1-2 0,0 1 0 16,0-4-1-16,2-1-5 0,3-4-5 0,1-1-8 16,4-6-14-16,3-4-37 0,4-5-56 15,7-6-87-15,5-7-192 0</inkml:trace>
  <inkml:trace contextRef="#ctx0" brushRef="#br0" timeOffset="10573.29">8855 12547 479 0,'0'0'109'0,"-7"0"2"15,3 4-78-15,0-1-10 0,-1 3-2 16,-1-2-2-16,0 3-5 0,4-1-2 16,-4 0-1-16,6-2-3 0,0 1-2 15,0 0-2-15,6-5-1 0,-1 4-2 16,4-4 1-16,1 0 0 0,3 0-1 16,-3-7 0-16,2 4 1 0,-3-2-1 15,-1 2 0-15,-3-1 0 0,-5 4 1 16,5-5 0-16,-5 5 0 0,0 0 0 0,-6 0 0 15,2 0 1-15,-4-3-1 0,1 3 0 16,-1 0 0-16,2 0 1 0,-1 3-1 16,2-3 0-16,3 0 0 0,2 0-1 15,0 0 0-15,2-3 0 0,-2-2-1 16,8 5 0-16,-8-4 1 0,5 4 0 16,-5-5 0-16,5 5-2 0,-5-4-4 15,0 4-9-15,-6 0-11 0,6 0-23 16,-6 0-80-16,2 4-98 0,0-4-226 0</inkml:trace>
  <inkml:trace contextRef="#ctx0" brushRef="#br0" timeOffset="12438.33">9179 12796 444 0,'-4'0'97'0,"-2"0"1"0,-3 5-77 16,-3 5-7-16,-3 3-3 0,0 4-1 16,-3 3-3-16,1 3 1 0,-1 0 2 15,0 0 1-15,4-2 0 0,1-1-1 0,0-3 1 16,3-2 0-16,1-4-3 0,5-3-2 16,1-3-2-16,3-5-1 0,0 0-2 15,6-8-1-15,4-3 0 0,3-4-1 16,3-2 0-16,5-3 0 0,4 1 0 15,-2 0 0-15,1 1 0 0,3 2 1 16,0 1-1-16,-2 4 1 0,-5 3 1 16,-1 1-1-16,-4 3-1 0,-4 4 1 0,-4 3 0 15,-5 5 0-15,-2 0 0 0,0 3 1 16,0 2 1-16,-6 0 0 0,3-1 1 16,-3 2 0-16,1-2 0 0,1-1-1 15,4-1-1-15,0 0 1 0,0-5-2 16,9 1 1-16,0-6-1 0,3 0 0 15,6-4 0-15,-3-2 0 0,5-2-1 16,0 1 1-16,-4-3-1 0,1 2 1 16,-5 2-1-16,-1-1 1 0,-2 4-1 0,-5 3 1 15,-1-5 1-15,-3 5-1 0,0 0 0 16,0 0 1-16,0 6-1 0,-3-2 1 16,3 2 0-16,-3 1 0 0,3 2 0 15,0-2 0-15,-4-1-1 0,4 0 1 16,4-1-1-16,-4-5 0 0,6 5 0 15,0-5 1-15,1 0-1 0,1-6 1 16,-1 6 0-16,-1-8-1 0,0 8 1 0,1-5 0 16,-4 5 0-16,-3-3 0 0,0 3 0 15,0 0 0-15,0 0 0 0,-6 5 0 16,0 0 0-16,-2 1 0 0,-1 1 0 16,2 0 0-16,-1 2-1 0,1-1 1 15,1-1-1-15,0-2 1 0,0 0-1 16,2-5 0-16,0 5 1 0,-1-5-1 15,5 3 1-15,-6-3-1 0,4 0 1 0,-4 0-1 16,-1 4 0-16,1-4 1 0,-1 0-2 16,-2 0 1-16,-1 0 0 0,2 0 0 15,-1 0 0-15,-1 0 0 0,3 0 0 16,0 0 0-16,0 0 1 0,2-4-1 16,5 4 0-16,0-7 0 0,0 1 1 15,6-2-1-15,2 0 0 0,4-2 0 16,6 0 1-16,-2-2-1 0,3 1 1 0,1-1-1 15,-1 1 0-15,2 2 0 0,-1 0 0 16,-1 3 1-16,0 0-1 0,-3 3 0 16,-2 3 0-16,-3 0 0 0,0 0 0 15,-6 7 1-15,-1 1-1 0,-4 5 1 16,0 2 1-16,0 1-1 0,-4 2 0 16,4 1 1-16,0 0-1 0,0-3-1 15,0-1 0-15,8-4 0 0,1-4 0 0,5-7 0 16,4 0 0-16,4 0-1 0,4-4 1 15,6-5 0-15,2-4 0 0,3-3 0 16,-1 0 0-16,2-1-1 0,-4-5 1 16,-2 1 0-16,-5 2 0 0,-7-1 1 15,0 3-1-15,-5 2 0 0,-4 4 0 16,-5 4-1-16,-6 7 1 0,0 0 1 16,-7 14 0-16,-4 10 2 0,-8 8 2 15,-2 8 0-15,-8 9 3 0,-8 10-1 0,-3 4 0 16,-7 8-1-16,0 2-1 0,0 3-2 15,-1 0-1-15,4-4 0 0,6-7-1 16,7-3 0-16,7-12-1 0,5-9 1 16,6-11-2-16,5-6 0 0,4-5-1 15,4-7-2-15,6-6 1 0,0-6-1 16,8-4-1-16,0-12-2 0,8-5-5 16,6-10-5-16,1-6-4 0,5-9-4 0,4-8-2 15,3-11 0-15,3 3 2 0,2-5 6 16,0 0 9-16,-2 0 5 0,1 9 7 15,-1 6 4-15,-5 9 3 0,-5 4 2 16,-7 10 0-16,-2 5-1 0,-5 4 0 16,-7 4-2-16,-4 4-1 0,2 4 1 15,-8 3-2-15,2 1 1 0,-5 4-1 16,0-4-1-16,0 4 0 0,0 0-2 0,4 0-1 16,-1 0-1-16,1 0 0 0,3-3-1 15,0 3 0-15,1 3 1 0,4-3 0 16,-3 7-1-16,2 0 2 0,-3 4 0 15,0 3 1-15,1-2 0 0,-5 2 1 16,2 3-1-16,0 0 0 0,-4 0 0 16,3-2-1-16,0-1-1 0,1-1 0 15,0-2-1-15,4-2 1 0,2-4 0 0,7-1-1 16,2-4 1-16,6-4-1 0,5-2 1 16,1-4 0-16,1-3-1 0,3-1 0 15,-7-4 0-15,0 0 1 0,-8 1-1 16,-3-2 0-16,-5 3 0 0,-7 2 4 15,-1 2 3-15,-6 5 0 0,-9 7 1 16,-3 3 2-16,-7 10 1 0,-1 4 3 16,-5 5-3-16,-1 3-1 0,2 0-1 15,1-2-1-15,7-1-1 0,3-5-2 0,5-4-2 16,8-2-2-16,0-4 0 0,10-3-1 16,4-4-1-16,10-5-1 0,3-5-1 15,6-3 0-15,1-4-1 0,0-2 1 16,-1-4 0-16,-1-3 0 0,-6-2 2 15,-6 0 1-15,-12 0 1 0,-3 2 2 16,-10 0 3-16,-2 5 0 0,-13 8 2 0,-3 6 1 16,-7 7 1-16,-3 8 0 0,-1 10-3 15,-5 5-1-15,0 8 0 0,-1 4-3 16,5 1 0-16,3 2-1 0,6-4-3 16,7-3-8-16,10-5-9 0,9-4-16 15,14-1 34-15,8-5-146 0,11-4-114 16,5-8-286-16</inkml:trace>
  <inkml:trace contextRef="#ctx0" brushRef="#br0" timeOffset="14132.8">10969 12885 366 0,'-4'-3'92'0,"-2"-1"5"15,4 4-51-15,2-6-6 0,-7 2-5 16,7 0-4-16,0-1-4 0,0 0-4 15,0-1-5-15,7-1-4 0,-2 0-3 16,2-2-5-16,2 0-1 0,4 2-2 16,1-1-1-16,6-1-1 0,6-1 0 15,3-1 0-15,2 4 0 0,4 0-1 16,0 0 0-16,-2 7 1 0,0 0-1 16,-4 5 1-16,-3 0-1 0,-1 1 1 15,-8 5 0-15,-4-3 1 0,-6 8 2 0,-7-1 2 16,-5 4 0-16,-6 7 0 0,-8 2 1 15,1 4 0-15,-3 2-2 0,-1-1-1 16,1 0-2-16,4-2 0 0,1-4-1 16,5-3 0-16,4-3-1 0,7-4 0 15,0-4 0-15,11-6 0 0,3-4 0 16,10-3 0-16,9-7 0 0,5-5 0 16,3-9 0-16,5-8 0 0,7-9 0 0,5-5 0 15,3-6 0-15,2-4 0 0,4-5 0 16,6 0 1-16,-2-3-1 0,-3-3-2 15,-2-1 1-15,-5-4-1 0,-5 4-1 16,-9 7 1-16,-9 5 0 0,-6 9 0 16,-6 14 3-16,-10 10 0 0,-5 12 2 15,-11 8 0-15,-5 0 2 0,-7 19 3 0,-6 7 1 16,-7 13 0-16,-7 12 0 0,-5 13 0 16,-6 11-1-16,-1 9-2 0,-5 3-2 15,2 2-2-15,2-5-1 0,5-8 0 16,2-8 0-16,9-10-1 0,4-12 1 15,7-9 0-15,3-10-1 0,7-7 0 16,0-4-2-16,3-7 0 0,1-3 0 16,4-6-2-16,-5 0-1 0,5-10 0 15,-8-1 0-15,2-7 2 0,-1-4 0 0,0-3 1 16,-2-2 1-16,2 0 0 0,3 1 1 16,4 0-1-16,0 8 0 0,9-1 1 15,6 3-2-15,10 0 0 0,6 2 0 16,8 0 0-16,5 3 0 0,5-2-1 15,4 0 1-15,0 0 0 0,0 1 2 16,-2 0 0-16,-2-3 0 0,-2 4 0 0,-6-1 0 16,-7 1 1-16,-5 0 2 0,-9 6 2 15,-10-3 1-15,-10 4 2 0,-6 4 1 16,-11-7 3-16,-6 7 3 0,-9 0 0 16,-2 0 0-16,-8 0 0 0,2 8 0 15,1 3-1-15,1 6-3 0,7 4-3 16,4 4-2-16,7 6-3 0,10 2-1 15,5 1-1-15,10-2 0 0,10-2-1 16,8-3 0-16,11-4-2 0,8-5 0 16,11-6-1-16,7-4-1 0,6-4 0 0,3-4-1 15,2-4 1-15,1-5-3 0,-6 0-1 16,-6 0-1-16,-7-2 0 0,-7-2 0 16,-11 2 1-16,-6 2 0 0,-13 0 4 15,-4-4 4-15,-6 4 2 0,-6-1 1 16,-5 2 1-16,-1-2-1 0,-2 2 0 15,-3 2 0-15,1 0-1 0,-2-1-2 0,-1-1 1 16,1 3-1-16,4-2 1 0,0 2-1 16,3 1 1-16,1-1-1 0,4 5 0 15,0-4 0-15,0 4-1 0,0-5 1 16,0 5 0-16,0-5 0 0,0 5 0 16,0-4 1-16,0 4-1 0,0 0 0 15,-9 0 0-15,-1 0 0 0,-6 8 0 16,-4 2 0-16,-1 3 0 0,-5 4 0 15,-1 1 1-15,2 3 0 0,4 0 0 0,2-1-1 16,4-2 1-16,3-3-1 0,6-4-1 16,6 0 0-16,0-5 0 0,0-2-1 15,13-4-2-15,6-5-1 0,3-5-3 16,6-3-1-16,6-8-3 0,2-4-1 16,3-4-2-16,1-8 0 0,1-2-1 15,2-3 2-15,-3-3 3 0,-2-3 1 16,-1-5 3-16,-4 2 2 0,-7-1 3 0,-4 2 4 15,-5 3 3-15,-5 5 3 0,-4 6 3 16,-6 7 0-16,-2 7 1 0,0 8-1 16,0 8-2-16,-8 9-3 0,0 10-2 15,-4 10-2-15,-5 9 0 0,-5 9 0 16,-2 9 1-16,-5 9 1 0,2 5 1 16,-1 2 2-16,-3 0 2 0,7 0 0 15,5-2 2-15,3-7 0 0,8-9-1 16,2-8 0-16,6-5-2 0,6-9-2 0,1-8 0 15,10-5-3-15,8-4-1 0,5-9-6 16,9 0-8-16,-1-9-7 0,5-4-18 16,3-3-112-16,-1-5-117 0,-5-4-283 15</inkml:trace>
  <inkml:trace contextRef="#ctx0" brushRef="#br0" timeOffset="16201.32">14016 12977 478 0,'0'-27'112'0,"0"-2"4"16,0 4-81-16,0 3-3 0,-6 3-1 15,-1 4-5-15,-1 2-6 0,-5 2-4 16,-2 7-4-16,-8 8-4 0,-3 7-3 15,-1 2-2-15,0 6 0 0,-1 6-1 16,0 0-1-16,5 4 1 0,9-3-2 16,6-6 0-16,8 0-2 0,6-7-1 15,11-5 0-15,13-8-2 0,4-10-1 0,5-5-1 16,2-6 0-16,4-2 1 0,-4-3 0 16,-4 2 1-16,-10 3 1 0,-6 5 1 15,-7 6 1-15,-3 10 0 0,-11 5 1 16,-5 14 2-16,-7 13 0 0,-2 9 0 15,-6 8 2-15,-5 10 0 0,-3 2 0 0,-4 8 0 16,-3-1-2-16,-3 2 0 16,-2-4 0-16,0-2 0 0,1-6 2 0,-1-5 2 15,5-8 2-15,3-6 1 0,1-9 1 16,8-5 0-16,-2-7 1 0,10-3-3 16,1-5-2-16,4-10-3 0,7-7-3 15,3-9-3-15,9-10-4 0,9-14-4 16,3-13-3-16,12-10-3 0,8-8 0 15,9-3 1-15,6-3 1 0,8-1 4 0,1 7 5 16,5 6 4-16,0 11 5 0,-2 10 3 16,-5 8 0-16,-7 9 1 0,1 9 0 15,-9 10-1-15,-8 8-1 0,-6 0-2 16,-3 3-1-16,-5 2 1 0,-5 1 1 16,-1-1 1-16,-6-1 1 0,4-4-1 15,-3 4 1-15,-1-4-1 0,-1-8 0 0,1 1-1 16,-2-5-2-16,0-3 0 0,-4-3 0 15,-3-3-1-15,-5 2 0 0,-6-1-1 16,-7 0 1-16,-2 2 1 0,-5 0 2 16,-5 2 1-16,-1 4 1 0,-5 4 0 15,2 4 1-15,-2 4 0 0,3 10-1 16,0 3-2-16,4 8-2 0,4 4 0 16,7 0 0-16,7 4-1 0,6-1 1 15,12 0-1-15,9-1-1 0,6-5 1 16,10-6-1-16,8-5 0 0,9-11 1 0,7-4 0 15,9-6 0-15,3-4 0 0,-2-3 0 16,1 1 0-16,-7 1 0 0,-8 5 1 16,-10 1-1-16,-11 5 2 0,-11-1-1 15,-7 5 0-15,-5 0 1 0,-7 4 1 16,-6 0-1-16,0 5 2 0,-5 0-1 16,1 2 2-16,-2-2-1 0,1 1 0 0,1-1 0 15,4-2-2-15,0-7 1 0,5 0-1 16,6-5-1-16,4-3 0 0,5-3 0 15,1-4-1-15,1-3 0 0,2-2 0 16,-3 0 0-16,-4 2 0 0,-6 1-1 16,-4-4 1-16,-7-2 0 0,-7 5 0 15,-6 1 0-15,-6 0 1 0,-5 2 1 16,-6 7 0-16,-5 4 1 0,0 4 0 16,-4 6 0-16,0 4 1 0,2 2-2 0,3 1-1 15,7 1-1-15,5 3 0 0,5 2-1 16,12 3 1-16,9 0 0 0,11 1 0 15,8 0 0-15,12-2-1 0,10-2 2 16,14-7-1-16,11-5 1 0,3-7-1 16,6 0 1-16,3 0-1 0,-1-8 0 15,-6 4 0-15,-5-1 0 0,-10 0 0 0,-12 5 0 16,-6-5 1-16,-10 5-1 0,-10 0 1 16,-6-3 2-16,-9 3 0 0,-3 0 2 15,-4-4-1-15,-6 4 0 0,2-4 1 16,-3 4-1-16,-2-4-1 0,1 0-2 15,-1 0 0-15,3-1 0 0,-2 0-1 16,4 1 0-16,4-3 1 0,-3 1-2 16,3-1 1-16,0-1 0 0,3 0-1 15,1-1 0-15,-1 1 0 0,2-1 1 0,-5 1 0 16,5 3-1-16,-5-2 1 0,0 1 0 16,-10 6 0-16,1-3 2 0,-4 3-1 15,-7 0 2-15,-3 3 0 0,-7 8 0 16,0 3 1-16,0 2 0 0,0 2-1 15,1 6-1-15,7-1-1 0,4 0 0 16,5-3-1-16,6-5-1 0,7 0 0 16,0-4 0-16,10-7 0 0,6-4 0 0,7-10 0 15,8-3 1-15,8-6-1 0,7-8 0 16,3-3-1-16,5-1 0 0,-1-4-1 16,0-3-1-16,-3 0-1 0,-3-8 0 15,-3-2-1-15,-10-5 1 0,-2-10 1 16,-5 2 1-16,-6 1 0 0,-8 4 3 15,-1 5 1-15,-10 11 0 0,-2 12 0 16,-7 10 0-16,-6 10 0 0,-2 8 0 0,-7 14-1 16,-4 9 0-16,-2 11 1 15,-4 15-1-15,-1 10 1 0,-1 7 1 0,-1 6-1 16,5 3 0-16,3-2 0 0,5-6 0 16,9-6-1-16,11-7 0 0,7-5 0 15,7-9 0-15,9-4 1 0,5-11-1 16,4-7 1-16,3-11 0 0,2-7 0 15,2-8 0-15,4-10 0 0,-2-3 0 0,6-4-1 16,-3-5 1-16,0 0 0 0,-1 2-1 16,-6 3 1-16,-2 5 1 0,-7 3 0 15,-3 4 0-15,-6 4 0 0,-7 6 0 16,-1 3 0-16,-2 0-2 0,-3-5 0 16,-1 10 1-16,-3 1 0 0,0 7 1 15,0 3 2-15,0 4 4 0,0 3 1 0,0 6 2 16,-5 3-1-16,5 3 0 0,-4-3-1 15,0-3-1-15,-3-1-3 0,1-1-1 16,-4-5-1-16,-2-1 1 0,-5-4 0 16,-1-2 0-16,-5-2 1 0,0-2 0 15,-6-2-1-15,-1-4 1 0,0-2-2 16,-2-3 0-16,4 0-1 0,1 0-1 16,1 0-3-16,5-5-5 0,3 2-8 15,4 3-9-15,5-6-12 0,5 1-17 16,4 0-76-16,9 1-31 0,6-2-98 0,7 1-199 15</inkml:trace>
  <inkml:trace contextRef="#ctx0" brushRef="#br0" timeOffset="19695.47">7100 14166 408 0,'0'-11'94'0,"0"3"4"0,-7 0-68 0,7 2-3 15,-6 3 1-15,0-1 0 0,3 0 1 16,-2 4-1-16,5-3 0 0,-6 3-2 0,6 0-3 16,0-4-4-16,0 4-3 0,6 0-2 15,0 0-3-15,2 5-1 0,6 2-1 16,5 5 1-16,2 2-1 0,5 7-1 16,5 3-2-16,4 4 0 0,3 7-3 15,3 2 0-15,-1 8-2 0,6 1 1 16,1 1-1-16,-2-2 0 0,1 3 0 15,-2-2 0-15,-1-5 0 0,3-2 0 16,-6-1-1-16,0-4 1 0,-2 2-1 16,-5-4 1-16,-5-1-1 0,-2-2 0 15,-5-3 0-15,-5-3 1 0,-7 0-1 0,0-6 0 16,-5-3 2-16,-4-2 2 0,0-5 2 16,0-1 1-16,-4-2 1 0,0-4 1 15,-3 0-1-15,-2 0 0 0,0 0-2 16,-4-4-2-16,2-2-1 0,-4 0-1 15,2-1-1-15,-2-2 1 0,1 1-1 16,-4-1 0-16,4 1 0 0,-3-2-1 0,2 0 0 16,-3-2 1-16,2 2-1 0,-3-2 0 15,0-1 0-15,3-2 0 0,-4 3 0 16,1 1 0-16,0 1 0 0,1 1 0 16,3 3 0-16,2 1 0 0,-1 5 0 15,6-5 0-15,0 5 0 0,4-6 1 16,-2 6-1-16,6-3 0 0,-4 3-1 15,4 0 1-15,0 0-1 0,0 0 0 16,0 0 0-16,4 0 0 0,2 3 1 16,2 2 0-16,2 0 0 0,1 2 1 15,6 3 1-15,-2-1-1 0,3 5 0 0,-1-3-1 16,1 3 1-16,1-3-1 0,-2-1 0 16,-1-2 0-16,2-2 0 0,-4-2 0 15,2 0 1-15,-4-4-1 0,1 5 1 16,0-5-1-16,-2 4 1 0,-2-4-1 15,2 5 1-15,-4-5 0 0,-1 4 0 0,-3-4 0 16,2 0 3-16,-5 0 2 0,4 0 3 16,-4 0 2-16,0-4 0 0,0 4 1 15,0-6 0-15,-4 6-2 0,4-6-3 16,0 6-2-16,-5-4-2 0,5 4-1 16,0 0-2-16,0 0 0 0,0 0-1 15,5 0 0-15,-5 0 0 0,6 0 0 16,-2 0 1-16,-1 0 0 0,-1 0 1 0,-2 0 0 15,5 0 0-15,-5 0 1 16,0 0-1-16,0 0 1 0,0-5-1 0,0 2 0 16,0-1 1-16,0-1-2 0,-5-1 1 15,5-2-1-15,-5-2 0 0,5-4 0 16,0 1 1-16,0-5-1 0,0-6-1 16,4-3 1-16,1-3 0 0,2-3-1 15,0-3 1-15,1-3-1 0,-1 2 0 0,-1 4 1 16,2 5-1-16,-2 4 1 0,-6 7-1 15,4 5 0-15,-4 6-3 0,0 6 0 16,0 9 0-16,0 7 1 0,0 6-1 16,-5 4 0-16,0 8 2 0,-4 4 3 15,1 3 0-15,-2-4 0 0,0-2-1 16,2 1-2-16,3-3-6 0,1-2-9 16,4-5-8-16,5-1-7 0,3-2-11 15,1-2-12-15,6-5 43 0,-4-3-142 0,5-8-106 16,-2-5-271-16</inkml:trace>
  <inkml:trace contextRef="#ctx0" brushRef="#br0" timeOffset="63191.05">8931 14789 291 0,'0'0'71'16,"0"0"1"-16,0 0-30 0,0 0-25 15,0 0-6-15,0 0 0 0,0-3 0 16,0 3 1-16,3-5 3 0,-3 1 1 16,0-3 1-16,5 2 2 0,-5-4 0 15,0 0-1-15,0 1 0 0,-5-2-1 16,-1 1-2-16,-1 2-1 0,-4 1-1 16,-2 1-1-16,-2 5-1 0,-5 0-2 0,-1 5-1 15,1 6-1-15,-3 5-1 0,1 1-2 16,5 2-1-16,0 6 0 0,4-1-2 15,3 0 1-15,6-3-1 0,4-4 0 16,0-3-1-16,7-2 1 0,7-8-1 16,2-4 0-16,7-7 0 0,4-9 0 15,2-1 1-15,5-7-1 0,2-8 1 16,3-5 0-16,2-5-1 0,-2-2 1 0,-3-4-1 16,-1-2 1-16,-4-1-1 0,-1 2 1 15,-3 0 0-15,-6 6-1 0,-3 4 1 16,-3 8-1-16,-3 5 2 0,-2 8 3 15,-7 7 1-15,-3 5 0 0,0 6 1 16,0 5 0-16,-10 9 0 0,-1 9-1 16,-2 8-2-16,-6 7-2 0,2 5 0 15,-4 6 0-15,0 3 0 0,0-2-1 0,3-3 1 16,3-4-1-16,3-5 0 0,5-5-1 16,7-4 1-16,0-6-1 0,7-4 0 15,5-7 0-15,7-3 0 0,3-5-1 16,7-4-1-16,8-5 1 0,3-7-1 15,6-2 1-15,0-2-1 0,1-2 1 16,-8 2 0-16,-3 3 1 0,-7 7 0 16,-9 6 2-16,-6 6 0 0,-7 9 1 0,-1 4 0 15,-6 9 1-15,0 5-1 0,-7 4 1 16,1 1-2-16,0-3-1 0,-1 0-1 16,2-8-1-16,2-7-7 0,3-5-7 15,0-11-13-15,8-13-97 0,5-12-99 16,6-8-248-16</inkml:trace>
  <inkml:trace contextRef="#ctx0" brushRef="#br0" timeOffset="63400.81">9715 14491 565 0,'-14'4'131'0,"-1"-4"1"16,-2 6-92-16,6 0-14 0,-1 3-6 15,1-1-5-15,1 1-5 0,0 2-3 0,4-3-2 16,-1 0 0-16,1-3-2 0,6-5-1 16,-2 3-3-16,2-3-5 0,2-8-9 15,4-4-14-15,2-4-15 0,3-7-94 16,1 0-103-16,1-5-246 0</inkml:trace>
  <inkml:trace contextRef="#ctx0" brushRef="#br0" timeOffset="65309.27">9818 14806 415 0,'0'-6'90'15,"7"1"2"-15,0-2-73 0,2-2-5 16,6-1-1-16,3 2 2 0,1-3-1 16,1 0 0-16,0 3 0 0,2 0 0 15,0 3-2-15,-5 5-1 0,1 0-1 16,-4 0-2-16,-1 11-2 0,-6-1-1 16,3 3 0-16,-10 1-2 0,0 1 0 15,-10 1 0-15,1 3 0 0,-5-1-1 16,-6 0 1-16,-4 0-2 0,0 0 1 15,-4-2 0-15,6-2 0 0,-3-6 0 0,1-1 0 16,6-1 0-16,1-2 0 0,9-4 0 16,3 0-1-16,5 0-1 0,7 0 1 15,9-10-1-15,5 0 0 0,6-3-1 16,5-3 2-16,3-3-1 0,10-1 0 16,0 1 0-16,-2 2 1 0,3 4-1 0,-1 1 0 15,2 4 1-15,-3 0-1 0,-2 3 0 16,-7 0 0-16,-2-1 0 0,-1 1 0 15,-6 0 0-15,-6 0 0 0,-6 2 0 16,-3 3 2-16,-4-5 4 0,-1 5 5 16,-6 0 2-16,0 0 1 0,-11 9-1 15,-2 2 1-15,-7 11-1 0,-7 10-5 16,-9 13-4-16,-7 10-2 0,-6 3-1 16,-5 7 0-16,2 7 0 0,1-4-1 0,10-2 1 15,4-6-1-15,7-5 0 0,5-3 0 16,7-7 0-16,8-6-1 0,1-8-2 15,6-8-2-15,3-5-1 0,0-9-2 16,9-9-1-16,1 0 0 0,2-19-1 16,5-9-1-16,13-12-2 0,4-13-2 15,8-15-1-15,14-5 0 0,5-15 1 0,1-2 1 16,8 1 3-16,-8 2 5 0,1 9 7 16,-10 10 4-16,-10 11 3 0,-7 15 2 15,-12 16 0-15,-5 6 0 0,-6 13-2 16,-7 7-2-16,-6 0-2 0,0 7-1 15,0-3-2-15,0 3 1 0,-6 2-1 16,4 2 0-16,-2 0 0 0,4 1 0 16,-4-1-1-16,4 1 1 0,4 0-1 15,3-1 1-15,6-1-1 0,6-2 0 0,1 0 0 16,6-1 1-16,1 0-1 0,-1-7 0 16,0 5 1-16,-5-2-1 0,-2 2 1 15,0 1 0-15,-5 2-1 0,-2-1 1 16,-3 3-1-16,2-2 1 0,-2-1-1 15,3-3 1-15,-3-4-1 0,5-3 1 16,1-5 0-16,3-4-1 0,1-3 1 16,1-7-1-16,2 0 1 0,-1 0-1 0,-4-2 0 15,-2-1 1-15,-6 2 0 0,-3 2 0 16,-6 4 2-16,-6 1 1 0,-7 4 0 16,-1 3 1-16,-6 6 0 0,0 3 0 15,-5 0 0-15,3 0-2 0,-3 10-1 16,6-2-1-16,-1 2-1 0,5-1 0 15,3 2 0-15,6 3 0 0,6-1 0 16,5 1-1-16,3-2 1 0,10-1-2 16,4-5 0-16,9-6-2 0,3 0-1 0,6-10 0 15,7-1-1-15,4-4 1 0,2 0 0 16,0-1 1-16,-4 5 2 0,-4 3 1 16,-6 1 1-16,-6 4 2 0,-8 3 0 15,-8 3 2-15,-4 6 2 0,-8 3 1 16,-5 4 1-16,0 6-1 0,-5 4 0 15,-6 1-1-15,-6 2-2 0,-1 2-1 0,-3-3 0 16,-4 0-2-16,1-5 0 0,-1-3 1 16,1-3-1-16,4-5 1 0,3-4-1 15,3-5 1-15,1-3-1 0,4 0 0 16,1-8 0-16,2-1 0 0,4 1-1 16,2-3-1-16,5-2-1 0,3 0-2 15,9 0-2-15,6-2-3 0,8 5-2 16,4-4-1-16,6 3 0 0,4 0 0 15,7-2 2-15,-1 2 2 0,4 0 3 0,1-3 2 16,6 5 2-16,0-5 1 0,-1 2 1 16,-7 3 1-16,-1-5 1 0,-10 3 1 15,-5 0 3-15,-11 0 4 0,-7 1 5 16,-9 1 5-16,-5 3 2 0,-6 3 2 16,-11-1-1-16,-4 4-2 0,-6 0-3 15,-7 5-6-15,-3 1-5 0,-6 5-4 0,-3 2-2 16,1 3-1-16,1 4 0 0,5 0-1 15,4 1 0-15,7-1-2 0,9-2-3 16,6-2-4-16,7-1-3 0,13-5-2 16,5-6-1-16,10-4-1 0,6 0 0 15,5 0 4-15,1-11 2 0,0-1 4 16,2-3 2-16,-8 1 1 0,-7 2 1 16,-8 0 4-16,-3 4 5 0,-9-1 4 15,-7 9 0-15,0 0 1 0,-6 5 0 0,-1 2 0 16,-3 4-2-16,0-3-5 0,0 3-3 15,0 1-2-15,4 0 0 0,3-3-1 16,3-2 0-16,9-1-2 0,8-6 1 16,6 0-1-16,8 0-1 0,10-14 1 15,10-4 0-15,9-6 1 0,6-6 1 16,3-8-1-16,4-8-1 0,3-6-1 0,-1-7-1 16,-7 0 0-16,-3-1 1 0,-10 2-1 15,-10 6 3-15,-10 10 5 0,-11 5 3 16,-15 14 2-16,-12 6 1 0,-14 7-1 15,-9 10 1-15,-11 14-3 0,-8 4-3 16,-8 13-1-16,-4 12-2 0,0 11 2 16,-1 7 0-16,2 3 1 0,5 1 0 15,8 3 0-15,11-7 0 0,11-5 0 16,12-8-1-16,15-6-1 0,10-7-1 16,14-12 0-16,16-12-4 0,7-11-9 15,7-5-16-15,6-12-113 0,0-6-115 0,-3-5-291 16</inkml:trace>
  <inkml:trace contextRef="#ctx0" brushRef="#br0" timeOffset="66295.83">13532 14633 457 0,'0'-7'110'0,"0"2"3"0,0 5-76 16,-6 0-9-16,6 0-6 0,0 8-5 16,-2 1-6-16,2 1-5 0,0 5-2 15,0-1 0-15,0 0 0 0,0-1-1 16,2-3-1-16,5-3 0 0,-2-2 0 15,2-5 0-15,0 0 0 0,0 0 1 0,4-7 1 16,-2-4 1-16,3-5 0 0,0-4 0 16,-3 0 0-16,-2-2 1 0,-7-3 0 15,0 3-1-15,-6 5 1 0,-4 3 1 16,-7 8 1-16,-2 6-1 0,-2 0-1 16,0 14 0-16,-4 1-2 0,4 3-1 15,1 4-2-15,2 0 0 0,5 1 0 16,7-1-1-16,6 0 0 0,12-2 0 15,7-5 0-15,7-7-1 0,9-11 1 0,10-5-1 16,9-12 0-16,11-7 1 16,8-14-1-16,4-9 1 0,-1-5 0 0,3-4 0 15,-2-6 0-15,-8-2 0 0,-10 1 1 16,-8 1-1-16,-11 8 0 0,-11 7 1 16,-12 7 1-16,-11 10 1 0,-6 10 0 15,-16 16 2-15,-5 15-1 0,-12 19 1 0,-9 19 1 16,-9 22-2-16,-3 20-1 0,-13 17 0 15,-5 11 0-15,-1 13-1 0,2 3 0 16,2 4-1-16,0-13 1 0,9-8-1 16,10-8 0-16,7-13 0 0,9-14 0 15,6-15 0-15,9-15-1 0,6-9 0 16,5-10 0-16,4-11-1 0,4-8 1 16,4-7-1-16,5-5 0 0,2-16 0 0,3-8-1 15,1-9-1-15,3-14-1 0,3-8 0 16,4-11-1-16,-3-6 1 0,2-3 0 15,-4 1 1-15,0 3 2 0,-5 9 3 16,-2 5 2-16,-6 11 2 0,-1 10 0 16,0 9 0-16,0 9-1 0,0 7 0 15,2 6-2-15,7 0-3 0,4 1 0 16,12 0-1-16,4 4-7 0,11-7-11 16,1-2-17-16,7-7-103 0,4 4-110 0,-4-6-273 15</inkml:trace>
  <inkml:trace contextRef="#ctx0" brushRef="#br0" timeOffset="68136.7">14889 14668 389 0,'6'-16'104'0,"-3"-3"6"16,-3 1-43-16,-6 0-18 0,-4 2-5 16,-4 1-5-16,-7 2-7 0,-3 6-6 15,-2 0-7-15,0 7-6 0,-3 0-5 16,2 9-4-16,0 1-2 0,3 5-1 15,4 0 0-15,5 5-1 0,3-3 0 16,7-2-1-16,5-4 0 0,10-4-2 16,6-7 1-16,8 0-1 0,5-10 1 0,4 0 0 15,5-2 1-15,-3 0 0 0,-2 3 0 16,-4 4 0-16,-6 5 0 0,-11 10 2 16,-12 10 0-16,-8 12 1 0,-10 10 0 15,-8 16 0-15,-6 8 1 0,-3 6 0 16,-8 7-1-16,2 4-1 0,1-1 0 15,1-3 0-15,-1-6 0 0,0-4 0 16,4-7 1-16,0-8 1 0,6-11 2 16,-1-8 0-16,3-8 2 0,4-8-1 0,4-8 1 15,7-4-2-15,1-7-1 0,8-15-3 16,4-10-1-16,10-19-4 0,6-7-2 16,12-12 0-16,7-10 0 0,10-8-1 15,6-3 1-15,9 1 2 0,2 10 1 16,10 4 2-16,-1 11 1 0,-3 9 0 15,2 10 0-15,-5 11 0 0,-9 10-1 0,-7 10 2 16,-12 4-1-16,-7 4 0 0,-6 4 0 16,-4 3 0-16,-5-1 0 0,-4 2 0 15,2-3 0-15,-4 1 0 0,-2-3 0 16,3-3 1-16,0-6-1 0,3-3 1 16,6-7 0-16,1-4 0 0,-2-8 0 15,1-3 1-15,-3-1-1 0,-3 0 1 16,-8 3 1-16,-5 1 3 0,-5 3 1 15,-4 5 0-15,-8 6 0 0,-3 8-1 0,0 2 0 16,-6 10-1-16,-1 7-3 0,-1 9-2 16,1 5 1-16,1 1-2 0,8 1 1 15,1 4 0-15,8-2-1 0,9-4 0 16,3-4 0-16,12-5-1 0,7-6 0 16,13-7 1-16,11-5-1 0,11-10 1 15,7-5 0-15,74-29 0 16,-68 18 1-16,-11 5 1 0,-4 4-1 0,-11 1 0 15,-8 7-1-15,-8 3 1 0,-5 6-1 16,-4 0 1-16,-5 0-1 0,-4 3 0 16,-1 2 1-16,-3 0-1 0,-2 1 1 15,-4-1 0-15,4 0 0 0,-4-1 1 16,0-4-1-16,0 3 0 0,5-3 0 16,-5 0 0-16,5-10 1 0,-5 3-1 15,6-4 1-15,-6-4 0 0,0-3 0 16,0-3 0-16,-7 1 1 0,-5 0 0 0,-2 2 0 15,-3 2 0-15,-5 6 0 0,1 3 0 16,0 7-1-16,0 4 1 0,1 8-2 16,-1 3 0-16,6 3-1 0,2 4 0 15,2 3 1-15,4 0-1 0,7 0-1 16,4-3 1-16,10 0-1 0,5-3 0 16,11-5 0-16,11-5 0 0,9-4 0 0,4-5 1 15,6-11 1-15,5-4 0 0,-5 0 0 16,-1 1 1-16,-12 0-1 0,-2 2 1 15,-10 2-1-15,-9 5 0 0,-7 5 0 16,-8-3 0-16,-3 3 0 0,-4 0 1 16,-4 0 0-16,0 0 1 0,-4 0 0 15,-1 0 0-15,-1 0 1 0,-1 3-1 16,0-3-1-16,1 5 0 0,0-5 0 0,4 0-2 16,-3 0-1-16,5 0-1 0,0 0 0 15,5 0 0-15,1 0 0 0,1-5-1 16,0 2 2-16,3-5 1 0,-1 1 1 15,-2-3 0-15,0-1 0 0,-7 0 1 16,6-2 0-16,-6 1 0 0,-6-1 0 16,-1 2 1-16,-5 1 0 0,-1 4 0 15,0-3-1-15,-8 9 0 0,1 0 0 0,-3 6-1 16,0 3 0-16,0 5 0 0,3 3-1 16,1 2 1-16,6 1-1 0,2-1-1 15,5-1 0-15,6-2-2 0,5-4 0 16,4-4 0-16,7-5-1 0,6-3 1 15,4 0 0-15,5-10 1 0,6-2 0 16,5-7 1-16,7-6 1 0,-3-5-1 16,2-6 1-16,0-7 0 0,-1-4-1 15,0-6 1-15,-4-2 0 0,-4 3-1 0,0-2 1 16,-4 3 1-16,-6 1-1 0,-6 3 2 16,-4 6 0-16,-7 9-1 0,-4 6 1 15,-4 6 0-15,-4 9-1 0,0 11 0 16,-9 14 0-16,0 11-1 0,-6 7 1 15,-8 10 0-15,-7 11 1 0,-5 10 1 16,1 6 1-16,0 1 0 0,-1 1 1 16,3 1-1-16,5-6 0 0,4-9-1 0,8-5 0 15,3-8-1-15,5-10-1 0,7-6 0 16,0-7 0-16,13-5 1 0,3-10-1 16,6-6 1-16,6-12-1 0,7-6 1 15,4-3 0-15,5-5 0 0,2-3 0 16,0-2 0-16,-5 1 0 0,-1 1 0 15,-8 6 0-15,-5 0 1 0,-8 4-2 16,-4 5 1-16,-4 6 0 0,-3 8-1 16,-2 0 0-16,2 8 0 0,-1 3 0 0,-1 2 0 15,-1 5 0-15,-3 1 1 0,-2 3 0 16,6-1 0-16,-6 3 2 0,-7-2 1 16,1 3 2-16,-3 0 0 0,-4 0 0 15,-4-5 1-15,-4 2-1 0,-5-4-1 16,0 1-2-16,-2-2 0 0,-3-6-1 15,4-1-1-15,0-2-2 0,3-4-3 0,4-4-4 16,4 0-6-16,2-4-8 0,6 0-13 16,2-2-35-16,6-2-73 0,2 0-99 15,7 1-230-15</inkml:trace>
  <inkml:trace contextRef="#ctx0" brushRef="#br0" timeOffset="70589.16">18050 14576 496 0,'3'-15'108'0,"4"-5"2"0,0-1-88 15,-1-3-5-15,0-2-1 0,1-1 2 16,-2 2-1-16,-5-1 2 0,0 5 0 15,-7 2 1-15,-1 5-2 0,-2 5-3 16,-5 9-3-16,-3 4-3 0,-2 8-3 16,-6 6-3-16,-1 3-1 0,1 6-2 15,5 1 1-15,0-1 0 0,7 0-1 0,2-5 0 16,12-1-1-16,0-6 0 0,15-1-1 16,4-4 1-16,7-6-1 0,5-4 0 15,2-3 1-15,1-7 0 0,0 0 0 16,-6-2 0-16,-2 0 1 0,-6 1 0 15,-7 4 0-15,-1 1-1 0,-8 6 1 16,-4 6 0-16,0 1 0 0,-3 6 0 16,-2 1 0-16,1 3 0 0,-1-1 1 15,0 0-1-15,5-3 0 0,5-3 0 0,4-5 0 16,8-5 0-16,7-5 0 0,13-6-1 16,10-11 1-16,9-8 1 0,5-7-1 15,5-6 0-15,4-8 1 0,-2-4-1 16,-2-1 0-16,-5-1 1 0,-3 0 0 15,-4-4-1-15,-7-2 1 0,-10 4 0 16,-8-3-1-16,-9 7 1 0,-11 2-1 0,-9 13 1 16,-7 9-1-16,-12 15 0 0,-7 12-1 15,-10 18 1-15,-10 13 0 0,-7 23 0 16,-5 14 1-16,-8 12-1 0,0 7 1 16,-1 11 0-16,7 4 0 0,7-10-1 15,12-10 0-15,10-11-1 0,15-11 1 16,16-10-1-16,9-15 0 0,15-13 0 0,9-10 0 15,3-8 1-15,7-3 0 0,0-11 1 16,1-5-1-16,-3-9 1 0,1-3 0 16,-9-3 0-16,-2-1-1 0,-6 3 2 15,-6 4 0-15,-7 4 2 0,-4 0 1 16,-8 9 0-16,-6 2 0 0,-4 5 0 16,-5 1-1-16,-1 7-1 0,1 0-1 15,-3 8-2-15,3 1 0 0,2-1 0 16,6 0 0-16,4 0-1 0,3-5 0 15,10-3 0-15,7 0 0 0,4-4 0 16,11-5 1-16,4-3 0 0,9 0 0 0,3-3 0 16,1-1 0-16,1-2 0 0,2-3 0 15,-6 3 0-15,-3 4 0 0,-6-2 0 16,-5 2 0-16,-5 4-1 0,-5 5 1 16,-4 5-1-16,-5 0 1 0,-2 3-1 15,-3 5 0-15,-4 2 1 0,-1 5 0 16,1-1 0-16,-4 1 0 0,4 0 0 15,-4 3 0-15,0 0 0 0,5-4 1 0,-5 1-1 16,0 0 0-16,0-2 0 0,0 3 0 16,0-4 0-16,0-4 1 0,-9 2 0 15,-1 1 2-15,-3 2 0 0,-4 2 0 16,-3 2 0-16,0 2 1 0,-2 3-2 16,1-1 0-16,5-3-1 0,2 0-1 15,2-2 0-15,5-1 0 0,1-1 0 0,6 0-1 16,0-2 0-16,3 2 0 0,7-2 1 15,6-2-1-15,4-4 0 0,7-2 1 16,11-4 0-16,6 0 0 0,6-9 0 16,6 2 0-16,0-3 0 0,0-2 0 15,-3-3 1-15,-6-1-1 0,-6 0 1 16,-11 1 1-16,-6 3 1 0,-5 0 3 16,-10 6 0-16,-3 2 0 0,-6 4 0 15,0 0-1-15,0 4 0 0,-6 1-2 0,1 3-1 16,-4 2-2-16,2 0 1 0,-1 2-1 15,0-1 1-15,4-1-1 0,4-2-1 16,0-1 0-16,8-7 0 0,6 0 0 16,4 0-1-16,3-7 1 0,7 0-1 15,1-2 1-15,-2-4 0 0,1-3 0 16,-2-2 1-16,-4-3-1 0,-4-5 1 0,-9-2-1 16,-5-2 1-16,-8 4 0 0,-5 0 0 15,-9 7-1-15,-5 3 1 0,-6 7 0 16,-1 9 0-16,-3 0 0 0,1 11-1 15,3 5 1-15,1 5 0 0,6 4-1 16,7 3 0-16,9 2-1 0,6-2 0 16,10-4 0-16,10-5 0 0,12-3 0 15,11-6 1-15,16-7 0 0,7-3 0 16,9-10 1-16,9-3 0 0,2 0 0 0,5-4 0 16,-6-3 0-16,-8 0 1 0,-7 1-1 15,-12 3 0-15,-9 2 1 0,-15 0 4 16,-10 1 2-16,-12 2 2 0,-7 1-1 15,-5-1 1-15,-11 0-1 0,-5 1 0 16,-6 1-4-16,-6 2-3 0,-8 3-1 16,-3 4 1-16,-2 0-1 0,5 6 0 15,-1 0-1-15,5 5 1 0,5 2 0 0,7 6-1 16,5 3 0-16,4 1 0 0,9 4 0 16,2-1-1-16,8 2 0 0,5-4-1 15,8-6 1-15,11-6-1 0,6-5 0 16,4-7-1-16,4 0 1 0,6-13 1 15,-1-4 1-15,-2-6 0 0,-3-2 0 16,-6-3 1-16,-7-1 0 0,-6 3 1 16,-8 4 0-16,-2 1 0 0,-9 5 0 15,-6 5 0-15,-2 5-1 0,-8 6 0 0,-4 0 1 16,-4 7-2-16,-4 5 1 0,1 6-1 16,-5 2 1-16,4 4 0 0,4-1 0 15,3 0-1-15,6 1 0 0,7-5 0 16,0-5-1-16,9-1 0 0,8-6 1 15,6-7-1-15,6 0 1 0,8 0 1 16,6-7 0-16,5-2 0 0,1 0 0 16,1 0 0-16,-1 1 1 0,-3-2-2 0,-5 2 1 15,-2 2 0-15,-6 6 0 0,-2-4 0 16,-6 4-1-16,-4 0 1 0,-2 4 0 16,-3-4 0-16,-3 6 0 0,-3 1 0 15,-1-3 0-15,-1 1 0 0,-2 0 1 16,4-5-1-16,0 4 1 0,1-4-1 15,2-10 1-15,2-1 0 0,-2-3 0 16,2-2 1-16,1-3-1 0,-3-1 1 0,-5 2 0 16,-2 1 2-16,-6 1 0 0,0 1 1 15,-7 3-1-15,-10 2 1 0,1 5-2 16,-8 2 0-16,-2 3-2 0,-3 5 0 16,-2 6-2-16,1 5 1 0,0 3 0 15,5 2 0-15,3 3 0 0,3 1 0 16,6-2-2-16,5-3 0 0,8-3-1 15,0-5-1-15,15-6 0 0,4-6 0 0,8-12 0 16,7-2 0-16,10-6 1 0,8-9 1 16,3-2 1-16,-1-4 0 0,5-4 0 15,-1-1-3-15,0-6-1 0,-4 2-1 16,-3-6-3-16,-2-6 0 0,-2 1 1 16,-5 1 0-16,-6 4 3 0,-8 5 1 15,-6 6 2-15,-11 10 1 0,-5 13 0 16,-6 12 1-16,-12 11-1 0,-5 13 0 15,-6 12 0-15,-8 7 1 0,-9 13 1 0,-3 8 1 16,-4 3 0-16,2 5 1 0,1-1 0 16,8-2 0-16,5-3-1 0,11-5 1 15,6-8 0-15,8-5-1 0,6-9 0 16,12-4 0-16,1-9 1 0,2-6-1 16,11-5 1-16,7-7-1 0,3-4 1 15,5-5-1-15,3-3-8 0,7-5-10 0,4-5-16 16,-4-4-110-16,2-8-115 0,-1-2-285 15</inkml:trace>
  <inkml:trace contextRef="#ctx0" brushRef="#br0" timeOffset="71629.61">19277 14298 320 0,'-8'-3'81'15,"0"3"2"-15,-1 0-43 0,2-4-8 0,1 4-6 16,-1 0-1-16,2 0-3 15,0 0 0-15,1 0 1 0,0 0-1 16,-1 0 1-16,2 0 0 0,-1 0 0 16,1 0-1-16,-2-3-2 0,2 3-2 0,-2 0-5 15,5-5-2-15,-4 5-3 0,4-6-2 16,0-2-2-16,0 0-1 0,0-2 1 16,0 0 1-16,3 2 1 0,-3 0 1 15,0 3 0-15,0 5-1 0,4 0 0 16,-4 4-2-16,0 8-2 0,0-2-1 15,0 5-1-15,6 7 0 0,2 3 1 0,1 3 0 16,3-1-1-16,3 2 1 16,1 0-1-16,4 0 0 0,2-6 0 0,-2-5 0 15,1-3 0-15,-1-5 0 0,-4-5 0 16,1-5 1-16,-5 0 0 0,-5-3 1 16,0-3-1-16,-7-1 2 0,0-2 1 15,-10 2 1-15,0-1 1 0,-7 2-1 16,-2 6 0-16,-4 0 0 0,-4 8-1 15,0 3-1-15,-2 3-2 0,1 6 0 16,1 0-1-16,0-2-5 0,3 4-6 0,3-2-11 16,3-3-15-16,4-2-101 0,7-7-108 15,7 1-263-15</inkml:trace>
  <inkml:trace contextRef="#ctx0" brushRef="#br0" timeOffset="72544.7">19266 14348 410 0,'0'0'95'0,"-3"-4"2"0,3 0-65 16,-5 0-11-16,5-3-5 0,0 1-4 15,-4-1-3-15,4 1 0 0,0-2 0 16,0 0 4-16,0 0 2 0,0-2 3 16,0 2 3-16,-3-1 1 0,3 1-1 15,-4 2-1-15,1 1-4 0,-2 5-3 16,1 0-3-16,-1 0-3 0,0 0-2 15,1 0-2-15,1 8 0 0,3 0-2 16,0 0 0-16,0 1 0 0,0 0-1 16,7-1 0-16,3-1 0 0,0-2-1 15,2 2-1-15,0-1 0 0,0-6-2 0,1 6 0 16,-5-6-1-16,1 4 0 0,-5-4 0 16,-4 0 2-16,3 0 0 0,-3-4 2 15,-4 4 0-15,0-6 1 0,-5 1 0 16,0 5 0-16,-5-7 2 0,-2 7 0 15,-1 0 1-15,-1 0 1 0,2 13 0 0,-3 1 0 16,6 4-1-16,0 5-1 16,6 3 0-16,4 1-1 0,3 1-1 15,7-1 0-15,5-4-1 0,5-2-1 0,5-1-4 16,2-5-8-16,3-4-12 0,5-4-102 16,-2-7-101-16,-2 0-256 0</inkml:trace>
  <inkml:trace contextRef="#ctx0" brushRef="#br0" timeOffset="74122.68">19272 14303 330 0,'0'-3'69'0,"-4"3"5"0,4-3-53 0,0 3-1 0,4 0 3 16,-4 0 5-16,3 0 4 0,-3 0 4 0,3 0-2 15,-3 0-5-15,0 0-3 0,0 0-5 16,-3 3-1-16,0 2-5 0,-1 1-2 16,1 3-3-16,-1 0-1 0,0 2-1 15,4 3-3-15,0 0-2 0,0-1-1 16,4 0 0-16,1 2-1 0,4 0 0 15,0-2 0-15,4-2 0 0,0 0-1 16,1 0 1-16,-1-2 0 0,-2-4 0 16,1-2-1-16,-2 1 1 0,-3-4-1 15,0 4 1-15,-7-4 3 0,3 0 2 0,-3 0 0 16,-7 0 1-16,-2 0 0 0,-1-4 0 16,-4 4 0-16,-1-5-1 0,0 2-3 15,-1 3 1-15,2-6-2 0,4 6 1 16,1 0-1-16,2-3-1 0,7 3-1 15,-4 5 0-15,8-5-1 0,1 7 0 0,7-3 0 16,4-4 1-16,4 0-1 0,6 0 0 16,1-7 1-16,3 0 0 0,-3-3 0 15,0 2 0-15,-8 0 0 0,0 0 0 16,-11 5 2-16,-2-4 2 0,-6 4 1 16,0 3 1-16,-7-5 1 0,-3 5 0 15,-6 0-1-15,0 0 0 0,-4 3-3 16,-1 1 0-16,2 2-2 0,1 0 0 15,0 1-1-15,6-2 0 0,4 2 0 0,2-3 0 16,6 1 0-16,0-1-1 0,9 0 0 16,1-4 0-16,4 0 1 0,5 0-1 15,-2 0 1-15,3-8 0 0,-4 5 0 16,0-2 1-16,-5 1-1 0,-3 0 1 16,-3 1 1-16,-5 3 0 0,-4 0 0 15,-6 0 0-15,-4 0 1 0,-11 5-1 16,-1 1 1-16,-2 0-1 0,-4 0 1 15,-1 3 0-15,2 0-1 0,4-2 1 0,5-1-1 16,5-1-1-16,3 0 0 0,5 2-1 16,3-2-1-16,6-5-2 0,4 6 0 15,4-6-2-15,6 0-1 0,2 0-2 16,7 0 0-16,4-5-1 0,3-3 0 16,4-1 1-16,1-1 0 0,-2-2 2 15,-3-3 2-15,-3 3 1 0,-5 2 3 16,-8 3 3-16,-3 2 5 0,-8 0 1 0,-3 5 1 15,-7 0-1-15,-6 0 1 0,-7 6-4 16,-7 3-9-16,-4 4-17 0,-4 2 53 16,2 1-171-16,0-2-118 0,6 3-315 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19:49.120"/>
    </inkml:context>
    <inkml:brush xml:id="br0">
      <inkml:brushProperty name="width" value="0.05292" units="cm"/>
      <inkml:brushProperty name="height" value="0.05292" units="cm"/>
      <inkml:brushProperty name="color" value="#002060"/>
    </inkml:brush>
  </inkml:definitions>
  <inkml:trace contextRef="#ctx0" brushRef="#br0">14022 7354 353 0,'0'0'86'0,"0"-3"0"0,0 3-50 16,0-5-14-16,6 5-6 0,-6-5-2 0,2 5-2 16,-2-3 2-16,0 0 2 0,0 3 2 15,5-8 2-15,-5 5 1 0,0-1-1 16,0 0-3-16,0 1-2 0,0-2-4 15,0 5-3-15,0-2-2 0,0 2-3 16,0 0 0-16,0 0-2 0,0 0 0 16,0-3 0-16,0 3-1 0,0 0 1 15,0 0 0-15,0-6 0 0,0 6 0 16,0-3 1-16,0 3-1 0,0-4 1 0,0-1-1 16,0 2 1-16,-5 0-1 0,5-2 0 15,-7 5 0-15,7-6 0 0,-7 6 0 16,2-5 0-16,2 5 0 0,-3 0 0 15,-1 0 0-15,-4 0 0 0,3 0 0 16,-4 0 0-16,-1 0-1 0,-1 0 0 0,-1 5 0 16,-3-5 0-16,3 0 0 0,0 4 1 15,-1 2-1-15,3-2 1 0,3 4 0 16,-1 3 0-16,5 1 0 0,0 3 0 16,-1 5 0-16,7 0 0 0,-2 5-1 15,2 0 1-15,2 5-1 0,4-3 0 16,0 5 0-16,1-3-1 0,0 1 1 15,3-3 0-15,0 0 0 0,2-1 0 16,-3-2 0-16,1 1 1 0,-2-5-1 0,-1 1 0 16,-1-5 1-16,-4-1-1 0,-2 1 1 15,0-4-1-15,-9 0 1 0,-2 0 0 16,-3 0 0-16,-6-3 0 0,-5-3 0 16,1 1 0-16,-5-7 0 0,0 0-1 15,2-8 1-15,-1 5 0 0,0-6 0 16,6 0-1-16,1 2 1 0,3-1-1 0,4 3 0 15,2 0 0-15,6 0-1 0,3 5-5 16,3-6-6-16,0 6-9 0,3-4-10 16,3 4-90-16,4-6-93 0,0 2-226 15</inkml:trace>
  <inkml:trace contextRef="#ctx0" brushRef="#br0" timeOffset="1997.67">13910 7849 320 0,'2'0'77'0,"3"0"1"0,2 0-36 16,4-6-28-16,-1 3-5 0,4-3-3 16,2 0-3-16,1-3 0 0,1-1-1 15,3 0 3-15,4-1 1 0,-5 0 1 16,5-1 2-16,-3 1 0 0,1-1 0 0,-3 1 0 16,-4 1-2-16,-3 3-2 0,0-1 0 15,-5 0-1-15,-3 1 2 0,-5-1 1 16,0 3 1-16,0-2 1 0,-7 2-1 15,-5-2 1-15,1 2-2 0,0 5-1 16,-3 0-1-16,-3 0-1 0,2 5-1 16,-4 2 0-16,4 4 0 0,-3 3 0 15,3-1 0-15,-3 2 0 0,5 4 1 16,0-3-1-16,5 4 0 0,2-4 0 16,6 0-1-16,0-2 0 0,0 1 0 0,7-4 0 15,7-3 1-15,3-1-1 0,0-7 0 16,8 0 1-16,1-8-2 0,8 0 1 15,2-3-1-15,3-2 0 0,4-1 0 16,2 2 0-16,-3-3 0 0,3-2-1 16,-5-3 1-16,-2 1-1 0,-3-1 1 15,-2-4-1-15,0-2 1 0,-6-2-1 16,1 3 1-16,-3-2-1 0,-2 0 1 0,-7 4-1 16,1 0 0-16,-5 0 0 0,-1 2 1 15,-4 4-1-15,-4-3 1 0,-3 6 0 16,3-1 1-16,-3 5 1 0,-3 0-1 15,-2 0 1-15,-1 7 0 0,-6 3 0 16,-2 0-1-16,-5 8 0 0,0 5-2 16,-2 6 1-16,-3 5 0 0,-2 6 1 15,2 3 0-15,0 3 3 0,3-1 0 16,0-2 2-16,3 3 0 0,3-3 0 0,3-5-1 16,6-3-1-16,4-5-1 0,2 0-1 15,6-6-1-15,2-2 1 0,2-5-1 16,6-2 0-16,1 1 0 0,7-6 0 15,2-6 0-15,7 1-1 0,0-5 1 16,8-3-1-16,3-6 0 0,0 2 0 16,2-5 0-16,0-1-1 0,-2-5-1 0,-3-2-1 15,-3-4 0-15,-2-2 0 0,-5-3 0 16,-3 3 0-16,-2-1 0 0,-5 3 1 16,-2 2 1-16,-5 6 0 0,-4 4 0 15,-3 2-1-15,-4 7 1 0,-3 2-2 16,-3 3 0-16,-4 8 0 0,-3 0 0 15,-4 9 0-15,-5 5 0 0,-2 6 2 16,0 8 1-16,-3 3 0 0,-2 7 1 0,2 0 1 16,1 0 0-16,1-1-1 0,3 0 1 15,1-2 0-15,3-7-1 0,6 3-1 16,2-8 0-16,7 0 0 0,0-6 0 16,8 1 0-16,4-7 0 0,3 0 0 15,7-11 0-15,7 0 1 0,3 0-1 16,2-8 1-16,4-3-1 0,3-2 0 15,0-2 0-15,5-1 0 0,-4-1-1 0,-2 0 0 16,-1 1 0-16,-6 4 0 16,-6-2 0-16,-3 0 0 0,-9 3 0 0,-2 3 0 15,-5 0-1-15,-2 2 1 0,-6 2-1 16,0 4-1-16,-6 0 1 0,-2 0-1 16,-4 4 1-16,2 2 0 0,-4 2 1 15,0 2 0-15,0-1 1 0,6 3 0 16,-1-4 0-16,5 0 0 0,-2 3 0 15,6-4 0-15,6-2 0 0,1 0 0 16,5 0 0-16,4-5 0 0,6 2 1 0,0-2 0 16,6 0 0-16,-1-5-1 0,4-2 0 15,-1 2 0-15,-1-3 0 0,-2-3 0 16,-1 1-1-16,-6 0 1 0,2 1 0 16,-4 4-1-16,-5-3 1 0,-2 3-1 15,-2 5 1-15,-2-7 0 0,-4 7-1 16,-3 0 1-16,0 0-1 0,3 0 1 0,-3 0 0 15,0 0-1-15,0 0 0 0,0 0 0 16,0 0 1-16,0 0-1 0,0 0 0 16,0 0 0-16,0 0 0 0,0 0 1 15,0 0-1-15,0 0 0 0,0 0 0 16,0 0 0-16,0 0 0 0,0 0 0 16,0 0 0-16,0 0 0 0,0 0 1 15,0 0-1-15,0 0 0 0,0 0 0 0,-3-3 0 16,3 3 0-16,0 0 1 0,0 0-1 15,-3-6 0-15,3 6 0 0,0 0 1 16,-5-3 0-16,5 3-1 0,0 0 1 16,0-3-1-16,0 3 0 0,0 0 0 15,0 0-1-15,0 0 1 0,0 0-1 16,0 0-1-16,0 0 1 0,0 0 0 16,0 0 1-16,5 0-1 0,1 0 1 0,1 3-1 15,0-3 1-15,5 5 0 0,-1-5 0 16,5 4 1-16,-1-1-1 0,4-3 0 15,0 0 0-15,-2 0 0 0,0 0 0 16,-4 0 0-16,-1 0 0 0,-4 0 0 16,-2 0 0-16,-2 0-1 0,-4 0 0 15,0 0-1-15,0 5 1 0,-9-2-1 16,2 3 1-16,-4 2 0 0,0 2 1 16,-6 1 1-16,2 1 0 0,-2 3 0 0,1 0 0 15,2 0-1-15,1-1 1 0,4-1-1 16,0-1-1-16,7 0 0 0,2-2 0 15,7-1 0-15,4-1 0 0,2-4 0 16,4 0 1-16,5 1 1 0,2-5 0 16,3 0 0-16,0 0-1 0,1 0 1 15,1 0 0-15,-2-8-1 0,1 3 1 16,3-3 0-16,-3-1-1 0,-1-4 0 0,3-1 0 16,-3 0 0-16,-1-1 0 0,-4 4 0 15,-2 0-1-15,-1 5 1 0,-2 2 0 16,-6-1 0-16,0 5-1 0,-2 0 0 15,-2 0 0-15,-2 5-1 0,0 0 1 16,-5 6-1-16,0 2 1 0,-5 5 1 16,3-2 0-16,-4 3 2 0,0 3 0 0,-2 1 0 15,2-3 1-15,-1 0 0 16,1 1-1-16,1 0 1 0,-2-5-1 0,1-2 1 16,0-1-1-16,-1-3 0 0,-1-1 1 15,-4-1-1-15,-1-5 1 0,-3 3-1 16,-2-6 0-16,-2 0-2 0,-5 0-3 15,3-6-3-15,-2 1-3 0,3-5-6 16,2 0-7-16,4 1-7 0,2 0 57 16,6 0-155-16,7-3-102 0,0 1-274 0</inkml:trace>
  <inkml:trace contextRef="#ctx0" brushRef="#br0" timeOffset="2561.79">15371 7639 363 0,'0'-4'81'15,"6"-3"1"-15,1 3-61 0,2-3-5 16,-1 3-2-16,6-5-1 0,-1 2 0 16,1-1 1-16,-1 0 0 0,-1-1 0 15,2-2-1-15,-2 2 0 0,1-2-3 16,-6-3 0-16,-1 0-2 0,-2 2 0 15,-1 0 1-15,-3 0-1 0,-3 0-1 0,-3 4 0 16,-1 3-1-16,-4 5-1 0,-1-4 0 16,-2 8-3-16,-4 2 1 0,2 4-2 15,-2 5 1-15,1-1 0 0,0 3-1 16,3 1 1-16,2-1-1 0,3 0-1 16,4-2-5-16,0 1-7 0,5 0-8 15,9-3-90-15,0 4-89 0,1-2-223 16</inkml:trace>
  <inkml:trace contextRef="#ctx0" brushRef="#br0" timeOffset="3987.96">17076 7629 422 0,'11'-5'93'0,"-4"-5"2"16,1 2-74-16,2-1-5 0,-2 1-1 15,-1-2-1-15,-2 1 0 0,-3 0-1 16,-2 2 2-16,0-3 0 0,-7 2 0 15,0 1-1-15,-4 0-1 0,0 5-3 16,-6 2-3-16,-2 2-1 0,-3 6-3 16,1 3-2-16,-5 4 1 0,0 1-1 0,-1 3 0 15,1 3 0-15,1-2 0 0,0 4 0 16,3-1 1-16,8-2-2 0,0-3 1 16,7 1-1-16,3-6 1 0,9-1 0 15,3-1 0-15,10-7 1 0,3 1-1 16,4-5 1-16,3 0-1 0,4 0 0 15,0-8 0-15,2 2 0 0,0-4 0 16,-2 0 0-16,-3-7-1 0,-2 4 1 0,-2 0-1 16,-5-1 0-16,-7 3 0 0,-5 0 1 15,-1 2-1-15,-2 6 0 0,-5 3-1 16,0 0 1-16,0 3 0 0,-5 6 0 16,2 2-1-16,-3 0 1 0,1 4 0 15,3-1 0-15,-3 0 0 0,5 0 1 16,0-5-1-16,5-5 0 0,2 1 0 15,2-5 0-15,4 0 0 0,5 5 0 0,2-10 1 16,6 1-1-16,0 0 1 0,2-5-1 16,-1 1 1-16,-1-6-1 0,0-1 1 15,-6-2-1-15,-1 2 0 0,-6-3 1 16,-5 2-1-16,-1 1 0 0,-1 0 1 16,-1 4-1-16,-5 0 0 0,3 5 0 15,-3-1 0-15,6 3 0 0,-1 4 0 16,2-6 0-16,0 6 0 0,5-3-1 15,2 3 1-15,0-5 0 0,6 5 0 16,-1-6 0-16,1 6-1 0,-1-2 1 0,-2 2 0 16,1-5 0-16,2 5-1 0,-7 0 1 15,0 5 0-15,-1-5-1 0,-2 3 1 16,-5 4 0-16,-5-3 1 0,0 4 0 16,-8 0 2-16,-4 1 0 0,-2 4 0 15,-1 3 0-15,-5-4 0 0,0 6-1 16,2-2 0-16,4 0-1 0,2 0-1 15,4-4 0-15,1-1 0 0,2-4 0 0,10 1 1 16,2-5-1-16,5-3 0 0,3 0 1 16,4 0 0-16,5-4-1 0,6-3 1 15,3 0 0-15,3-3 0 0,1-1-1 16,3 0 0-16,-1 0 1 0,-5-1-1 16,-1 0 0-16,-7 0 0 0,-5-1 0 15,-4 2 0-15,-9 0 0 0,0 1 0 0,-8 0 0 16,0 4 0-16,-8-1 0 0,-2 3 1 15,-3 4-1-15,-5-4 0 0,-4 4 1 16,0 7-1-16,-4-2 1 0,-1 4 1 16,0 4 0-16,1 0 2 0,5 3 0 15,0-1 0-15,3 4 1 0,5-1 0 16,3 0 0-16,6-3-1 0,10 2-1 16,3-2 0-16,10-4 0 0,5-2-1 15,5-2 1-15,6 0-1 0,5-7-1 0,-3 2 1 16,3-2-1-16,-1 0-1 0,2-3-5 15,-3-2-11-15,-4 1-11 0,-2-1-104 16,-4-1-105-16,-3-1-265 0</inkml:trace>
  <inkml:trace contextRef="#ctx0" brushRef="#br0" timeOffset="5313.57">18903 7617 400 0,'4'-8'89'15,"0"2"-1"-15,-4 2-70 0,4 4-4 16,-4-6-6-16,5 6-4 0,-5 0 0 16,5 4 3-16,-5 0 4 0,0 3 2 15,-7 5 2-15,1 1 2 0,-1 8 2 16,-3 3-1-16,-4 2-3 0,-4 9-2 15,-2 0-2-15,-2 5-3 0,-3 3 0 16,-2 2-3-16,-5 0 0 0,2 1 0 16,1 1-2-16,4-2 1 0,-1-2-1 15,3-4 1-15,7-7-1 0,3-2 0 0,3-6-1 16,3-7 0-16,4 0 0 0,3-8 0 16,-5-5-1-16,5 2 0 0,0-6 2 15,0 0 0-15,6 0 1 0,0-7-1 16,2-5 1-16,2-10 0 0,5-1-1 15,5-6-1-15,6-6-1 0,0-3-1 16,3-6 0-16,2-2-1 0,1-1-1 0,-1-2-1 16,0 1-1-16,-7-1 0 0,1 3 0 15,0 7 0-15,-6 2 1 0,-5 8 1 16,-2 8 1-16,-5 6 0 0,0 3 0 16,-3 8 0-16,-4 4 0 0,0 12 0 0,0 0 0 15,0 3 0-15,-4 5 1 0,-2-3 0 16,3 5 1-16,3 1-1 0,-5-3 1 15,5-3 0-15,0-1 0 0,5-4 0 16,1 0 0-16,4-10 0 0,2-2 0 16,4-2 0-16,3-8 0 0,4-1 0 15,6-8 0-15,1-1 0 0,-1-5-1 16,5-2 1-16,-1 0-1 0,-1 0 0 16,-4 2 0-16,-5 2 0 0,-6 5 0 15,3 2 1-15,-11 2-1 0,0 6 0 0,-3 1-1 16,-3 2 1-16,-3 5 0 0,10-4 0 15,-3 4 0-15,4 0 0 0,0 4 0 16,3-4 0-16,4 7 0 0,2-7 0 16,-1 4 0-16,3-4 0 0,3 0 0 15,0 4 0-15,0-4 0 0,-2 0 0 0,3-4 0 16,-4 4 0-16,-2 0-1 16,-4-3 1-16,-7 3 0 0,2 0-1 0,-9 5 1 15,-2 0-1-15,0-2 1 0,-7 5 1 16,-1-3 0-16,-3 4 0 0,-2 2 0 15,0-2 0-15,0 1 1 0,1-1-1 16,2 2 0-16,-2-2-1 0,4 1 0 16,5 0 1-16,3 0-1 0,3-4 0 15,8 1 0-15,5-7 1 0,10 0-1 16,1 0 0-16,7-4-1 0,6 0 0 16,4 0-2-16,-3-2 1 0,-3 2-1 0,2 4 0 15,-1-7 0-15,-9 7 1 0,-5-5 1 16,-4 2 0-16,-3 3 1 0,-6-6 0 15,-5 6 1-15,-7 0 0 0,0 0 1 16,-6 0-1-16,-6 10 0 0,-1 0 1 16,-6 2-1-16,-3 1 0 0,3 1 1 0,-2 4-1 15,2-3 0-15,1 2 0 0,6-2 0 16,2 1 0-16,10-1-1 0,-3-2-2 16,3-1-5-16,5-3-10 0,5-3 2 15,4-1-104-15,0-5-97 0,4 0-244 16</inkml:trace>
  <inkml:trace contextRef="#ctx0" brushRef="#br0" timeOffset="5546.01">20185 7420 618 0,'-25'-12'131'0,"8"-1"1"15,5 1-116-15,6 10-4 0,6 2-5 16,0 0-5-16,0 2-4 0,0-2-1 0,0 5 1 16,2-5 0-16,-2 0 0 0,5 0-3 15,-5 0-5-15,0 0-6 0,0 0-11 16,4 0-11-16,-4 0-92 0,4 0-96 16,6 0-229-16</inkml:trace>
  <inkml:trace contextRef="#ctx0" brushRef="#br0" timeOffset="6194.5">20482 7636 370 0,'5'0'89'16,"-2"0"2"-16,3 0-45 0,0-1-27 15,0 1 0-15,0 0 2 0,0-7 2 16,-2 7 1-16,2-4 1 0,-6 1 2 0,5-2-2 15,-5 2-1-15,0-4-5 0,-6 2-3 16,0-1-4-16,-7 1-4 0,3 3-3 16,-8 2-1-16,-2-5-2 0,-6 5 1 15,0 6-1-15,-2 0 1 0,2 3 0 16,-2 2-1-16,-3 2 1 0,4 3-1 16,1 0 0-16,7 2-1 0,5-1 0 15,7 2-1-15,7-4 1 0,14 2-1 16,0-4 1-16,13 0 0 0,5-4 0 0,6-1-1 15,2-2 1-15,-1-2 0 0,1-4-1 16,1 0 1-16,3-4-1 0,-4-2 0 16,-5 0 1-16,-3-3-1 0,-4-4 0 15,-1 1 0-15,-4-6 1 0,-9 2-1 16,-5 3 0-16,-3-3 1 0,-1 1-1 16,-10 4 0-16,-2 5 0 0,-6 0-1 15,0 6 1-15,-6 0 0 0,-2 0 0 0,1 10 0 16,-2 2 0-16,-2 1 1 0,3 5 1 15,0-2-1-15,1-2 1 0,4 4 0 16,6-4 0-16,4 0 0 0,6-1 0 16,0 1 1-16,7-4 2 0,7 0 0 15,6-1 0-15,6 0 0 0,2-9 0 0,8 2 0 16,5-2-1-16,6 0-2 0,4-4 0 16,0-1-6-16,-1 1-7 0,-2-3-11 15,-3 3-13-15,-5-4-102 0,-10 2-107 16,-11-5-258-16</inkml:trace>
  <inkml:trace contextRef="#ctx0" brushRef="#br0" timeOffset="7687.84">21593 7654 358 0,'-2'5'77'0,"2"-5"3"16,0 4-61-16,0-4-4 0,0 0 0 16,5-5 1-16,5 1-1 0,-2-3 1 15,7-4-1-15,3-1-2 0,2-6-3 16,8-3-2-16,6-3-2 0,7-4-1 0,7-5-2 16,3-2-1-16,4-1 0 0,3-3 0 15,-3 2 0-15,-3-1 0 0,-5 2-1 16,-6 4 1-16,-5 5-1 0,-6 4-1 15,-6 4 1-15,-7 4-1 0,-4 5 2 16,-4 3 0-16,-5 7 1 0,-4 0 2 16,-7 6 2-16,-3 6 1 0,-7 3 3 15,-1 6 0-15,-6 7 3 0,-3 5 0 16,-3 3 1-16,-2 7 0 0,-1 2 0 0,0 1-2 16,-1 2-1-16,1 0-2 0,-2 2-3 15,2-2-1-15,2-3-3 0,5-6 0 16,0-2-2-16,6-6 0 0,4-7-1 15,4-6 1-15,6-6-1 0,2-4 2 16,4-8-1-16,0 0 1 0,5-6 0 16,1-3 0-16,1-4 1 0,-1-2-1 15,3-3 0-15,-4-4-1 0,0-2 0 0,-5 3 0 16,0-1-1-16,0 2 1 0,0-1-1 16,-10 2-1-16,1 5 1 0,0 2 0 15,-2 2-1-15,2 3 1 0,1 0 1 16,1 3-1-16,3 4 0 0,4-4 0 15,0 4-1-15,0 0 1 0,4 0-1 16,5 0 0-16,4 0 0 0,7-5 1 16,3 5 0-16,5-5 0 0,6 5 0 0,0-5 0 15,1 1 0-15,1-1 1 0,-2 2-1 16,0-1-2-16,-3 4-3 0,-1-7-4 16,-5 7-8-16,0 0-9 0,-5 0 96 15,-4 0-196-15,-3 8-107 0,-4 2-300 16</inkml:trace>
  <inkml:trace contextRef="#ctx0" brushRef="#br0" timeOffset="9779.83">22549 7627 433 0,'0'-5'94'0,"0"-1"1"16,5 3-76-16,0-4-6 0,-2 2-3 15,2-2-1-15,2 2 1 0,-3-3 2 16,-1 1 1-16,-3-1 1 0,0-1 0 16,0 1-1-16,-4 3-2 0,-5-1-2 15,-3 2-2-15,-4 4-2 0,-6 0 0 16,-1 6-1-16,-7 1 2 0,0 3 0 15,-6 2 2-15,2 1 0 0,-1 0 2 0,5 3-1 16,4-1-2-16,4-2-1 0,5 0-2 16,6-2-1-16,5-2-1 0,6 0-1 15,0-5-1-15,12-4 1 0,1 0 0 16,7 0 0-16,5-4 1 0,5-3-1 16,3 0 1-16,5-1-2 0,-5 0 1 15,1 0-2-15,-2 0 1 0,-6-2 0 16,-5 0-1-16,-3 1 1 0,-4 4 0 15,-4-6-1-15,-3 6 1 0,-2 1 0 16,-5 1 0-16,0 3-1 0,0 0 1 0,-5 0-1 16,-1 8 1-16,-1-1 0 0,-3 3 0 15,0 2 1-15,0 2 0 0,1 1 1 16,2 0-1-16,0 0 0 0,3 0 0 16,4-2 1-16,0-2-1 0,7-4 0 15,3 0 0-15,3-4 1 0,5-6-1 0,8-6 1 16,6-3-1-16,2-5 0 0,8-2 0 15,8-4 0-15,2 0 0 0,2-2-1 16,0-3 1-16,1-2-1 0,-5-3 1 16,2-1-1-16,-11-7 0 0,0 1-2 15,-3-5 0-15,-2 0-1 0,-6 1 0 16,-3 5 0-16,-1 0 0 0,-7 6 1 16,-5 5 0-16,-3 6 2 0,-8 6-1 0,2 2-1 15,-5 7 1-15,-8 2-1 0,-3 5-1 16,-3 4 1-16,-5 8 0 0,-2 4 1 15,-6 12 0-15,-5 3 2 0,2 12-1 16,-5 3 1-16,1 8 0 0,0 1 1 16,-4 1-1-16,-2-5 0 0,5-1 1 15,-3-5-1-15,4-4 0 0,-1-5 0 16,5-8 0-16,3-3 0 0,7-7 0 16,2-5 0-16,6-3 0 0,6-3 0 15,6-7 1-15,0 0 0 0,6-11 0 0,5 1-1 16,1-2 1-16,1-3-1 0,9-2 0 15,3 0 0-15,2-1-1 0,1 1 0 16,3-2 0-16,2 0 0 0,1-2 0 16,-2-3 0-16,1 1-1 0,1 0 1 15,-1 1-1-15,-1 1 1 0,1 3 0 16,-5 6-1-16,-1 2 1 0,-2 4 0 0,-7 6 0 16,-2 0-1-16,-4 5 0 0,-4-2 0 15,-8 6 0-15,0 2 1 0,-8 3-1 16,-5 2 1-16,-2 1 0 0,-6 4 0 15,-2 1 0-15,-3 2 1 0,-2-4-1 16,2-2 0-16,1-2 1 0,1-3-1 16,0-6 0-16,3 1 1 0,3-5-1 15,1-3 0-15,6 0 1 0,0 0-1 0,5-3 0 16,4 0 0-16,2-2 0 0,0 0 0 16,2 1-1-16,4 0 1 0,-3 0 0 15,-3 4 0-15,4 0-1 0,-4 0 0 16,0 0 1-16,0 8-1 0,-7 1 1 15,0 0 0-15,1 3-1 0,-1 4 1 16,0-1 1-16,0 2-1 0,4 0 0 16,3-2-1-16,0-1 1 0,7 0 0 0,2-3 0 15,4-6 0-15,7 0 0 0,6-5 0 16,2 0 1-16,5-4-1 0,6-5 0 16,1-4 0-16,6 2 0 0,5-4 1 15,-3 0-1-15,0 0 0 0,-3 0 0 16,-5 3 0-16,0-3 1 0,-8-2-1 15,-6 3 0-15,-5-8 1 0,-3 2-1 16,-9 1 0-16,-2 0 1 0,-7-3-1 16,0 3 0-16,-8 2 0 0,-3 5 0 0,-3 2 0 15,-1 4 0-15,-4 6 0 0,-2 0-1 16,0 11 1-16,-3 1 0 0,0 7 0 16,-4 1 0-16,7 5 1 0,-5 2 0 15,2 2 0-15,2-1 1 0,7 1-1 16,2-3 0-16,7-1-1 0,6-4 1 15,6-1-1-15,8-8 0 0,5-1 1 0,6-7-1 16,3-4 1-16,2 0-1 16,1 0 1-16,4-7-1 0,1-2 1 0,0-5-1 15,3-2 0-15,-1 0 1 0,0-2-1 16,-2 2 0-16,2-2 1 0,-5 4-1 16,-5 4 0-16,-2 0 0 0,-1 3 1 15,-6-2-1-15,-5 5 1 0,-6-1-1 16,-1 1 1-16,-7-1-1 0,0 2 1 15,-6 3-1-15,-1-5 0 0,-1 5 0 0,-4 0 0 16,-2-6 0-16,-1 6 0 0,1-2 1 16,1 2-1-16,2-5 0 0,-1 5 0 15,4 0 0-15,6 0 0 0,2 0 0 16,0 0 0-16,0-5 0 0,8 5-1 16,1-5 1-16,4-1 0 0,6 0 0 15,0-3 1-15,6-3-1 0,-3 1 0 16,-3 0 0-16,2-1 0 0,-1 2 0 0,-7 2 1 15,-1 1-1-15,1 1 0 0,-5 3-1 16,-1-1 1-16,0 4 0 0,-1 0 0 16,0 0-1-16,-1 0 1 0,-3 4-1 15,3-4 1-15,-3 8-1 0,4-4 1 16,-4 1-1-16,3 1 1 0,1-1 0 16,-1 2 0-16,-3 0 0 0,5 0 0 15,-2 1 0-15,-3 2-1 0,-2-3 1 16,0 3-1-16,0 1 2 0,0 0-1 15,-7 2 1-15,0 0 1 0,-2 1-1 0,-2 1 1 16,-2-2-1-16,4 0 1 0,-2 0-1 16,-1 1-1-16,4-2 1 0,2-3-1 15,1 1 0-15,2-2 0 0,3 0 0 16,0-2 0-16,7 0 0 0,0-2 0 16,4-4 0-16,3 0 1 0,2 0-1 0,8-8 1 15,3 0-1-15,1-2 0 16,5-4 1-16,4-2-1 0,-2 3 1 0,5 0-1 15,0 2 1-15,-2-2-1 0,0-1 0 16,-4 2 1-16,-6 1-1 0,-1-2 0 16,-7 6 0-16,-3-3 0 0,-6 0 0 15,-2 5 1-15,-4 0-1 0,-1 2 1 16,-4 3-1-16,0-4 1 0,0 4-1 16,0 0 0-16,0 0 1 0,-6 0-1 0,4 0 0 15,-3 0 0-15,3 0 1 0,-2 4-2 16,4-4 1-16,-3 3-1 0,3-3 0 15,3 6 0-15,-3-3 1 0,6 0-1 16,-1 2 1-16,2-2 1 0,1 4-1 16,3-2 1-16,-3 5-1 0,0-2 0 15,5 6 1-15,-6-1-1 0,3 2 0 16,-3 5 0-16,-2 1 0 0,-1-1 0 0,-4 0 0 16,0-2 0-16,0 2 0 0,0-4 1 15,-7-3 1-15,-1 0 1 0,-4-1 0 16,-1-2 2-16,-3 0-1 0,-2 0 0 15,-3-5 0-15,-3 0-1 0,2-5-1 16,-2 0 0-16,3-7-1 0,1 2-1 16,5-3-2-16,-2 3-4 0,5-2-6 15,5 4-7-15,5 3-12 0,2-6-58 16,2 2-46-16,4 1-91 0,5-3-200 0</inkml:trace>
  <inkml:trace contextRef="#ctx0" brushRef="#br0" timeOffset="10252.23">24819 7882 644 0,'0'-4'138'16,"0"1"0"-16,0-5-113 0,-3 8-11 15,3 0-10-15,0 0-3 0,0 0 0 16,0 0 0-16,0 0 1 0,0 0 0 15,0 0 1-15,0-2-1 0,0 2-5 16,-6-4-8-16,6-1-13 0,-2 1-9 0,-2-6-107 16,4 0-109-16,0-2-266 0</inkml:trace>
  <inkml:trace contextRef="#ctx0" brushRef="#br0" timeOffset="13872.64">13965 13653 222 0,'5'-11'59'0,"0"-1"3"0,-5 3-17 0,2 1-15 0,-2-1-1 0,5 2 0 0,-5-3 0 0,0 2 0 0,0-1-1 0,0 0-4 0,-5 0-3 0,5 3-4 15,-6-2-1-15,3 2-3 0,3 0-3 0,-9-2-2 16,1 5-1-16,2 3-3 0,-4-5 0 16,-2 5-2-16,-1 0 0 0,-6 0-1 15,2 5-1-15,-5 1 1 0,1 0-1 16,0 2 1-16,-4-3-1 0,0 5 1 16,4 0-1-16,1 0 0 0,5 2 0 15,-2 3 0-15,3 3 1 0,6 7-1 0,-3 1 0 16,4 8 1-16,5-1-1 0,2 2 1 15,0 4-1-15,5-3 1 0,-2 0-1 16,4-4 1-16,-1-3-1 0,-2 2 1 16,-4-5 0-16,0-4 1 0,-6 0 0 15,-4-3 0-15,1-1 0 0,-3-1 1 16,-3-3-1-16,1-2 0 0,-4-3 1 16,0 1 1-16,1-5 2 0,-2-5 1 15,-4 0 1-15,2-5 0 0,0-1 0 16,1 2 0-16,1-3-3 0,4 3-1 15,1-1-2-15,2 5 0 0,1-3-3 0,8 3-6 16,3-3-6-16,0 3-15 0,8-8-84 16,1 6-88-16,8-7-220 0</inkml:trace>
  <inkml:trace contextRef="#ctx0" brushRef="#br0" timeOffset="15715.5">13765 14087 290 0,'0'0'63'0,"4"0"2"15,-2-5-47-15,4 5-4 0,2-6-1 16,0 1 0-16,4-1 1 0,2 0 1 16,-1-2-1-16,1 0 0 0,2-3-2 15,-1 0-2-15,-2-2 0 0,1 0 0 0,-1 0 1 16,0-1 1-16,-1-2-1 0,-5 4 2 16,-3-1 0-16,-4 1-1 0,0 2-1 15,-5 1 0-15,-5 4-1 0,0 5-1 16,-3 0-1-16,-5 0-1 0,3 7 0 15,-9 2-1-15,3 6 1 0,-3 0-1 16,2 5 0-16,2 0-1 0,1 0 0 16,4 2-1-16,5 2-1 0,8-1-1 0,2-2-1 15,8-1 0-15,5-4-1 0,7 3 1 16,6-4 0-16,3-8 0 0,6-2-1 16,-1-5 1-16,6-6 0 0,0-5 1 15,0-7-2-15,4-2 1 0,3-3 0 16,2-3-1-16,2-7 1 0,2-3 0 15,1-4-1-15,-4 2 1 0,-5-3-1 16,-4-4 1-16,-12 2-1 0,-3 2 1 16,-7 7-1-16,-7 7 0 0,-7 2 1 0,-5 5-1 15,0 8 1-15,-9 6-1 0,-2 6 0 16,-5 6 0-16,-2 6 1 0,-4 7 0 16,-4 5 1-16,-4 5 1 0,0 9 1 15,-2 6-1-15,3-2 1 0,1 2-1 16,7 0 0-16,6-2-1 0,6-5-1 15,9-6 0-15,3-7-1 0,9-4 1 16,7-2-1-16,2-9 1 0,6-5 0 16,5-4 0-16,4 0 1 0,4-11-1 0,-2-3 1 15,6-6-1-15,3-5 0 0,0-1 0 16,6-6 0-16,0-5-1 0,-2-2 1 16,-3 0-1-16,-4-4 1 0,-6 2-1 15,-7 0 1-15,-10 4 0 0,-6 5-1 16,-6 4 1-16,-6 3-1 0,-3 12 1 0,-9 1 0 15,-2 6 0-15,-3 0 0 0,-5 6 0 16,-3 9 0-16,-3 2 0 0,-4 4 0 16,-3 8 0-16,-5 8 0 0,1 3 0 15,2 5 0-15,1 6 0 0,8 1 0 16,5-1-1-16,10-1 1 0,10-2-1 16,0-7 1-16,9-5-1 0,5-3 0 15,6-5 1-15,6-6 0 0,4-5 0 0,6-7 0 16,4-4 1-16,5-3-1 0,-1-7 0 15,2-4 0-15,0-6 0 0,-3-2 0 16,-1-1 0-16,-4-4 0 0,-2 1 0 16,-6-1-1-16,-2 5 1 0,-8 3 0 15,-6-1 0-15,-6 6 1 0,-8 5 1 16,0 0 1-16,-9 6-1 0,-3 3 1 16,-5 3 0-16,0 8-1 0,-3 2-1 0,1 8-1 15,0 1-1-15,2 2 1 16,6 0-1-16,2-1 0 0,4-1 0 0,5-2 0 15,5-2 0-15,1-3 0 0,5-3 0 16,8-3 1-16,1-4-1 0,6-5 1 16,5 0 0-16,5 0 0 0,3-9 0 15,0 1 0-15,1-5 0 0,-2-1 0 16,-5-4-1-16,-3-2 1 0,-4-1 0 16,-6 0-1-16,-1 1 0 0,-2 1 1 0,-2 0-1 15,-6 1 0-15,3 3 0 0,-4 3 0 16,1 3 0-16,-1 3 0 0,0-1 0 15,-1 7-1-15,2-2 1 0,0 2 0 16,3 0-1-16,1 2 1 0,3 5 0 16,-3-4-1-16,2 6 1 0,-2-2 0 15,1 1 0-15,-3 3 0 0,-3 1 0 16,-8-4 0-16,0 1 1 0,0 1-1 16,-7-2 1-16,-3 3 0 0,-6 0 0 0,1 0 0 15,2 3 0-15,-1 2 0 0,-1-3-1 16,4 0 0-16,4 0 1 0,0-1-2 15,7-1 1-15,0-1 0 0,0-2 0 16,14-1 0-16,-1 0 0 0,4-5 0 16,6 5 0-16,6-7-1 0,4 0-1 15,4-5 1-15,0 1-2 0,1-5 1 0,4-1-1 16,-3-5 1-16,-3 1 0 0,-3-3 1 16,0 1 0-16,-5 1 1 0,-2-1 0 15,0 6 0-15,-6 1 0 0,-1 3 0 16,-4 2 0-16,-3 4 0 0,1 0 0 15,-1 0 0-15,-5 7 0 0,-1 3 0 16,-4 1-1-16,-2 1 2 0,5 3 0 16,-5 2 0-16,-6-3 1 0,1 2 0 15,-2 0 2-15,-4-2 0 0,-3 3 2 0,0-2-1 16,-2 0 0-16,-3 2-1 0,2-4 0 16,1 0-1-16,3-4-1 0,1 0 0 15,-2-4-3-15,3-2-5 0,2-3-5 16,1 0-9-16,-2 0-11 0,2-5-101 15,1 5-103-15,0-6-249 0</inkml:trace>
  <inkml:trace contextRef="#ctx0" brushRef="#br0" timeOffset="16803.82">17128 13908 458 0,'-7'-13'105'0,"0"-2"2"0,-7 6-80 0,1 4-3 16,-6 5-8-16,-1 6-6 0,-1 5-3 16,-5 6-2-16,0 1-2 0,-1 3-1 15,7 1 0-15,0 0-1 0,6-2 0 16,3-2-1-16,9-1 0 0,2-3 1 15,9-2-1-15,3-5 0 0,7-3 1 0,1-4-1 16,2 0 1-16,4-9-1 0,0-2 1 16,-1-3-1-16,1-2 0 0,-5-3 0 15,-1-1 0-15,-7-1 0 0,-1 2 0 16,-4 0 1-16,-3 4 1 0,-5 1 2 16,0 5 1-16,0 0 0 0,0 9-1 15,-6 0 1-15,0 0 0 0,0 10-3 16,1 1-1-16,2 0 0 0,-2 2-1 0,5 1 0 15,0-2 0-15,0 0 0 0,4-4 0 16,4-4 0-16,6-4 0 0,6 0 0 16,6-2 0-16,2-6 0 0,9-4 0 15,-2-1 0-15,4-8-1 0,-6 2 1 16,-5-1 0-16,-4-1 0 0,-4 3 0 16,-6 0 1-16,-6 5 1 0,-2 4 0 15,0 1 0-15,-3 4 0 0,-3 4 0 0,5-7 0 16,1 7-2-16,0 0 1 0,1 0-1 15,2 5 0-15,2-5 0 0,2 4 0 16,5 3 0-16,-3-3 0 0,5 3 0 16,-2-1 0-16,-2 0 0 0,-3-1 1 15,-1 3-1-15,-4 1 1 0,-3 1 3 16,-5-2 1-16,0 6 2 0,-8-2 1 16,0 2 1-16,-2-1 1 0,-2-1-1 15,1 2-2-15,0-3-2 0,-1 0-1 0,5-2-2 16,1 0-1-16,6-3-1 0,0 3 1 15,6-6-1-15,5-3 0 0,3 7 0 16,7-7 0-16,6-4 0 0,6 0 0 16,9-5 0-16,5 0 0 0,1-2 0 15,-2-5 0-15,-4 4 0 0,0-2 0 16,-7-5 0-16,-8 4 0 0,-8-1 0 0,-4 0 0 16,-7 3 2-16,-2-1 1 0,-6 4 2 15,-6 2 0-15,-1 4 1 0,-4 1 1 16,-5 3 0-16,-4 0-1 0,1 0-2 15,-2 6 0-15,-4 3-1 0,5 5-1 16,-2 0-1-16,3 1 0 0,7 2-1 16,10 2 0-16,2 1 1 0,8-2-1 15,10-1 0-15,4-1 1 0,5-1-1 0,5 2 1 16,1-4-3-16,3-3-7 0,-2-2-10 16,1-3-8-16,-2-5-110 0,-2 0-107 15,-1-3-271-15</inkml:trace>
  <inkml:trace contextRef="#ctx0" brushRef="#br0" timeOffset="18048.09">18773 13868 358 0,'-16'-9'83'0,"0"9"1"0,-2 0-54 16,-1 13-7-16,1 10 2 0,-5 6-1 0,-3 6 1 15,3 4 0-15,-3 7 0 0,-1 6-1 16,0-1-3-16,-4 5-4 0,-3 0-2 15,0 0-3-15,1-5-3 0,-6-1-2 16,5-9-3-16,1-2 0 0,7-11-2 16,6-7 0-16,2-6-1 0,7-4 0 15,11-5 0-15,0-6 0 0,9 0 1 16,8-9-1-16,9-7 1 0,10-10-1 16,1-9 0-16,6-6-1 0,4-12-1 15,1-7-2-15,-3-4-1 0,-4-3-1 0,-3 3 0 16,2 4 0-16,-7 5 0 0,-6 8 1 15,-5 8 2-15,-5 11 1 0,-7 7 1 16,-5 9 0-16,-5 8 1 0,-5 4-1 16,-2 7 1-16,-2 5-1 0,-2 4 0 15,1-1 0-15,0 4 1 0,2-2-1 16,3 0 0-16,5-1 0 0,7-5 0 0,3-3 0 16,8-4 0-16,3-4 1 0,8-9-1 15,1-3 0-15,0-2 1 0,2-6-1 16,-4-4 1-16,-2-3-1 0,-6-2 0 15,-1 5 1-15,-6 2 0 0,0 4 1 16,-6 1 1-16,-1 6 1 0,-1 5 0 16,-1 0 1-16,-4 6-1 0,0 0 0 15,5 0-1-15,-1 5-2 0,2 0 0 16,3-1-1-16,3 3 0 0,3-5 1 0,5-2-1 16,-1 0 0-16,2 6 0 0,3-12 0 15,5 6 1-15,-2-4-1 0,-1-1 1 16,-7 5 1-16,2-5 0 0,-7 5 0 15,-1 0 2-15,-8 0 1 0,-5 0 1 16,0 9 1-16,-5-4 0 0,-9 6 0 16,-2 1-1-16,-2 4 0 0,-1 1-2 15,-1 1-2-15,0-1 0 0,6 2-1 0,6-2-1 16,8-3 1-16,0-1-1 0,13-6 1 16,5 1-1-16,5-8 1 0,11 0-1 15,5 0 1-15,2-6-1 0,5 0 0 16,-7-1 1-16,-5 1-1 0,-1 0 0 15,-7 6 0-15,-6 0 0 0,-6 0 0 16,-7 8 0-16,-7 1 0 0,-2 5 0 16,-9 1 0-16,-4 2 0 0,1 1 1 0,-5 1-1 15,5-4 0-15,2 2 0 0,6-7-2 16,6-3-8-16,0-1-13 0,16-6 4 16,0-7-111-16,12-3-103 0,-1-4-256 15</inkml:trace>
  <inkml:trace contextRef="#ctx0" brushRef="#br0" timeOffset="18250.49">19885 13718 514 0,'-24'-10'123'0,"2"7"4"16,-4-2-85-16,-5 5-2 0,5-4-3 16,4 4-5-16,2 0-4 0,6 0-3 15,2 0-1-15,5 0-3 0,7 4-4 16,-5-4-6-16,5 0-3 0,0 0-4 15,0 0-9-15,0 3-10 0,6-3-10 16,6 0-11-16,-1 0-16 0,5 0-99 16,4 5-109-16,0 3-249 0</inkml:trace>
  <inkml:trace contextRef="#ctx0" brushRef="#br0" timeOffset="18697.04">20098 13936 422 0,'5'-7'105'15,"-3"2"6"-15,-2-4-61 0,5-1-8 16,-5 1-5-16,0 0-4 0,0-2-5 16,-6 1-4-16,-1 3-3 0,-5 1-3 15,-2 1-2-15,-11 5-3 0,-2 7-1 16,0 2-1-16,-6 2-2 0,-3 3-2 0,0 0-2 15,3-1-2-15,8 4-1 0,15-2-1 16,4 0 0-16,15 1-1 0,9-2 1 16,15-2-1-16,9-1 0 0,4-6-2 15,0-5-1-15,-1 0 0 0,8 0-2 16,-1-5-1-16,-3 0-1 0,2 0-1 16,1-3 1-16,-6 4 1 0,-6-4 0 15,-12 1 2-15,-2-1 1 0,-12-1 1 0,-9 0 2 16,-10 3 1-16,-5-1 1 0,-12 3 1 15,-1 1 2-15,-7-1 1 0,-4 4 2 16,-1 0 1-16,-4 7 0 0,5-2 1 16,7 6 0-16,4 2-2 0,6 5-1 15,6-3-1-15,11 5-2 0,7 0 0 16,10-3-2-16,5 1 0 0,9-2-1 16,4-5 0-16,6 2 0 0,3-6-4 0,-2-2-9 15,-2-5-14-15,-1 0-118 0,-6 0-118 16,-8-6-300-16</inkml:trace>
  <inkml:trace contextRef="#ctx0" brushRef="#br0" timeOffset="21593.16">21090 14008 358 0,'0'-2'86'0,"0"-3"1"0,-5 0-54 16,5-1-9-16,0 2-5 0,0-5-3 16,6 3-3-16,-6-2-1 0,6-2-1 15,1 2-1-15,0-1-1 0,-1-1-2 0,1-1-1 16,2 0-1-16,0 0-1 0,-1 0-1 15,0-1-1-15,4 2 0 0,-2-2 0 16,0 6 0-16,-1 0 0 0,0 0 1 16,-2 2 2-16,-3 4 1 0,-4-4 2 15,0 4 0-15,0 0 0 0,-4-3 0 16,-1 3 0-16,3 0-2 0,-3-5-2 0,-1 5 0 16,6 0-2-16,-3 0-1 0,3 5 0 15,-6 1 0-15,2 3 0 0,-2 4 0 16,4 4 0-16,-3 1 0 0,-2 4 1 15,4 1 0-15,-1 2-1 0,0-2 1 16,1 0-1-16,3 1 0 0,-6-2-1 16,1 0 1-16,1 0 0 0,-1-2-1 15,-1-1 1-15,0-1-1 0,-2-1 1 0,0-3 0 16,-3-1-1-16,-1-2 1 0,0-5-1 16,-2 0 1-16,0-6-1 0,1 0 1 15,1 0-1-15,2 0 1 0,-1-7-1 16,3 3 0-16,2-1 1 0,4-2-1 15,2-2 0-15,2 3 0 0,6-3 0 16,3-1 1-16,5 0-1 0,4-3 0 16,3 1 0-16,-1-3 0 0,10-1 0 0,1 0 0 15,11 0 0-15,3 0 0 0,3 0 0 16,3-1 0-16,0 5 0 0,-7 0 0 16,-5 1 0-16,-9 0 0 0,-8 0 0 15,-8 1 1-15,-5 2-1 0,1-1 0 16,-8 0 0-16,-4-1 1 0,0 0-1 15,-4-2 0-15,-3 0 1 0,-1 2 1 16,-3 3 2-16,-2 0 0 0,2 3 0 16,-2 4 1-16,-3 5-1 0,2 5 1 0,-5 3-2 15,-1 3-1-15,1 2-1 0,1 4 0 16,1 2-1-16,3-2 1 0,3-1-1 16,7-1 1-16,8-2-1 0,7-6 1 15,5-1-1-15,4-5 1 0,8-6 0 16,3 0 0-16,2-6 0 0,2-5 0 15,3-5-1-15,2-5 1 0,11-4 0 16,3-9 0-16,6-2-1 0,4-5 1 16,-1-3-1-16,2-3 0 0,-4 1 1 0,-11-1-1 15,-6 1 0-15,-6 0 0 0,-4 1 0 16,-4 5 0-16,-7 6 1 0,-5 5-1 16,-3 7-1-16,-3 9 1 0,-9 8 0 15,-3 5 0-15,-8 14 0 0,0 5 0 16,-9 7 0-16,1 8 1 0,-7 9 1 15,-2 10 0-15,0 4-1 0,-5 8 1 16,0-4 0-16,-2 6 0 0,1-8-2 0,0-1 1 16,3-12 0-16,1-3 0 0,3-9 0 15,2-6 1-15,3-8 1 0,5-1 0 16,1-6 0-16,4-4 0 0,5-5 0 16,4-4 0-16,0-5-1 0,8-4 0 15,2-3 0-15,2-4-1 0,1 0-1 16,4-5 0-16,0-1 1 0,0 1-1 0,2 0 0 15,0-4 0-15,3 0 0 0,6-2 0 16,2-3 1-16,4-4-1 0,5-3 0 16,7-5 0-16,4 4 0 0,6-5 0 15,0 5-1-15,-3-1-1 0,-3 0-1 16,-1 0-1-16,-8 2-1 0,-6-3 1 16,-6 2-1-16,-5-2 1 0,-4 6 1 15,-9 8 1-15,-2 6 1 0,-9 5 1 16,0 15 0-16,-11 9 1 0,-2 10 1 0,-6 12 0 15,-2 4 2-15,-3 9 0 0,0 4 0 16,-3 8 1-16,-3 1-2 0,-2 1 1 16,1 0-2-16,2-1 0 0,-1 0-1 15,3-5 0-15,3-10-1 0,5-2 1 16,5-11-1-16,3-3 0 0,3-8 1 16,2-2-1-16,2-3 1 0,0-6-1 15,-4 0 1-15,1-7 0 0,-4 0-1 0,2 0 1 16,-1-6 0-16,-1-1 0 0,2-5-1 15,2-2 0-15,-1-5 1 0,2-2-1 16,0-1 0-16,6 0 0 0,-5-1 0 16,5-1 0-16,0-1 0 0,0 4 0 15,6 3 0-15,0 1 0 0,5 1 0 16,4 0 0-16,5 5 0 0,2 3-1 16,7-1 1-16,6 2 0 0,5 1 0 15,2 0 0-15,2 4 0 0,1-3 0 0,0-2 0 16,-2-3 0-16,-7-2 0 0,-4 1 0 15,-2-3 0-15,-6 2 0 0,-7 1 0 16,-5 1 0-16,-8 2 0 0,-4 5 1 16,0 0 0-16,-10 3 1 0,-4 0 0 15,1 3 1-15,-7 6 1 0,1 4 0 0,-4 2 0 16,-1 4-1-16,-1 3 0 0,4 5 0 16,-5 7-1-16,5-2-1 0,5-2 0 15,5 0 0-15,5 4-1 0,6-5 0 16,8-4 1-16,11-7-1 0,2-1 0 15,8-5 0-15,4-6 1 0,3-6-1 16,3 0 1-16,6-3-1 0,2-7 0 16,1-1 1-16,-1-4-1 0,-1-2 0 15,-4-2 0-15,-6-6 0 0,-4-3 1 16,-7 2-1-16,-7 0 0 0,-3 2 0 16,-5 3 0-16,-2 2 0 0,-2 5 1 0,-1 2-1 15,-3 2 0-15,3 1 0 0,0 2 0 16,3 1 0-16,-1 1-1 0,5 0 1 15,2 5 0-15,-1 0 0 0,2 0 0 16,2 0 0-16,0 10-1 0,0-3 1 16,-3 0 0-16,-1 7 1 0,-2-1 0 0,-7 2 3 15,-4 4 2-15,-4-2 2 0,-7 2 0 16,0 2 0-16,-4-2 0 0,2 1-1 16,0-1-3-16,2-1-1 0,2-2-2 15,2 0 0-15,4-3-1 0,3-2 1 16,0 2-1-16,8-6 0 0,0-2 0 15,9-5 1-15,4 5-1 0,6-5 1 16,7-5-1-16,7 0 0 0,3-5 0 16,3-1-1-16,-6-2 0 0,4-4-1 0,-3-1 1 15,-4-1 0-15,-5 1 0 0,-6 0 0 16,-1 1 1-16,-8 1 0 0,-3 4 0 16,-8 1 0-16,-1 6 0 0,-1 0 1 15,-5 5-1-15,3 7 1 0,-3-4 0 16,5 9 1-16,0 0 0 0,-1 6 2 15,5-3 1-15,-1 3 1 0,0-1 0 0,-1 1 0 16,-1-2 0-16,-6 4-1 0,0-5-1 16,-8 4 0-16,-4-3 1 0,-3-3 0 15,-2 2 1-15,-2-1-1 0,2-2 1 16,-1-2-1-16,-2 0 0 0,5-5-2 16,-4 2 0-16,0-7-2 0,1 3-1 15,3-3-7-15,1 0-8 0,1-6-9 16,5 6-8-16,2-5-12 0,6 5-13 15,0-4-100-15,0-1-104 0,7 5-248 16</inkml:trace>
  <inkml:trace contextRef="#ctx0" brushRef="#br0" timeOffset="21891.22">23842 14091 531 0,'14'0'118'16,"-1"0"3"-16,1 0-92 0,-6-4-5 15,3 4 2-15,-4 0 0 0,0 0-1 16,-4 0-1-16,2 0 0 0,-5 0-3 15,0 0-5-15,0 0-2 0,0 0-2 0,0 0-4 16,0 0-4-16,-7 0-13 0,1 0-12 16,0 0-18-16,-1 0-107 0,1 0-117 15,0 0-282-15</inkml:trace>
  <inkml:trace contextRef="#ctx0" brushRef="#br0" timeOffset="22889.82">21914 14041 276 0,'-14'7'66'0,"3"-7"5"0,-2 7-40 0,-5-7-1 15,3 4-3-15,0-4 0 0,4 0 0 16,-1 0 1-16,2 0-2 0,3 0-4 16,7 0-4-16,4 0-1 0,5 0-2 15,3 0-1-15,5 0-3 0,5 0 0 16,6-8-2-16,3 1 0 0,-1-1-2 15,2-2-2-15,2-2-2 0,1-1-4 16,-5 0-7-16,0 2-11 0,-4-1-88 16,-3-1-88-16,0 1-225 0</inkml:trace>
  <inkml:trace contextRef="#ctx0" brushRef="#br0" timeOffset="23664.93">22461 13977 288 0,'-6'0'85'0,"-1"0"5"16,1 0-6-16,-1 0-43 0,1 0-10 15,2 0-4-15,1 0-3 0,-2 0-3 16,5-3-3-16,-2 3-3 0,2 0-3 16,0 0 0-16,2-5-2 0,3 5-1 15,2-6-1-15,3 0 0 0,0 0-1 16,7-2 0-16,-1 1 0 0,4-4-1 0,3-1-1 16,0-3-1-16,4-1 0 0,0-1-1 15,-1-1-1-15,0-2 1 0,-6 2-2 16,0-2 1-16,-3 0-1 0,-5 4 0 15,-5 1-1-15,-7 0 1 0,0 3 0 16,-5 6-1-16,-7 6 0 0,-2 0 1 16,-4 3-1-16,-3 7-2 0,1 0-2 15,-2 1-5-15,-1 1-8 0,2 0-11 16,5-2-92-16,0-4-94 0,5 5-231 0</inkml:trace>
  <inkml:trace contextRef="#ctx0" brushRef="#br0" timeOffset="24743.32">21097 13974 281 0,'0'0'73'15,"0"0"1"-15,0 0-36 0,0 0-8 0,3-5-6 16,-3 5-2-16,0 0-3 16,0 0-1-16,0 0-1 0,0 0-2 0,0 0-2 15,0 0-1-15,0 0-3 0,-3 0-3 16,-2 0 0-16,3 4-3 0,-5 0 0 15,-4 3-1-15,1 0 1 0,-4 3 0 16,-3-2 0-16,-3 5 0 0,1 1 1 16,-2-2 0-16,1 0 0 0,0 0 0 15,0-1 0-15,2-1 0 0,4-3 1 16,1 1-1-16,1-3 0 0,5-2-1 16,7-3 1-16,0 0 0 0,10 0-1 15,5-8 0-15,3-2-1 0,5-1 0 0,3-3 0 16,5-4-1-16,-3 1 0 0,-2-2 0 15,-2-2-5-15,-2 3-6 0,-2 1-14 16,-6 0-82-16,-1 0-85 0,0 4-214 16</inkml:trace>
  <inkml:trace contextRef="#ctx0" brushRef="#br0" timeOffset="26205.55">19622 13815 256 0,'-6'-2'65'0,"6"2"3"0,0-6-36 15,0 0-4-15,0 2-5 0,0-2-2 16,6 0-3-16,-1 0-3 0,3-4-1 16,-2 2-2-16,1-2-1 0,0 0 0 15,0 2-1-15,-2-2 0 0,-5 3 0 0,0 0 0 16,0 7 0-16,-11-3-2 0,3 3-1 16,-4 0 0-16,-2 6-3 0,1 3 0 15,-1-1-1-15,1-2 0 0,1 3-1 16,3-2 1-16,1-1-1 0,4 0 0 15,4-3-1-15,0-3 0 0,0 3 0 16,7-3 0-16,0 0 0 0,7-3-1 16,4-2 1-16,2-3-1 0,0 0 1 15,-7 1-1-15,1-2 0 0,-2 2 1 0,-6 1-1 16,-6 1 1-16,0 1-1 0,0 4 0 16,0 0 0-16,0 0 1 0,-6 0-1 15,0 4 1-15,-6 1 2 0,0 1 0 16,-1-4 1-16,-1 4 0 0,3-2 0 15,0 0 1-15,5-4-1 0,6 0-1 16,0 0-1-16,6-5-1 0,7-4 0 0,1 3 0 16,-1-5-1-16,0 1 1 0,0 0-1 15,-5 2 0-15,0 3 1 0,-8 0-1 16,0 1 0-16,0 4 1 0,0 0-1 16,0 4 0-16,-2 0 0 0,-6 0 1 15,-4 4-1-15,0 0-5 0,-1 0-16 16,-2 0-82-16,3 1-84 0,4-3-216 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20:33.752"/>
    </inkml:context>
    <inkml:brush xml:id="br0">
      <inkml:brushProperty name="width" value="0.05292" units="cm"/>
      <inkml:brushProperty name="height" value="0.05292" units="cm"/>
      <inkml:brushProperty name="color" value="#002060"/>
    </inkml:brush>
  </inkml:definitions>
  <inkml:trace contextRef="#ctx0" brushRef="#br0">19092 7986 230 0,'0'0'58'0,"-5"0"2"0,-2-7-35 0,7 7-4 0,0 0-1 0,0 0-1 0,0 0-3 0,6 0-2 0,-6 0-2 0,4 0 0 0,-1 0-2 0,-3 0-3 0,7 0-2 0,-2 0-2 0,1 0 1 0,-1-3 1 0,-1-2 1 0,3 5 2 0,2-6 0 0,1-2 1 0,-3 0 1 0,2-1 0 0,1-2 0 0,-2 1-1 0,-2-2-1 0,0 0 1 16,1 3-1-16,-5-1 0 0,-2 1 0 0,5 3 0 0,-5-1 1 0,0 2 0 0,0-1 0 0,0 3 0 0,-5 3-2 0,0-5 0 16,-2 5-2-16,-2 0-2 0,1 7 0 15,-5 0-1-15,0 0 0 0,0 3 0 16,1 3 0-16,2 1 0 0,0 3 0 16,5-1 1-16,2 3 0 0,3-4 0 15,0 2 1-15,6-2 0 0,3-5 0 16,3 2 0-16,1-2-1 0,1-4 0 0,1 0-1 15,1-2 0-15,5-4-1 0,-2 5 0 16,2-3-3-16,-3-2-3 0,0 4-10 16,-1-4-40-16,-4 0-53 0,-6 0-80 15,-2 0-189-15</inkml:trace>
  <inkml:trace contextRef="#ctx0" brushRef="#br0" timeOffset="209.16">19490 8018 503 0,'-12'0'112'0,"3"0"0"16,0 6-89-16,3-6-7 0,2 1-4 15,-3-1-5-15,7 0-5 0,-3 4-4 0,3-4-6 16,4 0-6-16,2 0-13 0,1 0-86 15,0 0-89-15,6-4-219 0</inkml:trace>
  <inkml:trace contextRef="#ctx0" brushRef="#br0" timeOffset="777.89">19771 7863 458 0,'-13'-7'102'0,"2"7"0"0,0-3-80 15,3 3-6-15,-4 0-4 0,4 5-2 16,0 2-3-16,-3 2-2 0,3-4-1 15,-1 5-1-15,0 0 0 0,7 1-3 16,2-1-3-16,0-4-1 0,7 0-1 16,1-6 0-16,4 0 0 0,2 0 0 15,4-11 1-15,3 3 2 0,0-3 1 16,4 1 0-16,-5 0 1 0,2 4 0 0,-3-1 0 16,-7 7 1-16,-5-4 2 15,-7 8 3-15,-6 3 0 0,-1 7 2 0,-8 5 0 16,-3 3 1-16,-3 5-1 0,-4 7-2 15,5 6-2-15,1 2-1 0,1 3-1 16,0 2 0-16,-1 6-2 0,1-3 1 16,2 3-1-16,-6-5 1 0,1-2-1 15,0-1 1-15,2 0 0 0,4-9 2 16,-4-3 2-16,5-5 2 0,-2-3 2 0,6-7 2 16,0 0 3-16,0-7 1 0,3-7 1 15,2-4-1-15,1 0 0 0,4-3-3 16,-5-8-2-16,5-7-2 0,-6-4-2 15,6-3-2-15,7-8-2 0,0-5 0 16,0-3-1-16,6-1 0 0,3-4-2 16,2 0-4-16,2 0-4 0,5 2-7 15,0 0-9-15,3 6-8 0,-2 4-13 16,-5 2-86-16,6 4-92 0,4 10-220 0</inkml:trace>
  <inkml:trace contextRef="#ctx0" brushRef="#br0" timeOffset="990.28">19940 8021 466 0,'0'0'109'0,"0"0"3"16,0 0-74-16,0 0-5 0,0 0-5 15,0 0-4-15,0 0-4 0,0 0-4 16,0-4-4-16,0 4-4 0,2 0-5 15,-2-4-6-15,6 4-6 0,-1-9-10 16,1 5-14-16,0-4-91 0,2-5-98 16,-1-1-237-16</inkml:trace>
  <inkml:trace contextRef="#ctx0" brushRef="#br0" timeOffset="2961.01">20370 7886 421 0,'7'-10'98'15,"3"-3"3"-15,6-6-59 0,2 2-21 16,4-4 0-16,3-1-1 0,1-6-1 16,1 1-4-16,0-1-3 0,0-2-2 15,0-2-3-15,-2-1-2 0,-4 1-2 0,-4 2 0 16,-8 0-1-16,-1 5 3 0,-3 1 2 15,-5 7 3-15,0 1 2 0,0 6 1 16,-6 6 0-16,-2 4 0 0,-4 3-3 16,-1 9-1-16,-7 7-2 0,-2 3-2 15,-4 10 1-15,-6 2-1 0,0 7 0 16,-2 3 0-16,1 2 0 0,0 1-1 16,5-1-1-16,3-1-1 0,7-1 0 15,7-11-1-15,11 1 0 0,0-9-1 16,11-2 1-16,7-8-1 0,2-2 0 0,7-6 0 15,1-3 1-15,3-4-1 0,-4-4 0 16,5-1 1-16,-5-1-1 0,0-6 1 16,-1 1-1-16,-2 0 1 0,-4 0-1 15,-5 0 0-15,-2 1 1 0,-1 0-1 16,-5 1 0-16,0 1 1 0,0-1-1 16,0 3 0-16,1-2 0 0,4 1 1 15,-1 1-1-15,-2-3 1 0,5 7-1 16,-3-6 0-16,-3 4 1 0,0-2-1 0,-2 3 0 15,0 3 1-15,-2-4-1 0,-4-1 2 16,0 5-1-16,0-5 1 0,0 0 1 16,0 1-1-16,-6 2 1 0,1-5-1 15,-3 2 0-15,2-1 0 0,-2 2 0 16,-3-2-1-16,-2 6 1 0,0-4-1 16,-1 4 1-16,1 7-1 0,-1 2 0 0,-3 4 0 15,1 3 0-15,-1 0 0 0,2 6-1 16,0 0 1-16,-2 1 0 0,7-3-1 15,0 1 0-15,10-5-1 0,0 0-1 16,7-8 0-16,5-1-1 0,3-7 1 16,3-5-1-16,7-4 0 0,-2-6 1 15,7 1 0-15,-2-2 0 0,-1-2 1 16,-2 2 0-16,-4 1 0 0,-1 3 1 0,-8 5 1 16,-5-2 2-16,-7 4 1 0,0 0 0 15,-6 5 0-15,-1 0 1 0,-4 0-2 16,-3 5 1-16,1 0-2 0,-1 7 0 15,0 3-1-15,0 3 0 0,3-1 0 16,3 2 0-16,6 0-1 0,2-3-1 16,2-1-1-16,4-4 0 0,7 0 0 15,1-5 0-15,7-6 0 0,5 0 1 16,6-9 0-16,8-3 0 0,0-9 2 0,4-3-1 16,2-7 1-16,-4-3-1 0,-2-6 1 15,0-3-1-15,0 0 1 0,-2-2-1 16,2-3 0-16,-6 2 0 0,-2 0-1 15,-4 0 1-15,-4 7 0 0,-13 5 0 16,-3 3 1-16,-8 8 0 0,-4 7-1 16,-7 5 0-16,-5 11 0 0,-3 0 0 15,-8 17 0-15,-1 9-1 0,-4 8 1 0,-1 14 0 16,-4 8 1-16,2 12-3 0,2 4-1 16,7 0-2-16,6-3-1 0,4-5 0 15,5-14-1-15,11-5-1 0,0-12 2 16,14-11 2-16,4-7 0 0,1-6 1 15,0-9 1-15,2-4 1 0,1-6 1 16,-2-7 1-16,0 1-1 0,-2-6 2 16,-4-1-1-16,-3 1 2 0,-4 1 3 0,-7 4 1 15,0-1 2-15,-11 5 1 0,3 2-1 16,-1 6 0-16,-1 0-2 0,3 5-2 16,1 0-3-16,2 0-3 0,4 5-2 15,4-1-2-15,3-1 0 0,5 2-2 16,9 0-1-16,8-1-1 0,7-4-1 15,5 0 1-15,-1 0 0 0,5 0 1 16,-2-5 1-16,-4-1 2 0,-6 1 1 0,-6 3 2 16,-3-3 1-16,-6 1 1 0,-5 1 2 15,-5-3 5-15,-3 6 2 0,-5-5 1 16,-4-3 2-16,-4 3 1 0,-5-1 1 16,1 2-3-16,-9 4-4 0,2 0-2 15,-3 4-1-15,-3 3-3 0,1 3-1 16,2-2-1-16,2 6-1 0,8 0-4 15,0-1-1-15,8 2-3 0,4 2-2 16,6-3 0-16,8 0-1 0,1-2 1 0,9-4 2 16,3-8 2-16,2 0 1 0,6-4 2 15,0-7 0-15,-1-5 1 0,0 0 1 16,-1-3 1-16,0 1 1 0,-6-1 1 16,-5-1 3-16,-2 3 4 0,-9-1 4 15,-3 4 4-15,-4 2 3 0,-4 1 1 16,-10 1 0-16,1 5-3 0,-3 5-3 15,-2 0-5-15,-4 0-4 0,3 9-2 0,0 3-1 16,3 5-3-16,2 3-1 0,2 2-3 16,5 1-2-16,3 0-2 0,7-4-1 15,1-1-2-15,5-3 0 0,7-3 3 16,8-3 1-16,2-9 3 0,4 0 2 16,4-11 2-16,1-1 0 0,0-1 2 15,-1-4 0-15,-5 1 0 0,-2-2 3 0,-4 2 1 16,-8 4 3-16,0-2 3 0,-6 3 3 15,-5 2 4-15,-3-2-1 0,-5 7 1 16,0-1-4-16,0 5-2 0,0 0-3 16,-8 8-4-16,-1 2-3 0,0 2-3 15,-1 3-3-15,-4 6-5 0,0 4-6 16,3 0-4-16,4-2-3 0,7-2-2 16,0-1 1-16,11-7 2 0,4-10 4 0,5-3 4 15,5-6 3-15,2-7 3 0,1-5 1 16,1-2 2-16,0 3 0 0,-4-2 4 15,-3 3 5-15,-3-3 3 0,-4 4 5 16,-3 1 3-16,-1 0 1 0,-5 4 2 16,-2 0-2-16,1 2-3 0,-5 4-3 15,2 4-4-15,-2-6-3 0,9 6-2 16,1 0-2-16,3 0 0 0,4 0-1 0,3 0 0 16,6 0 0-16,3 0-1 0,-1 0 1 15,4-2 1-15,-4 2-1 0,3-4 2 16,-4 4 0-16,-5 0 1 0,-3 0 1 15,0 0 1-15,-7 0 1 0,-5 4 0 16,-2-4 1-16,-5 5 2 0,0 2 0 16,0 4 0-16,-11 1 0 0,3 0-1 15,-6 1 1-15,-1 4-2 0,-1-1-1 16,0 0-2-16,5 1 0 0,-1-2-2 0,10 2 0 16,2-2 0-16,4-1-2 0,7-2-2 15,5-2-2-15,1-1-6 0,7-7-4 16,4-2-7-16,0 0-12 0,3 0-97 15,2-6-9-15,-2-2-88 0,-2-5-180 16</inkml:trace>
  <inkml:trace contextRef="#ctx0" brushRef="#br0" timeOffset="4406.71">21609 7899 277 0,'0'0'62'0,"0"-4"1"0,0 4-33 16,0-6-16-16,0 3 1 0,0-1 5 16,0 0 2-16,0 2 2 0,0-4 2 15,0 2-2-15,0-1-3 0,-3-2-1 16,3-2-2-16,-7 3 0 0,1-2 0 15,0-3 1-15,0 2 0 0,-2 4-2 16,-2-2-2-16,0 7-3 0,0-4-2 16,-3 4-3-16,2 2-2 0,-3 7-3 15,-1-3-1-15,0 3 0 0,2 3 0 16,-1-1 1-16,-1 2 1 0,0 4 0 16,-1-5 2-16,2 6 1 0,1 0 0 15,0 2 1-15,6-2 0 0,0 2-1 0,1-4-1 16,6 0-2-16,0-3 0 0,6-2-1 15,1-4 0-15,0 0-1 0,6-1 0 16,1-3 0-16,3-3 0 0,-1 0 1 16,3 0-1-16,0-3 0 0,-1-3 0 15,-2 1 0-15,3-4 0 0,-5 0 0 16,0 0-1-16,-1-3 0 0,-2-1 0 0,-2-1 0 16,-2-1 0-16,-1-2 0 0,-1 1 0 15,-5 0 0-15,2 2 0 0,-2-1 1 16,0 5 0-16,-5 0 0 0,2 1 2 15,-3 5-1-15,0 0 1 0,-2 4-1 16,1 0 1-16,-4 4-1 0,3 1-1 16,-5 6 0-16,1-1-1 0,-2 4 1 0,1 2 0 15,-1-1-1-15,2 1 1 0,1 0-1 16,1-1 1-16,3-1-1 0,2-3 0 16,5 0 0-16,0-3 0 0,8-2-1 15,3-2 1-15,2-4-1 0,1 0-1 16,5-4-1-16,1-2-2 0,-1-2-3 15,0-1-1-15,-2-4-1 0,0-1-2 16,-5 0 1-16,-1-1 0 0,-6-3 2 0,1 4 2 16,-6-1 1-16,0 1 2 0,-6 2 1 15,-3 6 1-15,-4-3 0 0,-2 9-6 16,-6 0-9-16,-2 0-93 0,-5 11-92 16,-2-1-232-16</inkml:trace>
  <inkml:trace contextRef="#ctx0" brushRef="#br0" timeOffset="7462.38">20262 8378 366 0,'-16'14'87'0,"1"0"3"0,0 6-57 0,-3 1-4 0,3-3-4 0,-2 4-3 0,3-1-2 16,2 0-2-16,3-1-1 0,-4-5-3 15,6 0-2-15,0 0-3 0,2-6-2 16,0-1-2-16,5-2-1 0,0-6-1 16,0 0-2-16,6 0 1 0,1-10-1 15,4-1 0-15,7-5 1 0,4-1-1 16,5-4 0-16,-1-1-1 0,6 2 0 15,0 1 0-15,3-2 0 0,-6 3-1 0,-5 2 1 16,2 5 0-16,-5 0 2 16,-3 2 0-16,-3 6 0 0,-8 3 1 0,0 0 1 15,-1 9 2-15,-6 1-1 0,0 3 0 16,0 0 1-16,-8 4-1 0,1 1 0 16,-3-2 0-16,1 2-1 0,2-5 0 15,1-2 0-15,1 1-1 0,3-5-1 16,2-4 0-16,2-3-1 0,4 0 0 0,4 0 0 15,4-6-1-15,0 0 0 16,7-5 1-16,-1 1-1 0,3-1-1 0,-2 0 1 16,-4 2 0-16,-1 3-1 0,-2-1 0 15,-5 7 1-15,1 0 0 0,-8 0 0 16,-2 8 0-16,0 1 1 0,0 2-1 16,0 1 1-16,-6 0 0 0,0 1 0 15,3-1-1-15,3-1 1 0,-5 1-1 16,5-3 0-16,5-4 0 0,3 1 0 15,5-6 0-15,1 0 0 0,6 0 0 0,5-8 1 16,2 0-1-16,4 1 0 0,-1-2 0 16,6-1 0-16,0 2 0 0,-1-2 0 15,-3 1 0-15,-2-3 0 0,-7-3 0 16,-3 3 1-16,-3 1 1 0,-9-1 2 16,-5 1 2-16,-3 0 2 0,-3 5 2 0,-5-3 0 15,-6 6 0-15,-4 3-1 16,-2 0-3-16,-6 0-2 0,-1 7-1 0,0-1-2 15,2 6 0-15,-2-1-1 0,1 4 0 16,6 3 0-16,2-1 0 0,4 2 0 16,6 3 0-16,2-4-1 0,6 0-1 15,12-4 0-15,4-3-1 0,8-2-1 16,7-9-1-16,5 0 0 0,2 0-1 16,-3-10 0-16,2 2 1 0,-7-1 0 15,-2-1 1-15,-9 1 2 0,-2-2 1 16,-9 1 2-16,-1 6 2 0,-7-4 1 0,0 5 1 15,-4-3 0-15,-5 6 1 0,1 0-1 16,-3 6-1-16,1-3-1 0,-1 7-2 16,4 1 0-16,0 1-1 0,3 2-1 15,4 0-2-15,4 2 0 0,3-4-2 0,4-1 0 16,3-6-2-16,1 1 1 16,5-6 0-16,0-9 0 0,4-2 1 0,-3-1 1 15,-1-7 1-15,-2 1 0 0,-3-3 2 16,-2 1 1-16,-5 3 1 0,0-2 3 15,-3 4 1-15,0-1 1 0,-5 4 0 16,2 2 2-16,-2 4-2 0,0-2 0 16,0 5-2-16,0 3-2 0,0 0 0 15,8 0-2-15,2 0 1 0,4 0-2 16,4 0 1-16,8 5 0 0,3-5 0 0,4 0 0 16,0 0 1-16,3 0-1 0,-3-5 0 15,-2 5 0-15,-3 0 0 0,-6 0-1 16,-4 0 1-16,-3 0 0 0,-4 5 0 15,-2 1-1-15,-7 0 1 0,-2 1 0 16,0 4 0-16,-7 0 1 0,-6 3 0 16,0 0 1-16,-3 4 0 0,-2 2-1 0,-2-2 0 15,2 2 0-15,4-4 0 0,3 2-1 16,5-2-1-16,6 0 0 0,0-5 0 16,10-5-1-16,2-1 0 0,5-5 0 15,4 0 0-15,2-8 1 0,8-5-1 16,0-1 2-16,6-5-1 0,2-3 0 15,2-3 1-15,7-3 0 0,1-1 0 16,-1-7 0-16,-2-3-1 0,0-2 1 16,-4-2 1-16,-5-3-1 0,-8 2 0 15,-4 6 0-15,-5 5 1 0,-6 6 0 0,-3 7 1 16,-5 5 0-16,-6 8 1 0,0 7-1 16,-9 0 1-16,-2 8-1 0,-5 7 1 15,-4 6-2-15,-6 4 1 0,-3 8-1 16,1 4 1-16,-4 5-1 0,0 5 0 15,-1-4 1-15,4-2-1 0,1 1-1 0,1-6 1 16,5-3 0-16,2-8-1 0,7-2 1 16,4-5-1-16,4-4-1 0,5-5 1 15,0-4 0-15,10-5 0 0,0 0 0 16,4-7 0-16,4 0 1 0,-1-5-1 16,3-5 1-16,0 2-1 0,-1-7 0 15,4 2-1-15,-6-4-1 0,1-1-1 16,2 1-1-16,0 1 1 0,1 0-1 15,0 3 1-15,1 4 0 0,-1 3 1 16,2 3 0-16,0 2 2 0,-4 5-1 16,2 3 1-16,-2 0-1 0,-3 3 1 0,-5 7-1 15,-1-2 0-15,-6 4 0 0,1 2 0 16,-10 2 1-16,-2 2-1 0,-5 3 0 16,-3 1 0-16,-5-4 0 0,-2 2 1 15,-3-6-1-15,-3 0 0 0,3-3 0 16,-2-1 0-16,2-5 1 0,2-1-1 0,3-4 1 15,4 7 0-15,5-7 0 0,3 0 0 16,4 0 0-16,4 0 0 0,0 4 1 16,9-4 0-16,-1 8 1 0,5-4 0 15,0 4 0-15,6-1 0 0,1 1 0 16,1 2 0-16,2-4-1 0,2 0 0 16,-2-3-1-16,3-3 1 0,1 0-1 15,-3-5 1-15,3-4-1 0,2-2 1 16,0 1-1-16,-3 0 1 0,0-2-1 0,1 1 0 15,-2-1 0-15,-2-1 1 0,-5 1 0 16,-4-1 0-16,-1 1 3 0,-6-2 2 16,-7 3 2-16,0 1 1 0,-3 2-1 15,-8 5 1-15,-2 3-1 0,-7 0-3 16,-3 5-2-16,-1 2-1 0,-1 5-2 16,-1 1 1-16,5 1-1 0,2 3 0 15,8-2 0-15,2 3-1 0,9-1-1 0,0-3-2 16,11 0-1-16,6-3-1 0,7-4-2 15,6-2-2-15,7-5-1 0,45-7-11 16,-38-2 13-16,1-4 1 16,2-2 2-16,-6-6 2 0,6-3 0 15,3-7-2-15,-1-2-1 0,6-7-1 16,-5-4 1-16,1-2-1 0,-4 0 1 16,-2 0 5-16,-10 3 7 0,-3 7 7 15,-8 4 5-15,-7 9 2 0,-1 6 1 0,-6 4 0 16,-4 4-2-16,1 2-4 0,-7 7-6 15,0 0-3-15,0 7-2 0,-7 5 0 16,-3 5-2-16,-5 7-1 0,-1 8-3 16,-6 11-4-16,-1 1-4 0,-3 4-4 15,-1 1-5-15,1-3-1 0,-1 4-5 0,1-9 1 16,4-1 4-16,-2-9 5 0,4-1 4 16,1-8 4-16,5-6 3 0,4-4 7 15,0-5 4-15,4-3 1 0,4-4 1 16,2-4 1-16,0-3 1 0,0-2 1 15,0-3 1-15,0-4 0 0,0 1 0 16,0-3 1-16,0 2 3 0,0 3 0 16,0-2 2-16,-5 5-1 0,2 2 1 15,3 1-1-15,-4 4-2 0,4 3-3 16,0 0-3-16,0 0-4 0,6 0-2 0,2 3-2 16,6 4-1-16,4-4 0 0,3 3 0 15,5-3 0-15,2 0 1 0,3-3-4 16,-3 6-8-16,3-6-10 0,-3 0-16 15,-3-7-110-15,-1 5-116 0,-6-7-285 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0:22.917"/>
    </inkml:context>
    <inkml:brush xml:id="br0">
      <inkml:brushProperty name="width" value="0.05292" units="cm"/>
      <inkml:brushProperty name="height" value="0.05292" units="cm"/>
      <inkml:brushProperty name="color" value="#002060"/>
    </inkml:brush>
  </inkml:definitions>
  <inkml:trace contextRef="#ctx0" brushRef="#br0">16511 9025 161 0,'0'0'38'0,"0"-3"2"16,-5 3-27-16,5 0 0 0,0 0 4 15,0 0 5-15,0 0 2 0,0 0 3 16,0 0 1-16,0 0 0 0,0 0-1 0,0 0-4 16,0 0-5-16,0 0-4 15,0 0-5-15,0 0-2 0,0 0-2 0,0-3-2 16,0 3 1-16,0-5-1 0,0 5 1 16,0-4 1-16,0 4 1 0,0-2 1 15,0 2 0-15,0-7 1 0,-2 7 0 16,2-2 0-16,0 2-2 0,-6-4 0 0,6 4-2 15,-5-6 0-15,5 4 0 0,-3-2-1 16,-2-1-1-16,0 5 1 0,3-6-1 16,-4 6 0-16,1-7 0 0,2 5 0 15,-2 2 0-15,-2-7-1 0,0 7 0 16,0 0 0-16,0 0 0 0,-4 0 0 16,3 0 0-16,1 5 0 0,0-5-1 15,-1 4 1-15,-1-1-1 0,4-3 1 16,-3 7-1-16,1-5 0 0,3 2 0 0,-5 2 0 15,1-1 1-15,0 2-1 0,-1 2 0 16,1-2 0-16,0 3 1 0,0 0-1 16,2 0 2-16,0 2 0 0,6 0 2 15,-7 1 0-15,7-1 1 0,-5 5 1 16,5-4-1-16,0 1 0 0,5-1-1 16,1-2 0-16,-2-1-2 0,1 1 0 0,5-6-1 15,-2 1 2-15,-1-3 0 0,4-3 1 16,-2 0 2-16,2 0 0 0,-3 0 2 15,5-7-1-15,-1-2 1 0,2-5-2 16,0-4-1-16,2-2-1 0,6-4-1 16,-1-5-1-16,0-4-1 0,0-2 0 15,3-5 0-15,-3 0-1 0,-2-3 1 16,1 5-1-16,-4-2 0 0,-3 4 1 16,-1 4-1-16,-1 4 0 0,-3 6 0 15,-6 4 0-15,2 3 1 0,-4 6 0 16,0 6 2-16,5 3 0 0,-5 0 2 0,0 0 0 15,-5 7 3-15,-1 7 0 0,0 3 0 16,-1 2 0-16,-6 7 0 0,1 5-1 16,1 3 0-16,-1 0-1 0,1 2-1 15,-2 1-1-15,5 3 1 0,0-2-2 16,-3-1 0-16,4-2 0 0,2-4-1 16,3-4-1-16,2-5 0 0,0-2-1 15,0-8 0-15,6-1 0 0,0-2 0 0,2-7 0 16,-1-2 0-16,6 0 1 0,1-11 0 15,0 0 0-15,5-4 0 0,0-6 0 16,2 1 0-16,0-4 0 0,-2 0 0 16,0 2-1-16,-1-2 1 0,-3 1-1 15,-3 0 0-15,1 0 0 0,-4 0 1 0,2 3-1 16,-3 2 0-16,-2 0 1 0,-1 5-1 16,-3 2 1-16,-2 1 1 15,0 5 0-15,0-2 0 0,0 7 1 0,-2-3-1 16,2 3 0-16,0 3 0 0,0 2-1 15,0 0 0-15,2 6-1 0,4-6 0 16,3 4 1-16,2 0-1 0,1-5 0 16,2 3 0-16,0-3 0 0,5 2 0 0,0-4 0 15,0-2 0-15,3 5 0 0,-1-5 0 16,2 0 0-16,-2 0 0 0,0 5 1 16,-3-5-1-16,-2 0 0 0,-3 0 0 15,0 0 0-15,-6 5 0 0,-1 0 0 16,-6-1 0-16,0 5 0 0,0 1 0 15,-5 1 0-15,-2 2 0 0,-1 1 1 16,-4 4-1-16,-1 0 0 0,-1 3 1 16,0 1-1-16,-1-2 0 0,4-2 0 0,-1 2-1 15,9-5-1-15,3-2-1 0,8-3-1 16,1-1 0-16,9-6-1 0,7-3-1 16,3-5-1-16,4-5 0 0,3 0 1 15,9-2 0-15,-3 3 1 0,4-2 1 16,-9 8 1-16,2 0 1 0,-10 3 2 15,-4 0 2-15,-10 3 0 0,-8 5 0 16,-6-1 1-16,-5 4 0 0,-2 1 0 16,-2 2-1-16,-3-1 0 0,-1-2-1 0,0 0 0 15,3-3 0-15,1-1-2 0,7 0-4 16,2-3-5-16,0-4-10 0,8 0-1 16,4-4-99-16,3-1-95 0,2-3-234 15</inkml:trace>
  <inkml:trace contextRef="#ctx0" brushRef="#br0" timeOffset="261.45">17591 8846 485 0,'-13'0'113'0,"4"0"1"0,-3 0-83 15,5 0-7-15,1 0-2 0,4 4-5 0,2-4-3 16,-5 4-2-16,5-4-1 0,0 6 1 16,0-6-2-16,0 2-2 0,0-2-1 15,0 0-2-15,0 3-2 0,5-3-3 16,-5 6-4-16,3-6-7 0,2 1-9 16,-5-1-13-16,6 0-94 0,-6 0-99 15,7 0-241-15</inkml:trace>
  <inkml:trace contextRef="#ctx0" brushRef="#br0" timeOffset="1623.6">17846 8906 327 0,'-12'-7'88'0,"6"1"3"15,-2 0-18-15,-2 2-43 0,6-2-4 16,-1 3-3-16,0 3-4 0,5 0 0 16,-3-2-1-16,3 2-2 0,0 0-2 15,0 0-1-15,0 0-2 0,0 0-1 16,0 2 0-16,0 1-1 0,0 5 1 16,0 3-1-16,0 0 0 0,0 4 0 0,0 5-2 15,-10-4-1-15,3 4-1 0,-1 1-1 16,-4-1-1-16,-1-2 0 15,-1 3-1-15,0-2 0 0,4 3-1 0,1-4 0 16,0-1 0-16,4-2-1 0,5-6 1 16,0-3-1-16,0 1 0 0,8-7 0 15,1-8 0-15,7 3 1 0,3-4-1 16,3-5 0-16,4-4-2 0,2-4-1 0,-3 3-1 16,2-1-1-16,-3-4 0 0,-3 2 0 15,-7 2 0-15,-1 6 2 0,-2 3 1 16,-4 0 1-16,-5 7 0 0,-2 4 1 15,5 0 0-15,-5 0 1 0,0 6-1 16,0 2 1-16,0-4 0 0,4 5-1 0,1 0 1 16,3-3-1-16,2 1 0 0,4-5 1 15,2-2-1-15,4 0 0 0,4 0 1 16,2-8-1-16,5 1 0 0,0-3 0 16,-1-1 1-16,6 2-1 0,-3-1 0 15,-2 2 0-15,0-3 0 0,-3 0 0 16,-6-1 0-16,-2 3 1 0,-9-2 0 15,-2-1 2-15,-9 3 1 0,-6 4 0 16,-5-1 1-16,-6 6 1 0,-4-3 1 0,-7 3-2 16,-1 0 0-16,0 4-1 0,1 4 0 15,2 0-1-15,-1 0-1 0,8 9 0 16,4-1-1-16,3 5 0 0,3-2-1 16,2 0 0-16,7 1 1 0,4 1-2 15,5-6 1-15,2-3 0 0,9-1-1 16,6-2 1-16,6-5 0 0,7-4 0 0,2 0 0 15,2-4-1-15,1 0 1 0,-5-6 0 16,1 0-1-16,-8-1 0 0,-9-1 1 16,-2-1-1-16,-1 1 0 0,-5-1 1 15,-4 4 0-15,-4 0 1 0,-2 0 0 16,-5 6 1-16,0 3 1 0,0 0 0 16,-5 0 1-16,0 3 0 0,-4 6 0 15,1 1-1-15,-1 2-1 0,-2 1 0 16,-3 5-1-16,3-3-1 0,0 0 1 15,0 4-1-15,7-5 0 0,1-1-2 0,3 3 0 16,5-5-2-16,3-4-2 0,5-2-1 16,3-5-1-16,4-8-2 0,6-3 1 15,0 0 0-15,5-6 1 0,-1-1 1 16,1 3 1-16,-3-1 3 0,-3 8 1 16,-3 0 1-16,-6 5 2 0,-5 3 0 15,0 0 2-15,-7 3 0 0,-1 1 0 16,-3 3 1-16,0 3 0 0,-3 1 0 0,-1 0-1 15,1 1 0-15,3 0-2 0,0 0 0 16,0-1 0-16,6-5-1 0,4 0 1 16,7-4-1-16,3-2 0 0,2-3 1 15,5-2-1-15,3-2-2 0,0-2-6 16,0-2-10-16,0-1 3 0,-1-2-110 16,-4 3-101-16,-3-6-255 0</inkml:trace>
  <inkml:trace contextRef="#ctx0" brushRef="#br0" timeOffset="2837.57">19484 8944 443 0,'9'-11'96'0,"2"-5"1"16,11-6-81-16,8-4-5 0,3-5-2 15,3-6 1-15,3-4-2 0,5 1 1 16,0-2 2-16,-7 2 4 0,-5 2 1 0,-7 2 1 16,-5 5 1-16,-11 5 1 0,-9 2-1 15,-5 2-2-15,-5 7-2 0,-10-2-2 16,-1 10-1-16,-7 2-2 0,4 10-2 15,-2 6-1-15,-1 5 0 0,-2 12-1 16,-1 12 0-16,0 6 0 0,0 4-1 16,-3 8-1-16,0 0 0 0,4 5-2 15,5-9 0-15,4-4-1 0,6-8 0 16,4-4 0-16,8-11 0 0,2-4-1 0,6-5 0 16,1-6 1-16,6-7 0 0,1 1 0 15,5-6 0-15,2-9 1 0,0-1 0 16,4-3 0-16,0-4 0 0,-3-4-1 15,0-4 1-15,-4-2-1 0,-3 1 0 16,-4 1 1-16,-5-2-1 0,-6 6 1 16,0 0-1-16,-6 6 1 0,-8-1-1 15,1 11 1-15,-7-3-1 0,0 8 0 0,-1 0 0 16,-1 9 0-16,5-5 0 0,-1 8 0 16,7 1 0-16,1-1 0 0,5 3-1 15,5-3 1-15,0 1 0 0,12-3-1 16,4-3 1-16,8-1-1 0,9-4 1 15,6-2 0-15,7 0 0 0,6 0 1 16,1-2-1-16,0-4 1 0,-6 2-1 0,-2 4 1 16,-5-3 0-16,-12 3 0 0,-6 0 1 15,-6 0 2-15,-9 3 1 0,-7 2 0 16,-11 3 1-16,-4 2-1 0,-5 4 0 16,-4 3-1-16,-4-1-2 0,0 6-1 15,-2-5 0-15,4 0 0 0,5-3-1 16,8 0 0-16,5 1-1 0,14-7 0 15,8 0 1-15,5-5-1 0,9-3 0 16,10 0 0-16,1-4 1 0,-1-7-1 0,-1-4 1 16,2-6-1-16,-4-1 1 0,1 0 0 15,-7-1-1-15,-3 2 2 0,-5 6-1 16,-2 1 2-16,-8 6 1 0,-11 5 0 16,-5 3 0-16,-8 6 1 0,-5 7 1 15,1 6 0-15,-6 6 0 0,2 11-1 16,3 5 0-16,2 6-1 0,-2 6 0 15,-1 4-1-15,1 4-1 0,-6 1 0 0,-2 0-2 16,4-2 0-16,-3 2-1 0,-1-2 0 16,0-9 0-16,0-2 0 0,0-7 0 15,-1-3 1-15,-1-4 0 0,-1-7 1 16,5-4 1-16,5-11 1 0,1-2-1 16,8-4 1-16,-2-7 0 0,4-16 1 0,0 0-1 15,4-14-1-15,4-8 1 16,0-7-2-16,2-6 1 0,11-14-2 0,13-1 1 15,11-6-1-15,11-2 0 0,5 1 0 16,8 2 0-16,11 3-5 0,5 8-8 16,-2 6-10-16,-3 7-18 0,-8 9-102 15,-8 5-111-15,-3 4-270 0</inkml:trace>
  <inkml:trace contextRef="#ctx0" brushRef="#br0" timeOffset="4476.21">21058 8769 443 0,'0'-6'98'15,"-5"6"1"-15,5-5-78 0,0 5-7 16,-2-7-3-16,2 4-1 0,0 0 0 15,0-3 1-15,0 2 1 0,2-3 2 0,-2 1 1 16,0-2-2-16,5 0-1 16,-5 3-2-16,0-2-1 0,0 2-2 0,0-1-1 15,-7 2-1-15,0 4 0 0,1-2 0 16,-2 2 0-16,-4 2 0 0,-1 6 0 16,0 3-1-16,-6 2 0 0,4 3 0 15,-5 4-1-15,0 4-1 0,6 0 0 16,-3 0-1-16,10-1 0 0,7-2-1 15,5 0 0-15,9-5-1 0,5-1 0 16,9-6 1-16,5-1 0 0,5-5-1 16,1-3 0-16,-3-4 1 0,3-5 0 0,1-2-1 15,2 1 1-15,-1 2-1 0,-5-1 1 16,-2 1 0-16,-2 4 0 0,-8 4 1 16,-8 0 2-16,-10 9 3 0,-6-2 0 15,-7 2 1-15,-4 4 0 0,0-1 1 16,-1 4-1-16,-2-3-3 0,3-1-2 15,3-6-1-15,2 2-1 0,6-2 0 16,6-1-1-16,4-5 0 0,8 0 0 0,6 0 0 16,4-10-1-16,3 4-1 0,0-3 0 15,2-4-1-15,-3-2 0 0,-5 1 0 16,-4-3 0-16,-6-3 1 0,-2 0 2 16,-6 2 0-16,-7-3 1 0,0 0 0 15,-7 2 1-15,-7 3 0 0,-5-2 3 16,-5 7 0-16,-5 6 2 0,-5 5 1 15,-2 0 0-15,-6 3 1 0,6 7-2 16,-1 9-1-16,2-1-2 0,4 1 0 0,11 2-2 16,6-3-1-16,7 1 0 0,7 0 0 15,17-5-1-15,7-3 1 0,11-6-1 16,5-5 1-16,8 0-1 0,0-4 1 16,5-4-1-16,-1-7 1 0,-5 0-1 15,0-3 0-15,-3 4 0 0,-2-3 0 16,-6 3 0-16,-6 1 0 0,-3 1 0 0,-6 6 1 15,-7 1-1-15,-4 5 0 0,-7 4 1 16,-3 4 1-16,0 5-1 0,-9 5 1 16,1-1-1-16,-4 5 2 0,1 2-1 15,-2 4-1-15,0-4 0 0,-2-1 0 16,0 1 0-16,1-1 0 0,-2-2-1 16,3-4 1-16,0 0 0 0,3-5 0 15,3-1 0-15,0-4 1 0,2 2 0 0,1-9 0 16,1 3 1-16,-1-3-1 0,4 0 0 15,-6-3 0-15,3 3 1 0,3-9-1 16,-7 6-1-16,7-2 1 0,0-1 0 16,0 2 0-16,0-1-1 0,0 0 0 15,6-5 0-15,-2 2 0 0,5-3-1 16,3-1 1-16,4-3 0 0,10-1 0 16,3-3 0-16,8-5 0 0,5-4-1 0,5 0 1 15,-1-4 0-15,5-5-1 0,0-3 0 16,-4 1-1-16,-7-4 1 0,0 4-1 15,-4-1 1-15,-3 1 0 0,-1 6 0 16,-5 1 1-16,-1 2 0 0,2-1 0 16,-7 4 0-16,-3-2 0 0,1 3 1 15,-9-1 0-15,-1 8 1 0,-5-1 0 16,-4 7 2-16,0 0-1 0,0 6 1 16,0 7-1-16,0 0 0 0,-9 9-1 0,0 11-1 15,-3 7 0-15,-6 7 0 0,0 11-1 16,-8 6 1-16,-3 10-1 0,6-1 0 15,-1 0 0-15,0-1-1 0,4-3-1 16,1-2 1-16,5-8-1 0,3-7 1 16,0-7-1-16,0-4 1 0,0-9 0 15,4 0 1-15,-3-8 0 0,2-5 1 0,0 0 0 16,0-6 0-16,0 0 1 0,0-9-1 16,-1 0 2-16,4-5 0 0,-4 0 1 15,5-6 0-15,4 0 1 0,0 2 1 16,0-4 0-16,0 1-1 0,6 5-1 15,4 0-1-15,0 3-1 0,0 1 0 16,4 1-1-16,2 8 0 0,4-6-1 16,-2 6-2-16,1-3-7 0,1 2-8 15,2 4-11-15,1 0-14 0,3 0-101 0,2 0-109 16,4 4-256-16</inkml:trace>
  <inkml:trace contextRef="#ctx0" brushRef="#br0" timeOffset="5252.5">22933 8751 311 0,'0'9'77'15,"5"-2"8"-15,-5-2-41 0,5 3-4 0,-3-2-1 16,-2 1-1-16,6-2-1 0,0 1-3 16,-2 0-6-16,1-1-7 0,5-1-5 15,-2 1-6-15,2-5-2 0,0 3-4 16,4-3 0-16,-2-3-2 0,2-2 0 16,0 1-1-16,-2-3 1 0,1 2 1 15,-3-5 1-15,-3 0 1 0,-3-1 3 16,-4-3 3-16,0-4 1 0,-7 2 3 15,-1-4 0-15,-8 5 1 0,-3 4 0 16,-5 0-1-16,-2 4-2 0,-1 7-2 0,-4 0-2 16,3 9-2-16,0 0-3 0,5 2-1 15,5 3-2-15,5 0-1 0,8 2-1 16,5-2-1-16,14-1 1 0,6-2 0 16,6-1-1-16,4-2 1 0,8-8 0 15,0 3 1-15,3-6-1 0,4-5 1 16,-4-5-1-16,4-6 1 0,2-2 0 15,-1-3 1-15,7-3-1 0,-5-6 1 0,-2-1-1 16,0-4 1-16,-7-4-1 0,-5-6 1 16,-4-1-1-16,-10-2 1 0,-6 2 1 15,-7 1 2-15,0 5 2 0,-7 9 2 16,0 5 0-16,0 11 0 0,-6 2-1 16,0 10-1-16,0 6-2 0,-3 6-2 15,-5 12-1-15,-4 12 0 0,-2 12-1 0,-7 13 0 16,-1 12 1-16,-7 7-1 0,-2 10 1 15,-2 1-1-15,-1 1 0 0,7-5 0 16,3-6 1-16,4-1-1 0,8-9 0 16,5-8 1-16,2-3-1 0,7-11 0 15,0-6 1-15,-2-4-1 0,6-7 0 16,0-6 0-16,0-7-1 0,0-2 1 16,0-11-1-16,0 0-1 0,0-4-2 15,0-7 0-15,-3-7-2 0,3-3-1 16,-7-5 0-16,3-5 1 0,1-3 1 0,-3-3 1 15,1 1 2-15,-1 1 3 0,0 1 2 16,1 3 3-16,5 6 1 0,0 1 0 16,5 5-1-16,3 2 1 0,5 3-3 15,6 2-1-15,6-2-2 0,4 2-2 16,10 4-6-16,1-6-7 0,5 8-10 16,2-5-13-16,1 4-109 0,2 1-114 0,-9-1-274 15</inkml:trace>
  <inkml:trace contextRef="#ctx0" brushRef="#br0" timeOffset="8279.41">16763 9782 283 0,'-8'0'65'0,"-4"12"4"0,-1 1-44 0,1 5 3 0,-1 4 5 0,-2 2 2 0,1 8-1 0,-4 2 1 0,3 2-3 0,-4 6-4 0,-1 0-6 0,2 4-5 0,1 1-3 0,-3-1-4 0,-3 4-1 16,6-4-2-16,-1-6-1 0,-1 1 0 15,6-10 0-15,-1-1 0 0,6-7 0 16,2-5-1-16,0-6-2 0,6-3-1 16,-5-4-1-16,5-5-1 0,5 0 0 15,2 0 1-15,1-14 0 0,4 0 0 16,1-8 1-16,2-9 0 0,4-3 0 16,0-9-1-16,1-3 0 0,2-4-1 0,-3-1 1 15,4 1-1-15,-6 3 0 0,2 1 0 16,2 5 1-16,-2 7-1 0,-1 6 1 15,1 6-1-15,-4 6 1 0,0 4 0 16,-2 4 0-16,-2 8 0 0,-4 0 0 16,-1 0 0-16,-1 5 0 0,-5 4 1 15,2 3 0-15,-2 2 1 0,0 1-1 16,0-1 1-16,5-2-1 0,-2 0-1 0,3-3 0 16,0-4-1-16,5-5 1 0,0 0-1 15,1-7 1-15,6-7 0 0,-4-2 0 16,1-6 1-16,3-4 0 0,-2-5 0 15,1 5 0-15,-2-3 1 0,1 2 1 16,-2 4 1-16,-5-2 2 0,1 6 0 16,-2 6 0-16,-2-1 1 0,-6 6-1 15,0-1 0-15,0 6-3 0,3 3 0 16,-3 0-2-16,5 0 0 0,-5 3-1 16,7 2 0-16,5-1-1 0,-3 2 0 0,4-1 0 15,6-5 1-15,1 2-1 0,0-2 0 16,6 0 0-16,1 0 1 0,0 0-1 15,4 0 0-15,-3 0 0 0,-1 0 0 16,-2 0 1-16,-4 6-2 0,-6-6 1 16,-3 4-1-16,-7 0 1 0,-5 3 0 0,-7-2 0 15,-5 5 1-15,-3 0 0 0,-4 3 1 16,-1 4 0-16,-4-1 0 0,2 5 0 16,3-2-1-16,0 4 1 0,6-4-1 15,5 3-1-15,2-1 1 0,6 0-1 16,12-7-1-16,2 6 1 0,6-8 0 15,7 0-1-15,6-3 1 0,4-7 0 16,-1-2 0-16,7 0 0 0,-1-11-1 16,-2-1 1-16,-1-1-1 0,-6-4-1 0,0 2 0 15,-2-2 1-15,-8 0 0 0,1 0 0 16,-8-2 0-16,-7 1 1 0,-6-1 0 16,-3 1 0-16,-6 3 1 0,-3 3 0 15,-9-1 2-15,-3 5 1 0,-4 6 2 16,-2 2 1-16,-2 6 1 0,-1 5 0 15,-2 2-1-15,5 5-1 0,3-5-1 0,4 6-3 16,9-4-1-16,4 3 0 0,7-4-1 16,8 0-1-16,5-3 0 0,8 0 0 15,6-3 1-15,6-4-2 0,6-4 1 16,4-4-2-16,5-3 1 0,1 1-1 16,2-4 0-16,1 0 0 0,-4 1 1 15,-2-2 0-15,-6 7 2 0,-4-4 0 16,-7 4 0-16,-4 4 0 0,-5 0-1 15,-4 0 1-15,-5 0 0 0,-4 4 0 16,-1 3 0-16,-4-2 1 0,-2 3 0 0,0 0 0 16,0 0 0-16,0 0 0 0,0-2 0 15,0 1-1-15,0-6 0 0,7 5 0 16,-1-6 0-16,1 0 0 0,-1 0 0 16,6-7 0-16,-4 0 0 0,-1 0 1 15,2-3-1-15,-2 0 1 0,-3-2 0 16,-4 1 0-16,0-2 0 0,0 0 1 0,-2-3-1 15,-8 4 0-15,1 2-1 0,-3 3 1 16,-4 7-1-16,-1 0 0 0,-4 10 0 16,0 2 1-16,0 3-1 0,-2 5 0 15,3-2 0-15,3 2 0 0,1-1 0 16,7-4 0-16,3 0-1 0,6-1 1 16,0-1-1-16,8-6 0 0,4 0 0 15,3-7 0-15,4 0 0 0,2-8 0 16,5-2 1-16,0-6-1 0,1-3 1 0,-1-5 0 15,3-2-1-15,1 0 0 0,3-6 0 16,0-5 0-16,0-4 0 0,0 2 0 16,-1-3 1-16,-4 3-1 0,-5-1 1 15,-6 3 0-15,-4 5 0 0,-4 8 0 16,-6 2 2-16,-3 7-1 0,0 4 0 16,0 5 0-16,-5 6 0 0,-2 10 0 15,-1 2 0-15,-3 8 0 0,-4 5-1 0,-9 7 0 16,-1 9 1-16,-4 3-1 0,1 6 0 15,1 0 1-15,3 3-1 0,3-4 0 16,11-3 0-16,6-4-1 0,6-8 1 16,8-7 0-16,2-5-1 0,11-6 1 15,3-7-1-15,7-3 0 0,2-6 0 16,3-7 1-16,-1-6-1 0,2-4 1 16,-4-2-1-16,0-6 0 0,-7-2 0 15,0 0 0-15,-1-2 0 0,-2 4 0 0,-4 4 1 16,-3 5 1-16,-4 3 5 0,-7 2 3 15,-3 5 3-15,-4 6-1 0,-7 0 1 16,1 0 0-16,-6 0-1 0,3 8-5 16,-1 3-3-16,-3 1-2 0,6 4-1 15,-2 0 0-15,2-1 0 0,1 4-1 16,6-5-1-16,0 0-2 0,6 0-1 0,0-3-2 16,2-3-1-16,7-2-1 0,5-6 0 15,4 0 1-15,3-7 2 0,3 0 1 16,3-6 2-16,2 1 0 0,-4-2 2 15,-4 1 0-15,-2-2 1 0,-5-1 0 16,-3 4 0-16,-7 1 1 0,-1 3-1 16,-1 2 2-16,-3 4 0 0,-5 2 0 15,3-6 0-15,-3 6 0 0,0 7-1 0,0-1 1 16,0 3-1-16,-3 1 0 16,3 3-1-16,0 5 1 0,0-3 0 0,4 0-1 15,3 0 0-15,5-4-1 0,2-5 1 16,7-1 0-16,7-5-2 0,2-8 1 15,11-3 0-15,3-3 0 0,9-5 1 16,4-3-1-16,-2 2 0 0,-5 4 1 16,0-4 1-16,-13 5-1 0,-2 2 0 15,-9 2 0-15,-10 3 0 0,-3 4 0 0,-1-1 0 16,-6 5 1-16,-6 0-1 0,0 0 1 16,-5 0-1-16,-1 0 1 0,1 6-1 15,-3-4 1-15,3 2 0 0,-1-4-2 16,1 6-1-16,0-6-1 0,5 0-2 15,0 0-2-15,0 0 0 0,6 0-2 16,-2 0 1-16,-4-4 2 0,4-1 1 16,-4 5 2-16,0-2 0 0,-6 2 1 15,-2 0 1-15,0 0 1 0,-4 2 1 0,-3 4 2 16,-2 2 0-16,1 4 2 0,-3 5-1 16,0 1 0-16,-1 0 0 0,10 2-2 15,4-1 0-15,6 1-2 0,0-1 0 16,9-5 0-16,5-2-1 0,6-1 1 15,0-5 0-15,6-6 0 0,1-5 0 16,11-3 1-16,-1-7-1 0,9-7 1 16,9-3 0-16,0-5 0 0,5-4 0 0,-1-6 0 15,-1-3 0-15,-4-2 1 0,-7-2-1 16,-9-3-1-16,-6-4 1 0,-8 7 0 16,-1 0 1-16,-8 4 3 0,-2 9 3 15,-6 8 2-15,-1 9 2 0,0 7-1 16,-6 10 1-16,0 9-1 0,-5 10-3 15,-2 6-3-15,0 10-2 0,-6 12-1 16,-1 9 0-16,-5 7-1 0,-1 0 0 0,0 5-4 16,-5-1 0-16,3-3-2 15,-2-10-1-15,3-7 1 0,1-6-1 0,6-8 1 16,1-8 2-16,3-7 2 0,5-7 1 16,0-5 1-16,5-6 0 0,-6 0 1 15,6-8-1-15,0-4 1 0,-3-5 0 16,3-5-1-16,4-4 1 0,3-4-1 15,9-3 1-15,4 0-1 0,3 3 0 16,3 3-1-16,1 5 0 0,4 5 1 0,-4 6-1 16,1 4 1-16,4 7 2 0,-1 7 0 15,-1 2 1-15,1 5 0 0,3 8-1 16,0-1 1-16,-3 3-1 0,-6-2-2 16,-3 1 0-16,-3-2-2 0,-5-4-5 15,-3-5-9-15,-7-1-10 0,1-1-14 16,-5-10-112-16,0 0-115 0,0-11-282 0</inkml:trace>
  <inkml:trace contextRef="#ctx0" brushRef="#br0" timeOffset="8473.06">20533 9555 609 0,'-4'-10'163'0,"4"2"0"15,-9 0-52-15,9 8-67 0,-5 0-10 16,5 0-9-16,0-1-9 0,0 1-4 0,0 0-1 15,0 0-1-15,0 0 1 0,0 0-3 16,0 0-5-16,0 0-10 0,0 0-15 16,0 0-18-16,0 0-15 0,0 0-47 15,-5 0-73-15,5 0-116 0,-3 0-237 16</inkml:trace>
  <inkml:trace contextRef="#ctx0" brushRef="#br0" timeOffset="9402.37">20648 9789 494 0,'0'0'107'0,"0"0"0"0,5 0-83 16,-5 8-13-16,2-2-5 0,3 4-1 16,-3 2 0-16,4-1 2 0,0 1 1 0,5 0 2 15,4-7 0-15,6 0 0 0,6-5 0 16,9 0-3-16,0 0-1 0,8-5-1 15,-2-4-2-15,-3-3-2 0,-1-1 1 16,-4-5-1-16,-12 6 0 0,-3-3 0 16,-6-3 1-16,-6 3 1 0,-7-5 4 15,-7 4 2-15,-6-1 2 0,-3 2 2 16,-8 2 1-16,-9 5 0 0,-4 8-2 16,-4 0-1-16,1 8-4 0,-1 3-1 0,3 2-3 15,5 2-1-15,11 2-1 0,3-1 0 16,7 3-1-16,12 0-1 0,10-2 1 15,9-3 0-15,11-1 0 0,11-3 1 16,9-10-1-16,8 0 1 0,2-11 0 16,0-3-1-16,-1-7 1 0,-6-3-1 15,-1 1 0-15,-3 1 0 0,-7 0 1 0,-5 1 0 16,-3 4 4-16,-8 5 6 0,-6 2 9 16,-9 1 3-16,-6 4 3 0,-5 0 0 15,-4 5 0-15,-2 0-5 0,-2 0-6 16,-4 0-7-16,-1 10-5 0,0-1-2 15,-7 1-1-15,-1 4 1 0,1 4-1 16,-4 1-2-16,3 3-4 0,2 0-5 0,1 1-5 16,9 0-5-16,7-2-3 0,2-3-2 15,5-4 0-15,5-5 2 0,4-3 5 16,6-6 3-16,6-10 4 0,0-1 4 16,5-1 2-16,-2-6 2 0,0 1 0 15,1 0 3-15,-5 1 1 0,-5 3 2 16,-1 3 3-16,-5 5 1 0,-1 5 2 15,-4-5 2-15,1 10 1 0,-1 0 0 16,-3 5 2-16,-1 1-1 0,-3 1-1 16,3 0-1-16,-1 3-1 0,1 2 0 0,4-3-2 15,1-2 0-15,4-1-2 0,4-4 0 16,2-4-1-16,2-3 0 0,3-11-3 16,1 0-9-16,2-4-8 0,3-3-9 15,-1-4-12-15,1-3-17 0,1-2-100 16,-4 1-109-16,1 1-252 0</inkml:trace>
  <inkml:trace contextRef="#ctx0" brushRef="#br0" timeOffset="10478.12">16933 10286 438 0,'-5'-8'99'0,"-1"1"1"15,-7 3-76-15,4 4-2 0,-8 0 0 16,1 8-1-16,-8 6-1 0,1 2 2 16,-6 7 1-16,0 9 0 0,-4 6-2 15,1 10-2-15,-1 11-3 0,4 5-3 16,-2 13-2-16,6 2-2 0,4 1-2 15,6-5-3-15,4-3 0 0,11-7-2 0,5-10 0 16,9-10-2-16,4-9 0 16,4-6-1-16,6-5-1 0,4-7-5 0,0-3-6 15,-3-3-12-15,2-5-5 0,-3-2-102 16,-4-1-101-16,-5-4-246 0</inkml:trace>
  <inkml:trace contextRef="#ctx0" brushRef="#br0" timeOffset="12863.42">17158 10571 391 0,'0'0'86'0,"-6"0"3"15,6 0-67-15,-5 7-2 0,5-3-1 16,-7 3-1-16,3 3-1 0,-1 2 2 16,-4 2-1-16,1 1-2 0,1 3-1 15,-5 3-2-15,4-1-1 0,0 0-2 16,-4-2-1-16,1-1-1 0,3 0-1 15,-2-4 0-15,1-3-2 0,1-3 0 16,2 0-2-16,0-1 0 0,6-2-1 16,-2-4-1-16,2 0-1 0,0 0 0 0,2 0 0 15,4-7 0-15,2 1 1 0,3-3-1 16,3-4 1-16,3-6 0 0,0-1 0 16,2 2-1-16,0-1 0 0,-3-2 0 15,1 4 0-15,-2 0-1 0,1 6 1 16,-6 5 0-16,2-1 0 0,-1 4 0 15,-4 3 1-15,-3 0-1 0,-4 3 2 16,5 4 0-16,-5 0 1 0,-7 4 0 16,0 5 1-16,1 0 0 0,-2 2-1 0,1 0-1 15,-4-2 0-15,4 1-1 0,5-7 0 16,2 2-2-16,0-3 1 0,9-5-1 16,2-4 0-16,4 0 0 0,4 0 0 15,6-9-1-15,3-3 0 0,5-2 0 16,0-1 1-16,0-3-1 0,-1 2 0 15,-3 0 0-15,-7 3 1 0,-4 6 0 16,-3 1 1-16,-4 6 0 0,-4 0 0 0,-2 0 0 16,-5 7 1-16,0 2 0 0,0 4 1 15,-7 2 1-15,1 1-1 0,-1 4 0 16,1-1 0-16,0-2-1 0,6 3 0 16,0-7-1-16,0 3 0 0,5-3-1 15,4-6 0-15,4 2 0 0,6-6 0 16,1-3 1-16,6-5-1 0,1-3 1 15,2-2-1-15,6 1 1 0,-1-4 0 0,4 1 0 16,-2 0 0-16,-3-3-1 0,0 0 1 16,-4-3 0-16,-6 0 0 0,-2 0 0 15,-9-2 1-15,-4 2 1 0,-2 0 3 16,-6 3 1-16,-4-1 3 0,-5 4 0 16,-2 1 1-16,-2 3-1 0,-5 1-1 0,-2 4-2 15,-1 3-2-15,-3 0-2 0,-2 0-1 16,0 10-1-16,-1 1 0 0,7 4 1 15,-1 0-1-15,2 6 0 0,7 4 0 16,5 2 0-16,2-4 0 0,5 0-1 16,8-5 1-16,3 0-1 0,8-4 0 15,6-8 0-15,4-6 0 0,6 0 0 16,2 0 0-16,-1-11 0 0,0 0 0 16,-2-5 1-16,-1 1-1 0,-8-1 1 15,-4 1 0-15,-4 1 0 0,-7 3 1 0,-1 0 5 16,-5 6 2-16,-4 5 3 0,0-5 1 15,0 5-1-15,-7 6 1 0,1 0-1 16,-2 4-4-16,-2 1-3 0,1 4-3 16,1-1 0-16,2 3 0 0,0-3-1 15,6 2 0-15,0-4-1 0,8-5-1 0,4 0 0 16,4-7-1-16,4 0 0 0,6-9-1 16,3-4 0-16,4-4 0 0,6-3 0 15,-1-1 2-15,0 1-1 0,0 1 2 16,-5 1 0-16,0 3 1 0,-6 6 1 15,-8-2-1-15,-3 4 2 0,-4 2-1 16,-5 2 0-16,-1 3 0 0,-3 0 0 16,2-5 0-16,-2 5 0 0,-1 0-1 15,5 6 1-15,-1-6-1 0,3 5 0 16,2-1 1-16,2 1-1 0,0-5 1 0,3 3-1 16,0-3 0-16,1 0 0 0,3 0 1 15,-4-4-1-15,1 0 0 0,0 0 0 16,-3 4 1-16,-4-3-1 0,-1 3 0 15,-5 0 2-15,-4 0 1 0,-2 3 1 16,-6 5 0-16,-2 1 0 0,-1-1 0 16,-1 7 0-16,-1-1-2 0,2 2-1 0,4 0-1 15,2-1-1-15,5 1 0 0,0-5-2 16,11-1-1-16,3-1 0 0,9-6-1 16,6-3 1-16,6 0 0 0,8-6 1 15,0-3 1-15,4-1 1 0,-2-4 0 16,-4 0 1-16,-3-2 0 0,-5 0 0 15,-9-2 0-15,-5 3 2 0,-3 2 3 16,-9-2 2-16,-7 1 3 0,0 3 3 16,-13 2 2-16,-3 3-1 0,-4-1-1 15,-3 7-2-15,-4 0-3 0,-2 0-3 0,0 7-3 16,2 1-1-16,5 2-2 0,3-2-2 16,-1 2-4-16,12 1-3 0,8 0 0 15,0-1-3-15,14 0-1 0,2-2 1 16,9-2 1-16,6-2 2 0,-1-4 1 15,5 0 0-15,-5-6 2 0,0-1 2 16,-5 4 0-16,-2-2 0 0,-8 0 2 16,-3 5 0-16,-8 0 3 0,-4 8 1 0,-4 6 1 15,-3 3 1-15,-6 7 0 0,0 10 1 16,-8 5 1-16,2 5-2 0,-1 4-1 16,-3 0 0-16,1 9-1 0,-5 2-1 15,0 3 1-15,-2 2-1 0,-2 2-1 16,-3 1 1-16,0-5-1 0,-2-6 1 15,6-6 0-15,0-8 1 0,6-10 2 16,1-8 3-16,7-7 1 0,2-5 1 16,3-9 0-16,6-3 0 0,1-12-1 0,4-8-2 15,0-6-2-15,11-13-1 0,3-12-2 16,12-12-3-16,10-10-1 0,10-3 0 16,4-9 0-16,10 1-1 0,5 2 1 15,5 6 1-15,-8 8 3 0,4 7 2 16,-5 9 0-16,-5 12-1 0,-1 10 1 15,-7 9-1-15,-7 9-1 0,-4 12-1 0,-14 0 0 16,-3 7-1-16,-5 3 0 0,-8 6 0 16,-7 2 1-16,0-2-1 0,-6 2-1 15,0-3-5-15,0-2-7 0,0-3-10 16,2-2-14-16,0-8-101 0,-3 0-106 16,-4-6-256-16</inkml:trace>
  <inkml:trace contextRef="#ctx0" brushRef="#br0" timeOffset="13078.6">19550 10435 673 0,'-12'-7'164'0,"-2"-2"3"16,6 1-103-16,2 4-17 0,6 4-4 16,-6-5-10-16,6 5-9 0,0 0-3 15,0 0-3-15,0 0-3 0,0 0-4 16,0 0-3-16,0 0-5 0,0 0-2 0,0 0-3 15,0 0-9-15,0 0-8 0,0 6-16 16,0-6-18-16,0 5-17 0,0 0-114 16,0-2-129-16,0-3-292 0</inkml:trace>
  <inkml:trace contextRef="#ctx0" brushRef="#br0" timeOffset="14253.6">19912 10507 477 0,'0'-4'106'0,"0"4"-1"0,-5 5-81 0,-2 3-9 15,-3 4-1-15,-6 6-2 0,-4 5 0 16,-10 4 2-16,0 5 2 0,-1-2 1 15,6 1 0-15,2-2-2 0,4-4-2 16,10-4-3-16,9-5-2 0,0-2-4 16,0-9-2-16,0-5 0 0,0 0-1 15,15-7 0-15,8-9-1 0,7 0 0 16,3-10 0-16,5-1-1 0,4-1 0 16,9 0-1-16,-11 2 0 0,-5 4 1 15,-4 4-1-15,-4 4 1 0,-6 5 1 0,-4 5 0 16,-7 4 0-16,-3 0 0 0,-2 9 0 15,-5 2 2-15,5 2-1 0,-5 1 1 16,0 5 0-16,0-3 0 0,0 2 0 16,2-1-1-16,6-1 0 0,8-7-1 15,6-2 1-15,5-7 0 0,11 0-1 0,4-7 1 16,9 0 0-16,-2-4-1 0,1 2 1 16,-4-4-1-16,-4 2 1 0,-5-3-1 15,-9-3 1-15,-4 2-1 0,-9-2 2 16,-2 0 2-16,-8 2 3 0,-5 0 3 15,-11 4 2-15,-2 2 1 0,-7 2 1 16,-2 7-1-16,-9 0-2 0,0 0-3 0,-2 10-3 16,3 1-2-16,-2 2-1 0,0-1-2 15,6 3 1-15,6 5-1 0,6-1-1 16,6 0-2-16,8 1 0 0,7-1-2 16,11-4 0-16,4-1-1 0,9-9 0 15,4-5 0-15,7-5 2 0,1-5 0 16,-3-5 2-16,-5 1 0 0,-3-4 1 15,-6 5 0-15,-7 1 2 0,-6 3 4 16,-6 4 4-16,-7 1 2 0,0 4 0 0,0 0 2 16,-10 5-1-16,6 3-1 0,-6 3-3 15,3 1-4-15,-5 4-2 0,4 2-1 16,2 0 0-16,4 0-1 0,2-1-1 16,6-5 0-16,2-3-1 0,6-9 0 15,11 0-1-15,8-12 0 0,8 0-1 16,10-4 2-16,5-2 0 0,3-6 0 0,5 1 1 15,-9 0 0-15,-2-7 1 0,-7-2 0 16,-1-8 0-16,-5 0 1 0,-1-3-1 16,-5-4 1-16,1 0-1 0,-6 1 1 15,-8 5 0-15,-6 4 1 0,-9 5 0 16,-6 9-1-16,-8 6-1 0,-11 9 0 16,-8 8-1-16,-5 10 1 0,-3 10-1 15,-3 8 1-15,-3 10-1 0,-4 10 2 16,6 8 0-16,0 5 1 0,11 0-1 0,2 1 0 15,6 1 1-15,12-7 0 0,8-8 0 16,15-5-1-16,6-7 1 0,6-9-1 16,4-5 1-16,7-10-1 0,2-9 1 15,8-3-1-15,5-5-2 0,0-5-6 16,0-2-11-16,4-7-11 0,-9 1-15 16,-1-4-106-16,-14 0-113 0,-13-2-269 15</inkml:trace>
  <inkml:trace contextRef="#ctx0" brushRef="#br0" timeOffset="15796.54">22257 10501 506 0,'0'-2'112'0,"0"2"2"16,0-6-89-16,0 6-5 0,0 0 0 15,0-4-1-15,0 4-3 0,0-4 0 16,0-1-1-16,0 3-1 0,0-2-2 15,6-3-4-15,-3 3-2 0,0-4-1 16,1 4 0-16,-4-4 0 0,0 1 1 16,0 1 1-16,0 0 0 0,-7 1 2 15,1-1 0-15,-2 1-1 0,-1 5-1 0,1-3-1 16,-5 3-2-16,1 10 0 0,-1 0-2 16,-1 8-1-16,-4 2 0 0,1 6-1 15,1-2 1-15,1 5-1 0,3-4 1 16,5 1-1-16,7-2-1 0,4-3 1 15,8-2-1-15,6-3 0 0,11-7 0 16,8-2 0-16,13-3 1 0,5-4 0 16,4-7 0-16,2 1 0 0,1-3 1 15,-5-1 0-15,-7 1 0 0,-11 1-1 0,-10 0 1 16,-9 0-1-16,-6 4 3 0,-7 4 3 16,-7-5 1-16,0 5 0 0,-8 6 1 15,1-1-1-15,-5 3 1 0,1-2-4 16,1 2-2-16,-2 1-1 0,5-1-2 15,4-2 0-15,3 1-2 0,4-7 0 16,7 4-2-16,3-4-1 0,7 0 0 16,4-5-2-16,7-2 0 0,3-3 0 0,4 0 1 15,-2 0 0-15,-1-4 1 0,-3 1 1 16,-6-3 1-16,-6-5 2 0,-9 2 1 16,-6 0 0-16,-6-4 1 0,-14 3-1 15,-6 0 3-15,-11 5 1 0,-4 5 2 16,-7 7 1-16,-1 3 0 0,2 12 1 15,0 3 0-15,4 3-1 0,8 7-2 0,6 0-1 16,6 2-2-16,6 0-1 0,5-2 0 16,6-3 0-16,13-5-2 0,4-2 0 15,8-9-3-15,12-6-1 0,9 0-2 16,7-11 0-16,4-2 0 0,1 0 1 16,4-4 1-16,-3 3 2 0,-5-4 2 15,-12-1 2-15,-6 5 2 0,-5 1 2 16,-6 2 2-16,-6 2 2 0,-5 4 0 15,-6 5 0-15,2 0 1 0,-4 6-2 0,-6 3-2 16,0 2-1-16,-10 2-1 0,3 2-2 16,-1 6 0-16,-5-1 0 0,0-1 0 15,-1 2-1-15,2 1 1 0,-1-3-1 16,3-2 0-16,0-2 0 0,-1-4 0 16,3-3 0-16,2-1 1 0,3-7-1 15,-2 0 0-15,5 0 0 0,0-6 0 16,10-1 0-16,0-6 0 0,3-1 0 15,7-3 0-15,7-3 0 0,9-1 1 0,8 1-1 16,8 0 1-16,7-3-1 0,2 0-1 16,5-6 1-16,0-1 0 0,0-3-1 15,1-7 1-15,3-4 0 0,-7-3 0 16,1-3 0-16,-4-2 0 0,-2 0 0 16,-9-3 1-16,-10 3-1 0,-5 2 0 15,-10 7 0-15,-4 6 2 0,-8 9 3 16,-4 7 1-16,-3 8 0 0,-5 5 0 0,0 8-1 15,0 16 1-15,-11 6-1 0,4 8-3 16,-7 8-2-16,-5 11 0 0,-1 7 1 16,-5 6 0-16,-2 0 0 0,0 2-1 15,0-4 0-15,1-5 0 0,-1-1 0 16,1-8-1-16,5-8 1 0,0-6-1 16,1-7 0-16,3-4 0 0,-4-7 0 15,7-3 0-15,0-6 0 0,-3-1 1 16,2-4 0-16,-3-4 1 0,3-1-1 0,3-3 1 15,-2-2-1-15,3-2 2 0,3 0 0 16,2-1 3-16,0 2 1 0,6 1 2 16,0-2 0-16,0 4 0 0,7-1 0 15,5-1-2-15,6 0 0 0,7 1-3 16,5-1 0-16,9 1 0 0,1-1-1 16,3 2 1-16,-2-2-1 0,-1 5-1 0,-6-4 1 15,-2 1 0-15,-4 4-6 0,-4 1-10 16,-8 3-15-16,-2-7-16 0,-4 7 80 15,-8 4-199-15,-7 3-132 0,-5 4-331 16</inkml:trace>
  <inkml:trace contextRef="#ctx0" brushRef="#br0" timeOffset="16060.66">24002 11076 630 0,'15'-8'141'0,"4"-6"3"16,7-4-108-16,8-6-6 0,7-5 1 0,10-8-2 15,3-6-3-15,6-9-3 0,4-3 0 16,-3-10-5-16,2-5-6 0,-8-11-3 16,-3-5-4-16,-12-7-1 0,-12 2-2 15,-8-2-1-15,-14 2-1 0,-6 5-1 16,0 7-3-16,-14 11-3 0,1 10-9 15,-1 5-12-15,2 14-13 0,2 6-17 16,2 10-107-16,-1 11-119 0,1 5-276 16</inkml:trace>
  <inkml:trace contextRef="#ctx0" brushRef="#br0" timeOffset="36969.18">19736 15227 260 0,'7'-4'76'0,"-2"-3"4"0,-5 3-13 16,0 0-27-16,0 0-9 0,0 4-3 16,-5-4-2-16,5-1-4 0,-7 1-2 15,5 1-3-15,-4 3-2 0,1-6-2 16,-3 3-2-16,1-1-2 0,1 0-3 15,-1 4-1-15,0-6 0 0,1 2-2 16,1 4 0-16,3-6 0 0,2 6-1 0,-5-3 0 16,3 3 0-16,-4 0 0 0,-2 0-1 15,-4 0 0-15,-2 8 0 0,-4 0 0 16,-2 3 0-16,1 4 0 0,-2 3 0 16,2 2 1-16,4 3 0 0,1 4 1 15,2 0-1-15,4 2 0 0,-1-5 0 0,9 0 0 16,-4-2-1-16,4-4-1 0,2-6 1 15,5-7-1-15,0-5 1 0,5-2 0 16,6-12 0-16,3-8 0 0,7-6 1 16,2-10-1-16,4-4 0 0,12-1 0 15,5-4-1-15,-3 0 1 0,-6 3-1 16,-3-2 0-16,0 5 0 0,-6-1 1 16,-12 3-1-16,-9 4 2 0,-4 3 4 15,-1 8 2-15,-7 5 2 0,0 8 0 0,-10 11 1 16,-1 11-1-16,-2 8-1 15,-7 10-4-15,-1 8-2 0,-10 6-2 0,-3 9 0 16,1 8 0-16,-1 0 0 0,3 2-1 16,5-3 1-16,8-5-1 0,8-5 0 15,16-4 0-15,8-14 0 0,7-6-1 16,11-14 1-16,2-11 0 0,6-5 0 0,6-12 1 16,2-6 0-16,-4-7-1 0,-5-4 1 15,-11-5 0-15,3 0 0 0,-11 1-1 16,-5 9 1-16,-5 2 0 0,-8 5 0 15,-2 5 2-15,0 6 0 0,-6 5 2 16,3 2-1-16,-3 4 1 0,-1 0-1 16,0 0 0-16,2 6-2 0,0-2-1 15,5 1 0-15,0 1-1 0,0-1 0 16,5-1 0-16,2-4 0 0,2 5 0 0,4-5 1 16,5 0-1-16,3-8 1 0,6 0-1 15,2 0 1-15,-2 0-1 0,2 1 1 16,1 0-1-16,-6 5 1 0,-1 2 0 15,-7 0 0-15,2 0 2 0,-4 0-1 16,-7 0 1-16,-1 0 1 0,1 5-1 16,-7-5 1-16,5 4-1 0,-5 0 0 0,3 1 0 15,-3-1 0-15,9-1-1 0,-6 3 0 16,3-2-1-16,1 0 1 0,-1-1-1 16,1 1 0-16,-1-4 0 0,2 4 0 15,-2-4 0-15,1 0 0 0,-2 0-1 16,-3 0 1-16,3 0 0 0,-5 0-1 15,6 0 1-15,-6 0-1 0,0 0 1 16,0 0 1-16,0 0 0 0,0 0 1 16,0 0 1-16,0 0 0 0,0 0 1 0,-6 0-1 15,6 0 0-15,0 0-1 0,0 0-1 16,-2 0 0-16,2 0-1 0,0 3-1 16,-4-3 1-16,4 0-1 0,0 0 1 15,-5 4-1-15,5-4 0 0,0 0 0 16,-2 0 1-16,2 3-1 0,-5-3 0 15,5 0 1-15,-2 4-1 0,2-4 0 16,-5 0 1-16,5 0-1 0,-3 4 1 16,3-4-1-16,-5 0 1 0,5 0-1 0,-2 0 1 15,2 0-1-15,0 0 0 0,0 0 1 16,-4 0-1-16,4 0 0 0,-5 3 1 16,3-3-1-16,-3 7 0 0,-1 0 0 15,-3 2 0-15,-2 7 0 0,1 1 0 16,-2 2 0-16,0 6 0 0,4 0 1 15,-5 4-1-15,8-5 0 0,5 1 1 16,0-3-1-16,5-2-1 0,6-5 1 0,3-4 0 16,6-5-1-16,0-6 2 0,3 0-1 15,4-6 0-15,2-4 1 0,-1-3 0 16,-1 0 0-16,-2-1-1 0,-3-1 1 16,-2 4-1-16,-3 3 0 0,-7 3 0 15,0 5 0-15,-4 0 0 0,-3 0 1 16,-3 11 0-16,0 0 1 0,0 2 0 15,-2 1 1-15,2 2 0 0,-7 0-1 16,2-1 0-16,5-1-5 0,-2 0-6 0,2-2-9 16,0-2-11-16,0-3-14 0,7-2-102 15,-1-5-1-15,3 0-87 0,-1-11-164 16</inkml:trace>
  <inkml:trace contextRef="#ctx0" brushRef="#br0" timeOffset="37173.92">20854 15087 550 0,'-4'-6'133'0,"-1"1"5"0,0 5-86 15,-1 0-7-15,3 0-8 0,-4 5-8 16,1 0-6-16,1 2-3 0,-3-2-4 16,-3 2-3-16,11 1-3 0,-2 1-4 0,2 0-2 15,0-2-1-15,5-1-4 0,3 2-9 16,0-1-12-16,-2-7-14 0,6 0-18 15,-3-5-100-15,3 5-116 0,-4-10-262 16</inkml:trace>
  <inkml:trace contextRef="#ctx0" brushRef="#br0" timeOffset="38193.26">21110 15121 454 0,'0'-11'111'0,"0"3"5"0,0 4-70 0,0 4-9 16,0 0-8-16,-6 6-5 0,2 3-5 15,-1 7-4-15,-3 6-4 0,-1 6-2 16,0 6-2-16,-2 10-1 0,-3 0-1 16,4 3-1-16,1-4-2 0,2-3-1 15,1-6-1-15,6-5-1 0,7-12 0 0,4-12 0 16,2-5-1-16,2-12 1 0,5-9 0 16,-3-5 0-16,-1-5 1 0,-3-4 0 15,-1 2 0-15,-4 3 1 0,-2 3 1 16,-3 5 2-16,-3 8 1 0,0 4-1 15,0 6 0-15,4 4 0 0,1 0-1 16,1 3-1-16,3 2-1 0,4 2-1 16,6 3 0-16,8 1 1 0,6 1 0 15,6-7 0-15,4-5 0 0,4 0 0 16,2 0 0-16,-1-13 0 0,-3-4 0 0,-6-3 0 16,-6 2-1-16,-7 1 1 0,-5 0 0 15,-5 2 4-15,-5 3 4 0,-5 3 4 16,-6 2 3-16,0 0 3 0,-10 4 0 15,0 3 2-15,-4-5-3 0,-2 5-3 16,-1 0-3-16,-2 8-4 0,-2 1-1 16,-1 2-2-16,2 1-1 0,0 6-2 0,3 3-1 15,3-1-1-15,4 3-2 0,10 0-2 16,0 3-3-16,8-4-3 0,8-4-1 16,5-4-1-16,4-4 0 0,4-6 2 15,4-4 1-15,6-11 3 0,6-6 2 16,3-1 2-16,4-6 0 0,-2-1 2 15,0 2-1-15,-5 3 2 0,-5-1 0 16,-10 8 2-16,-6 2 2 0,-9 0 2 16,-2 9 4-16,-8 2 2 0,-5-4 0 0,0 4-1 15,-5 6 0-15,-6 3-3 0,-1 4-1 16,-5 0-4-16,-1 6-3 0,-3 3 0 16,3 7 0-16,-1 0 0 0,1 2-3 15,5-3-3-15,5-2-4 0,8-3-4 16,0-3-3-16,8-11-2 0,7-5-2 15,8-4 0-15,3-10 2 0,1-5 5 16,0-2 4-16,-2-1 2 0,-3 2 2 0,-3 1 4 16,-4 4 2-16,-6 3 2 0,-3 3 1 15,-2 5 1-15,-4 2 1 0,3 5 0 16,-3 3 1-16,5 1-1 0,-2 4-1 16,1-1 0-16,4 1-1 0,1-2 0 15,4-4-1-15,7-3 0 0,9-6 0 16,4 0 0-16,6-12-2 0,3 2-8 15,3-6-8-15,-3-2-15 0,-4 0 37 16,-4-4-155-16,-5 0-119 0,-7 2-300 0</inkml:trace>
  <inkml:trace contextRef="#ctx0" brushRef="#br0" timeOffset="39324.93">23346 15102 422 0,'33'-19'95'0,"2"-6"3"15,5-2-75-15,1-3 0 0,-3-7 0 16,-2-1 0-16,-6-2 1 0,-3-5-2 15,-3 2 0-15,-4 4-1 0,-7 4-1 16,-5 4-1-16,-2 4 0 0,-6 6-2 16,0 6-1-16,-7 3-2 0,-4 4-2 0,2 3-2 15,-9 5-1-15,-3 0-3 16,-4 11-1-16,-2 6-2 0,-5 10-1 0,-3 9-1 16,-4 14 1-16,3 4-1 0,1 7 0 15,6 0 0-15,2 3 0 0,8-5 0 16,7-6-2-16,12-7 0 0,3-6-1 15,12-8-1-15,1-6 0 0,9-9 1 16,0-3-1-16,-1-10 2 0,-2-4 0 16,-2-11 0-16,-4-3 2 0,-3-4-1 15,-1-3 1-15,-3-1-1 0,-2-1 1 16,-1-2 0-16,-6 3 1 0,5 5 1 0,-5 0 2 16,-2 3 2-16,-2 3 1 0,-2 1 1 15,3 4-1-15,3 1 0 0,-5 5-3 16,5-4-2-16,6 4-1 0,2 0-2 15,5 0 0-15,8 0 0 0,4-4-1 16,6 0 1-16,4 0 1 0,3-2-1 16,4 6 0-16,2-3 0 0,-5 3 0 0,-2 0 0 15,-4 0 0-15,-7 7 0 0,-8-1 1 16,-16 1 1-16,-2-2 1 0,-13 6 1 16,-8 0-1-16,-7 4 1 0,-5 1 1 15,0 0-3-15,2 0 0 0,4 1-2 16,8-3 0-16,6 0-2 0,13-2-2 15,6-6 0-15,18-2-2 0,6-4 0 16,14-7-1-16,4-3-1 0,9-4 1 0,-1-4 1 16,1 1 1-16,-10-1 1 0,-7-1 1 15,-7 4 1-15,-8 1 2 0,-9 4 1 16,-5 4 3-16,-6 6 2 0,-5 3 1 16,-9 8 2-16,0 9 1 0,-6 9 1 15,-3 7 0-15,-2 15-2 0,-5 8-2 16,-1 3-1-16,4 6-1 0,-4 5-2 15,-5-1-1-15,1 0 0 0,-1-1-1 0,-3-5 0 16,0-2 0-16,-3-4 0 0,4-6 0 16,5-9 0-16,4-9 1 0,2-9-1 15,7-9 1-15,2-8 1 0,2-7 0 16,-1-8 2-16,5-7 0 0,0-6 0 16,4-13 0-16,3-9 0 0,0-11-2 15,0-8 0-15,9-7-1 0,4-5-1 16,11-5 0-16,11-1-1 0,13 0-1 15,6 6 1-15,10 4-1 0,7 3-5 0,-2 10-12 16,3 9-11-16,-6 7-19 0,-7 10-110 16,-6 7-121-16,-11 2-290 0</inkml:trace>
  <inkml:trace contextRef="#ctx0" brushRef="#br0" timeOffset="41210.28">19576 16022 425 0,'19'-24'97'0,"1"1"4"15,0 0-76-15,-3 5 1 0,1 1-2 0,0 4 0 16,-4 3-3-16,-3 5-3 0,-1 5 1 16,1 6-1-16,-7 5-2 0,-7 5-1 15,-5 4-3-15,-5 3 0 0,1 4-2 16,-2 0-2-16,2 0-3 0,5-1-1 15,2-3-1-15,5-3-1 0,0-6-1 16,0-3 0-16,8-5 0 0,7-6-1 16,8 0 0-16,13-12-1 0,-2 0 0 15,7-4-1-15,-1-6 0 0,-1 0 0 0,-5-2-1 16,-9-1 1-16,-10 3 1 0,-3 1 0 16,-4 3 2-16,-1 5 0 0,-7 6 2 15,0 2-1-15,0 5 0 0,-4 5 1 16,-1 3-1-16,5 4 0 0,0 4 0 15,8 0-1-15,3 2 0 0,3-1 0 16,6-2-1-16,5-2 1 0,3-5-1 0,7-1 0 16,3-7-1-16,3 0 1 0,4 0-1 15,-1-5 1-15,-1-2 0 0,-5 0-1 16,-10 1 1-16,-3 1 1 0,-10-2 0 16,-3 2 2-16,-12 0 1 0,0 2 3 15,-7 3 0-15,-1-6 2 0,-5 6 0 16,-4-4 1-16,-3 4-2 0,0-2 0 15,-1-3-2-15,-1 5-1 0,-1-4-1 16,-4 0-2-16,1 4 0 0,3 0-1 0,-1 0 0 16,3 6-1-16,-3 3 0 0,7 1 0 15,1 1 0-15,6 2 0 0,-2 1 0 16,5 1 0-16,2 1 0 0,5-1-2 16,0 4-1-16,4-5-2 0,4-2-1 15,7-2-2-15,10-5-2 0,7-5 0 16,4 0 0-16,4-7 1 0,5-2 2 0,1-4 1 15,-1-1 2-15,-11 1 1 0,-3-1 2 16,-9 1 2-16,-4-1 4 0,-10 5 3 16,-6 1 2-16,-2 3 3 0,-8 5 1 15,-4 0 1-15,-1 0-1 0,-1 8-1 16,-5-1-4-16,-1 5-2 0,5 0-1 16,1 1-3-16,2 3-1 0,7-3-1 15,5 3-1-15,10-2-2 0,3-2 0 16,3-4-3-16,8-3-1 0,3-5 0 0,1 0-2 15,4-12 1-15,1-1 0 0,5-5 2 16,2-5 2-16,7 0 0 0,2-3 2 16,7-6 1-16,-3-5 0 0,0-5 0 15,-10-4 1-15,-2-1-1 0,-10-5 0 16,-9 4 1-16,-6 5 1 0,-8 7 3 16,-4 6 2-16,-4 8 1 0,-6 8 2 15,-6 6 0-15,-1 8 1 0,-7 0-2 0,-1 14-3 16,-10 3-2-16,-2 11-1 0,-2 6 0 15,1 13-2-15,1 6 0 0,2 4 0 16,10 1 0-16,4-2-1 0,9-3 1 16,14-4-1-16,7-9-1 0,7-7 0 15,11-6 0-15,3-7 0 0,6-3 0 16,6-11 0-16,-5-6 1 0,0-11 0 16,-1-5 0-16,4-5 0 0,-3-3 0 0,9-2 0 15,0 1 0-15,3-1 0 0,-1 1 0 16,-6 4 1-16,-6 3-1 0,-7 4 2 15,-13 1 5-15,-9 4 2 0,-11 5 1 16,-5 4 1-16,-7 6 0 0,-6 1-1 16,-5 4 0-16,-3 3-5 0,2 4-2 15,-5-4-1-15,3 5-1 0,2-3 0 16,8 2-1-16,3-2 0 0,13 3 0 0,6-5-1 16,13-2-1-16,5-1 1 0,7-3-1 15,6-8 1-15,2 0-1 0,-4-11 1 16,2-4 0-16,-2-1 1 0,-4-1 0 15,-2-1 0-15,-6 0 1 0,-1 3-1 16,-7 1 1-16,-3 2 1 0,-5 3 1 16,-4 3 1-16,-3 1 0 0,0 5 0 15,0 0 0-15,0 0-1 0,-6 7-1 16,3-3-1-16,-1 6-1 0,4-1-1 0,0 0-1 16,0 2-2-16,4 0-1 0,3-3-1 15,7-1-2-15,5-3 0 0,8-4 1 16,10 0 1-16,3-3 2 0,2-5 1 15,6-3 2-15,-5-1 0 0,3-4 1 16,-9-3 0-16,-6-1 1 0,-5 1-1 16,-5 0 0-16,-7 1 1 0,-4 1 1 15,-7 1 1-15,-3 7 0 0,-8 1 2 0,-6 8 1 16,0 0 0-16,-7 11 0 0,-1 1-1 16,-1 7 0-16,-2-3-2 0,7 6-1 15,5 0-1-15,6-1-1 0,7-2 0 16,3 2 0-16,5-3 0 0,9 1 1 15,1-2-1-15,6-5 0 0,2-1 1 16,2-3-3-16,0-8-5 0,3 0-12 16,-2-7-13-16,-1 0-19 0,3-3-111 0,-7 1-124 15,-1-6-292-15</inkml:trace>
  <inkml:trace contextRef="#ctx0" brushRef="#br0" timeOffset="47140.24">22787 15965 359 0,'0'-6'78'0,"0"-1"3"0,11 0-62 0,3-2-2 0,5-5 1 0,8-8 1 0,6-3 1 0,4-7 0 15,6-5 1-15,-2-7-1 0,7-3-1 0,0 2-3 0,0-2-1 0,4 1 1 0,-2 3-1 0,0 5-2 0,-7 5 1 0,-5 6-1 0,-7 4 0 0,-10 10 2 0,-8 7 0 0,-13 9 1 0,-7 8 0 0,-7 11-3 0,-4 7 0 0,-8 5-2 0,-9 7-3 16,-1 8-4-16,0 2-1 0,4 3-1 16,4 1-1-16,-2-1 0 0,8 0-1 15,9-5 0-15,1-5 0 0,3-7-1 16,-1-7-1-16,4-11 0 0,2-4-2 0,-1-8 0 16,5-1 0-16,-3-6-1 0,3-4 1 15,-6-3 1-15,0-3 0 0,0-3 2 16,-1-4 0-16,-5-1 1 0,1-2 2 15,1 0 2-15,-3 2 2 0,3-1 3 16,1 7 3-16,1 1-1 0,5 5 0 16,3 1-1-16,4 5-2 0,6 0-3 15,5 0-3-15,6 6-1 0,5-2-1 16,2-1 1-16,10-3 0 0,2 4 0 0,7 0 0 16,2-4 0-16,0 2 0 0,-3-2-1 15,-3 6 1-15,-5-2-1 0,-10 0 0 16,-5-1 1-16,-13 1-1 0,0 2 2 15,-8 0 3-15,-2 3 2 0,-3 0 1 16,-6 4 0-16,0 1 1 0,-9 0 1 16,3 5-3-16,-9-5-2 0,7 3-1 15,-1-1-2-15,3-2-1 0,4-1 0 0,4-3-1 16,7 0-1-16,13-4 1 0,1-2 0 16,8-4 0-16,2 0 0 0,7-9 1 15,-2 2-1-15,3-6 1 0,-5-2 0 16,-1-2 0-16,-7-1 0 0,-5 0 0 15,-7 1 0-15,-7-1 1 0,-7 4 2 16,-11 1 4-16,-4 7 2 0,-4 6 2 16,-11 0 3-16,-4 6 1 0,-5 5 0 0,-1 2-2 15,0 4-3-15,7 0-4 0,1 0-1 16,13 1-3-16,5-3-6 0,14 1-11 16,7-2-15-16,14-4-15 0,8-4 51 15,9-1-176-15,8-5-132 0,0-11-324 16</inkml:trace>
  <inkml:trace contextRef="#ctx0" brushRef="#br0" timeOffset="49739.16">19788 16747 340 0,'38'-27'74'0,"-2"6"5"15,-3-3-46-15,-1 5-44 16,-1-3 45-16,-4-1-3 0,-1-2-2 16,-3 0-2-16,1-2-1 0,-4 0-4 0,-5 0-3 15,-3-2-2-15,-4 2 0 0,-3 4-2 16,-5 2 0-16,0 0-1 0,0 7 0 15,0 2 0-15,-7 2-1 0,1 2-2 16,-2 4-1-16,-4 4-1 0,0 0-2 16,-2 0-1-16,0 7-2 0,-6 4 0 15,0 7-1-15,-1 5 0 0,2 4-2 16,5 4 0-16,1 6 0 0,1 0-1 0,6-2 1 16,1-2 0-16,5-1-1 0,0-3 1 15,0-3 0-15,0 0-1 0,0-3 0 16,6-4 0-16,5-4 1 0,3-3-1 15,0-4 0-15,4-3 1 0,1-5-1 16,-2-5 1-16,2 1 0 0,-7-4 0 0,-1-2 0 16,-3-3 1-16,-5 1-1 0,-3-1 0 15,0 1 0-15,0-3 0 0,-2 3 1 16,-5-3 0-16,1 3 2 0,-6 1 0 16,3 0 1-16,-8 1 1 0,3 4 0 15,0-2-1-15,1 6 0 0,1 2-1 16,7 0-2-16,5 0-2 0,0 0 1 15,11 0-2-15,8 2 1 0,2-2-1 16,9 8 0-16,0-8 1 0,10 0 0 16,4 0 0-16,3 0 1 0,6 0-1 0,-3-8 1 15,-1 8 0-15,-3-2-1 0,-7 2 1 16,-7 0 0-16,-11 0 1 0,-7 0 1 16,-6 0 4-16,-8 0 3 0,0 8 1 15,-6-3 1-15,-3 4 1 0,-6 2 0 16,-5 3-1-16,-4 1-3 0,-1 3-2 0,-2-4-1 15,4 3-2-15,1 1-1 0,6-2-1 16,4 0-2-16,5-3 0 0,13 4 0 16,7-2-1-16,7-3 1 0,6-5-1 15,2-7 1-15,11 0 0 0,1-12 0 16,-1-7 0-16,2-4 1 0,2-2-1 16,-6-1 1-16,1 0-1 0,0 5 0 15,-9 6 0-15,-5 2 1 0,-4 5 1 16,-12 4 1-16,-8 0 1 0,0 4 0 0,-14-3-1 15,-5 6 1-15,-6 4-1 0,3 1 0 16,-4 5-2-16,6 1-1 0,2 6 1 16,3 0-1-16,9-2 0 0,6 3 0 15,0-6-1-15,11 1-1 0,5-6-2 16,14-4 0-16,5-6-1 0,9-6-1 16,5-4 0-16,5-8 1 0,-1 0 1 15,-1-3 1-15,-12-1 1 0,-1 1 1 0,-14 3 1 16,-5 5 0-16,-5 0 3 0,-9 5 3 15,-6 4 1-15,0 4 1 0,0 0 0 16,-6 0 1-16,-5 9 1 0,0 1-4 16,-3 1-2-16,-2 2-2 0,2 1 0 15,5 4-1-15,-1-3-1 0,8 2 0 16,2 0 0-16,10-4-2 0,1-4 1 16,8-9-2-16,0 0 0 0,3-12 1 15,10-2-1-15,7-4 1 0,2-1 0 0,5-1 0 16,0 2 2-16,1 5 0 0,-5-1 0 15,-7 4 0-15,-11 0 0 0,-8 3 1 16,-7 3 0-16,-3 1 0 0,-6 3 0 16,0 0 1-16,-4 0 0 0,1 0-1 15,-3 0 1-15,4 0 0 0,-3 0-1 16,5 0 0-16,-4 0 0 0,4 0 1 0,0 0-1 16,-3 0 1-16,3 0-1 0,0 0 1 15,-4 0-1-15,4 0 0 0,-4 0 0 16,0 0 0-16,-1 0-1 0,2 0 0 15,-1 0 0-15,4 0 0 0,-4 0 0 16,4 0-1-16,-5 0 1 0,5 0-1 16,0 0 1-16,0 0-1 0,0 0 1 15,0 0 0-15,0 0-1 0,0 0 1 16,0 0 0-16,-2 7-1 0,-9 2 0 16,3 3 1-16,-5 8-1 0,-12 5 1 15,-1 6 0-15,-1 8 1 0,-4 6-1 0,1 8 0 16,-2 1-1-16,-1 2-2 0,11-1-2 15,-2 6 0-15,3-3-1 0,-2-3 0 16,1 0 1-16,1 2 0 0,-4-3 3 16,-1-5 1-16,-2-6 0 0,0-6 1 0,-3-4 0 15,6-12 0-15,3-3 0 0,1-7 0 16,4-5 0-16,7-6-1 16,4-6 0-16,6-9-1 0,8-7-2 0,7-14-5 15,10-13-2-15,6-8-1 0,4-6-1 16,5-3 0-16,2-2 2 0,1-1 1 15,2 2 5-15,9 4 3 0,5 5 1 16,0 0 1-16,-1 2 0 0,1 10 0 16,-3 4 0-16,-10 8 1 0,-13 7 0 0,-9 4 0 15,-7 3 2-15,-3 3 0 0,-3 0 0 16,-4 0 1-16,-1 1 1 16,-6 0-1-16,2 2 0 0,-2 1 0 0,-2 1 0 15,-2 2 0-15,-3 1 0 0,4 5-1 16,-3 0 1-16,-2 4-1 0,0 5 1 15,-1 2-1-15,1 6-1 0,-4 3 0 16,-2 4-1-16,1 2 0 0,-3 3 0 0,3 0 0 16,-3 0 0-16,5 1-1 0,1-1 0 15,2 0 0-15,3-2 1 0,5-3-1 16,0-2 0-16,0-1 1 0,7-3 0 16,5-3 1-16,-1-2 1 0,3-5 0 15,2-4 1-15,5-4-1 0,2-5 1 16,-1-6-1-16,4-3 0 0,0-4-1 15,2-1-1-15,1 0 0 0,0-1 1 16,4-1-1-16,-3 4 1 0,0 2-1 0,-2 2 1 16,-6-1-1-16,0 5 1 0,-5 0 1 15,-10 2 0-15,-1 2 0 0,-1 3 0 16,-5 6 0-16,0-5-1 0,0 5-1 16,0 0-2-16,0 0 0 0,4 0-1 15,-2 0 1-15,7 5-1 0,0-1 1 16,4-4 0-16,3 5 1 0,4-1 0 0,1-4 0 15,2 6 0-15,-1-6 0 0,0 8 0 16,1-6 0-16,-2 6 1 0,-2-5 0 16,0 6 0-16,-4-3 0 0,-2 1 0 15,-4 0 1-15,-1-2-1 0,-5 5 3 16,-3 0 4-16,-3 1 2 0,-5 3 2 16,-1-1 3-16,-4 5 1 0,1 1 1 15,-3 0-2-15,1-1-3 0,2-1-2 16,4-3-3-16,1 1-3 0,2-1-1 0,5-3-1 15,0-2-1-15,8-2-1 0,2 0 0 16,1-3 0-16,5-4-2 0,0-6-3 16,8-2-4-16,3-2-7 0,6-1-9 15,2-3-12-15,5-3-11 0,0 2-13 16,3 0 38-16,-6 2-145 0,-1 2-116 16,-8 0-284-16</inkml:trace>
  <inkml:trace contextRef="#ctx0" brushRef="#br0" timeOffset="49921.75">22686 16674 716 0,'0'5'153'0,"-5"-1"0"0,5-4-121 16,0 7-19-16,0-7-7 0,0 5-4 16,5-5 1-16,-5 5 2 0,0-5 4 15,0 0 2-15,0 0 0 0,0 0 0 0,0 0-10 16,-6-3-19-16,2-3-26 0,1 1-118 15,-2-2-131-15,5-2-316 0</inkml:trace>
  <inkml:trace contextRef="#ctx0" brushRef="#br0" timeOffset="50114.32">22734 16415 799 0,'-9'0'177'0,"-1"0"0"0,5 2-132 15,1 3-22-15,4-2-10 0,0 0-7 16,0 2-2-16,-5-5 0 0,5 4 0 16,0-4 0-16,0 0 0 0,0 0 1 15,0 0-6-15,0 0-14 0,-2 0-26 16,2-4-22-16,-7 4-118 0,2-8-138 0,-2 2-326 16</inkml:trace>
  <inkml:trace contextRef="#ctx0" brushRef="#br0" timeOffset="52139.21">15216 17186 242 0,'11'0'76'0,"-3"-3"7"15,-2 3-13-15,-1 0-17 0,-2 0-7 16,-3 0-10-16,0 0-5 0,-6 0-5 16,1 0-4-16,-3 5-4 0,-1-2-3 15,1 2-3-15,-2 0-2 0,-1 3 0 16,1 3-1-16,1 4-1 0,-1-1-1 15,0-1-1-15,-1 5-1 0,1 1-1 0,0 5 0 16,1 2-2-16,-1 0 0 0,1 4-1 16,4-1 0-16,-1-4 0 0,3 2 0 15,3-8-1-15,0-4 0 0,3 0 1 16,3-7-1-16,5-3 1 0,5-5 0 16,4 0 0-16,4 0 1 0,2-8 1 15,6 0-1-15,2-4 1 0,-1 1 1 16,-4-5 1-16,-1 4 0 0,-6-1 1 15,-4 3 2-15,-7-1 4 0,-4 4 3 0,-4 2 0 16,-3 1 0-16,0 4-1 0,0 0-1 16,-6 4-3-16,2 2-3 0,-2 1-4 15,0 3-2-15,2 2 0 0,4 2-1 16,-4-5 1-16,4 4-1 0,9-4-1 16,2-4 1-16,2-1-1 0,7-4 1 15,1-4 0-15,5-6 0 0,0-7 0 16,2-6 0-16,3-7 1 0,-2-4 0 0,2-5 0 15,-4 3 0-15,-4-1 0 0,-5 4 0 16,0 8 1-16,-8 4 2 0,-5 5 0 16,-5 3 0-16,0 6 1 0,-7 1-1 15,0 6 0-15,0 0-1 0,-6 0-1 16,3 8-1-16,0-1 0 0,3 1-1 16,0 4 0-16,7 0 0 0,0 1-1 15,11 1 1-15,4-3-1 0,5 0 0 0,0-3 1 16,8 0-1-16,1-2 1 15,-2-2 0-15,1 0 0 0,-6 3 0 0,-4 2-1 16,-3 2 1-16,-3 3 0 0,-6 0 0 16,2 4 0-16,-8 0 0 0,3 1 0 15,-3 0 1-15,-3-1-1 0,3-5 0 16,-8 2-3-16,4-2-7 0,2-7-6 16,2 2-11-16,-6-3-10 0,6-5 8 15,0 0-111-15,0 0-101 0,6-9-240 16</inkml:trace>
  <inkml:trace contextRef="#ctx0" brushRef="#br0" timeOffset="52352.88">16083 17085 537 0,'-2'0'124'0,"-3"0"0"0,3 0-89 15,2 0-5-15,-5 0-7 0,5 0-6 0,0 0-3 16,0 0-3-16,-2 0 0 0,2 0-1 15,0 0-4-15,0 0-1 0,0 0-3 16,0 0 0-16,0 0-3 0,0 0-2 16,0 0-7-16,0 0-11 0,0 0-13 15,0-4-102-15,0-1-107 0,0-2-260 16</inkml:trace>
  <inkml:trace contextRef="#ctx0" brushRef="#br0" timeOffset="53229.97">16089 17440 285 0,'13'-21'84'0,"7"-3"5"15,5-7-15-15,5-2-30 0,9-4-8 16,5-1-7-16,3 0-5 0,-1 1-4 16,0 2-5-16,-5-2-3 0,-1-2-4 15,-8 2-2-15,-5-2-2 0,-3 0-1 16,-8 3 1-16,-3 3 5 0,-3 5 2 15,-10 6 3-15,0 4 0 0,-5 6 1 16,-6 8-1-16,-4 4-1 0,-7 7-3 16,-7 8-3-16,-1 8-3 0,-8 9 1 15,-3 8-1-15,-4 2-1 0,-2 6 0 16,2 2 0-16,3 0-1 0,9-1 0 0,7-3-1 16,7-2 0-16,11-1 0 0,10-7-1 15,11-4 1-15,12-7 0 0,5-8 0 16,9-6 2-16,6-11 0 0,8-6 2 15,-1-13 0-15,3-9 2 0,3-9 0 16,-4-4 0-16,4-2-1 0,3-2 0 0,-3 1-1 16,-5-1-1-16,-5 8-1 0,-4-6-1 15,-10 2 0-15,-6-1 0 0,-10 3 0 16,-6 2 1-16,-8 6 1 0,-4 3-1 16,-8 9 1-16,-5 5 0 0,-2 9 0 15,-9 5-1-15,-6 9-1 0,-8 11-1 16,-2 10 0-16,-4 10 0 0,2 8 0 15,-4 5 0-15,7 4-1 0,6 6 1 0,11-3-1 16,4 0 0-16,11-1 0 0,7-6-1 16,6-6 0-16,9-6-1 0,10-9 1 15,9-10-1-15,6-10 1 0,12-12 1 16,0 0-1-16,7-11 2 0,-4-5-1 16,-1-6 1-16,-3-1 0 0,-12 2 0 15,-7 2 0-15,-9 1-1 0,-5 5 1 16,-8 8 0-16,-4 5 0 0,-6 15 1 15,0 0 0-15,-6 6 0 0,2 4 0 0,-1 2 0 16,-2-1 0-16,1-3-1 0,1-4 0 16,5-6-4-16,-2-3-9 0,2-3-8 15,0-7-12-15,6 0 102 0,0-14-212 16,2-2-122-16,5-9-324 0</inkml:trace>
  <inkml:trace contextRef="#ctx0" brushRef="#br0" timeOffset="53433.54">17225 17044 577 0,'-12'0'133'0,"5"-3"1"0,3 3-94 15,2 0-10-15,2 0-7 0,-7 3-6 16,7-3-3-16,0 0-1 0,-2 0 0 16,2 3-2-16,0-3-1 0,0 0-3 15,0 0-2-15,0 0-1 0,0 0-1 0,0 0-1 16,-5 0-9-16,5 0-10 0,0 0-15 15,0 0-2-15,0-3-114 0,0-3-115 16,6-3-272-16</inkml:trace>
  <inkml:trace contextRef="#ctx0" brushRef="#br0" timeOffset="55303.13">17616 17159 430 0,'0'-4'99'0,"5"4"2"0,-5-4-69 0,0 4-8 15,-5 11-4-15,-1 5-3 0,-2 5-3 16,-4 3-1-16,-2 8 0 0,-5 4-1 16,0 2-3-16,3-2-2 0,-3-3-3 15,6-3 0-15,1-4-2 0,4-6-1 16,3-6-1-16,5-4 0 0,5-5 0 15,3-5 0-15,3-6 1 0,3-8 0 16,5-7 0-16,3-7 0 0,1-4 1 0,1-4-1 16,1 2 0-16,1 4-1 0,-5 3 1 15,-4 11 1-15,-2 7 0 0,-3 9 1 16,-5 4 1-16,0 4 1 0,-3 5-1 16,0 5 0-16,2 4 0 0,5 1-1 15,3 1-1-15,1-2-1 0,10-4 0 16,3-2 0-16,5-5 1 0,1-7 0 15,4-8 0-15,1-6 1 0,-4-7 0 16,2-4 0-16,-6-4 0 0,-1-4 1 16,-7-1 0-16,-6 0 2 0,-4 3 2 0,-6 4 3 15,-7 2 1-15,0 6 0 0,-12 6 0 16,-2 5-1-16,-1 4-2 0,-9 7-2 16,2 3-3-16,-4 6-2 0,-1 2 0 15,3 4-1-15,3 2-1 0,3 2-2 16,4 0-1-16,9 0-3 0,5-4-1 0,5-1-2 15,7-5 1-15,8-5 0 0,1-7 2 16,4-8 1-16,0-7 3 0,-1-3 2 16,0-2 0-16,-6-2 0 0,-4 5 1 15,-6 2 1-15,-3 4 1 0,-5 13-1 16,-7 7 1-16,-1 9-1 0,-3 7 1 16,-1 6 0-16,1 5-2 0,-5 5 0 15,3 4 0-15,-4 2-1 0,0 1 0 16,-3 5 0-16,-5 0-2 0,1 2-2 0,-2-1 1 15,-1-8-1-15,-1-6 1 0,3-6-1 16,-4-7 1-16,2-8 1 0,5-6 2 16,1-4 0-16,4-6 1 0,3-7 0 15,2 0 1-15,12-11-1 0,0-6 0 16,0-9 0-16,17-10 0 0,6-5-1 16,7-11 0-16,5-8 1 0,6-4-2 15,6 0 1-15,5-3 0 0,1-2 0 0,7-6 1 16,10 7-1-16,5 4 1 0,-3 2 0 15,0 5 0-15,-2 4 1 0,-3 11-1 16,-8 10 0-16,-12 6 1 0,-9 6 0 16,-7 5 0-16,-5 3 0 0,-6 3 2 15,-8 6 1-15,-9 3 1 0,-9 6 0 16,-7 6 0-16,-7 4 0 0,-2 5 0 16,1 8-3-16,-4 1-1 0,0 1 0 15,3-1-1-15,6-4 0 0,5-2 0 0,1-4 0 16,4-7-1-16,3-2-1 0,3-3 1 15,0-8 0-15,7 0 0 0,3-6 1 16,2-6-1-16,5-4 1 0,9-8 1 16,4-4-1-16,2 1 0 0,7 2 0 15,2 2 0-15,0 3-1 0,-1 8 1 16,-8 6-1-16,-7 6-1 0,-1 0 0 16,-9 4-1-16,-6 3 1 0,-4 3-1 0,-5 5 2 15,0 2-1-15,-5 1 1 0,1 0 1 16,4 0 0-16,-5-4 0 0,5-1-1 15,0-2 0-15,8-6-1 0,-1-1 1 16,7-4 0-16,4 0 0 0,2 0 1 16,2-7-1-16,2-2 1 0,0-7-1 15,1-2 1-15,-2-1-1 0,-5-2 1 16,-1 1 0-16,-5 3 0 0,-4 4 0 0,-1 3 1 16,-7 2 1-16,0 8 0 0,-11 0 1 15,1 0 0-15,-2 10-1 0,-2 0 1 16,-4 8-1-16,-2 4 0 0,0 0-1 15,5 10 0-15,-1 0-1 0,5 1-1 16,3 2 1-16,4-5-2 0,4-2 0 16,10-2 0-16,-1-7 0 0,9-10 0 0,4-9 0 15,4-5 0-15,14-6 1 0,3-12 0 16,7-4 1-16,2-1 0 0,2-1-1 16,-1 0 1-16,0 1-1 0,-6 3 1 15,2 3-1-15,-13 4 0 0,-3 4 0 16,-6 3 0-16,-1 6-1 0,-7 5 0 15,-3 12 0-15,-5 2 1 0,-3 6-1 16,1 2 0-16,-4 6 1 0,-5 3 0 16,-7 1 0-16,-2-2 1 0,0 1-1 0,-1-2 1 15,-2 0-1-15,4-7 1 0,3-3 0 16,3-1 0-16,-3-5 0 0,0-4 0 16,-1-2 1-16,-2-2-1 0,0-5 1 15,-3 6-1-15,1-6 0 0,4 0 0 16,0-4-1-16,6-1 0 0,0-3 0 15,11-3 0-15,0-5 0 0,3-3 0 16,10-4 0-16,14-2 0 0,2-5 0 16,6 3-1-16,0-1 1 0,8 4 0 0,1 5 0 15,-8 2 0-15,-11 3 0 0,-3 6 0 16,-5 2 0-16,-3 6 0 0,-9 0 0 16,0 0 0-16,-1 6 0 0,-1 5 0 15,0 5 0-15,-2 3 0 0,1 3 0 16,-2 4 0-16,-4 1 0 0,-7 0 0 15,0-1 0-15,-5-5 0 0,-1 4 0 16,-6-5 0-16,2 0 1 0,-3-4-1 16,1 0 0-16,-2-4 1 0,0 0 0 0,-2-3 0 15,0-3 1-15,3-3-1 0,-5-3 1 16,4 0 1-16,-2 0-1 0,-1-6 0 16,3 0 0-16,1 3 0 0,4 3-1 15,-1-4-1-15,7 4-2 0,3-5-3 16,2 5-6-16,6-5-5 0,4 5-7 0,1-4-9 15,6 4-12-15,-4-6-105 0,5-1-107 16,4-3-262-16</inkml:trace>
  <inkml:trace contextRef="#ctx0" brushRef="#br0" timeOffset="55841.28">20534 17272 352 0,'-5'-3'106'16,"0"-4"5"-16,2 3-4 0,-2-2-58 16,5 2-7-16,-3-3-6 0,3 7-8 15,0-3-5-15,0 3-3 0,6 0-4 16,4 0-2-16,8 0-2 0,2-8-1 0,8 8-1 16,9-3 0-16,5 3-1 15,5-4-2-15,6 4-2 0,-1 0-2 0,1 4-1 16,-5-4-1-16,-4 3 0 0,-10-3 0 15,-8 6-2-15,-6-6-3 0,-8 0-7 16,-6 0-6-16,-6 0-10 0,-6 0-9 16,-4 0-12-16,-5 0-90 0,-4 0-96 15,-4 0-226-15</inkml:trace>
  <inkml:trace contextRef="#ctx0" brushRef="#br0" timeOffset="56126.57">20761 16955 426 0,'-7'0'105'0,"5"8"6"0,2 7-61 16,-5 6-8-16,-1 7-4 0,-4 5-2 15,-3 9-2-15,-4 3-5 0,3 3-3 16,0 4-5-16,-3 0-4 0,8 1-5 16,-2-3-4-16,8-6-2 0,-2-4-3 0,5-8-2 15,-2-6-1-15,2-8-5 16,0 0-6-16,0-6-8 0,0-5-12 0,6-3-11 16,-4-4-96-16,9 0-102 0,-1-5-239 15</inkml:trace>
  <inkml:trace contextRef="#ctx0" brushRef="#br0" timeOffset="57199.25">19080 17272 292 0,'4'-5'76'0,"-1"-1"3"0,3-3-37 0,0 0-5 16,2-1-8-16,1-1-5 0,0 0-1 15,-2-1-1-15,1-1-3 0,-1 2-4 16,2 1-1-16,-3 0-1 0,0-2-2 16,-1 3 0-16,1-2-1 0,-6 1 0 15,0-1 1-15,0 2-1 0,-6 2 1 0,1 2-2 16,-4 0-1-16,2 5-1 0,-4 0-1 16,2 0-1-16,-3 10 0 0,0 0-1 15,0 2-1-15,-1 4-1 0,0 3 0 16,3 4 0-16,-2 1-2 0,3 2 0 15,3-2-5-15,3-1-5 0,3 1-9 16,3-1-2-16,3-3-95 0,6-8-92 16,3-6-225-16</inkml:trace>
  <inkml:trace contextRef="#ctx0" brushRef="#br0" timeOffset="58862.23">21646 17413 253 0,'0'0'60'15,"0"0"0"-15,0 0-36 0,0 0-6 16,0 0-1-16,0 0 2 0,0 0 0 16,0 0 1-16,0 0 2 0,0 0 0 15,0 0-2-15,0 0-3 0,0 0-4 16,0 0-1-16,0 0-2 0,0 0 0 16,0 0-2-16,0 0 1 0,0-4-2 15,0 1 0-15,5-2 0 0,-5-3-1 0,4-2-1 16,0-1-1-16,0-2 1 0,-4-1-1 15,6 1 0-15,-6 0 1 0,4-1 2 16,-4 3 6-16,0 2-1 0,-4-1 0 16,0 5-1-16,-4 5-1 0,-3 0 1 15,-1 3-4-15,-2 4-5 0,-3 3 0 16,-1 2 1-16,-2 6 0 0,2 2-1 0,-1 1 1 16,5 1-2-16,1-3 1 0,6 3-1 15,5-4-1-15,2-2 0 0,7-5 1 16,5-3-1-16,3-5 0 0,3-3 0 15,4-5 1-15,3-2-1 0,-3-5 1 16,-1-2-1-16,-2-3 1 0,-3 3-1 16,-3-2 1-16,-5 1 1 0,-3 1 2 15,-5 4 3-15,0 2 3 0,0 2 2 16,-5 6 1-16,-3 0 1 0,2 5-1 0,-3 6-2 16,1 4-2-16,2 2-3 0,-1 4-2 15,1 1-2-15,6-1-1 0,0-1 0 16,0-3 0-16,5-2-1 0,2-3-1 15,7-2 1-15,5-3 0 0,4-7-1 16,10 0 1-16,9-4 0 0,6-7 0 16,5-3 2-16,0-9 1 0,3-9 1 0,1-10 2 15,4-6-1-15,-3-4 2 0,3-3-1 16,-3 0 0-16,-3-1-2 0,-3 3-1 16,-8 4-1-16,-10 2 0 0,-12 4 3 15,-11 0 1-15,-8 8 1 0,-7 5 1 16,-9 13 0-16,-9 11 0 0,-9 15-1 15,-9 9-2-15,-5 15-2 0,-3 10-1 16,-1 9-1-16,0 9 1 0,5 5-1 16,2 9 0-16,9-3 0 0,9-2-1 0,2-5-1 15,8-7 0-15,8-10 0 0,6-10-2 16,9-11 1-16,4-10-1 0,3-7 1 16,2-4 0-16,1-6 1 0,0 0 0 15,-4-9 1-15,0-3 1 0,-4-2 0 16,-4-3 1-16,0-3 1 0,-2-3 1 15,-5 3 1-15,0-2 2 0,0 1 1 0,-5 2 0 16,5 1 0-16,-7 4 0 0,4 2-2 16,-1 3-1-16,0 3-2 0,4 6-2 15,0 0-1-15,0 0 0 0,4 6-1 16,6 0 1-16,5 0-2 0,9 1 1 16,7 0 1-16,8-3 0 0,5 1-1 15,3 1 1-15,-3 3 0 0,-2-2 0 16,-5 3-1-16,-7 1 1 0,-9 1-1 0,-4 2 0 15,-8-1 0-15,-2 0 0 16,-7 0 1-16,0-2-1 0,0 0 1 0,-6 1-2 16,2-4-5-16,0-1-9 0,-3-1-6 15,7-1-9-15,-5-1-12 0,5 0-8 16,0-4-99-16,5 0-99 0,2 0-239 16</inkml:trace>
  <inkml:trace contextRef="#ctx0" brushRef="#br0" timeOffset="59064.07">22812 17136 591 0,'-17'-5'141'0,"-1"5"2"15,-3 0-88-15,8 4-15 0,-1 4-9 16,0 1-9-16,2 0-5 0,2-1-3 16,4 2-1-16,0-3-4 0,2 0-2 15,4-1-3-15,0-1-2 0,0-1-1 0,0 0-1 16,0-4-7-16,4 5-8 0,1-5-9 15,1 0-9-15,-1-5-16 0,4 1-107 16,6-4-114-16,-2 0-266 0</inkml:trace>
  <inkml:trace contextRef="#ctx0" brushRef="#br0" timeOffset="59721.74">22872 17508 437 0,'-10'0'99'0,"10"0"1"16,4-11-68-16,9-3-8 0,10-4-2 15,6-10-2-15,8-4 1 0,6-9 0 16,9-7-2-16,3-1-3 0,4 0-3 15,3 0-5-15,-1 3-2 0,-7-2-2 16,-6 4-1-16,-5 1-1 0,-14 1 1 16,-9 0-1-16,-9 2 1 0,-11 3 3 15,-5 4 0-15,-6 9 0 0,-8 8 0 16,-4 6 0-16,-10 10 0 0,-7 7-1 0,-5 11-2 16,-1 11 0-16,2 8-1 0,-1 9 0 15,-1 7 0-15,2 4-1 0,7 8 0 16,2 3 1-16,4-1-1 0,4 0-1 15,11-5 1-15,9-3-2 0,7-5 0 16,13-10-1-16,7-5-1 0,6-10 1 16,7-7-1-16,2-9 1 0,11-13 0 15,6 0 1-15,7-10 1 0,1-5 0 0,-2-4 0 16,-2-4 2-16,-4 3 2 0,-12 4 4 16,-9-2 6-16,-12 7 5 0,-10 3 4 15,-4 1 0-15,-5 7-2 0,-7 0-1 16,-3 0-5-16,0 9-5 0,-3 0-5 15,0 2-3-15,0 2-1 0,1 0 0 16,6-1-2-16,0 0-7 0,6-2-7 0,6-1-7 16,1-3-11-16,5-3-14 0,6-3-105 15,-2-4-111-15,5-5-261 0</inkml:trace>
  <inkml:trace contextRef="#ctx0" brushRef="#br0" timeOffset="59965.14">23692 17173 420 0,'-6'-8'124'0,"3"2"4"0,-7 2-7 0,3 4-73 16,-6 0-13-16,1 0-10 0,-2 6-7 16,4-1-5-16,-1-1-2 0,2 1-1 15,3-1-3-15,6 0-2 0,0-4-1 16,7 0-1-16,1 0-1 0,4-6 0 16,-3-1-1-16,4 2 1 0,-1-4 0 15,-4 1 0-15,-1-2 3 0,-7 6 0 16,5-4 1-16,-5 4 1 0,-7-3 0 0,0 7-1 15,0-3 0-15,-3 3-4 0,1 0-4 16,3 3-6-16,-1 1-9 0,5 1-8 16,2 0-13-16,0 2-15 0,4 0-94 15,6-2-102-15,3 3-239 0</inkml:trace>
  <inkml:trace contextRef="#ctx0" brushRef="#br0" timeOffset="60703.98">23732 17402 452 0,'-6'7'106'0,"6"-7"4"0,7-7-63 16,9-7-19-16,6-2-6 0,11-7 1 15,7-6 0-15,7-4-1 0,6-4-1 16,-1 2-1-16,1-1-2 0,-1-2-3 16,-4-4-3-16,-1-1-4 0,3-4-1 0,-3-3-3 15,-5-3-2-15,-3 3 1 0,-6 3 3 16,-10 10 2-16,-6 8 2 0,-10 10 0 15,-7 15-1-15,-13 12 1 0,-2 15-1 16,-6 12-3-16,-5 10-4 0,-6 9-1 16,-1 10 0-16,-3 9 0 0,3 3-1 15,0 3 0-15,2-2-1 0,0-4-1 16,4-4-2-16,6-7 0 0,0-11 0 16,1-7 0-16,2-12 1 0,-1-6 0 15,3-6 1-15,-4-4 2 0,1-5 1 16,0-5 1-16,0-6-1 0,5 0 1 0,1-11-1 15,4-2-1-15,5-2 1 0,4-2-1 16,6-4 0-16,8 0 0 0,3 0 0 16,4-1 0-16,1 3 0 0,4-1 0 15,1 3-1-15,-2 4 2 0,0 2-1 16,-3 4 0-16,-3 7 1 0,-1 0 0 0,-4 6 1 16,-1 5-1-16,-5 1 1 0,-2 3 0 15,-6 2 0-15,2-1-1 0,-2 2 1 16,0-4-1-16,5-1 0 0,-3-2-1 15,5-4 0-15,6-3 0 0,6-4 0 16,9-8 0-16,4 1 0 0,7-5 0 16,1-4 1-16,0-5-1 0,-2-2 1 15,-9 3 0-15,-7-2 2 0,-8 2 2 16,-8 4 2-16,-6 6 1 0,-4 6 0 0,-5 9 0 16,-8 9 0-16,2 7-2 0,-4 7-2 15,-1 8-3-15,-6 6 1 0,0 4-1 16,-1 2-1-16,1 7 0 0,3 5 0 15,-2 1 0-15,0-1-1 0,11-3 0 16,0-3 0-16,1-2-1 0,1-7 0 16,0-4 0-16,4-7 1 0,-1 1 0 15,-2-1 1-15,-1-7 0 0,4-10 0 0,2-11 1 16,-3-6 1-16,3-12 1 0,0-8 2 16,0-12 1-16,6 0 0 0,0-4 1 15,7-6-1-15,5-10-1 0,7-13 0 16,9-7-3-16,12-1 0 0,12-3-2 15,3-3 1-15,9 4 0 0,-3 4-3 16,4 10-8-16,-4 9-14 0,-10 0-15 16,-3 4-120-16,-3 6-127 0,-3 11-312 15</inkml:trace>
  <inkml:trace contextRef="#ctx0" brushRef="#br0" timeOffset="62239.31">20741 18473 398 0,'10'-12'92'0,"3"-4"2"15,9-7-63-15,5-1-7 0,7-7-1 16,5-3 2-16,5-7-1 0,-8 3-2 16,3-3-2-16,-6 2-2 0,1-8-2 15,-1 7-3-15,-1 2-3 0,-3 4-1 0,-1 3-2 16,1 5-1-16,2 3 0 0,-9 7-1 16,-2 3 0-16,-7 9 0 0,-13 4 1 15,0 13-1-15,-13 7 1 0,-1 4 0 16,-7 5-1-16,-5 12 1 0,-3 7-1 15,7 8-1-15,0 1-1 0,-1 0-1 16,1 6-1-16,2 1 0 0,4-4 0 16,-1-8-1-16,1-7 1 0,0-5-1 15,2-10 0-15,1-7 0 0,4-3 0 16,-1-11 0-16,2-2 0 0,2-3 0 0,2-4 0 16,0 0 1-16,-1-4-1 0,-2-3 0 15,5-4 0-15,-3-2 1 0,5-5-1 16,-2-5 0-16,2-2 1 0,0-4-1 15,0 1 0-15,3 2 0 0,3 0 1 16,2 4 0-16,2 4 0 0,1 5 0 0,5 5 1 16,-2 0 0-16,5 8 0 0,-1 0 0 15,-1 5-1-15,3 0 1 0,-1 3-1 16,6 0 0-16,-1 3 1 0,0-1-1 16,8-1 0-16,-2 2 0 0,-1 0 0 15,-7 0 0-15,-3 0 0 0,-6 1 0 16,-5 0 2-16,-16 3-1 0,-4 1 1 15,-1-2 0-15,-1 1 1 0,0-1-1 16,0-2 0-16,2 1-1 0,12-4 0 0,11-4-1 16,5-1 1-16,4-4-2 0,11 0 1 15,4-5 0-15,3-3-1 0,1-5 1 16,-8 1 0-16,-1-3 0 0,-4-2-1 16,-6-4 1-16,-6 1 1 0,-7-3 3 15,-2 4 2-15,-5-1 3 0,-12 3 3 16,-2 4 1-16,-11 4 2 0,-6 9-1 15,-13 0-2-15,-2 9-2 0,-6 3-3 0,5 2-3 16,1 1-2-16,7 2-1 0,12-2-1 16,14-2 0-16,6 1-1 0,14-3-3 15,5-4-6-15,5 1-12 0,13-8-11 16,11 0-16-16,-1 0-108 0,6-12-118 16,-1-3-277-16</inkml:trace>
  <inkml:trace contextRef="#ctx0" brushRef="#br0" timeOffset="63655.35">22266 18327 399 0,'-9'0'96'0,"-5"11"3"16,-1 9-61-16,-3 10-7 0,-3 8-1 15,-3 7-1-15,-2 5-3 0,1 8-4 16,-2-2-4-16,-4 0-4 0,3-5-3 16,-5 1-4-16,1-2-2 0,4 0-3 15,3-10 0-15,2-3-1 0,6-11 1 16,5-5 2-16,5-8 0 0,7-7 0 0,0-6 0 16,3-4 1-16,10-11 1 0,5-12-2 15,7-12-1-15,1-9 0 0,7-7-1 16,2-6 0-16,1-10-1 0,0-2 0 15,2-3 0-15,2 12-1 0,4-4 0 16,-4 3 0-16,2 5 2 0,-4 9 2 16,-3 15 1-16,-6 11 2 0,-8 2 1 0,-8 19 2 15,-6 9 1-15,-7 17 0 0,-2 2-2 16,-7 1-2-16,-1 7 0 0,0 5-2 16,1 0-1-16,3 0-1 0,6-12-1 15,7 4-1-15,11 0 1 0,2-8-1 16,6-8 0-16,7-6 0 0,2-7 0 15,3-9 0-15,2 0 0 0,1-7 0 16,4-2-1-16,-2-3 1 0,0-5 0 16,1 4-1-16,-3 2 0 0,-7 4 1 0,-8-7 1 15,-5 1 2-15,-10 0 4 0,-11 4 2 16,-5-4 3-16,-9-1 0 0,-2-2 1 16,-12 10 0-16,-5 7-3 0,-2 8-3 15,0 0-2-15,-1 15-3 0,0 9-2 16,1-1 0-16,6 1 0 0,9-3-1 15,0 4 0-15,7 1 0 0,5-3 0 16,8-5 0-16,0 1 0 0,12 2-1 0,3 1 0 16,8-9 0-16,2-7 0 0,7-6 1 15,7-7 0-15,1-6-1 0,6-8 2 16,-6-1-1-16,0 2 0 0,-3-3 0 16,-8-3 1-16,-10 3 0 0,-5-1 0 15,-8 6 3-15,-6-2 1 0,0 1 1 16,-5 3 1-16,-3 6-1 0,1 5 1 15,-2 5-1-15,-1 5-2 0,2 5-2 16,-1 11-1-16,3-2-1 0,2 2 0 0,4 1 0 16,4 4-1-16,2-1-1 0,4-2-1 15,4-9-2-15,5-1 1 0,1-1-1 16,3-7 1-16,1-5 1 0,1-10 1 16,2-4 1-16,0 1 1 0,0 0 0 15,-1 1 1-15,0-7-1 0,-6 1 1 16,-2 3 2-16,-7 0 2 0,-5 1 3 0,-6-3 1 15,0 3 1-15,-6 8-1 0,-2 6 0 16,0 0-2-16,-4 14-3 0,4 1-1 16,-3 1-2-16,3-2-1 0,1 9 0 15,1-1 0-15,6 1-2 0,0-6-2 16,0 1 0-16,13 1-2 0,0-2 0 16,7-7 0-16,6-6 0 0,9-8 2 15,4-4 2-15,4-11 0 0,-2 1 2 16,-5 0 0-16,1 2 0 0,-9-5 0 15,-7-3 0-15,-4 3 0 0,-7 6 1 0,-1-2 0 16,-7 0 1-16,-2 2-1 0,0 9 1 16,-2 14-1-16,-4 7 0 0,-5-1 0 15,2 15 0-15,-5 10 0 0,-3 8-1 16,1 9 1-16,-4-5-1 0,-4 3 1 16,-2 10-1-16,-3-3 1 0,-3 0-1 0,-1-5 0 15,1-2 0-15,3-1 0 0,-1-6 0 16,3-6-1-16,8-12 1 0,1-7 0 15,2-8 0-15,5-5 0 0,1-4 0 16,-2-4 1-16,4-1 1 0,2-8 1 16,1-10 1-16,5-10 0 0,5-12 1 15,5-15-1-15,8-6 0 0,9-8-1 16,14-13-1-16,12-5-1 0,8 1 0 16,2 4-1-16,2 5-2 0,1 3-6 0,-5 10-19 15,-4 16-16-15,-12 11-123 0,2 11-3 16,-6 9-111-16,-2 7-211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20:55.620"/>
    </inkml:context>
    <inkml:brush xml:id="br0">
      <inkml:brushProperty name="width" value="0.05292" units="cm"/>
      <inkml:brushProperty name="height" value="0.05292" units="cm"/>
      <inkml:brushProperty name="color" value="#002060"/>
    </inkml:brush>
  </inkml:definitions>
  <inkml:trace contextRef="#ctx0" brushRef="#br0">1879 8010 291 0,'0'-4'69'0,"0"4"1"0,4-5-46 16,-4 0-9-16,4 5-5 0,-4-4-2 15,7 4-3-15,-2-7 1 0,-1 7 2 16,-1-5 3-16,-3 2 2 0,7 3 1 16,-2-6 1-16,0 3-1 0,-2 0-1 15,3-2-2-15,1 2-3 0,0 3-2 16,0-6-1-16,0 2-1 0,-1 4-2 15,0-2 0-15,0 2-1 0,1-5 0 16,-5 5 0-16,3 0 0 0,-5 0 0 0,5 0 0 16,-5 0 3-16,0 0-1 0,0 5 2 15,-5-2-1-15,-2 2 1 0,-1 0-1 16,-4 2 0-16,0 0-2 0,-1 1-1 16,-1 2 1-16,-1-2-1 0,2 0 0 15,0-1 1-15,1 1-1 0,1-2 0 16,1 2 0-16,4-3 0 0,0 1 0 15,-1-2 0-15,2-4-1 0,5 6 0 0,-2-6 0 16,2 0 0-16,0 0 1 0,2 0-1 16,-2 0 0-16,6 0 0 0,-6 0 1 15,6 0-1-15,-6 0 0 0,5 0 0 16,-5 0 1-16,0 0 0 0,0 0 3 16,0 0 1-16,0 0 3 0,0 0 0 15,0 0 1-15,0 0 1 0,0 0-2 16,0 0-1-16,0 0-3 0,0-7-2 15,3 4 0-15,3-4-2 0,6 2-3 0,0-4-4 16,3-1-9-16,-1 1-57 0,5-2-34 16,0-4-77-16,3 0-171 0</inkml:trace>
  <inkml:trace contextRef="#ctx0" brushRef="#br0" timeOffset="931.92">1875 7301 202 0,'0'0'63'0,"0"0"5"0,-2 0-20 16,2 0-9-16,0 0-8 0,0 0-6 15,0 0-9-15,2-5-8 0,3 5-4 16,1-5-3-16,2-1-2 0,3 3 1 16,-3-1-1-16,5-2 1 0,-5 2 0 15,2 1 0-15,-3-1 2 0,1 4 1 16,-6-4 3-16,-2 4 4 0,5 0 5 0,-5 0 3 16,0 0 1-16,0 0 0 0,-5 0-1 15,0 4-3-15,-6-4-4 0,-1 7-5 16,-2-1-3-16,0 3-1 0,-5 1 0 15,1 3-1-15,2-4 2 0,4 2 0 16,-2-1 0-16,5-3 1 0,0-1 0 16,3-2 0-16,6-4 0 0,0 0-1 0,0 0 0 15,10-5-1-15,-1-3 0 0,9 0-1 16,-3-2 0-16,9-4 0 0,-2 1-1 16,3 1 0-16,-4 0 1 0,4 0-1 15,-4 2 0-15,-6 0 1 0,0 2-1 16,-5 1 2-16,-3 4 0 0,-7 3 1 15,-4 0-1-15,-5 0 1 0,0 9 0 16,-8-3 0-16,-3 3-1 0,0 0-1 16,-1 0 1-16,0 2-1 0,-2-2 0 0,2 1 0 15,1 0 0-15,6-1 0 0,0-1-1 16,5-2-1-16,1-1-5 0,5-1-8 16,3-4-33-16,0 0-56 0,3-8-79 15,9-1-186-15</inkml:trace>
  <inkml:trace contextRef="#ctx0" brushRef="#br0" timeOffset="1949.54">1892 6626 202 0,'0'0'42'16,"0"0"1"-16,0 0-35 0,0 0 3 15,0 0 12-15,0 0 4 0,0 0 5 16,0 0 5-16,0 0 1 0,0 0 2 16,-6-3-9-16,6 3-10 0,0 0-5 15,0 0-5-15,0-5-4 0,0 5-3 16,0-3-1-16,7 3-1 0,-7 0-1 16,0-4-1-16,5 4 1 0,-5 0-1 15,0 0 1-15,0 0-1 0,-5 4 0 0,-1-1 1 16,4 0 0-16,-4 2 0 0,-1 0 0 15,-4 2 1-15,2-2 1 0,-1 1 0 16,2-1 1-16,0 1-1 0,1-2 1 16,1 0-1-16,6-4 0 0,-5 3-1 15,5-3 0-15,5 0 0 0,2-3-1 0,5-2 0 16,1 0-1-16,2-4 1 0,3 0-1 16,2 0 0-16,-2-1 0 0,-1 4 0 15,-1-3 0-15,0 3 0 0,-4 1 0 16,-4 1 1-16,-2 4 1 0,-6-3 1 15,0 3 1-15,0 0 0 0,-13 5 1 16,1 2 0-16,-3 0 0 0,-4 3-1 16,-1 0-1-16,-5 3 1 0,3-1-1 0,-3-1 0 15,4-2 0-15,2 2 1 0,0-5 0 16,4 0 0-16,3-1 0 0,5-1 0 16,3-4 0-16,4 0-1 0,0 0 0 15,8 0-1-15,2-7 0 0,4 2-1 16,3-3 0-16,0-2 0 0,2 1-1 15,3-2 1-15,0 4-1 0,-7-2 0 16,4 1 0-16,-7 3 0 0,1-2 1 16,-6 7-1-16,-4-3 0 0,-3 3 1 0,0 0 0 15,-5 5 0-15,-4 1 1 0,-2-1-1 16,0 2 0-16,-7 3 0 0,4 0-2 16,-3 0-2-16,1 1-4 0,2 2-8 15,2-2-6-15,2-3-84 0,3-1-84 16,3-1-205-16</inkml:trace>
  <inkml:trace contextRef="#ctx0" brushRef="#br0" timeOffset="3688.52">1442 6109 285 0,'0'0'62'0,"-5"-5"-1"0,5 5-39 15,0 0-20-15,0 0-1 0,0 0-1 16,5 0 2-16,-5 0 3 0,0-4 6 0,0 4 4 16,2-3 3-16,-2 3 1 0,0-6 1 15,0 6-1-15,0-3-3 0,0-2-5 16,0 5-4-16,0-5-2 0,5 3-2 16,-5 2 0-16,6-6-1 0,-4 2 1 15,4 1-1-15,1-2 1 0,1 0-1 16,3 2 1-16,2-3 0 0,0 4 0 0,1-2 0 15,-2 4 0-15,0 0-1 0,-3 4 1 16,1-2 0-16,-3 4 1 0,0 1 0 16,-1 1 1-16,-2 0 0 0,-4 0 1 15,5 2 1-15,-5 1-1 0,-6 2 0 16,0-3-1-16,-2 3 0 0,-1-1-2 16,-2-1 0-16,-6 1-1 0,2 0-1 15,-1-2 0-15,0-1 0 0,1 0-1 16,2-1 1-16,4-2-1 0,2-6-1 0,3 4-1 15,4-4 0-15,0 0 0 0,4 0-1 16,3 0 0-16,3 0 1 0,3 0 0 16,6 4 1-16,-4-1 0 0,4 1 1 15,0 0 0-15,1 2 0 0,-3 1 0 16,-2 2 0-16,-1 2 0 0,-3-1 0 16,-2 4 0-16,-1-1 0 0,-3 2 0 0,-5 3 0 15,0-3 0-15,-11 4 0 0,2-4 0 16,-4 5 0-16,0-4 1 0,-3 0 0 15,-6 1-1-15,0-2 1 0,-3 0 0 16,2-2 0-16,-1-2 0 0,-3 0-1 16,1-4 1-16,6-2 1 0,1-5 0 15,5 0 0-15,0 0 1 0,3-10 0 16,4 0 0-16,1-1-1 0,4-2-1 16,2 2-3-16,2-1-8 0,3-4-19 15,0 2-70-15,3 0-80 0,0-1-195 0</inkml:trace>
  <inkml:trace contextRef="#ctx0" brushRef="#br0" timeOffset="4650">1460 6878 324 0,'0'0'69'0,"0"0"1"16,-5-5-57-16,5 5-6 0,0-3-2 16,-5 3-1-16,5-5 2 0,0 5 4 15,0-8 2-15,0 5 3 0,0-2 1 16,0 2 0-16,0 0 0 0,5 3-3 15,-5-7-3-15,8 7-4 0,-2-5-2 16,1 5-1-16,3-8-2 0,2 6 0 16,-1 2 0-16,2-5 1 0,0 5-1 0,0 0 1 15,0 0 1-15,-2 0 0 0,-2 5 1 16,4-3 0-16,-5 2 0 0,2 1 0 16,-1 1 0-16,-3 0 0 0,-4 4 0 15,-2-3-1-15,0 5-1 0,0 4 1 16,-6-1-1-16,-2 4-1 0,-4-2 0 15,-1 1 0-15,-2-2-1 0,-5 2 1 16,-4 0-1-16,2-1 0 0,-1-3 1 0,0 4-1 16,-2-3 0-16,5-1 1 0,5-1-1 15,1-3 1-15,2 1-1 0,5-2 1 16,0-1-1-16,7-2 0 0,0 0-1 16,7-4 2-16,1-2 0 0,4 0 0 15,7 0 1-15,3 0 0 0,3-6 1 16,5 0-1-16,0 4 0 0,2-2 0 0,-4 4-1 15,1-4 0-15,-6 4 0 0,-2 0-1 16,-3 0 1-16,-3 0-1 0,-3 5 0 16,-5-5 0-16,0 4-2 0,-1-4-2 15,-6 6-5-15,0-6-9 0,0 6-82 16,-7-6-81-16,0 5-203 0</inkml:trace>
  <inkml:trace contextRef="#ctx0" brushRef="#br0" timeOffset="5508.16">1372 7792 305 0,'0'0'62'15,"0"0"1"-15,5 0-54 0,-5 0 4 16,4 0 5-16,-4 0 5 0,0 0 4 15,3 0 4-15,-3 0 0 0,0 0-2 16,0-4-5-16,5 4-5 0,-3 0-4 16,3-4-5-16,2-2-3 0,0 2-2 15,1-1-2-15,4-1-1 0,1-3 0 0,1 1-1 16,5-6-1-16,-1 3 1 0,1-1-1 16,3-1 0-16,-1-2 0 0,0 3 0 15,-1-3 0-15,-2 5-1 0,-1-1 1 16,-1-1 0-16,-2 0 0 0,-2 5 0 15,-4 0 0-15,-2 2 0 0,0 3 0 16,-4 2 0-16,-2 0 0 0,0 0 2 16,0 5 0-16,-3 3 2 0,-3-3 1 15,-2 6 1-15,-2 4 2 0,-1 0 2 0,-4 5-1 16,2-1 0-16,-1 3-1 0,0-1-1 16,1 1 0-16,0 1-2 0,1-2-1 15,3-2-1-15,-2-1 0 0,3 0-2 16,2-2 0-16,2-1 0 0,0-3 0 15,4-1-1-15,0-1 1 0,4-3-3 16,-4-2-1-16,5 1-4 0,-1-6-4 16,2 0-9-16,-4 0-51 0,-2-8-43 0,6-3-80 15,0-3-180-15</inkml:trace>
  <inkml:trace contextRef="#ctx0" brushRef="#br0" timeOffset="7011.54">12606 8135 269 0,'0'0'63'0,"0"0"1"16,0 0-43-16,0 0-7 0,0 0-1 15,0 0 2-15,0 0-1 0,3 0 0 0,-3-4 0 16,5 4 0-16,-5 0 0 0,6-3-3 16,-6 3-2-16,6 0-4 0,-4 0-1 15,-2 0-2-15,5 0-1 0,-5 0 0 16,6 3 1-16,-6-3-1 0,0 7 2 16,0-3 0-16,0-1 0 0,-6 3 1 15,1-3 0-15,5 4-1 0,-7-4 1 16,7 3-1-16,-7-2 0 0,7-2 0 0,-7-2-1 15,7 6 1-15,-5-6 0 0,5 0 0 16,0 4-1-16,0-4 1 0,0 0-1 16,5 0 0-16,2 0 0 0,-1 0 0 15,2 0 0-15,4-8 0 0,0 5 0 16,1 0 1-16,1 3 0 0,-1-6 1 16,0 6 1-16,-5 0-1 0,3-3 1 15,-3 3-1-15,-2 0-1 0,-4 0-2 16,-2 4 1-16,0-4-1 0,0 7 1 0,-7-3 0 15,0-4 0-15,-4 8 1 0,2-6 1 16,-4 5 0-16,-1-5 0 0,0 1 1 16,2 3-1-16,0-3 0 0,3 1 0 15,1 1-1-15,4-5 0 0,4 0-1 16,0 0 1-16,6 0-1 0,1-7-1 16,4 4 0-16,4-1 0 0,0-2-1 0,3 3 0 15,3-3 0-15,-1 3 0 0,-6 3-1 16,-1-4 1-16,0 4 0 0,-7-5-2 15,0 5 1-15,-11 0-1 0,-2 6-1 16,-1-3-1-16,-6 1-3 0,-3 3-5 16,-2 3-7-16,0-3-29 0,3 1-53 15,-3 0-72-15,6-6-171 0</inkml:trace>
  <inkml:trace contextRef="#ctx0" brushRef="#br0" timeOffset="7888.92">12627 7454 150 0,'0'0'37'0,"5"0"6"15,-5-3-19-15,3 3 5 0,2-5 7 16,-5 5 8-16,6-4 3 0,-6 4 1 16,2-2-2-16,-2 2-5 0,0 0-8 15,0-5-9-15,0 5-8 0,-4 0-6 16,0 0-4-16,-2 5-3 0,2 0-2 0,0 1 0 16,-3-1-1-16,-3 2 1 0,2-2 0 15,1 2 0-15,0 0 0 0,-2-3 0 16,0 0 1-16,4 1-1 0,5-5 1 15,-3 4-1-15,3-4 1 0,3 0 0 16,2 0 0-16,7 0 0 0,0-8 0 16,1 3 0-16,5-1-1 0,2 0-1 0,-3 3 0 15,3-1 1-15,-2 4-1 0,1-4 0 16,-4 4 0-16,-2 0 0 0,-1 0 0 16,-4 0 1-16,-1 0 0 0,-7 0 2 15,0 4 0-15,-7 1 1 0,-5 1 1 16,1-6-1-16,-6 8 1 0,-2-2 0 15,-1 1-1-15,1-3 1 0,4 1-1 16,-3-1 1-16,5 2-1 0,4-3 0 16,2-3 0-16,2 0 0 0,5 0-1 0,5 0 0 15,2-4-1-15,4-4 0 0,4 1-1 16,0 4-1-16,4-1 0 0,1-2 0 16,1 2-1-16,-2-1 1 0,-4 5-1 15,0-3 1-15,-5 0-1 0,-4 3 0 16,-6 0 0-16,0 0 0 0,-7 0 1 15,-5 3-1-15,0-3 0 0,-2 3 0 16,-2-3 1-16,-3 6-2 0,1-2-2 0,3-4-5 16,2 7-8-16,0-3-34 0,3 2-53 15,2-6-78-15,5 0-180 0</inkml:trace>
  <inkml:trace contextRef="#ctx0" brushRef="#br0" timeOffset="8872.37">12615 6667 196 0,'0'0'44'0,"0"0"0"0,0 0-28 0,0 0-9 16,0 0 1-16,5 4 7 0,-5-4 6 15,0 3 5-15,0 1 4 0,0 1 1 16,0-2 1-16,-5 6-3 0,5-1-6 16,-6 0-6-16,2 2-5 0,-1-1-3 15,-1 2-3-15,-1-2-2 0,2-3-1 16,3-1 0-16,2-2-2 0,-6 1 1 16,6-4-1-16,0 5 0 0,7-5 0 0,-1 0 1 15,0 0 0-15,1 0 0 0,0 0 0 16,2 0 1-16,1 0 0 0,3 0 1 15,-5 0-1-15,0 0 1 0,2-5 1 16,-2 5 0-16,-1-4 2 0,-2 4 0 16,-5 0 2-16,2 0 0 0,-2 0 0 15,0 0-1-15,-8 0-1 0,1 4-1 16,-5-4-2-16,-1 7-2 0,-4-4 1 0,0 3 0 16,-3 0 1-16,1 0 0 0,5 0 1 15,-4-1-1-15,7-1 0 0,3 0-1 16,2-4 0-16,6 6-1 0,0-6 0 15,6 0-1-15,5 0 0 0,4 0 0 16,3-6-1-16,2 1 1 0,4-1-1 16,-1-1 1-16,3 1-1 0,-5 1 0 15,-3 5 0-15,2-8 0 0,-5 8 0 0,-3 0 1 16,-5 0-1-16,-1-4 0 0,-6 4 1 16,0 0 0-16,-8 3 0 0,-3-3-1 15,-3 0 2-15,-2 5-1 0,-3-1 1 16,0 0-1-16,0 3 2 0,-1-2-1 15,3 2 1-15,1-3 0 0,7-1-1 16,0-3 0-16,7 5 0 0,2-5-1 16,6 0 0-16,2-6 0 0,7 2-1 0,3-1-1 15,4 0 0-15,2-3 0 0,-3 4 0 16,3-3-1-16,-4 3 1 0,-6 4 0 16,-3-4 1-16,-3 4 0 0,-6 0 0 15,-2 0 0-15,-7 0 0 0,-1 0 0 16,-5 0 0-16,-6 0 0 0,0 0-1 15,-2 5-2-15,-4 0-4 0,5-1-3 16,-1 3-7-16,-2 0-14 0,4 0-76 16,2-2-81-16,4 1-197 0</inkml:trace>
  <inkml:trace contextRef="#ctx0" brushRef="#br0" timeOffset="9709.98">12128 6500 135 0,'0'0'31'0,"0"0"9"0,0 0-9 15,0-1 3-15,0 1 9 0,3-5 5 16,-3 1 6-16,0 4 2 0,0-4-6 16,0 0-10-16,0 0-8 0,0 4-9 0,0-6-6 15,0 6-5-15,0-5-3 0,0 3-4 16,0 2-1-16,6-8-1 0,0 4-2 15,2 0 0-15,-1-2 0 0,2 4 0 16,2 2-1-16,1 0 0 0,-2 0 1 16,0 5-1-16,1-1 0 0,-2 2 0 15,2 3 1-15,-1-6-1 0,-3 6 0 16,1-2 1-16,-3 3 0 0,0 2 0 16,-5-3 0-16,0 3 1 0,0 0 0 0,-10-1 0 15,1 0 0-15,2 0 0 0,-6-1 1 16,0-2-1-16,1-1-1 0,0-1 1 15,2-2-1-15,1 2 0 0,-1-6 0 16,4 4-2-16,2-1 0 0,4-3-1 16,0 5-1-16,0-5 0 0,4 2 0 15,3-2 0-15,5 8 0 0,-2-5 1 16,4 2 1-16,1 2 1 0,3 2 0 0,-3 0-1 16,3 2 1-16,-3 2 0 0,-1 1 0 15,-2-2 1-15,-5-1 0 0,0 1 0 16,-1-1 1-16,-6-1 1 0,0-6 2 15,-7 2 0-15,-5-3 1 0,-1 3-1 16,-7-1 1-16,-1-2-1 0,-5-3-1 16,-5 8-1-16,3-2 0 0,-1-2-1 15,-1-4 0-15,1 6 1 0,4-6 2 0,0 0 0 16,5 0 0-16,3 0 0 0,3-6 0 16,4 2-1-16,4 0 0 0,0 1-2 15,0-3-5-15,6 2-7 0,0 2-12 16,6-3-78-16,-2 5-10 0,5 0-75 15,6-4-152-15</inkml:trace>
  <inkml:trace contextRef="#ctx0" brushRef="#br0" timeOffset="10501.58">12280 7176 294 0,'0'0'80'0,"-4"-5"2"0,4 5-34 15,-5 0-12-15,5-4-7 0,0 4-5 16,0-3-5-16,0-2-2 0,0 5-2 16,0-6-1-16,5 0-3 0,-5 0-1 15,7 1-2-15,-5 2-1 0,4-1-2 16,0 0-2-16,2 4-1 0,3-5-1 15,-4 5 0-15,6 0 0 0,-3 0 0 16,1 0 0-16,1 4-1 0,-2 0 1 0,-1 1 0 16,-1 1 0-16,-2 1 0 0,-4 1 1 15,-2 3 0-15,0 0 0 0,0 2 0 16,-5 0 0-16,-4 0 0 0,-2 3 0 16,-5-4 0-16,-3-1-1 0,-2 0 0 15,0-2 0-15,-4 5 0 0,0-6-1 16,3 2 1-16,-3 1-1 0,4 0 1 15,0-1-1-15,2 0 0 0,6-2 0 16,0 0 1-16,3-1-1 0,6-1 0 0,4 2 0 16,0 0 0-16,6-3 0 0,6 3 0 15,1-4 1-15,4 4 1 0,3 0 0 16,5-3 1-16,2 2 0 0,0-3 1 16,-2 2-1-16,2-2 0 0,-4-4 0 0,0 0-1 15,-4 0-1-15,-3 0 0 0,1 0 0 16,-6 0 0-16,-2 0 0 0,0 0 0 15,-4-6 0-15,1 6 0 0,-6-4-2 16,2 4-4-16,-2 0-4 0,0-2-12 16,0 2-89-16,0 0-89 0,-4-5-226 15</inkml:trace>
  <inkml:trace contextRef="#ctx0" brushRef="#br0" timeOffset="11275.77">12170 8064 347 0,'0'0'84'0,"0"0"-1"15,0 6-34-15,-3-6-38 0,3 0-4 16,0 0-1-16,0 0 0 0,0 0 1 15,0 0 3-15,0-6 3 0,0 6 1 16,0 0 1-16,0-5 0 0,0 3-2 16,4-4-2-16,2 2-4 0,1 4-2 0,0-7-3 15,5 3-1-15,2-2-1 0,2 1-1 16,2-2 0-16,1 1-1 0,0-4 1 16,1 0-1-16,-3-2 1 0,0 3 1 15,-1-1 0-15,-2 3 1 0,-4-2 0 16,3 2 0-16,-7 2 2 0,0 1 0 15,-2 0 2-15,-4 4-1 0,3-4 2 16,-3 4-1-16,0 0 1 0,0 0-1 0,0 0-1 16,0 0 0-16,0 5-1 0,-3 0 0 15,-1 0 0-15,0 4-1 0,-3 2 1 16,-1 1 0-16,1 3 0 0,-2 4 1 16,0 0 0-16,0 0 1 0,0 0 0 15,0 4-1-15,3-4 0 0,-1 1 0 16,3-2-1-16,4-3 0 0,-5 2-1 15,5-2 0-15,0-4-1 0,-5 0 0 0,5-5-1 16,0 1 1-16,0 2-1 0,0-6 0 16,0 4-2-16,-3-5-5 0,3 2-4 15,0-4-8-15,0 7-21 0,0-7-76 16,0 0-87-16,0 3-208 0</inkml:trace>
  <inkml:trace contextRef="#ctx0" brushRef="#br0" timeOffset="13053.98">8876 15672 126 0,'7'4'38'0,"-1"0"3"0,-1-4-2 0,-3 0-14 16,3 0 2-16,-3 0 3 0,-2 0 1 15,5 0-3-15,-5 0 0 0,7 0-3 16,-7-4-3-16,6 4-6 0,-6 0-3 16,0 0-1-16,0 0-2 0,0 0 1 15,0 4-1-15,0-4 1 0,0 0 0 0,0 3 0 16,-6-3 1-16,6 0-1 0,-4 4 2 15,0-4-1-15,4 0 0 0,-6 4-1 16,6-4-1-16,-6 3-1 0,1-3-2 16,3 8-2-16,-4-8-2 0,2 3 0 15,0-3-1-15,4 5-1 0,-4-5-1 16,4 0 1-16,0 0 0 0,5 0 0 16,0 0 0-16,3-6 0 0,-1 2 0 0,4-2 0 15,-1 1 0-15,1-2-1 0,1 0 1 16,-2 1-1-16,0-1 1 0,-5 2 0 15,0 0 1-15,-5 2 3 0,0 3 1 16,0-4 1-16,-2 4 0 0,-3 0 1 16,-2 0 0-16,0 6-2 0,-2-2-2 15,-1 1-1-15,2 0 0 0,1-1-1 0,0-1 0 16,2-3-2-16,5 5 1 16,0-5 0-16,0 0 0 0,12 0-1 0,-5 0 1 15,5-7-1-15,-3 2 0 0,5 0-1 16,-3 0 1-16,2 1-1 0,-6 1 0 15,-1-1 0-15,-4 4 0 0,-2 0 0 16,-3 0 0-16,-5 4 1 0,-3 0-1 16,-1 1 1-16,-1 1-1 0,-2 1 2 15,0-1-1-15,3-1 1 0,0-3-1 0,0-2 0 16,4 6-2-16,2-6-6 16,1 5-10-16,5-5-44 0,-2 0-45 0,2 0-78 15,0 0-180-15</inkml:trace>
  <inkml:trace contextRef="#ctx0" brushRef="#br0" timeOffset="13900.05">8959 14964 308 0,'0'0'81'0,"0"0"3"0,0-5-35 16,0 5-16-16,-5 0-7 0,5 0-4 15,-3 0-4-15,3 0-4 0,-6 0-2 16,1 5-4-16,0 0-1 0,1 1-2 0,-2 2-1 15,2 0-1-15,-2-1 0 0,-2 2 0 16,3-1-1-16,3-4 0 0,-3 3-1 16,5-4 1-16,0 2-1 0,0-5 1 15,0 0 0-15,6 0-1 0,-1-5 0 16,3 1 1-16,-2-2-1 0,1 1-1 16,0-2 1-16,-1 2-1 0,1 1 1 15,-3 1 0-15,-4 3-1 0,3-4 2 16,-3 4-1-16,0 0 1 0,-6 0 1 15,0 4 1-15,3 2-1 0,-5-1 2 16,0 0-1-16,0 0 0 0,0 2 1 0,3-4-1 16,1 0 0-16,0 2 0 0,4-5 0 15,0 0-1-15,4 0-1 0,1-5 1 16,3 0-2-16,2-1 1 0,0-3-1 16,-1 1-1-16,2-1 0 0,-2 1 0 0,-3 0 0 15,-3 3 0-15,-3 0 0 0,0 5-1 16,0-4 1-16,-8 4-1 0,1 0 0 15,-2 0 1-15,-3 7-1 0,0-3 1 16,-2 0 0-16,2 2 0 0,2-3-2 16,0 0-3-16,3 2-5 0,1-5-9 15,6 0-53-15,-3 0-36 0,3-6-78 16,6-3-169-16</inkml:trace>
  <inkml:trace contextRef="#ctx0" brushRef="#br0" timeOffset="14787.76">8882 14251 224 0,'0'7'61'0,"0"-7"5"15,-6 7-30-15,6-7-3 0,0 3-4 0,0-3-4 16,0 3-5-16,0-3-5 0,0 6-3 16,0-6-4-16,6 6-2 0,-6-6-2 15,6 0-1-15,-6 0 0 0,6 0 0 16,-4 0 0-16,4-4 0 0,0 0 1 15,2 4-1-15,-2-6 1 0,0 6 0 16,0-6-1-16,0 2 2 0,-6 4 0 0,5-4 3 16,-5 4 2-16,0-7 1 0,0 7 2 15,0 0 0-15,-5 0-1 0,-1 0-1 16,0 0-1-16,-1 5-4 0,0 0-2 16,-6-2 0-16,4 4-2 0,-1-5 0 15,-3 1 0-15,5 2-1 0,1-5 0 16,0 5 1-16,2-5-2 0,5 0 1 15,0 0 0-15,0 0-1 0,6 0 1 16,2 0-1-16,1 0 1 0,1 0 0 0,2-4 0 16,-3 4 0-16,-2-4 0 0,-1 4 0 15,0-4 0-15,-6 4 0 0,0 0 0 16,0 0 1-16,0 0 0 0,0 0 0 16,-8 0 0-16,3 0 1 0,1 0 0 15,0-3 0-15,-1 3 0 0,3 0 0 16,2 0-1-16,0-3 0 0,0 3-1 0,0-7 0 15,3 7 0-15,1-5 0 0,0 2-1 16,-1 3 1-16,-3-4 0 0,0 4-1 16,0 0 0-16,0 4 0 0,-7 1-1 15,1 1-1-15,-4 1-4 0,0 0-4 16,1 2-12-16,-2 0-83 0,-1-1-85 16,4-1-213-16</inkml:trace>
  <inkml:trace contextRef="#ctx0" brushRef="#br0" timeOffset="15776.34">8369 13982 332 0,'0'-7'72'0,"-4"3"0"16,4 1-59-16,0-2-4 0,0 5 0 0,-5-6 1 15,5 1 2-15,0 3 2 16,0-2 4-16,0 4 0 0,0-6 0 0,5 2-1 16,-3 1-4-16,-2 3-2 0,6-6-4 15,-1 6-2-15,2-3-2 0,0 3 0 16,1 0-1-16,1 0 1 0,-1 0-1 15,2 3 1-15,-1-3-1 0,-1 7 1 16,1-2 1-16,-2-1 1 0,-2 3 1 16,1 0 0-16,-2-1 2 0,-4 4-1 0,0-1 1 15,0 0-1-15,0 2-1 0,-9 1-1 16,2 0-1-16,-1-1-1 0,-4 0-1 16,2 0 0-16,-1-4-1 0,-1 2 0 15,4-4 0-15,2-1-1 0,0 0-1 16,6-4-1-16,-2 3-1 0,2-3 0 15,6 5 0-15,0-3 1 0,3 2-1 16,3 1 2-16,2 1 1 0,-1 1 0 0,2 2 1 16,-1 2-1-16,-1 0 0 0,-2 2 0 15,-4 2 1-15,-1 0-1 0,-3 3 0 16,-3-4-1-16,0 4 1 0,0-4 0 16,-7-2 0-16,2 1 0 0,-3-6 1 15,0 0 1-15,-5-2 0 0,1 1 1 16,0 0 0-16,-3-2 2 0,-1-4-1 15,-1 7 1-15,-1-7 0 0,2 0-1 0,-1 0 0 16,1-5-1-16,0 3-1 16,5-2-1-16,-2-1-1 0,4 1-5 0,1 4-6 15,2-5-8-15,2 5-92 0,4-5-90 16,0 1-226-16</inkml:trace>
  <inkml:trace contextRef="#ctx0" brushRef="#br0" timeOffset="16938.72">8440 14614 259 0,'0'0'70'0,"0"0"5"15,0 0-35-15,0 0-3 0,0 0-2 16,0 0-3-16,0 0-5 0,0 0-7 16,0 0-4-16,0 0-4 0,0 0-2 15,0 0-3-15,0 0-1 0,0 0 0 0,-2-4-1 16,2 4-1-16,0-5 0 0,0 5-1 16,0-4-2-16,0 1 1 0,0 3-1 15,0-4 0-15,0 4 0 0,2-6 0 16,2 1-1-16,0 1 1 0,3 0 0 15,-3-2 0-15,3 1-1 0,2-2 1 16,1 2 0-16,-2 1 0 0,3-1-1 16,0 0 1-16,-1 5 0 0,-1-2-1 15,1 2 1-15,-2 0 0 0,1 2 0 16,-1 3 1-16,0 0-1 0,-2 0 1 16,-1 2 0-16,-2 1 1 0,-3 1 1 0,0-3 0 15,0 4 1-15,-4-1-1 0,-5 3 1 16,-2-1 0-16,-2 0-1 0,-3 1-1 15,2 2 0-15,-5-2-2 0,3 4 1 16,-2-2-1-16,-1 2-1 0,2 0 0 16,-1-4 1-16,3 1-1 0,-1-1 0 0,4-4 1 15,3-3-1-15,0-1 1 0,4 2 0 16,5-2 0-16,0 2 0 0,0-3 1 16,5 4 0-16,4-1 0 0,-2 1 0 15,3-2 0-15,1 4 0 0,1-4 0 16,0 4-1-16,2-2 0 0,-5-2 0 15,6-1 1-15,-2 0 0 0,4-4-1 16,-1 4 2-16,1-4-1 0,1-4 0 0,1 4 0 16,1-7 0-16,-1 7-1 0,1-4 0 15,-4 4-1-15,4-5 1 0,0 5-1 16,-1-4 0-16,-1-1 0 0,-2 1-2 16,-2 0-5-16,-1-1-4 0,-1 0-10 15,-6 5-90-15,-4-2-90 0,-2 2-225 16</inkml:trace>
  <inkml:trace contextRef="#ctx0" brushRef="#br0" timeOffset="17756.98">8412 15589 365 0,'0'0'79'0,"0"0"1"0,0 0-57 0,0 0-12 16,0 0-2-16,0 0 1 0,0 2 1 15,0-2 1-15,0 0 2 0,0 0 1 16,0 0 0-16,0 0-1 0,5 0-1 16,0 0-2-16,-1-7-1 0,3 2-2 15,4-2-3-15,0-3-2 0,0-2-1 16,2-4-1-16,5 1-1 0,-2-2 1 16,2-1-1-16,2 2 1 0,-1-3-1 0,1 1 0 15,2 2 1-15,-4 1-1 0,2-1 0 16,-7 5 0-16,0 0 1 0,-5 3-1 15,-1 3 1-15,-3-1 0 0,-4 2 0 16,5 4-1-16,-5 0 1 0,0 6 0 16,-5-1 0-16,0 7 1 0,1 1 1 15,-5 3 1-15,3 1 2 0,-3 6 1 16,0-2 1-16,0 1 0 0,2 0 0 0,0 0-1 16,1 1 0-16,2-1-1 0,0-2-2 15,-2-3 0-15,2-2-1 0,0 1-1 16,4-4 0-16,0-1-1 0,0-3 0 15,0 0 0-15,0-2-2 0,3-1-2 16,2-3-4-16,-1-2-5 0,-1 6-9 16,-3-6-28-16,6 0-66 0,0 0-84 0,-2-7-199 15</inkml:trace>
  <inkml:trace contextRef="#ctx0" brushRef="#br0" timeOffset="72495.23">2449 8768 160 0,'6'0'37'15,"0"-8"5"-15,0 8-22 0,-3-3 2 16,-3-3 2-16,7 6 3 0,-7-4 1 0,5 4-3 15,-5-2-4-15,0 2-6 0,2 0-6 16,-2 0-3-16,0 0-2 0,0 0-2 16,0 0 2-16,0 0-1 0,0 2 2 15,-3-2 0-15,3 4 0 0,-5-4 2 16,5 9-2-16,-3-8 0 0,3 6-1 16,-5-4-1-16,5 3 0 0,-5 0-1 15,5 3-1-15,-2-3 0 0,2 2-1 0,-5 0 1 16,5-3-1-16,0 1 1 0,-2-2-1 15,2-4 1-15,0 6 1 0,0-6 2 16,0 0 2-16,0 0 1 0,0 0 1 16,2-5-1-16,-2 1 0 0,5-2-1 15,-5 0-2-15,0-4-2 0,2 1-1 16,-2 3 0-16,0-2 0 0,0-1 0 16,-3 5 1-16,3-3 0 0,-5 4 1 15,0-4 0-15,3 3 0 0,-5 0 0 0,2-3 0 16,2 0 0-16,-2 3 1 0,-1 1-1 15,1-2 1-15,1 5-1 0,-1 0 1 16,0 0-2-16,5 7 1 0,-2-2-2 16,2 2 0-16,-5 0 0 0,5-1 0 15,0 1 0-15,0-3 0 0,0 3 0 16,0-3 0-16,0 2 0 0,5-1 0 16,-3 2-1-16,3-3 1 0,-5 1-1 15,7 0 1-15,-5-5 0 0,3 4 0 0,-3-4 1 16,2 0 1-16,1 0 0 0,-3-3 2 15,4-3 0-15,-4 1 1 0,-2 1 0 16,6-4 0-16,-6 4-1 0,0-3 0 16,0 0-1-16,0 1 0 0,0-4-1 15,-6 2 0-15,4-2-1 0,-3 3 1 0,2-1-1 16,-2 4-1-16,0-2 1 0,3 6-1 16,-3 0 0-16,5 6-1 0,-8-1 1 15,2 4-1-15,4 0 0 0,-3-2 1 16,-1 3-1-16,2 0 0 0,4-1 0 15,-4-1 0-15,4 0-3 0,0 1-4 16,0 3-13-16,0-3-78 0,0 2 0 16,8-5-66-16,3 1-134 0</inkml:trace>
  <inkml:trace contextRef="#ctx0" brushRef="#br0" timeOffset="73817.77">3250 8770 79 0,'0'0'16'0,"0"0"-1"0,-2 0-13 15,2 0 0-15,0-6 8 0,-6 6 10 16,6 0 8-16,0-4 5 0,0 4 4 16,0-2 3-16,-2 2-1 0,2-4-7 15,0 4-10-15,0 0-6 0,0-5-6 16,0 5-2-16,-5-2-3 0,5 2 0 16,-6 0 2-16,0 0 2 0,1-4 2 15,2 4 1-15,-3 0 0 0,-1 0 0 0,2 0-2 16,3 0-2-16,2 4-3 0,-6-4-3 15,0 4 0-15,6 2-1 0,-6-3 1 16,6 0-1-16,-3 2 1 0,3-3 0 16,-5 2 0-16,5 1 0 0,0-3 1 15,0 2 0-15,-5 3-1 0,5-6 1 16,0-1-1-16,0 8 2 0,0-8 0 16,5 0 1-16,-5 0 3 0,2 0 0 15,-2 0 1-15,0-6 1 0,5 4-1 0,-5-2 1 16,0-3-3-16,6 4 0 0,-6-5-2 15,0 4 0-15,0-3-1 0,0-2-2 16,0 3 0-16,0-3 0 0,0 0-1 16,0-3 1-16,0 10-1 15,-6 2 0-15,6 0 0 0,-6 0 0 16,4 4 0-16,-3 4-1 0,0 0 1 0,2-1-1 16,-3 2 1-16,0 0-1 0,1-3 1 15,3 1-1-15,-3-1 1 0,3-2-1 16,2 1 1-16,0 1-1 0,0-3 1 15,0-3-1-15,0 7 1 0,0-7 1 16,0 0-1-16,2 0 1 0,3 0 1 16,-5 0-1-16,6-5 1 0,-6 1-1 15,6 1 0-15,-6-4 0 0,2 4 0 16,-2-3 0-16,0 1 0 0,0-3-1 16,0 3 1-16,0-4-1 0,0-1 0 0,0 2 1 15,-2 3-2-15,-3-2 1 0,0 7 0 16,2-3 0-16,-4 3-1 0,-3 7 0 15,3-3 0-15,0 3 1 0,0-1-1 16,-1 1 0-16,2-1 0 0,1 1 0 0,2-4 0 16,-2 4 1-16,5-4-1 15,-4 3 0-15,4-2 0 0,0 1 0 0,0 1 0 16,0-4 1-16,0-2-1 0,5 7 0 16,1-7 1-16,0 0-1 0,1 0 1 15,1 0-1-15,3 0 1 0,-4-6-1 16,2 4 1-16,-3-5-1 0,-1 2 1 15,1-1-1-15,-6 2 1 0,2 1 0 16,-2-2-1-16,0 2 1 0,0 3 0 16,0-3-1-16,0 3 1 0,0 0-1 0,0 0 0 15,-3 0 0-15,-2 3 0 0,0-3 0 16,2 7 0-16,-2-4 0 0,-2 2-1 16,2 1-3-16,5 2-3 0,-3-3-7 15,3 5-25-15,0-2-60 0,2-2-77 16,3 1-182-16</inkml:trace>
  <inkml:trace contextRef="#ctx0" brushRef="#br0" timeOffset="74791.87">3845 8716 242 0,'0'-3'63'0,"-4"-4"2"16,4 4-29-16,-3 0-12 0,3 0-5 16,-4 3-2-16,4-7-2 0,0 7-3 15,-3 0-2-15,3 0-2 0,-6 0-1 16,6 4-1-16,-2-4-1 0,2 7-1 0,-5 2 0 15,5-5 0-15,-6 4 0 0,6-2 0 16,-4 2 0-16,4-1 0 0,-4-2-1 16,4 1 0-16,-6 0 0 0,6-6 0 15,0 4-1-15,-2-4-1 0,2 6 1 16,0-6-1-16,0 5 0 0,0-5-1 16,0 6 1-16,0-6 0 0,0 2 0 15,0-2 1-15,0 0 1 0,0 0 1 16,2 0 0-16,-2-4 0 0,0 4 0 0,0-9 0 15,6 6-1-15,-6-4 0 0,4 1 0 16,-4-3 0-16,3 0-1 0,-3-2 1 16,5 1 0-16,-5 1-1 0,0 3 0 15,0 0 1-15,0 6-1 0,0-4 0 16,0 4-1-16,0 0 1 0,-5 8-1 16,1-3 0-16,0 5 0 0,-2-2 0 0,0-1-1 15,0 2 0-15,4-1 0 0,2-3 1 16,-6 3-1-16,6-6 0 0,0 2 0 15,0-4 0-15,0 6 0 0,0-4 0 16,0-2 0-16,0 5 0 0,2-5 0 16,-2 4 0-16,6-4 0 0,-1 0 0 15,-5 0 1-15,7-6-1 0,-3 6 1 16,0-5 0-16,-1 2-1 0,-3-4 1 0,4 4 0 16,-4-6-1-16,5 6 1 0,-5-4 0 15,0 2-1-15,0 0 1 0,0 5-1 16,0-3 1-16,0 3-1 0,0 4 1 15,-5 2-1-15,3-4 0 0,-3 4 1 16,3-2-1-16,-4 0 0 0,3 3 0 16,3-7 0-16,0 3 0 0,-3 3 0 15,3-6 1-15,0 3-1 0,0-3-2 0,0 7-7 16,0-3-19-16,-6 1-66 0,6 1-74 16,-2-3-186-16</inkml:trace>
  <inkml:trace contextRef="#ctx0" brushRef="#br0" timeOffset="75918.82">4593 8689 332 0,'0'0'71'0,"2"-2"1"15,-2 2-57-15,0 0-8 0,0-5-2 16,4 5 1-16,-4 0 1 0,0 0 1 16,0 0 1-16,-5 5 1 0,2-5 1 15,-3 3-1-15,1 1-1 0,-3 1-1 16,2 0-1-16,-2 2-1 0,1 2-2 0,0-3-1 15,-2 3-1-15,5-1 0 0,-2-2-1 16,0 1 0-16,1-3 0 0,0-1-1 16,0-3 1-16,1 5-1 0,4-5 1 15,-5 2-1-15,5-2 1 0,0 0 0 16,-3 4 0-16,3-4 1 0,0 0 0 16,0 0 1-16,5 0-1 0,-2 0 0 15,1-4 0-15,1 2 0 0,0-3-1 16,-1 0 0-16,0-3-1 0,1 1 1 0,-5-3 0 15,3 1 0-15,-3 2 0 0,0 3 1 16,0-3-1-16,0 7 1 0,-3-3 0 16,-3 3-1-16,0 8 0 0,-2-4 0 15,1 5 0-15,-4-1 0 0,3-1-1 16,-2 1 1-16,3 1 0 0,-1-5-1 16,2-4 1-16,4 4 0 0,-4 1 0 0,6-5 0 15,-3 5-1-15,3-5 2 16,0 6-1-16,5-4 0 0,0-2 0 0,1 4 0 15,0-4 0-15,1 0 0 0,3 0 0 16,-2 0 0-16,1-4 0 0,0 2 0 16,1 2 0-16,-5-8-1 0,3 6 1 15,-1-4 0-15,0 2 0 0,-1-5 0 16,-6 3 1-16,4-3 1 0,-4-1 1 16,0 4-1-16,0-1 1 0,0 4-1 15,-4 3 0-15,-1 0-1 0,-3 0-1 0,1 7 0 16,-5 1-1-16,-1 2 0 0,2-2 0 15,-1-2 1-15,-1 3-1 0,5-7 0 16,-1 5 0-16,2-7 0 0,4 0 1 16,3 0-1-16,0 0 0 0,0 0 0 15,0 3 0-15,6-3 0 0,2 0 0 16,0 0 0-16,3 0 0 0,0 0 1 0,1 0-1 16,-2 0 0-16,3-2 0 15,-4 2 1-15,1-7-1 0,-2 6 0 0,-2-8 0 16,-3 5 1-16,1 0-1 0,-4-3 1 15,0 3-1-15,0-2 1 0,0 6-1 16,-6-2 0-16,2 2 0 0,-2 0 0 16,-2 4 0-16,1 1-1 0,-2-1 2 15,0-1-1-15,0 2 0 0,3-2-1 16,1-3-2-16,1 6-4 0,4-6-14 0,0 6-79 16,0-6-82-16,3 0-205 0</inkml:trace>
  <inkml:trace contextRef="#ctx0" brushRef="#br0" timeOffset="77355.89">5196 8739 307 0,'0'-3'69'0,"5"0"1"0,-3-2-49 15,-2 2-11-15,5 0-4 0,-5-2-2 16,6 2 1-16,-1 0 1 0,-2-2 3 15,-3 0 2-15,6 2 3 0,0-2 1 0,-6 1 1 16,6 2-2-16,-6 2-1 0,3-6-4 16,-3 6-2-16,0 0-3 0,0 0-2 15,0 0-1-15,-5 0 0 0,1 5 0 16,-2-2-1-16,0 1 1 0,-2 2 0 16,2-1 0-16,-1 4 0 0,1 0 0 15,0-2 1-15,-1 2 0 0,2 0 1 16,2-5-1-16,-3 5 0 0,2-9 0 0,2 4 0 15,2-4 0-15,-5 0-1 0,5 6 0 16,0-6 1-16,0 0-1 0,0 0 0 16,5 0 0-16,-5 0 1 0,4 0-1 15,-1 0 0-15,2 0 0 0,-3 0 0 16,3-2 0-16,0 2 0 0,-2-8 0 16,1-2-1-16,-1 0 1 0,-3-1-1 15,6 3 0-15,-6-3 1 0,5 1-1 16,-5 0 0-16,2 6 0 0,-2-1 1 0,0 5-1 15,0-4 0-15,0 4 0 0,-2 0-1 16,2 0 1-16,-6 0 0 0,2 4 0 16,2 1 0-16,-3-2 0 0,1 1 0 15,-1 2 1-15,-1-2-1 0,0 3 0 16,0-1 0-16,1 2 1 0,3 0-1 16,2-3 1-16,-6 3-1 0,6-5 0 0,0 3 1 15,0-2-1-15,7-4 1 0,-2 3-1 16,-1-3 0-16,2 6 1 0,-1-6-1 15,1 0 1-15,1 0-1 0,0 0 0 16,1 0 1-16,-3-6-1 0,4 6 1 16,0-4-1-16,-3-2 0 0,1 2 1 15,0-5 0-15,-3 3 1 0,-1-2 0 16,-3-3 0-16,0 2 1 0,0 3-1 16,0-2 1-16,0 5-2 0,-7 3 0 0,1-6 0 15,0 6 0-15,-1 0-1 0,0 0 0 16,-1 6 0-16,1-4 1 0,-1 6-1 15,0-4 0-15,0 5 0 0,2-2 0 16,1 1 1-16,1 0-1 0,-2-2 0 16,6 2 0-16,-5-5 0 0,5 3 0 15,0-2 1-15,0-4-1 0,6 4 0 16,-1-4 1-16,-1 5-1 0,0-5 0 0,2 0 1 16,1 0-1-16,-1 0 1 0,0-5-1 15,1 5 0-15,-1-4 1 0,-1 4-1 16,-2-9 1-16,1 3-1 0,-4-3 1 15,3 0-1-15,-3-1 1 0,0 3-1 16,0-2 0-16,0 5 0 0,-7-1 0 16,2 5 0-16,-2 0 0 0,0 0 0 15,-1 0 0-15,1 5 0 0,-6-1 0 16,4-1 0-16,0 6 0 0,0-5 1 0,0 4-1 16,3-1 0-16,2-3 0 0,4 0 1 15,-6 1-1-15,6-2 0 0,0-3 0 16,6 3 1-16,-2-3-1 0,4 0-1 15,-1 0-6-15,1 0-27 0,-1 0-66 16,-1 0-79-16,-6 0-197 0</inkml:trace>
  <inkml:trace contextRef="#ctx0" brushRef="#br0" timeOffset="82300.65">2468 6689 244 0,'0'0'56'15,"0"0"2"-15,0-4-35 0,0 4-8 16,0-2 1-16,0 2-1 0,2 0 2 16,-2-6-1-16,0 6 0 0,0 0-2 15,0-6-1-15,0 6-1 0,0-3-1 0,0 3-2 16,0 0-1-16,0-4-2 0,0 4-1 16,0 0-2-16,-2 0 0 0,2 0-2 15,-5 0 1-15,5 0-2 0,-6 0 1 16,6 4 0-16,-2-4 0 0,-3 0 0 15,5 3 0-15,-3-3 1 0,3 0-1 16,-6 0 1-16,6 0 1 0,-4 4 0 16,4-4 1-16,0 0-1 0,-2 0 1 15,2 0-1-15,0 0-1 0,-5 0 0 0,5 4-1 16,-3-4 0-16,3 5-1 0,-6-5 0 16,1 6 0-16,-1-1 1 0,6-3-1 15,-7 1 1-15,5 3 0 0,-3-3 0 16,3-3 0-16,2 4 1 0,-5-4-1 15,5 5 1-15,-4-5-1 0,4 6 1 16,0-1-2-16,0-5 1 0,0 4 0 16,-3 1-1-16,3-2 1 0,0 0-1 0,0-3 0 15,0 6 1-15,0-6-1 0,0 2 0 16,0-2 1-16,3 0 1 0,-3 0-1 16,0 0 2-16,4 0 0 0,-4 0 1 15,0 0 0-15,6-2 1 0,-6 2-1 16,0-7 0-16,5 2-1 0,-5-3 0 15,0 1 0-15,2-1-1 0,-2-1 0 0,0 2-1 16,0 0 1-16,0 0 0 0,0 1-1 16,0 2 1-16,0 0-1 0,0 4 0 15,0-6 1-15,-2 6-1 0,2 0 0 16,0-4-1-16,-5 4 1 0,5 0 0 16,-5 0 0-16,5 0 0 0,-2 0-1 15,2 0 1-15,-6 6 0 0,6-6 0 16,0 5-1-16,-2 0 0 0,2 1 1 0,0-3-1 15,0 4 0-15,0 0 0 0,0-1 1 16,0 1-1-16,0-2 0 0,0 1 0 16,0-1 1-16,2-1-1 0,-2-4 1 15,6 0 0-15,-6 5-1 0,6-5 1 16,-4 0 0-16,4-5 0 0,-1 1-1 16,-2 2 1-16,4-5-1 0,0-1 1 15,-1 2 0-15,-1-3-1 0,1 4 1 16,0-2 0-16,-6 1 1 0,2-1 1 0,-2 5 0 15,0-4 1-15,0 2-1 0,0 4 1 16,-7-4-1-16,1 4-1 0,0 0 0 16,-2 0-1-16,1 0-1 0,-5 5 1 15,4 1-1-15,-2-1 0 0,0 2 0 16,4 3 0-16,-1 0-5 0,1 0-7 16,-1 2-16-16,1-4-76 0,6 3-81 15,0 0-203-15</inkml:trace>
  <inkml:trace contextRef="#ctx0" brushRef="#br0" timeOffset="83644.12">2252 9301 148 0,'0'0'36'0,"0"7"8"0,0-7-19 16,0 0 5-16,4 2 7 0,-4-2 4 15,0 0 2-15,6 0 0 0,-6 0-5 16,2 0-7-16,4 0-6 0,0-2-6 15,0-1-5-15,1-4-4 0,0 4-2 0,1-4-3 16,3 4-1-16,-3-4-1 0,3 4-1 16,-2-7-1-16,4 0 0 0,-1-3 0 15,-3 2 1-15,4-3-1 0,-1 2 0 16,1-1 1-16,-1 2-1 0,-3-1 0 16,4 3 0-16,-2 0 1 0,-3 2-2 15,0 0 1-15,-1 0 0 0,-2 2 1 16,0 5-1-16,-5-3 0 0,2 3 0 0,-2 0 1 15,0 0-1-15,0 0 1 0,0 0 0 16,0 3 1-16,0 1 1 0,0 1 0 16,0 0 0-16,-7 3 1 0,3 2-1 15,0 1 1-15,-3 3 0 0,0-1-1 16,-2 5 1-16,1-4-1 0,-1 1-1 16,-1 3 0-16,2-3 0 0,2 0-1 15,-2 2-1-15,1-4 0 0,2 3 0 0,3-1 0 16,2-3-1-16,-5-3 1 0,5-2-1 15,-5 1 0-15,5-5 1 0,0 3-1 16,0-2 0-16,0-4-1 0,0 5-1 16,5-5-3-16,-5 6-7 0,0-6-14 15,0 2-74-15,0-2-78 0,0 0-196 16</inkml:trace>
  <inkml:trace contextRef="#ctx0" brushRef="#br0" timeOffset="85018.01">3113 9184 225 0,'0'0'48'16,"0"0"-1"-16,0 0-35 0,0 0-13 16,0 0-1-16,0 0-1 0,0 0 1 15,0 0 5-15,0 0 7 0,0-2 9 16,0 2 4-16,0 0 2 0,-3 0 1 15,3-4 0-15,0 4-4 0,0 0-7 0,0 0-6 16,0 0-4-16,0 0-3 0,0 0 0 16,0 0-2-16,0 0 1 0,0 0-1 15,0 0 0-15,0 0 0 0,0 0 1 16,0 0 0-16,0 0 0 0,0 0 1 16,0 0-1-16,0-6 1 0,0 6 0 15,0 0 0-15,0-3 0 0,6-2 1 16,1 2-1-16,-1 3-1 0,1-7 1 0,0 3-1 15,1 1 1-15,4 0-1 0,-1 3 0 16,-2-6 1-16,4 6 1 0,-2 0 1 16,-1 0 0-16,2 0 1 0,-1 0 0 15,-2 7 1-15,-2-2-1 0,-1 2 0 16,-1-2 1-16,-5 2-1 0,2-1 0 16,-2 2 1-16,0-1-1 0,-2 0 0 15,-3 3 0-15,-2 0-1 0,-2 1-1 16,-2-2 0-16,-1 1-1 0,-1 0-1 0,0-4 1 15,-1 2-1-15,5-3-1 0,-3 4 1 16,-1-4 0-16,6 5 0 0,-4 0-1 16,4 0 1-16,0 1-1 0,3-2 0 15,4 0 1-15,-4-1-1 0,4-2 1 16,0-1-1-16,2 1 0 0,-2-2 1 16,7 1-1-16,-1 0 1 0,0-3-1 15,1 2 1-15,0-4 0 0,4 6-1 0,-3-6 1 16,4 0-1-16,1 0 1 0,-2 0 0 15,5 0-1-15,-2 0 1 0,0 0-1 16,3 0 0-16,-3 0 1 0,0 0-2 16,-1 0-2-16,0 0-4 0,-4 0-13 15,2 2-72-15,-3-2-75 0,-1 0-189 16</inkml:trace>
  <inkml:trace contextRef="#ctx0" brushRef="#br0" timeOffset="85801.87">3803 9133 356 0,'0'-6'88'0,"0"4"2"0,0-1-54 15,-6-4-9-15,6 4-6 0,6-2-6 16,-6 1-4-16,2 1-5 0,4-4-2 16,-1 6-2-16,0-4-1 0,3-2 0 15,-1 3 0-15,1-1-1 0,-1 2 1 16,-1 3-1-16,2-4 0 0,0 4 1 15,-3 0-1-15,3 0 0 0,-3 4 0 16,2 0 1-16,-1 1 0 0,0-1 0 16,-6 3 0-16,6-3 1 0,-6 3 0 15,0-1 0-15,0 1 1 0,-5-2-1 0,3 3 1 16,-3 1-1-16,-1-3 0 0,2 3-1 16,-3-1 0-16,2-2 0 0,0 2-1 15,1-4 1-15,4 3-1 0,-4-4 1 16,4 4-1-16,0-4 0 0,0 3 0 15,7-1 1-15,0 3-1 0,1-4 0 16,5 6 0-16,2-5 0 0,1 2 1 0,-1 1-1 16,3-2 0-16,-3 1 0 0,1-3 0 15,-1 2 1-15,-3-1-1 0,0 2 0 16,-1-2 0-16,-5 1 0 0,-2 0 0 16,-4 4 0-16,-6-2 0 0,-4 2 0 15,-3-2 1-15,0 1-1 0,-8 3 0 16,1-1 1-16,-3 0-1 0,3-1 0 15,-3 1 0-15,3-3 0 0,1-1 1 16,2 0-1-16,1-1 0 0,2-6 0 0,2 0 0 16,3 0 1-16,-2 0-1 0,4 0 0 15,0-6 0-15,4 6-2 0,3-8-4 16,0 8-8-16,0-4-12 0,3-1-51 16,2 1-23-16,6-7-370 15</inkml:trace>
  <inkml:trace contextRef="#ctx0" brushRef="#br0" timeOffset="86523.07">4428 9088 344 0,'0'0'82'0,"5"-8"3"16,-5 8-51-16,5-5-11 0,-5 5-9 0,4-5-3 16,-4 5-3-16,0 0-1 0,6 0 0 15,-6 6 0-15,0-2 1 0,0 3 1 16,-6-2-1-16,3 2 0 0,3 0-2 15,-4 1-1-15,4 2-1 0,-3-1-2 16,3-2 0-16,0 2-1 0,0-2 0 16,6-2 0-16,-2-2 0 0,4-3 0 15,3 5 0-15,-1-5 1 0,4-5-1 16,1 2 0-16,3-2 0 0,-1-2 0 16,2 2 0-16,-1-2-1 0,0 0 1 0,-1 2-1 15,-3-2 1-15,0 2-1 0,-2-2 1 16,0 2-1-16,-4-4 1 0,-1 4-1 15,-2-3 1-15,-1 0-1 0,-4 5 1 16,0-1-1-16,0 4 1 0,0 0-1 16,-7 0 1-16,1 0-1 0,-3 5 1 15,1 5 1-15,1-1 0 0,-4 2 1 16,2 1 1-16,0 1 1 0,-1 1 1 0,-2 4 1 16,2-2-1-16,0 5-1 0,1-1 1 15,1-4-2-15,1 4-1 0,1-4-1 16,2 2 0-16,4-4-1 0,0-1 1 15,0-2-2-15,6 0 1 0,-2 0 0 16,3-3-1-16,-1-3-1 0,2-1-2 16,-2-4-5-16,0 5-4 0,-3-5-12 0,-3 0-34 15,4 0-50-15,-4 0-77 0,0-7-174 16</inkml:trace>
  <inkml:trace contextRef="#ctx0" brushRef="#br0" timeOffset="87228.2">5175 9080 351 0,'0'0'84'0,"0"0"0"0,0 0-50 0,0 0-13 16,0 0-7-16,-5 3-3 0,1 4-3 16,0-3-1-16,-4 4 0 0,0 1-2 15,3-3-1-15,-3 2-1 0,4-3-1 0,-3-5 0 16,4 8-1-16,3-6 0 0,-4 4 0 15,4-6 0-15,0 5 0 0,6-5 0 16,0 9 0-16,0-6 0 0,3 3 0 16,3-3 0-16,-2 4 0 0,3-2-1 15,1 4 1-15,2-1-1 0,-1 1 1 16,-2 2-1-16,0 0 0 0,0-1 0 16,-3 3 0-16,0-3 2 0,-3 0-1 15,-5 0 2-15,-2-1 2 0,0 2 2 16,0 2 2-16,-5-3 3 0,-4 1 0 15,1-3 2-15,-3 2-1 0,-3-2-2 16,1-1-1-16,-3-1-2 0,1-3-3 0,-2 3-2 16,1-4-1-16,0-2-1 0,2 0 0 15,1 0-1-15,5-2 1 0,-1 2-1 16,3-6 1-16,2 3-1 0,-2 3 1 16,6 0-1-16,-2-4 0 0,2 4 0 15,0-7-2-15,0 4-1 0,2-3-3 0,4 3-4 16,-6-5-3-16,6 4-7 0,-4 1-10 15,3 3-37-15,-3-7-40 0,-2 4-71 16,4 3-158-16</inkml:trace>
  <inkml:trace contextRef="#ctx0" brushRef="#br0" timeOffset="87506.02">5156 9105 336 0,'6'-4'73'16,"0"-3"1"-16,3 5-56 0,2 2-4 15,-2-3 0-15,4 3 0 0,3-6 0 16,-1 6 2-16,5 0 1 0,0 0-1 15,0 0-2-15,0-3-4 0,1 3-2 16,-2-4-1-16,2 4-7 0,-3-5-13 16,2 5-79-16,-5-3-78 0,0 3-200 15</inkml:trace>
  <inkml:trace contextRef="#ctx0" brushRef="#br0" timeOffset="111002.53">4566 8076 179 0,'0'0'36'0,"-5"0"0"16,5 0-33-16,0 0-2 0,0 0-1 15,-3-2 3-15,3 2 6 0,0 0 6 0,0-4 6 16,-4-2 3-16,4 6 2 0,0-5 1 16,0 5-1-16,-3-2-6 0,3 2-7 15,0 0-6-15,0 0-5 0,0 0-2 16,-4 0-2-16,4 2 0 0,-3-2-1 16,3 5 1-16,-6-5 1 0,6 6 0 15,-4-6 1-15,4 4 0 0,0-4 0 16,0 5 0-16,0-5 0 0,0 5 0 15,0-5-1-15,0 6 0 0,0-2 0 0,0-2-1 16,0-2-1-16,4 7-1 0,-4-6 0 16,6-1 0-16,-6 4 0 0,3-4 0 15,-3 0 2-15,0 0 2 0,5 0 3 16,-5 0 3-16,0 0 1 0,5 0 1 16,-5-4 0-16,4 4 0 0,-4-5-1 15,0 5-2-15,5-5-1 0,-5 1-1 16,0 4-1-16,0-6 1 0,0 4-1 0,-4-4-1 15,4 6 0-15,-5-5 0 0,0 5 0 16,0-2-1-16,0 2 0 0,-2 0-1 16,2 0 1-16,-3 0 0 0,1 2 1 15,-3-2-1-15,2 4 0 0,-3 3 1 16,3-5 0-16,-4 4-1 0,4-2 1 16,-1-1-1-16,1 4 1 0,0-4-1 0,4 1 1 15,0 1-1-15,4-1 0 16,-5-4 0-16,5 7 0 0,0-7 0 0,5 2 1 15,-2-2 2-15,2 0 1 0,1 0 3 16,4-2 1-16,0-3 1 0,0 2 0 16,3-1 0-16,-1-3-1 0,-1 3-2 15,0-1-2-15,0 1-1 0,-3 1-2 16,1-3 0-16,-5 2 1 0,0 1-1 16,-4 3 1-16,3-7 0 0,-3 7 0 0,0-5 1 15,-4 5-1-15,0-5 0 16,-1 5 0-16,-2 0 0 0,0-3-1 0,-2 3 1 15,-1 0 0-15,1 3 0 0,-3-3 1 16,5 7 0-16,-5-5 0 0,4-2 0 16,2 5 0-16,0 1 0 0,2-6-1 15,0 4 1-15,4-4-2 0,-5 7 1 16,5-7-1-16,0 2 1 0,0-2-1 16,0 0 0-16,3 0 1 0,3 0-1 0,-2 0 1 15,0 0-1-15,2 0 0 0,0 0-1 16,-2 0 1-16,2 0 0 0,0 0 0 15,-1-3 0-15,0 3 0 0,-2-7 0 16,-3 4 0-16,6 3 1 0,-6-6 1 16,2 6 0-16,-2-2 0 0,0 2 0 15,0-3 0-15,0 3 0 0,-4 0-1 16,0 0-1-16,-2 0 0 0,-1 3 0 0,-2 2-1 16,3-2 1-16,-1 1-1 0,-2 3 0 15,1-4 0-15,2 5 1 0,2-6-1 16,0 3 0-16,-1 0 0 0,5-2 0 15,-3 0 1-15,3-3-1 0,0 6 0 16,5-6 0-16,-2 3 0 0,2-3 0 16,3 0 1-16,3 0-1 0,-2-3 1 0,2 3-1 15,3-6 1-15,-2 3-1 0,1 0 1 16,-3-2-1-16,0 1 1 0,0 4-1 16,-4-4 0-16,-1 4 1 0,0-8 0 15,-5 8-1-15,3-3 1 0,-3-3 0 16,-6 6 0-16,3-3 0 0,-4 3 1 15,-2 0-1-15,1 0 1 0,-4 0 0 16,2 5-1-16,-1 1 0 0,0-3 0 16,0 4-1-16,3-4 1 0,2 4-1 15,1-5 0-15,0 2 0 0,5-4 0 0,-4 6 0 16,4-6 0-16,0 2 0 0,4-2 0 16,0 0 0-16,2 0 0 0,1 0 0 15,0 0 0-15,3 0 1 0,0 0-1 16,-1 0 0-16,2-2 0 0,-4 2 0 15,4-5 0-15,-4 5 1 0,1-4-1 16,-2 4 0-16,0-3 0 0,-3-3 1 0,3 2-1 16,-6 3 1-16,0-6 0 0,0 5 0 15,0-4 1-15,0 1 0 0,-6 3-1 16,3 2 1-16,-2-7 0 0,0 7-1 16,-5 0-1-16,1 0 1 0,0 0-1 15,-3 7 0-15,3-5 0 0,0 1 0 16,1 3 0-16,-2-4 1 0,4 1-1 15,2 3 0-15,-2-6 0 0,6 3 0 16,-3-3 0-16,3 3 0 0,0-3 0 0,0 6 0 16,3-6 0-16,1 0 0 0,1 0 0 15,-3 0 0-15,4 0 0 0,1-6 1 16,-1 6-1-16,-2-5 1 0,1 4-1 16,-1-5 1-16,-1 3 0 0,-3-1 1 15,4-1 0-15,-4 2 0 0,0-4 0 16,0 3 0-16,0-3 0 0,-5 4 0 0,2-1-1 15,0 4 1-15,-2-6-1 0,1 6-1 16,0-4 1-16,-2 4-1 0,3 0 0 16,-3 4 0-16,2 1 0 0,1-5 0 15,-1 6 0-15,1 1 0 0,-1-4-1 16,4 4 1-16,-4-3 0 0,4 3 0 16,0-3 0-16,0 1 0 0,0 0 1 15,0-2-1-15,0 1 0 0,0 1 0 16,5-5 0-16,-1 6 0 0,-1-6-1 0,-3 6 1 15,6-6 0-15,-2 0 0 0,1 3 0 16,-1-3 0-16,2 0 1 0,-4 0-1 16,4-4 0-16,-1 4 0 0,-1-7 0 15,-1 3 1-15,1-3-1 0,-4 2 0 16,4 0 1-16,-4 0-1 0,0 1 0 16,-4 4 0-16,0-6 0 0,-2 6 0 0,-3 0-2 15,1 4-1-15,-4 2-1 0,1-1-2 16,-2 2-3-16,2 3-3 0,0 1-5 15,3-3-9-15,-1 0-43 0,2 0-30 16,4-5-65-16,3 6-145 0</inkml:trace>
  <inkml:trace contextRef="#ctx0" brushRef="#br0" timeOffset="115958.31">1911 6064 185 0,'2'0'49'15,"3"-6"3"-15,-5 2-26 0,2 4-5 16,-2-2-4-16,6 2-3 0,-6 0-4 0,0 0-4 15,0 0-2-15,0 0-2 0,0 0 1 16,0 0-1-16,0 0 1 0,-6 3 1 16,2 1 0-16,4 1 1 0,-9-2 0 15,7 1 0-15,-3 1 1 0,3 0 0 16,-3 0-1-16,5-3-1 0,0 2 1 16,0-4-2-16,0 5 0 0,0-5 0 15,6 0 0-15,0 0 1 0,1 0 0 16,-1-8-1-16,3 7 1 0,2-7-1 15,-3 1 0-15,4-1 0 0,-5 1 0 0,2-1 3 16,1 0 1-16,-5-1 2 0,0 1 1 16,-1 1 1-16,-4 0 1 0,4 3-1 15,-4 0 0-15,0-2-3 0,-5 6-1 16,0 0-1-16,-1 0-2 0,-1 0 0 16,0 0-1-16,-5 8 0 0,3-6 0 0,-3 5-1 15,0-3 0-15,-1 3 1 0,2 0-1 16,1 2 0-16,-2-3 0 0,4 1-1 15,-3-1 0-15,3 1 0 0,2 1 0 16,3-6 0-16,-2 2-1 0,5 1 1 16,0-5-1-16,0 2 1 0,0-2 1 15,0 0-1-15,5 0 1 0,-2-3 0 16,1-4 0-16,4 2 0 0,-2-3-1 16,1 0 0-16,1-1 0 0,-2 0 0 0,2-1 0 15,-2-1 0-15,-1 3 2 0,0 1 1 16,-5 0 1-16,0 5 0 0,0 2 0 15,-8-5 0-15,3 5 0 0,-8 7-3 16,2 0 0-16,-2 0-1 0,-2 1 0 16,-3 3-1-16,3-1 1 0,-5-2-1 15,7-1 1-15,-5-1-1 0,5 0 1 16,5-1-1-16,-2 0 1 0,6-3-1 0,4 3 0 16,0-5 1-16,0 5-1 0,8-5 1 15,4 0 0-15,0 0-1 0,3-7 1 16,4 2 0-16,-3-1-1 0,2 0 1 15,1-4-1-15,1 0 0 0,-6 1 1 16,1 0-1-16,-4 1 0 0,-1-1 1 16,-1 2 0-16,-7 2 0 0,3 3 1 15,-5-2 0-15,-6 4 0 0,-1 0 0 0,0 0 0 16,-4 4 0-16,2 0 0 0,-5 0-1 16,2 0 1-16,-2 0-1 0,3 1 0 15,2-3 0-15,0-2 0 0,3 5-4 16,2-5-10-16,4 6-88 0,0-6-84 15,6 0-220-15</inkml:trace>
  <inkml:trace contextRef="#ctx0" brushRef="#br0" timeOffset="120683.45">1866 6115 133 0,'0'0'29'0,"0"0"0"15,0 0-20-15,0 0-7 0,-4 3 1 16,4-3 1-16,0 0 2 0,0 3 2 15,0-3 1-15,0 0 2 0,0 0 2 16,0 6-1-16,0-6 1 0,0 4-1 16,5-4-1-16,0 5 0 0,-3 1 0 15,4-2-1-15,3 0 0 0,1 3 0 16,-1-1 0-16,2 1-1 0,3 2 0 0,-2 2-2 16,3-1 0-16,-2-1-1 0,6 2-2 15,-5-2 1-15,4 3-2 0,-4-1 0 16,2 0 0-16,1 1 0 0,-3 1 0 15,-1-2 0-15,1 1 0 0,-2 3 1 16,0-3-1-16,-3-2 0 0,2-1-1 16,-4 2 0-16,1 1-1 0,-2-1 0 15,1 1 0-15,-1 2 0 0,0-2-1 0,2 0 1 16,-3 0-1-16,1 0 0 0,-3-2 1 16,3-1-1-16,0 2 0 0,1 0 1 15,-1-2 0-15,-1 0 0 0,2 1-1 16,1 1 1-16,-2 0 0 0,2-4 0 15,0 1 0-15,3 0 0 0,2 3 0 16,-4-3 1-16,7 0-1 0,-2 1 2 16,0-1 1-16,0 0 1 0,5 2 0 15,-5-2 2-15,5 3 0 0,-4-1-1 0,3 1 0 16,-3 1-2-16,3 1-1 0,-3-1-1 16,-1-1 0-16,-1 0-1 0,0-1 0 15,0-1 0-15,-1-1 1 0,0 0 1 16,0 3 0-16,-2-1 0 0,2 1 0 15,1-2 1-15,-4-2-1 0,2 2-1 16,2-3 0-16,-6 2 0 0,1-1-1 16,4-1 0-16,-4 1-1 0,2 0 1 0,-2 1 0 15,1 0-1-15,1-1 0 0,-2 1 0 16,-1 1 1-16,4-1-1 0,-3 1 0 16,0 0 1-16,3 1-1 0,-3-1 1 15,4 1 0-15,1-3-1 0,-3 3 1 16,7-1-1-16,-4 0 1 0,2 1-1 15,-1-2 0-15,4 2 1 0,-4-2-1 0,1 3 0 16,-2-1 0-16,4-3 0 0,-3 3 1 16,2-1-1-16,0 2 0 0,0-1 0 15,1 1 0-15,-1 2 1 0,2-3-1 16,1 2 0-16,-5 0 0 0,1 1 0 16,0 0 1-16,2-1-1 0,-4-1 0 15,1 0 0-15,-2-1 0 0,2 0 1 16,-2-5-1-16,-3 2 0 0,3-1 0 15,0 1 0-15,-4 0 0 0,4-1 0 0,-4 2 0 16,4 4 0-16,-1-4 1 0,0-1-1 16,1 1 0-16,2 1 0 0,1-3 0 15,1 2 0-15,-2 0 0 0,1-2 0 16,0 2 1-16,1-2-1 0,-2 2 0 16,-1 0 0-16,0 0 0 0,1 1 1 15,-1-1-1-15,0 3 0 0,0 0 0 16,0-2 0-16,1 3 0 0,0 4 1 0,4-1 0 15,-4 2 0-15,0 1 1 0,3-1-1 16,1 0 1-16,-1 1 0 0,2-4-1 16,2-1 0-16,-3 2 0 0,0-3 0 15,1-1 0-15,1-1-1 0,-2-1 1 16,1-1-1-16,0 1 0 0,-2-3 1 16,3 3-1-16,2 0 1 0,-4 1-1 15,4-3 1-15,-4 3-1 0,-1-1 0 16,2 0 1-16,-1-5-1 0,-3 4 1 0,-2-2-1 15,1 2 0-15,-1 1 0 0,1 3 0 16,-2 0 1-16,0 0-1 0,0 0 0 16,0 1 0-16,1-1 0 0,-2 1 1 15,5-4-1-15,-2 4 0 0,0-1 0 16,0-1 1-16,0 1-1 0,0 1 0 16,-2-2 0-16,1 2 0 0,-5-2 0 15,2-1 0-15,2 1 0 0,-5 0 0 0,3 0 0 16,-1-2 0-16,3 3 0 0,-1-4 1 15,1 2-1-15,3 0 0 0,0-3 0 16,0 2 0-16,3 2 0 0,-2-1 1 16,3 1-1-16,0 0 0 0,1-1 0 15,0 2 0-15,-1-2 0 0,-1 2 0 16,-2 1 0-16,1 1 0 0,-2-2 1 16,3 0-1-16,-5 0 0 0,3 0 0 0,-3-3 0 15,1 1 0-15,-2-4 0 0,0 0 1 16,-3 0-1-16,1 1 1 0,0 3-1 15,-2-1 0-15,1-3 1 0,-1 4-1 16,1 0 0-16,1-1 0 0,-1-2 1 16,2 1-1-16,-1 1 1 0,1-4-1 15,0 4 1-15,-1-2-1 0,2-2 0 16,-1 3 0-16,-2-3 0 0,-1 3 1 16,2-5-1-16,-1 5 0 0,-3-5 0 0,0 4 0 15,-2-5 0-15,2 3 0 0,-2 0 0 16,1-5 1-16,-2 4-1 0,2-4 0 15,-1 8 0-15,0-4 0 0,3 0 0 16,-1 1 0-16,0 0 1 0,1 1 0 16,3 3-1-16,0-5 2 0,0 4-1 15,1-2 1-15,0 2 1 0,2 0 1 16,1-2 0-16,-4 2 0 0,1-3 0 0,-1 2 1 16,-1-2-1-16,2 3 0 0,-3 2-1 15,0 0 0-15,3-1-1 0,-1-1 1 16,1 2-1-16,1-1 0 0,-2-1 0 15,1-3 0-15,-4 3-1 0,1-3 1 16,-1 2-1-16,-1-3 0 0,0 3 0 16,-1-3 0-16,3 2 0 0,-4-3 0 15,0-3 0-15,1 8-1 0,-5-5 0 0,6 0 1 16,-6-3-1-16,7 7 1 0,-7-7-1 16,0 4-3-16,0-4-11 0,0 0-82 15,-7 0-80-15,0 0-208 0</inkml:trace>
  <inkml:trace contextRef="#ctx0" brushRef="#br0" timeOffset="130225.71">3665 7557 45 0,'0'0'11'0,"0"7"3"16,0-4-9-16,0-3 0 0,0 7 0 15,-3-3-1-15,3 1 0 0,0 0 1 16,0-3 2-16,-3 2 5 0,3 1 4 16,0-5 4-16,0 4 2 0,3-4 2 15,-3 3 0-15,0-3-3 0,3 0-4 16,-3 5-5-16,0-5-4 0,0 0-2 16,5 0-2-16,-5 0 1 0,0 0-1 0,2 0 1 15,-2 0 0-15,0-5 0 0,6 5 1 16,-6-4 0-16,0 1 1 0,0 3 0 15,0-9 0-15,0 7 2 0,0-3 1 16,0 1 1-16,0 2-1 0,0-3 0 16,0 2 0-16,0 0-2 0,-6-2-1 15,6 5-1-15,-2-5-3 0,2 5-2 16,-5 0 0-16,0-2 0 0,0 2-1 16,1 0 1-16,-2 0-1 0,0 0 1 15,0 0 1-15,4 0 0 0,-3 0 1 0,5 0 1 16,-3 0 1-16,3 0 1 0,0 0 0 15,-3 0-1-15,3 0-1 0,0 0-1 16,0 2 0-16,3-2-1 0,-3 0-1 16,3 3 0-16,-3-3 1 0,6 0-1 15,-6 5 0-15,5-5 0 0,-5 0 0 0,3 3-1 16,-3-3 1-16,5 0-1 0,-5 4 0 16,4-4 1-16,-4 0-1 15,0 0 1-15,0 0 1 0,0 0 1 0,0 0 0 16,4 0 0-16,-4 0 1 0,0 0 0 15,0-5 0-15,0 5 0 0,0-8-1 16,0 4 0-16,0-3 1 0,0 3-1 16,0-5 2-16,-4 2-1 0,4 1 1 15,-5-1 0-15,0 1-1 0,3 1-1 16,2 1-1-16,-5 4 0 0,5-4-1 16,-6 4-1-16,6 0 0 0,-3 0 0 0,3-5 0 15,0 5 0-15,0 0 1 0,-3 0-1 16,3 0 1-16,0 0-1 0,0 0 1 15,0 5 0-15,0-5-1 0,3 0 1 16,-3 0 0-16,3 4-1 0,2-4 1 16,-5 0 0-16,6 4-1 0,-6-4 0 0,3 5 1 15,-3-5-1-15,5 5 0 0,-5-5 1 16,0 5-1-16,4-5 0 0,-4 0 1 16,0 0 0-16,0 0 0 0,0 0 0 15,0 0 1-15,0 0-1 0,0 0 1 16,0 0-1-16,0 3-1 0,0-3-1 15,0 0 1-15,0 0-1 0,0 0 0 0,0 0 0 16,0 0 1-16,0 0-1 0,0 0 1 16,0 0 0-16,0 0-1 0,4 0 0 15,-4 3 0-15,0-3 0 0,6 0 0 16,-6 0 0-16,0 0 0 0,5 0 2 16,-5 0-1-16,0 0 1 0,0 0-1 15,2 0 1-15,-2 0 0 0,0 0-1 16,0 0 0-16,0 0-2 0,0 0-3 0,0 0-7 15,0 0-27-15,0 0-43 0,5 0-63 16,-5 0-146-16</inkml:trace>
  <inkml:trace contextRef="#ctx0" brushRef="#br0" timeOffset="132735.73">3118 7274 134 0,'0'0'47'0,"0"0"3"0,0 0-1 16,0-4-24-16,0 4-5 0,0 0-6 15,0 0-8-15,0 0-5 0,0 0-3 16,0 0-1-16,0 0 0 0,0 4 2 15,0-4 0-15,0 0 1 0,0 5 0 0,0-5 0 16,0 3 1-16,0-3-1 0,0 0 0 16,0 3 1-16,0-3-1 0,0 5 0 15,0-5-1-15,5 3 1 0,-5-3-1 16,0 0-1-16,5 3 1 0,-5-3 2 16,0 0 7-16,0 0 5 0,0 0 2 0,0 0 2 15,2 0 2-15,-2 0 1 0,0-5 0 16,5 5-4-16,-5-3-3 0,0 3 0 15,0-7 0-15,0 4 0 0,0-1-1 16,0 4-1-16,0-6-2 0,-5 3-1 16,5 3-1-16,-5-4-1 0,5 4-1 15,-4-4 0-15,4 4-1 0,0 0-1 16,-5-4 0-16,5 4 0 0,0 0-1 16,0 0-1-16,0 0 0 0,0 0-1 0,0 0 0 15,0 0 0-15,0 0 0 0,0 4 0 16,0-4 0-16,0 4 0 0,5 0 0 15,-5-4 0-15,0 5 0 0,3-5 0 16,-3 7 0-16,0-7 0 0,5 4 0 16,-5-4 0-16,3 3 1 0,-3-3-1 15,6 0 0-15,-1 0 0 0,-2 5 1 16,0-5-1-16,3 0 0 0,-3 0 1 0,2 0-1 16,-2-5 1-16,0 5-1 0,2 0 1 15,-5-3 0-15,3 3-1 0,-3-3 1 16,0 3 0-16,0-6 0 0,0 6 0 15,0 0 0-15,0-4 1 0,-2 4-1 16,-3 0 0-16,3-3 0 0,-3 3 0 16,0 0 0-16,5 0 0 0,-7 0-1 15,4 0 0-15,-2 0 0 0,3 0 0 16,-3 3 1-16,0 1-1 0,3 1 0 16,-4-3 0-16,6 3 0 0,-6 0 0 0,6 0 1 15,0 1-1-15,0-2 0 0,0-1 0 16,0 3 0-16,0-2 0 0,6 1 0 15,-1-1 1-15,-3-4-1 0,4 3 0 16,-4-3 0-16,3 0 1 0,1 0-1 16,-4 0 0-16,4-3 1 0,-1 1 0 0,-1-4 0 15,-4 1 0-15,5 0 0 0,0 1 0 16,-5 0 0-16,3-3 0 0,-3 2 1 16,0-1-1-16,0 3 1 0,-5-2-1 15,0 2 1-15,0 3-1 0,2-4 0 16,-2 4 0-16,-2 0 0 0,1 0-1 15,-1 0 0-15,1 0 0 0,-1 0 0 16,-1 5 0-16,-2 0 0 0,2-3 0 16,1 4 0-16,2 0 0 0,2-1 0 0,3 2 0 15,-5-4 0-15,5 4 0 0,0-3 0 16,0 3 0-16,0-3 0 0,3 2 1 16,0-2-1-16,3-1 0 0,2 2 0 15,-1-5 0-15,4 3 1 0,-2-3-1 16,2 0 0-16,-3-4 1 0,-1-1-1 15,4 1 1-15,-6-1 0 0,3 0 0 16,-5-3 0-16,2 2 0 0,-2-2 0 0,-3 0-1 16,0 2 1-16,0-1 0 15,0 3 0-15,-4-1-1 0,-1 1 1 0,0 4 0 16,0-5-1-16,1 5 1 0,-3 0-1 16,0-4 0-16,1 4 0 0,0 0 1 15,0 0-1-15,-1 0 0 0,0 6 0 16,1-6 0-16,1 5 0 0,3 0 0 15,-3-3 1-15,3 3-1 0,2 1 0 16,0-2 0-16,0 2 0 0,0-3 1 0,2 0-1 16,3 2 1-16,0-5-1 0,-2 4 1 15,2-4-1-15,2 0 1 0,0-3 0 16,-1-2 0-16,1 2 1 0,-1-1-1 16,1-2 0-16,-1 2 0 0,0-3 0 15,-4 3 0-15,4-1 0 0,-3 1 0 16,-3 1 0-16,3-3 0 0,-3 2 0 0,0 4 1 15,0-6-1-15,-6 6 0 0,4-4 0 16,-3 4 0-16,-1 0-1 0,0 0 1 16,-1 0-1-16,0 6 0 0,0-6 0 15,1 6 0-15,-1 0 0 0,0-1 0 16,2-1 0-16,3 1 0 0,2 0 1 16,0 1-2-16,0-3 1 0,2 0 0 15,3-3 0-15,3 5 0 0,-1-5 0 16,3 0 0-16,-2 0 0 0,4-5 1 0,-4 5-1 15,4-6 0-15,-3 1 1 0,2-1-1 16,-3 4 1-16,0-4-1 0,-2 3 1 16,0-3-1-16,-6 2 1 0,0 0 0 15,0 4 0-15,-6-8-1 0,0 5 1 16,-2 3-1-16,0-4 0 0,-3 4 1 16,2 0-1-16,-2 0 0 0,3 6 0 0,-4-6 1 15,4 5-1-15,1-1 0 0,1-4 0 16,0 5 0-16,1-1 0 0,5 1-3 15,0-1-5-15,0 3-12 0,10-3-79 16,-3 4-79-16,1-4-203 0</inkml:trace>
  <inkml:trace contextRef="#ctx0" brushRef="#br0" timeOffset="135347.72">2186 7261 101 0,'4'0'23'0,"2"0"0"0,-3 4-15 16,2-4-5-16,1 0-1 16,1 0-1-16,-1 3 1 0,1-3-1 0,-1 4 0 15,0-4 1-15,-3 5 0 0,2-5-1 16,0 2 1-16,-2-2-1 0,2 0-16 15,0 0-9-15,-3 0-20 0,-2 0-46 16</inkml:trace>
  <inkml:trace contextRef="#ctx0" brushRef="#br0" timeOffset="135727.4">2523 7274 192 0,'0'0'43'0,"0"0"1"0,0 0-27 16,4 0-12-16,-4 0-3 15,7 4-2-15,-7-4 0 0,7 0 0 0,-1 0 2 16,-4 0 2-16,3 0 4 0,0 0 5 16,-2 0 1-16,4 0 2 0,-2 0-1 15,2 0 0-15,0 0-3 0,5 0-5 16,-4 0-3-16,4 3-4 0,0-3-7 15,-3 0-17-15,3 3-36 0,-3-3-45 16,2 5-112-16</inkml:trace>
  <inkml:trace contextRef="#ctx0" brushRef="#br0" timeOffset="135960.74">2877 7317 212 0,'0'0'40'0,"8"0"0"0,-3 0-46 16,2 5-3-16,1-5 0 0,4 0 1 15,-3 0 1-15,3 0 0 0,0 0 1 16,0 0 1-16,-1-5-12 0,1 1-17 0,6 2-26 15,-4-3-64-15</inkml:trace>
  <inkml:trace contextRef="#ctx0" brushRef="#br0" timeOffset="136607.94">3135 7524 102 0,'0'8'24'16,"0"1"1"-16,0 1-14 0,0-3-6 0,0 4-3 16,0-2 0-16,0-1-1 0,0-1 0 15,0 1 0-15,0-1 0 0,2-1-1 16,-2 2 1-16,0-3 0 0,0 3-2 15,5-4-7-15,-5 4-18 0,0-4-19 16,0 2-52-16</inkml:trace>
  <inkml:trace contextRef="#ctx0" brushRef="#br0" timeOffset="136881.46">3149 7940 146 0,'2'7'41'0,"-2"0"2"0,5-3-21 15,-5-1-3-15,0 3-3 0,5-6-3 0,-5 4-5 16,2 1-3-16,-2-1-7 0,0-1-15 16,5 4-27-16,-5-4-37 0,0 2-88 15</inkml:trace>
  <inkml:trace contextRef="#ctx0" brushRef="#br0" timeOffset="137106.84">3166 8151 202 0,'0'3'41'0,"0"6"0"0,-4-5-40 16,4 4-2-16,0 0-2 0,0-3-1 15,0 3-1-15,-5-4 1 0,5 2 0 16,0-4 0-16,0 1 2 0,0-3 1 15,0 7 1-15,0-5-1 0,0 2-10 0,0 1-26 16,0-3-29-16,0 3-76 0</inkml:trace>
  <inkml:trace contextRef="#ctx0" brushRef="#br0" timeOffset="137305.46">3116 8406 192 0,'0'8'47'0,"0"-2"0"16,0 1-20-16,0 3-17 0,0 2-5 16,0-1-1-16,0 1-2 0,0-1 0 15,0 1-1-15,0-3 0 0,5-3 0 16,-5 2 0-16,0-4 0 0,0 1-2 16,0-2-14-16,0 0-33 0,3-3-41 15,-3 9-99-15</inkml:trace>
  <inkml:trace contextRef="#ctx0" brushRef="#br0" timeOffset="137434.91">3136 8628 345 0,'0'4'71'0,"-5"-4"0"16,5 6-66-16,0 0-23 0,0-3-52 15,0 4-1-15,5-3-47 0,-5 4-97 0</inkml:trace>
  <inkml:trace contextRef="#ctx0" brushRef="#br0" timeOffset="138411.99">2101 8043 150 0,'6'0'35'0,"0"0"1"15,1 0-19-15,2 0-11 0,0 0-3 16,4 0-1-16,-1 0 0 0,2 0-2 16,0 0 1-16,4 0-1 0,1 4 0 15,-2-4-1-15,1 0-6 0,1 0-21 16,0 3-9-16,-4-3-24 0,0 0-57 16</inkml:trace>
  <inkml:trace contextRef="#ctx0" brushRef="#br0" timeOffset="138672.07">2793 8085 165 0,'7'0'35'0,"4"0"-1"0,-2 0-31 16,1 0-20-16,-2 0-16 0,0 0-2 16,-1 0-22-16,3 0-38 0</inkml:trace>
  <inkml:trace contextRef="#ctx0" brushRef="#br0" timeOffset="138854.87">3121 8070 265 0,'0'0'60'0,"4"0"-3"0,1 4-23 0,1-2-59 15,1 4-16-15,0-6-21 0,5 3 0 16,-3-3-30-16,2 0-42 0</inkml:trace>
  <inkml:trace contextRef="#ctx0" brushRef="#br0" timeOffset="139003">3421 8082 205 0,'10'0'48'0,"0"0"-1"16,2 0-27-16,-1 0-66 0,-1 0-41 0,2 0-100 15</inkml:trace>
  <inkml:trace contextRef="#ctx0" brushRef="#br0" timeOffset="139432.03">4337 8082 229 0,'0'0'0'15,"6"0"-32"-15,-1 0-165 0</inkml:trace>
  <inkml:trace contextRef="#ctx0" brushRef="#br0" timeOffset="140055.31">4459 8177 295 0,'0'0'63'0,"0"0"0"0,0 0-53 16,0 0-5-16,0 5-3 0,3-5-1 0,-3 4 0 15,0-4-1-15,4 0 1 16,-4 2 0-16,5-2 0 0,-5 5-1 0,3-1-4 16,-3-2-21-16,7 6-38 0,-7-5-51 15,4 6-123-15</inkml:trace>
  <inkml:trace contextRef="#ctx0" brushRef="#br0" timeOffset="140188.71">4475 8351 313 0,'0'6'66'16,"-3"-2"-2"-16,3 4-64 0,0-3-36 15,0 3-29-15,0-1-49 0,3-2-114 16</inkml:trace>
  <inkml:trace contextRef="#ctx0" brushRef="#br0" timeOffset="140427.2">4481 8624 199 0,'0'0'56'0,"0"5"6"0,-6-5-25 15,6 0-5-15,0 0-7 0,0 0-5 16,0 4-5-16,0-4-11 0,0 0-29 16,6 4-40-16,-6-4-52 0,0 6-126 15</inkml:trace>
  <inkml:trace contextRef="#ctx0" brushRef="#br0" timeOffset="141120.29">3796 8079 295 0,'0'0'78'0,"0"0"4"0,-5 0-41 15,5 0-8-15,0-5-4 0,0 5-6 0,0 0-8 16,5 0-4-16,-3 0-3 0,5 0-3 16,-1 0-2-16,1 0-1 0,2 0 0 15,2 0-1-15,2-3-1 0,0 3 1 16,3 0-1-16,2-4 1 0,1 4-1 15,1-5-1-15,0 5-1 0,-1-4-3 16,1 4-10-16,-2 0-34 0,-3 0-41 16,-1 0-67-16,-1 0-154 0</inkml:trace>
  <inkml:trace contextRef="#ctx0" brushRef="#br0" timeOffset="141311.57">4116 8116 327 0,'0'0'70'0,"6"0"0"16,0 0-52-16,1 0-14 0,0 5-4 0,2-5 0 15,0 6-1-15,2-6 1 0,-1 2-1 16,0-2 0-16,4 0 1 0,-1 0 0 16,3 0 0-16,-2 0-9 0,1 0-61 15,-2 0-57-15,0 6-153 0</inkml:trace>
  <inkml:trace contextRef="#ctx0" brushRef="#br0" timeOffset="142369.37">2054 6734 186 0,'14'0'45'0,"2"5"-1"0,-4-5-25 16,3 0-12-16,-2 4-29 0,3-4-20 16,1 3-35-16,-1-3-83 0</inkml:trace>
  <inkml:trace contextRef="#ctx0" brushRef="#br0" timeOffset="142511.94">2206 6775 226 0,'0'0'50'0,"0"0"-17"0,0-2-51 15,6 2-73-15,4 0-109 0</inkml:trace>
  <inkml:trace contextRef="#ctx0" brushRef="#br0" timeOffset="143442.4">2449 7395 126 0,'0'6'28'16,"0"1"0"-16,-6 3-20 0,6 1-6 15,0-2-2-15,0 1 0 0,0-2-1 16,0-1 1-16,6-2-1 0,-6 1 0 0,0-2 1 16,6 0 0-16,-6-4-1 0,0 4-26 15,2-4-23-15,-2 6-61 16</inkml:trace>
  <inkml:trace contextRef="#ctx0" brushRef="#br0" timeOffset="143662.1">2435 7680 320 0,'0'2'65'0,"0"2"1"16,-2 3-59-16,2 2-6 0,0-3-1 15,-5 3 1-15,5-1-1 0,0-2 0 16,0 2 1-16,-4-5-1 0,4-3 0 16,0 5 1-16,0-5-1 0,0 4 0 0,0-4 1 15,0 3-2-15,0-3-4 0,0 7-11 16,0-7-18-16,5 3-32 0,-5-3-49 16,5 6-111-16</inkml:trace>
  <inkml:trace contextRef="#ctx0" brushRef="#br0" timeOffset="143853.91">2467 7943 235 0,'0'6'56'0,"0"4"0"15,0 0-35-15,0 0-8 0,0 1-6 16,2 0-5-16,-2 0-4 0,5-4-8 15,-5 1-12-15,6 1-31 0,-6-5-3 0,0 2-36 16,2-3-63-16</inkml:trace>
  <inkml:trace contextRef="#ctx0" brushRef="#br0" timeOffset="144000.44">2469 8261 284 0,'0'4'59'0,"0"0"0"0,0 3-59 0,0 4-19 16,0-2-38-16,5-3-48 0,-5 4-116 15</inkml:trace>
  <inkml:trace contextRef="#ctx0" brushRef="#br0" timeOffset="144177.06">2428 8463 305 0,'0'7'67'0,"0"-1"1"0,0 1-51 16,0 3-9-16,5 0-6 0,-3-2-16 16,3 2-32-16,-5-1-22 0,7 0-48 15,-7-5-107-15</inkml:trace>
  <inkml:trace contextRef="#ctx0" brushRef="#br0" timeOffset="144311.71">2423 8686 251 0,'0'7'62'0,"0"3"1"16,6 1-36-16,0-1-11 0,-1 1-29 0,2-3-46 15,-4-2-51-15,4-1-127 0</inkml:trace>
  <inkml:trace contextRef="#ctx0" brushRef="#br0" timeOffset="144974.54">2358 7014 192 0,'-2'0'40'0,"2"0"0"0,-7-4-35 15,7 4-2-15,0 0-2 0,0 0 8 0,0 0 8 16,0 0 9-16,0 0 5 0,0 0 4 16,0 0 1-16,0 0-1 0,0 0-7 15,0 0-10-15,0 5-7 0,-2-2-5 16,2 4-4-16,0 1-1 0,0 0 0 16,0 3-1-16,0 0 1 0,0 0 0 15,3-2-1-15,-3-2-1 0,0 2-6 16,6-1-11-16,-6 2-14 0,5-3-18 15,-3 0-27-15,3-2-51 0,-5 0-98 16</inkml:trace>
  <inkml:trace contextRef="#ctx0" brushRef="#br0" timeOffset="145104.81">2395 7186 156 0,'0'11'37'0,"0"-4"0"15,0 2-23-15,0 2-10 0,0-4-36 16,0 1-34-16,0-2-84 0</inkml:trace>
  <inkml:trace contextRef="#ctx0" brushRef="#br0" timeOffset="145201.68">2402 7322 223 0,'-5'7'48'0,"3"2"1"0,2-1-39 15,0 0-31-15,0-2-26 0,0 0-38 16,7-1-92-16</inkml:trace>
  <inkml:trace contextRef="#ctx0" brushRef="#br0" timeOffset="148351.9">13335 8818 113 0,'5'0'34'16,"-3"0"7"-16,4 0-10 0,-6-4-2 16,5 4 4-16,-5-6 2 0,0 6 1 0,2 0-3 15,-2-4-4-15,0 4-5 0,0 0-3 16,-5-2-5-16,5 2-5 0,-7-5-2 16,5 5-3-16,-3-4-3 0,3 4 0 15,2 0-1-15,-6 0 0 0,6-1-1 16,-6 1-1-16,4 0 0 0,-4 0 1 15,2 2-2-15,4 5 1 0,-4-2 0 16,0 3 1-16,4 0 0 0,-5 0 0 16,5 1 1-16,0 2 0 0,5-4 0 0,-1-1 0 15,-2 2-1-15,4-5 1 0,1 5 0 16,-2-6-1-16,-1 2 1 0,1 1-1 16,1-5 1-16,-4 3 0 0,3-3 0 15,0 0 0-15,-5 0 0 0,2 0 1 16,-2 0-1-16,0 0 0 0,0-7 0 15,0 2 1-15,0 3-1 0,-5-6 1 16,5 5 1-16,-7-5-1 0,7 3 2 16,-4-1-1-16,0 4 1 0,4-2-1 0,-6 4-1 15,6-4 0-15,-3 4-1 0,3 4-1 16,-4 0 0-16,4-1-1 0,-7 5 0 16,7-4 0-16,-5 3 0 0,5 3 1 15,0-3-1-15,0 0 1 0,0 1-1 16,0-1 1-16,4 1 0 0,2-3 0 15,-3 2-5-15,3-3-13 0,1 3-69 16,-1-7-70-16,5 0-180 0</inkml:trace>
  <inkml:trace contextRef="#ctx0" brushRef="#br0" timeOffset="149265.74">13984 8865 212 0,'5'-3'48'0,"1"-5"0"16,-4 4-33-16,4 0-6 0,-1-2-4 16,-3 6-1-16,3-3-1 0,-5 3 1 0,4 0 1 15,-4 0 1-15,4 0 2 0,-4 2 1 16,6-2 2-16,-6 8-1 0,0-3 0 15,2 4-1-15,-2-3-1 0,0 1-2 16,0 3-1-16,5-2 0 0,-5-1 0 16,0 1-1-16,3-3 1 0,-3 1-1 15,0-3 1-15,4-3 0 0,-4 3 0 16,0-3 2-16,0 0 0 0,0 0 0 0,0-3 0 16,0 3-1-16,-4-6-1 0,1-2-1 15,-3 1-2-15,2 1-1 0,-3-4 0 16,-1 0-1-16,0 0 1 0,2 4 0 15,-2-2 1-15,1 1-1 0,1 3 0 16,0 4 0-16,0 0-1 0,6 0 0 16,-7 3 0-16,7 4 0 0,0-4 2 15,0 6 3-15,0-7 3 0,0 4 3 16,7-6 1-16,0 3 0 0,3-3 0 0,-1 0-1 16,4-7-2-16,-2 4-3 0,-2-1-1 15,4-2-3-15,-5 3 1 0,-2-4-1 16,0 4 0-16,-6 1-2 0,5 2 0 15,-5 0-2-15,-5 0 1 0,1 3-2 16,-4 4-1-16,0 0-5 0,0 6-1 16,-4 1-4-16,5 0-14 0,-1-2-27 0,2 0-33 15,0 0-57-15,6-4-125 0</inkml:trace>
  <inkml:trace contextRef="#ctx0" brushRef="#br0" timeOffset="150081.79">14762 8839 189 0,'-5'-4'47'0,"5"-4"2"0,-4 5-12 16,4-4-19-16,-4 3 2 0,4-2 4 16,-5 3 3-16,5 0 2 0,-2 3 0 15,2-6-2-15,0 6-3 0,-4 0-7 16,4 0-5-16,0 0-4 0,0 0-3 15,0 6-2-15,0-3-2 0,0 3-1 16,0 1 1-16,5 1-1 0,-5-2 1 0,3 5-1 16,-3-3 1-16,4-4-1 0,-4 4 1 15,5-6 0-15,-5 3-1 0,2-2 1 16,-2-3 0-16,0 3 0 0,5-3 0 16,-5 6 0-16,0-6 1 0,0 0 0 15,0 0 0-15,0 0 0 0,0 0 1 16,-5-9-1-16,5 8 0 0,-7-6 0 0,1-3-1 15,0 3 0-15,0-3 0 0,-2 0-1 16,3 1 1-16,-1 3 0 0,0-2 0 16,3 8 0-16,-4 0 0 0,1 4 1 15,-1 3-1-15,1 0 0 0,0 1-1 16,-2 2 1-16,2 0-1 0,6 2 1 16,-6-3 1-16,6-4-1 0,0 3 1 0,0-3 0 15,0 0 1-15,6-3 0 16,0-2 1-16,2 0 0 0,-2 0-1 0,3 0 1 15,1-2-1-15,-2-3 0 0,1 0-1 16,-3 2 0-16,0-4 0 0,-2 5-1 16,0-3 0-16,-4 1 1 0,0 1-2 15,0 3 1-15,0-9-2 0,-4 9 1 16,4-2-1-16,-7 2 1 0,1 0-1 16,0 8 1-16,2-3 0 0,-3 5 0 0,1-1 0 15,3-2-3-15,3 2-5 0,-4 1-16 16,4-1-69-16,0-3-74 0,0 1-187 15</inkml:trace>
  <inkml:trace contextRef="#ctx0" brushRef="#br0" timeOffset="150885.37">15525 8829 277 0,'0'-3'66'0,"-5"3"2"15,5-6-45-15,-3 6-3 0,3 0-4 16,-4 0-2-16,1 5-3 0,3-3-2 15,-4 3-3-15,-2 2 0 0,2 0-1 16,0-1-1-16,0 3-1 0,2-5 1 16,2 3-1-16,-6-3-1 0,6 2 1 15,-5-6-1-15,5 5 0 0,0-5 0 0,0 0 0 16,0 0 1-16,0 0 0 0,0 0 0 16,5 0 0-16,-5-4 0 0,0-2 0 15,3 1-1-15,-3 0-1 0,0 0 0 16,0-4 0-16,-4 3 0 0,4-1 0 15,-9 4 0-15,5-3 0 0,-3 6 1 16,1 0 0-16,0 0 0 0,-2 8 0 16,2-1-1-16,-1-1 0 0,2 3 1 15,2-3-1-15,-1 1 0 0,4 1 1 0,-6-5 0 16,6 4 0-16,0-4 1 0,6-1 1 16,-3-2 0-16,1 4-1 0,2-4 0 15,1 0 0-15,1 0-1 0,-2-5 0 16,0 3 0-16,-1-3-1 0,-1 0 1 15,-1 2-1-15,-3-6 0 0,0 4 0 16,0-1 0-16,-5-4 0 0,1 5 1 16,0-2 0-16,-2 3 0 0,-2 4 0 15,2-6 0-15,-1 6 0 0,1 0 0 0,0 0-1 16,3 0-1-16,-2 3 1 0,0-3 1 16,2 0 1-16,3 0 1 0,0 0 0 15,-4 0 0-15,4-3 0 0,0 3-1 16,0-3 0-16,0 3-1 0,4 0-2 15,-4 0 0-15,0 0 0 0,3 5 0 16,-3 2-1-16,0-3-2 0,0 4-3 0,5 0-9 16,-5-2-33-16,2 2-48 0,-2-4-72 15,6-4-169-15</inkml:trace>
  <inkml:trace contextRef="#ctx0" brushRef="#br0" timeOffset="151826.47">16254 8810 146 0,'-8'-4'51'0,"-4"1"5"0,4-3-7 0,-3 2-8 15,3 4-2-15,1-4-6 0,1-2-7 16,0 6-6-16,1 0-6 0,5-2-3 15,-4 2-5-15,4 0-1 0,0 0-2 16,-5 0 1-16,5 4-2 0,0-4 1 16,-5 7-1-16,5-4-1 0,-2 5 0 0,2-1 0 15,-6 0 0-15,6 1 1 0,0-2-1 16,0 2 1-16,0 0 0 16,0-3 0-16,0 0 1 0,6 0-1 0,-6-3 1 15,6-2-1-15,2 7 1 0,-3-7 0 16,2 0-1-16,-1 0 1 0,0 0 0 15,-1 0-1-15,0-6 0 0,-5 6 1 16,6-3-2-16,-6-1 1 0,0-2 0 16,0 4-1-16,-2-5 1 0,-3 3 2 0,-1 0 0 15,0-2 2-15,0 6 0 0,-1-3 0 16,-1 3 1-16,-4 3-2 0,5 3-1 16,0-1-2-16,-6 2 0 0,5-2-1 15,1 4-1-15,1-5 1 0,-1 3-1 16,4-4 1-16,0 3-1 0,3-3 1 15,0-3 0-15,5 3 0 0,-5-3 1 16,9 0 0-16,-3 0 0 0,0-3 1 16,1 3-1-16,-1-9 1 0,1 6-2 0,-5-4 1 15,-2 4-1-15,5-5 0 0,-5 4 1 16,0-3 0-16,0 4-1 0,0 1 0 16,-6 2 0-16,1 0-1 0,-1 2-3 15,0 4-7-15,-3 0-32 0,2 4-49 16,-1-1-72-16,8-5-169 0</inkml:trace>
  <inkml:trace contextRef="#ctx0" brushRef="#br0" timeOffset="153056.34">13129 9357 276 0,'0'0'62'0,"0"0"2"15,0 5-44-15,0-5-4 0,0 0 0 16,0 0 2-16,3 0 3 0,2 0-1 16,2 0 0-16,0-7-1 0,5-3-4 15,0 5-4-15,1-4-4 0,2-2-3 16,-1 1-1-16,4-1-1 0,0 1-1 15,-2 2 0-15,3-3 0 0,-1 1 0 16,-2-3 0-16,-3 2 0 0,0 0-1 16,-1 2 1-16,-4-1 0 0,-2 7 0 15,1-3 0-15,-5 6-1 0,3-3 0 0,-5 3 0 16,0 0-1-16,0 5 2 0,0 0 0 16,-6-2 1-16,-1 7 1 0,1 0 2 15,-1 0 1-15,0 2 1 0,0 2 0 16,-5 5 0-16,4-1-1 0,2 4 0 15,-2 1-1-15,1 4-1 0,1 1-2 16,0-3 0-16,4-1-1 0,-3-4 0 16,5 0 1-16,0-5-1 0,0-4 0 15,0 0 0-15,0-6 1 0,2 1-1 0,3-4 1 16,-5-2-2-16,7 0-2 0,-2 0-3 16,2 0-6-16,1-2-14 0,-2-6-73 15,2 1-76-15,2-4-190 0</inkml:trace>
  <inkml:trace contextRef="#ctx0" brushRef="#br0" timeOffset="153850.13">13982 9240 323 0,'0'0'73'0,"-5"0"1"0,5-3-50 16,0 3-11-16,0 0-5 0,0-6-2 15,0 3 0-15,0-3 2 0,7 0 2 0,-1-2 1 16,2 1-1-16,3 0 0 0,-3-2-1 16,6 2-2-16,2 0-2 0,0 0-2 15,-2 3-1-15,4 0 0 0,-4-1 0 16,5 5-1-16,-5-2 0 0,-1 2 0 15,0 0 0-15,-4 3 1 0,2 2 0 16,-4-1 1-16,-1 2 2 0,-6-1 0 16,5 4 1-16,-5 2 1 0,-6 1-1 15,-1 1 0-15,-4 1-1 0,-3 2-2 16,0 0 1-16,-5 2-2 0,-2-2 0 16,2 2-1-16,-2-2 0 0,1 2 0 0,0-2 0 15,0 0-1-15,3-1 1 0,1-1-1 16,3-2 0-16,1-1 1 0,4-1-1 15,2-2 0-15,6 2 0 0,0-2-1 16,0 1 1-16,6-5 0 0,2 2 1 16,7-6 0-16,3 0 1 0,3 0 1 15,5 0 0-15,1-7 0 0,5 2-1 0,-2-2 1 16,1 4-1-16,1-2-1 0,-2 5 1 16,-1-4-1-16,-2 4 0 0,-7-3 0 15,0 3-1-15,-1-5 2 0,-6 5-1 16,-6-3-3-16,-1 3-4 0,-6 0-6 15,0 0-17-15,0 5-71 0,-11 0-80 16,4-5-193-16</inkml:trace>
  <inkml:trace contextRef="#ctx0" brushRef="#br0" timeOffset="154748.46">14786 9167 263 0,'-4'0'64'0,"-1"0"5"16,-1 0-40-16,6 0-2 0,-4 0 1 15,4 0 1-15,0 0-2 0,0 0-4 16,0 0-4-16,0 0-6 0,0 0-3 16,0 0-4-16,0 0-1 0,0 0-3 15,0 0 0-15,0 0-1 0,0 0 0 16,-3 0 0-16,3 0 0 0,0 0 0 15,0 0-1-15,0 0 1 0,-5 0 0 16,5 0-1-16,0 0 0 0,0 0 1 0,-3 0-1 16,3 4 1-16,0-4 0 0,0 0 0 15,0 0-1-15,0 0 0 0,0 0 1 16,0 0-1-16,6-4 0 0,-1 4 1 16,3-6-1-16,0 3 0 0,5-1 1 15,1-1-1-15,-1 2 1 0,5-3-1 16,-2 3 0-16,-2 3 1 0,0-4 0 0,3 4 0 15,-1 0 0-15,-5 4 0 0,2-2 1 16,-3 4-1-16,-1 0 1 0,-3 3 1 16,-6-2 0-16,0 0 2 0,0 4 0 15,-8-1 1-15,0 2 0 0,-3-1 0 16,-1 0-1-16,-2 2-2 0,-1-4 0 16,1 0-1-16,3-2 0 0,0 1-1 0,5 2-1 15,0-5 0-15,6 4-1 0,0 2 1 16,8-1-1-16,-1 1-1 0,3 1 0 15,-1 0 1-15,4-2 1 0,-2 3 0 16,3-2-1-16,-2 1 1 0,-2-1 1 16,1-1-1-16,-2 2 0 0,-1-1 0 15,-4-1 0-15,-4-2 0 0,0 0 0 16,0 2 1-16,0-2 0 0,-7-2 1 16,-4 2 2-16,1-1 1 0,-2-2 3 0,-2-3 2 15,0-2 2-15,1 5 1 0,-2-5 1 16,0 0-1-16,0-6-2 0,1 3-1 15,-1-3-3-15,-1 3-3 0,0-2-7 16,3 0-8-16,0 5-11 0,-1-2-92 16,2 2-94-16,0 0-233 0</inkml:trace>
  <inkml:trace contextRef="#ctx0" brushRef="#br0" timeOffset="157663.84">13420 7529 173 0,'-5'3'43'0,"5"-3"2"16,-2 3-25-16,2-3-6 0,0 8-4 16,-6-8-1-16,6 3-2 0,0-3-2 0,0 6 0 15,0-6 1-15,0 4 2 0,0-4 1 16,-2 0 1-16,2 3 2 0,0-3 0 15,0 0 2-15,0 0 2 0,0 0-1 16,0 0-1-16,-4 0 0 0,4 0-1 16,0 0 0-16,0 0-2 0,0 0-3 15,0 0 0-15,0 0-2 0,-5-3 0 16,5 3-2-16,0 0 0 0,0 0-2 16,0 0-1-16,-2 0 0 0,2-2 0 15,0 2 0-15,0 0 0 0,-5 0 0 0,5 0 0 16,-3 0 0-16,3-5 0 0,-5 5 0 15,-1 0 0-15,6 0 0 0,-6 0 0 16,6 0 0-16,-6 0 0 0,6-4 0 16,-7 4 1-16,5 0 1 0,-3 0 0 15,5 0 2-15,-6 0-1 0,6 0 0 0,-4 0 0 16,4 0 0-16,-5 0 0 0,5 0-1 16,-6 0 0-16,6 0 0 0,-6 0 0 15,6 0-1-15,0 0 0 0,0 0 0 16,0 6-1-16,0-6-1 0,0 5 1 15,6-5-1-15,-6 1 1 0,2-1 0 16,-2 4-1-16,6-4 1 0,-6 0-1 16,6 0 1-16,0 0-1 0,-4 0 1 15,3 0-1-15,-3 0 1 0,-2 0 0 16,5 0-1-16,0 0 1 0,-5-5 0 0,5 3 0 16,-5-3 0-16,3 5 0 0,-3-6 1 15,6 1-1-15,-6 1 1 0,0 0 1 16,0-1 0-16,0 2 0 0,0-1 0 15,0 4 0-15,-7-6 0 0,7 6-1 16,-5 0-1-16,3 0-1 0,2 0 1 16,-7 0-1-16,2 6 1 0,-1-3-1 0,3 0 0 15,-2 3 0-15,0-2 0 0,3 2 0 16,-3-2 0-16,5-2 0 0,-2 3 1 16,2 0-1-16,0-3 0 0,0-2 0 15,0 8 0-15,0-8 0 0,3 4 0 16,-3-4 0-16,5 0 1 0,0 0-1 15,-2 0 1-15,2 0-1 0,0 0 1 16,-2-6-1-16,2 1 1 0,-5 2-1 16,6 1 1-16,-6-5-1 0,5 4 1 0,-5-1 0 15,0-2 1-15,0 4-1 0,0 2 1 16,-4-8-1-16,-2 8 1 0,0-3-1 16,0 3 0-16,-3 0 0 0,3 0 1 15,-1 0 0-15,1 0 0 0,-2 0 0 16,2 0 0-16,4 0 0 0,2 4 0 15,-5 1-1-15,5-2 0 0,0 4-1 0,0-3 0 16,0 1 1-16,0 2-1 0,0-4 0 16,0 4 0-16,5-4 1 0,-3-3-1 15,3 5 0-15,-1-5 0 0,1 0 1 16,1 0-1-16,-1 0 1 0,-2 0-1 16,3 0 1-16,0-4-1 0,-6 0 1 15,7 4-1-15,-7-5 1 0,2 0 0 16,-2 3-1-16,0-5 0 0,-3 4 1 15,-2-1-1-15,-1 4 1 0,-1-7-1 0,-1 7 0 16,1 0 0-16,-5-3 0 0,4 3 1 16,-4 3-1-16,3-3 0 0,2 7 1 15,1-3-1-15,1 1-2 0,5 2-8 16,0 0-28-16,0-1-61 0,6 2-78 16,0-3-189-16</inkml:trace>
  <inkml:trace contextRef="#ctx0" brushRef="#br0" timeOffset="185897.7">13423 7495 6 0,'-27'-43'-4'16,"-20"8"2"-16</inkml:trace>
  <inkml:trace contextRef="#ctx0" brushRef="#br0" timeOffset="188158.44">12628 6833 178 0,'0'0'52'0,"0"0"2"0,0 0-7 16,0 0-22-16,0 0-14 0,0 0-5 15,0 0-3-15,0 0-2 0,0 0-2 0,0 0 1 16,0 0-1-16,0 0 2 0,0 0 1 15,0 0-1-15,0 0 1 0,0-2-2 16,0 2 1-16,0 0 0 0,0 2 0 16,0-2 0-16,0 0 3 0,0 5 2 15,0-5 2-15,5 6 2 0,-5-6 1 16,0 5-1-16,7-5-1 0,-5 7-1 0,3-3-2 16,1 2 0-16,1 0-2 15,-1 0-1-15,3 4 1 0,1 3-1 0,-2-1 0 16,1 3 1-16,1 2 0 0,2-2-1 15,-1 2 1-15,1 0 0 0,0-2-1 16,2-2 0-16,-2 1 0 0,3 0-1 16,-3-1 0-16,2-2 0 0,-1-1-1 15,-1 1 1-15,2 0-1 0,-1-3 0 16,1 2 1-16,-1-1-1 0,0-1 1 16,-2-1 1-16,-2 2-1 0,4-1 0 15,-5-2 0-15,4 4 0 0,-3-1 0 0,1 1-1 16,2 0 1-16,-2-2-1 0,2 2-1 15,1-2 1-15,0 1 0 0,0-3 0 16,2 0-1-16,-2-2 1 0,1 3 0 16,-3-1-1-16,1-1 1 0,-3 0-1 15,-1 5 1-15,2-1-1 0,-2 1 0 16,-1-1 0-16,1-2 1 0,2 3-1 0,-1 2 0 16,-2-2 0-16,3 1 1 0,-3 2-1 15,1-1 0-15,3 1 1 0,-3 2-1 16,1-5 0-16,1 3 1 0,-2-3-1 15,-1 3 0-15,4-2 1 0,-4-1-1 16,0 1 0-16,-1-1 0 0,2 1 0 16,-1-2 0-16,0 2 1 0,0-3 0 15,5-1 1-15,-4 3 0 0,4-2 0 16,-3 0 1-16,2-3-1 0,-3 4 1 16,4-2-1-16,0 1-1 0,-4 0 0 0,4-1-1 15,-3 0 1-15,3 3-1 0,1-4 1 16,0 1-1-16,-1 1 0 0,-2-3 1 15,2 3-1-15,1-3 1 0,-2 2 0 16,-2-2-1-16,3 4 1 0,-4-2 0 16,4-1 0-16,-3 2 0 0,2 0 0 15,-2-3 0-15,3 2-1 0,0-3 1 0,1 1-1 16,-1 1 1-16,-3-1-1 0,4 2 1 16,0 0-1-16,-1 1 1 0,-2 0 1 15,3 2-1-15,2 2 0 0,-1-3 0 16,0-2 1-16,0 0-1 0,1 1 0 15,-3-1-1-15,1 1 1 0,0 1-1 16,-1-2 0-16,-2 1 1 0,2 2-1 16,-4 0 0-16,4-3 1 0,-1 3-1 15,-3 0 1-15,5-1 0 0,-5 2 0 0,4 0-1 16,1-1 1-16,-1-1 0 0,3 3 0 16,-1-1 1-16,4-1-1 0,-2 1 0 15,3 1 0-15,0-2 0 0,0 0 0 16,-4 0 0-16,4 1 1 0,-4-1-1 15,1-2 2-15,-1-1-1 0,-2 4 0 16,0-2 0-16,0 2 0 0,-4 0 0 0,6-1-1 16,-2 0 0-16,0-1-1 0,1 0 1 15,1 1-1-15,-1 0 1 0,0 0 0 16,0-1-1-16,-2-1 1 0,1 0 1 16,-3-3 0-16,1 1 0 0,3-6 1 15,-2 7-1-15,-1-7 0 0,-1 4 0 16,2-4 0-16,0 9-1 0,-3-9 0 0,1 6 0 15,0 1-1-15,0-5 1 0,-1 2-1 16,-1 3 0-16,2-4 0 0,-4 3 1 16,1-3-1-16,0 5 0 0,1-4 1 15,-2-1-1-15,1 4 0 0,2-3 0 16,1 1 1-16,-2-2-1 0,0-3 0 16,2 8 0-16,-2-5 0 0,-1-1 0 15,1 3 1-15,2 0-1 0,1-2 0 0,1 4 1 16,0-1 0-16,1 2-1 0,1 2 1 15,1 2 0-15,-1-1 0 0,-1 0 0 16,2 1 0-16,-1 0-1 0,0 2 1 16,0-4 0-16,3 1 0 0,-2 0 0 15,0 0 0-15,-1 0 0 0,2-1 0 16,-2 0 0-16,0-3 1 0,0 0 0 16,0 2 0-16,0-4 0 0,-3 3 0 15,1-3-1-15,-2 2 0 0,1-2 0 0,0 3 0 16,0-4-1-16,-1 3 0 0,-1 0 1 15,2-2-1-15,-1 2 0 0,2-3 1 16,-1 3-1-16,-1-4 1 0,3 3-1 16,-3-1 1-16,1-1 0 0,1-1 0 15,-5 3 0-15,0-3 0 0,2 3 0 16,-1-3 0-16,0 5-1 0,0-5 1 16,1 6-1-16,1-4 1 0,-3 4-1 0,2-4 1 15,0 3-1-15,-1 0 0 0,-2-5 1 16,1 0-1-16,-1 4 0 0,2-5 1 15,-2 2-1-15,1-4 0 0,2 6 0 16,1-4 0-16,-3-2 0 0,0 7 0 16,0-4 0-16,1-3 0 0,-2 7 0 15,0-4 0-15,-1-1 1 0,2-2-1 16,-3 7 1-16,0-4-1 0,1-3 1 16,0 6-1-16,0-6 1 0,-1 7-1 0,3-2 0 15,-1 0 0-15,0-1 0 0,-2 3 0 16,2-3 1-16,-2 1-1 0,3-1 0 15,-3-1 0-15,0 4 0 0,2-7 0 16,-1 6 1-16,1-6-1 0,1 5 0 16,-3-5 1-16,1 4-1 0,0-4 1 15,-5 7-1-15,6-7-1 0,-6 4-4 0,0-4-10 16,0 0-87-16,-11 0-85 0,0-5-216 16</inkml:trace>
  <inkml:trace contextRef="#ctx0" brushRef="#br0" timeOffset="195487.06">1482 5459 252 0,'6'-7'66'15,"-6"0"2"-15,6-1-33 0,-6 5-9 16,4 1-8-16,-4 2-4 0,4-7-3 16,-4 7-2-16,0 0 2 0,0 0 2 0,0-3 1 15,0 3 0-15,0 0-1 0,0 0-2 16,0 0-2-16,0 3-2 0,-5 1-4 15,2 3-1-15,-3 2-1 0,0 2 0 16,0 1 1-16,-1-1 0 0,1 3 0 16,-2-1 1-16,0-1 0 0,3 2 1 0,-1-1-1 15,1 0 1-15,-2-1 0 0,3 0-1 16,0-1 0-16,-2 1-1 0,1 0 1 16,1-1-1-16,-1 0 1 0,5-3-1 15,-5-1 0-15,5 2-1 0,0-2 1 16,0-2 0-16,0 2 0 0,5-3 1 15,-5 0-1-15,7 1 1 0,0-5 1 16,0 0-1-16,2 0 0 0,2 0 0 16,2-7-1-16,4 3 0 0,-1-2-1 15,3 1 1-15,-5-2-2 0,3 2 1 0,-2-2 0 16,-1 3 0-16,-6-1-1 0,1 1 1 16,0 2-1-16,-1-5 0 0,-1 4 0 15,0-2 0-15,0 1-1 0,-1 1 0 16,0-4 0-16,0 4 0 0,-1 3 0 15,-3-7 0-15,4 4 0 0,-6-1 0 16,4 0 0-16,-4-1 1 0,0-1 0 16,4-1 0-16,-4 3 0 0,0-2 0 0,0 3 0 15,5-3 0-15,-5 2 0 0,0 1 0 16,0-1-1-16,0 4 1 0,0-3-1 16,0 3 0-16,0 0 0 0,0 0 0 15,0 4 0-15,0 2 1 0,0-4-1 16,-6 6 1-16,6-3 0 0,-3 2 0 15,3-1 0-15,-4 2 0 0,4 0 0 0,-7 0 1 16,7-1 0-16,-5 2-1 0,3-4 1 16,-3 4 0-16,5 1 0 0,-7-2 0 15,4 1 1-15,-1 4-1 0,-3 2 0 16,4-2 1-16,-1 2 0 0,-2 4 0 16,3-1 0-16,-1 0 1 0,0 2-1 15,4-3 1-15,-5 1-1 0,5 0 0 16,-4-1 0-16,4-3-1 0,-3 0 0 0,3-1 0 15,0-2-4-15,0 0-7 0,4-3 2 16,-4 1-93-16,7-7-82 0,-7-2-215 16</inkml:trace>
  <inkml:trace contextRef="#ctx0" brushRef="#br0" timeOffset="198314.94">9627 16440 2 0,'-53'-60'-2'0</inkml:trace>
  <inkml:trace contextRef="#ctx0" brushRef="#br0" timeOffset="199249.73">9423 16331 260 0,'0'0'59'0,"0"-4"-1"16,0 4-38-16,0 0-12 0,0 0-4 15,0 0-2-15,0 0-2 0,0 0 0 16,0 0-1-16,0 4 1 0,2-4 2 0,-2 0 2 16,0 0 3-16,0 0 3 0,0 0 3 15,0 0 2-15,0 0 0 0,0 0-1 16,0 0-2-16,0 0-4 0,0 0-2 16,0 0-2-16,0 0 0 0,0 0 0 15,0 0 0-15,0 0 0 0,0 3-1 16,0-3 1-16,0 0-1 0,0 6 0 15,0-2-1-15,0 1 0 0,0 2 0 0,0 2 0 16,0 0 1-16,0 0-1 0,0 2 0 16,0-1 0-16,0-2 0 0,0-3 0 15,0 2 0-15,0-3-1 0,0-4 1 16,0 8 0-16,0-8-1 0,0 0 1 16,5 4-1-16,-5-4 1 0,0 0 1 15,0 0-1-15,0 0 1 0,0-6 0 16,0 2 0-16,0-2-1 0,0-2 0 0,0-3-1 15,0 0 0-15,0 0 0 0,0-2 0 16,0 2-1-16,-5 2 1 0,5 0-1 16,0 2 1-16,-3 0 1 0,3 3 0 15,-5 0 1-15,3 0 0 0,2 4 1 16,-5 0-1-16,5-3 0 0,-7 3-1 16,7 0 0-16,-5 6 0 0,5-1-1 0,-3-1 0 15,3 3 1-15,0 4 0 0,-5-1-1 16,5 1 1-16,0-2 0 0,0 0-1 15,0 1 0-15,6 0 1 0,-6-2 0 16,6-1-1-16,-4-1-3 0,5 0-11 16,-2 0-80-16,2-6-78 0,1 0-201 15</inkml:trace>
  <inkml:trace contextRef="#ctx0" brushRef="#br0" timeOffset="203981.7">12819 7570 217 0,'0'0'54'0,"0"0"3"0,6 0-25 0,-6 0-14 16,0 0-3-16,2 0 0 0,-2 4-2 16,5-4-3-16,-5 0-2 0,6 4-3 15,-4-4-1-15,3 0-1 0,1 0 0 16,1 0-1-16,0 0-1 0,0 0-2 15,4 0-8-15,-2 0-22 0,2 0-34 16,-3 0-51-16,4-4-119 0</inkml:trace>
  <inkml:trace contextRef="#ctx0" brushRef="#br0" timeOffset="204184.39">13037 7557 239 0,'13'0'55'0,"-1"-1"1"16,2 1-39-16,-2 0-18 0,-3-7-48 15,5 7-49-15,-1-4-121 0</inkml:trace>
  <inkml:trace contextRef="#ctx0" brushRef="#br0" timeOffset="204330.01">13310 7557 377 0,'10'-1'75'0,"-2"1"-11"0,4-5-111 16,2 5-28-16,0 0-58 0,4 0-128 15</inkml:trace>
  <inkml:trace contextRef="#ctx0" brushRef="#br0" timeOffset="204802.84">13256 7670 273 0,'4'4'65'0,"-2"0"1"16,-2 1-40-16,6 4-9 0,-6 0-7 15,6-1-2-15,-6 2-4 0,0 0-1 16,0 0-3-16,3 0-7 0,-3-5-15 16,0 3-36-16,0-1-10 0,4-1-46 15,-4 2-89-15</inkml:trace>
  <inkml:trace contextRef="#ctx0" brushRef="#br0" timeOffset="204986.33">13322 7992 375 0,'-8'8'76'0,"-3"-2"-6"0,3 1-90 16,2 4-28-16,6-8-27 0,-7 6-56 0,7-5-116 15</inkml:trace>
  <inkml:trace contextRef="#ctx0" brushRef="#br0" timeOffset="205187.92">13289 8306 390 0,'-7'8'82'0,"2"2"1"15,3-2-72-15,2 0-12 0,0 2-9 16,0-2-21-16,5 1-25 0,-5-4-13 0,2 2-3 16,-2-3 1-16,0 2 3 0,6-3-1 15,-6-3 1-15,0 4 17 0</inkml:trace>
  <inkml:trace contextRef="#ctx0" brushRef="#br0" timeOffset="205324.86">13300 8518 239 0,'0'11'50'0,"0"2"-1"0,0-1-44 16,0-1-9-16,0 1-15 0,0-1-31 15,0-2-38-15,0 0-94 0</inkml:trace>
  <inkml:trace contextRef="#ctx0" brushRef="#br0" timeOffset="205444.34">13300 8721 347 0,'-5'6'73'0,"5"3"-14"0,0 0-110 15,-2-3-83-15,2 3-160 0</inkml:trace>
  <inkml:trace contextRef="#ctx0" brushRef="#br0" timeOffset="206049.34">12799 8201 332 0,'0'0'75'15,"0"0"1"-15,0 6-44 0,6-6-24 16,-1 3-9-16,-3-3-18 0,5 7-46 0,5-7-10 16,-3 0-52-16,2 3-109 0</inkml:trace>
  <inkml:trace contextRef="#ctx0" brushRef="#br0" timeOffset="206225.73">13104 8154 392 0,'0'0'83'0,"6"0"1"16,-4 0-66-16,2 0-12 0,3 0-4 0,-1-3-2 15,3 3-4-15,1 0-2 0,-2 0-3 16,1 0-2-16,2-6-4 0,-3 6-12 15,4 0-22-15,-4 0-30 0,3 0-53 16,3-5-121-16</inkml:trace>
  <inkml:trace contextRef="#ctx0" brushRef="#br0" timeOffset="206364.69">13467 8151 348 0,'7'9'68'15,"-2"-9"-31"-15,1 3-103 0,1-3-59 16,0 0-137-16</inkml:trace>
  <inkml:trace contextRef="#ctx0" brushRef="#br0" timeOffset="206497.31">13666 8144 388 0,'7'0'79'15,"-2"0"0"-15,4 0-79 0,2 0-23 16,1 0-56-16,0-5-63 0,2 5-160 16</inkml:trace>
  <inkml:trace contextRef="#ctx0" brushRef="#br0" timeOffset="206624.44">13889 8132 204 0,'3'0'20'0,"2"0"-20"16,1 6-66-16,-2-6-92 0</inkml:trace>
  <inkml:trace contextRef="#ctx0" brushRef="#br0" timeOffset="206771.01">14031 8163 266 0,'5'0'36'0,"2"0"-36"16,-1 0-88-16,4 0-126 0</inkml:trace>
  <inkml:trace contextRef="#ctx0" brushRef="#br0" timeOffset="209011.75">14072 8142 272 0,'0'0'60'16,"0"0"0"-16,0 0-47 0,0 0-7 15,0 0-2-15,0 0-1 0,0 0-3 16,0 0 1-16,0 0-1 0,0 0 2 16,0 0 2-16,0 0 1 0,0 0 2 15,0 0 2-15,0 0 0 0,0 0 1 0,0 0 1 16,0 0 0-16,0 0 1 15,0 0-2-15,0 0-1 0,0 0-1 0,0 0-2 16,0 0-1-16,0 0-2 0,0 0-2 16,0 0 0-16,0 0 0 0,0 0-1 15,0 0 1-15,0 0 1 0,0 0-1 16,4 0 2-16,-4 0 0 0,0 0 0 16,6 0 2-16,-6 0 0 0,6 0 0 0,-6 0 0 15,2-4 0-15,-2-1 0 0,6 1 1 16,-6 2 1-16,0-3 0 0,0 2 1 15,0 3 1-15,0-4 1 0,0-2-1 16,-6 6-1-16,6-5 0 0,-7 5-3 16,5-1 0-16,-3 1-2 0,1-6-2 15,0 6 1-15,-1 0-2 0,-2 6 1 16,0-6-1-16,1 3 1 0,2 0-1 0,0 3 1 16,-1-4-1-16,5 3 1 15,-7-5 0-15,7 6 0 0,0-2-1 0,0-4 1 16,0 7 0-16,0-7-1 0,7 4 1 15,-3-4-1-15,-4 5 1 0,7-5 0 16,-4 0-1-16,2 0 1 0,2 0-1 16,-1 0 1-16,0-5-1 0,1 5 1 0,-1-5-1 15,1 0 1-15,-1 0 0 0,-3 1-1 16,2-1 1-16,-2 1 0 0,-3-3 1 16,0 3 0-16,0 3 1 0,0-5-1 15,0 6 1-15,-4-3-1 0,-1 3 0 16,-2 0-1-16,0 0 0 0,1 0 0 15,-1 2-1-15,-3 3 1 0,1-2-1 16,2 4 1-16,1-2-1 0,0 1 0 16,4 0 1-16,-4-3-1 0,6 2 1 0,0-2-1 15,0 1 0-15,0-4 1 0,0 6-1 16,6-6 0-16,-6 0 0 0,6 0 1 16,-2 0-1-16,0 0 1 0,2 0-1 15,-1-5 1-15,-2 1-1 0,2 4 1 16,-3-4 0-16,-2 0-1 0,0 4 1 15,0-4-1-15,0 4 0 0,0 0 0 0,-3 0 0 16,-2 0-2-16,1 4-1 0,0-4-5 16,-1 7-9-16,3-3-26 0,2 1-60 15,-5-5-78-15,5 6-184 0</inkml:trace>
  <inkml:trace contextRef="#ctx0" brushRef="#br0" timeOffset="209484.8">13988 8254 240 0,'0'0'63'0,"2"0"4"0,-2 0-26 15,6 5-15-15,-4-5-5 0,-2 0-2 16,6 6-3-16,-1-6-3 0,-5 0-1 16,5 4-2-16,-5-4-2 0,0 5-1 15,2-3-1-15,-2-2-2 0,0 9 0 16,0-5 0-16,0-1-1 0,5 4-2 0,-5-4-5 15,0 3-8-15,2-1-22 0,-2 2-47 16,0-3-62-16,0-2-148 0</inkml:trace>
  <inkml:trace contextRef="#ctx0" brushRef="#br0" timeOffset="209669.19">14030 8416 363 0,'0'6'76'16,"-4"-1"0"-16,4 4-67 0,0-5-4 16,0 5-2-16,0-1-1 0,0-2 0 15,0 0-1-15,0-1 0 0,0 1 0 16,0-3-2-16,0 1-5 0,0 1-18 0,0-2-53 16,0-3-62-16,4 5-153 0</inkml:trace>
  <inkml:trace contextRef="#ctx0" brushRef="#br0" timeOffset="209812.73">14041 8595 399 0,'0'4'83'16,"0"3"1"-16,-5-2-75 16,5 4-7-16,0-4-6 0,5 3-23 0,-5-1-56 15,3-2-66-15,-3-1-165 0</inkml:trace>
  <inkml:trace contextRef="#ctx0" brushRef="#br0" timeOffset="209977.94">14047 8745 321 0,'0'5'75'0,"-5"1"1"0,5-2-41 16,-5-4-23-16,5 4-5 0,0-4-1 15,0 5-3-15,0-5-2 0,0 5-3 16,0 0-4-16,0-1-5 0,0-4-8 15,0 10-18-15,0-5-27 0,0 1-12 16,0 0-44-16,0-2-81 0</inkml:trace>
  <inkml:trace contextRef="#ctx0" brushRef="#br0" timeOffset="-208900.78">9992 16344 200 0,'0'0'48'0,"0"-6"2"16,0 2-18-16,0 4-17 0,0 0 0 0,0-3 0 16,0 3 1-16,0-4 1 0,0 4 1 15,0 0 0-15,0-3-4 0,0 3-2 16,0 0-2-16,-6 0-3 0,6 0-1 15,-5 5-2-15,5-1-2 0,-2 1 0 16,-3 4 0-16,5 0 0 0,-2 1 0 16,2-1 1-16,0 0-1 0,0 1 1 15,0-2-1-15,0-3 0 0,0 0 0 0,0-1 0 16,0-4 1-16,0 3 0 0,2-3 0 16,-2 0 1-16,5 0 0 0,-5-4 1 15,6 0-1-15,-6-2 0 0,2 0 0 16,-2-2 0-16,6 0 1 0,-6-1-1 15,0 1 1-15,0-1 1 0,0 2-2 16,0 1 1-16,0-2-1 0,0 5-1 16,0-3 0-16,0 6 0 0,0-4 1 0,-6 4 0 15,6-4 1-15,0 4-1 0,-2 0 1 16,2 4-1-16,-5-4-1 0,5 8-1 16,-5-1 0-16,5 2-1 0,-3 1-1 15,3 0 1-15,-5-2 0 0,5 0-1 16,0 0 1-16,0-3-1 0,0-1 1 15,0-4-1-15,0 4 1 0,0-4 0 0,6-5 0 16,-6 0 0-16,6-3 0 0,0 0 0 16,-4-2 0-16,4 0 0 0,-6 1 0 15,5-2 0-15,-5 3 0 0,0 2 1 16,0 1-1-16,0 1 0 0,-5 1-1 16,5 3 0-16,-2 0 0 0,2 0 0 15,-5 0-1-15,5 3 1 0,-5-3-2 16,5 8-3-16,-2-4-10 0,2 3-46 15,-5-1-33-15,5 0-68 0,0 0-154 16</inkml:trace>
  <inkml:trace contextRef="#ctx0" brushRef="#br0" timeOffset="-207942.78">10619 16291 245 0,'0'0'65'16,"0"-5"2"-16,0 5-32 0,2-5-8 16,-2 5-5-16,0-4-4 0,0 4-3 15,0 0-1-15,0-3-2 0,0 3-1 16,0 0-1-16,0 0-1 0,0 5 0 16,-6-2-2-16,2 3-2 0,1 2-1 0,-4-2 0 15,1 4-1-15,2 0 0 0,1-2 0 16,-2 2-1-16,5-1 0 0,-3-1 0 15,3 0 0-15,-6-3-1 0,6 2 1 16,0-4-1-16,0-3 1 0,0 3-1 16,-3-3 2-16,3 0 0 0,0 0 2 15,0 0 0-15,0-3 0 0,0-2 0 16,0-1 0-16,0-1-1 0,0-1-1 0,0-2-1 16,0 0-1-16,0 1 0 0,0 3 0 15,0 2 0-15,0 1 0 0,0 3 1 16,0-4-2-16,0 4 1 0,-3 0 0 15,3 5 0-15,-6-1-1 0,6 1 1 16,-4 0-1-16,1 2 0 0,3 0 1 16,-6-1-1-16,6 1 1 0,-2-3 0 15,2 1-1-15,0-1 1 0,0-1 0 0,0-3-1 16,0 4 1-16,3-4-1 0,2 0 1 16,-2-6 0-16,1 1 0 0,2-2 0 15,0 0 0-15,1-2 0 0,-5-1 0 16,3 3 0-16,0 1 0 0,-3 0 0 15,-2-1 0-15,0 3 1 0,0 0-1 16,0 4 0-16,0 0 0 0,-2-5 0 16,-3 5 0-16,5 0 0 0,-2 0-1 15,2 5 0-15,-6-5 0 0,6 5 0 0,-6-2 1 16,6-3-1-16,-6 8-1 0,6-3-5 16,-2 0-13-16,2 2-79 0,0-2-78 15,0 2-204-15</inkml:trace>
  <inkml:trace contextRef="#ctx0" brushRef="#br0" timeOffset="-207025.22">11292 16294 219 0,'-3'0'58'0,"3"-6"4"0,-7 6-30 16,7-6-6-16,-4 6 0 0,4-6-1 15,0 2-4-15,0 4-3 0,-3-5 0 16,3 1 0-16,0 4-2 0,0-7-3 16,0 7-1-16,-4 0-3 0,4 0-2 15,-3 0-1-15,-2 8-3 0,5-4 0 16,-6 4-2-16,0-2 1 0,3 3 0 0,-3 1 0 15,2-3 1-15,1 2 0 0,-2-2-1 16,5-1 1-16,-2 0 0 0,2 1-1 16,0-3 0-16,0 1 0 0,0-5 0 15,0 7 0-15,4-7 0 0,0 6 0 16,-1-6 1-16,1 0-1 0,-1 0 1 16,4 0-1-16,-3-8 1 0,2 3-1 15,0-1 0-15,0-2 0 0,-3 0-1 0,1 1 0 16,-4-3 0-16,6 3 1 0,-6 1-1 15,0-1 1-15,0 4 1 0,0 3-2 16,0-4 1-16,-6 4 0 0,0 5-1 16,1 3 0-16,-3-3-1 0,0 3 0 15,-2 0 0-15,1 2 1 0,2 1-1 16,1-2 1-16,-1-1-1 0,7 0 1 0,0 0-1 16,0-2 1-16,0 0 0 0,0-1-1 15,5-2 1-15,2-3 0 0,-2 0-1 16,3 0 1-16,-1 0 0 0,2-4 0 15,-3-3-1-15,2-1 1 0,-3 1 0 16,1-2 0-16,-2 2-1 0,-4-1 1 16,4-2-1-16,-4 3 1 0,0 0 0 15,-4 0-1-15,4 0 1 0,-7 1 0 16,7-1 0-16,-5 1 0 0,0 0 0 16,2 0-1-16,0 1 1 0,-1 0 0 15,4 0 0-15,-4 5-1 0,4-5 0 0,0 5-1 16,0 0-3-16,0 4-8 0,0 1-26 15,4 1-60-15,0 0-77 0,1 2-185 16</inkml:trace>
  <inkml:trace contextRef="#ctx0" brushRef="#br0" timeOffset="-205554.62">11998 16302 213 0,'0'0'49'0,"-7"0"2"0,7 0-35 16,-5 0-2-16,5 4-2 0,-6-4-1 15,6 5-2-15,-6-5-1 0,6 6-2 16,-5-6-1-16,2 5-3 0,-3-2 0 16,4 1-1-16,-4 0 0 0,3-1 0 0,-1 1 0 15,-2 1 1-15,1 0 1 16,-2 1 0-16,0 1 1 0,1 0 0 0,-1 0 1 15,3-1-1-15,-1 1 1 0,0-4-1 16,2-3 1-16,3 4 1 0,-4-4 2 16,4 0 0-16,0-4 1 0,0-1 0 15,-3-2-1-15,3 0-1 0,0 0-1 16,0-2-1-16,0 2 0 0,0 0 1 0,-4-1 2 16,4 5 0-16,-4-1 1 0,4-1 1 15,-2 5-1-15,2-5-1 0,-6 5-2 16,6 0-1-16,-4 0-1 0,4 0-1 15,-4 5-1-15,4-2 0 0,-6 1 0 16,6-1 0-16,-3 1 0 0,3-4 0 16,0 6 0-16,0-6 0 0,0 3 1 15,0-3-1-15,0 0 0 0,6 0 0 16,-3 0 1-16,2 0-1 0,2-3 0 16,-1 3 0-16,0-6-1 0,0 2 0 15,-1 0 0-15,1 4 0 0,-3-8 0 0,-3 8 1 16,3-7 0-16,-3 4 1 0,0 3 0 15,0 0 0-15,-5-6 0 0,0 6 0 16,1 5-1-16,-1-5-1 0,1 4-1 16,0 0 1-16,-2 1-1 0,0 0 1 15,3-5-1-15,-1 7 1 0,1-7-1 0,3 5 1 16,0-5 0-16,0 0 0 0,0 4-1 16,3-4 1-16,1 0 0 0,3 0 0 15,-1-7 0-15,0 3 0 0,-2-1 0 16,2 0 0-16,-1 0 0 0,-5-1 0 15,0 1 0-15,0 1 0 0,0 4 0 16,-6-3-1-16,0 3 0 0,-3 0-1 16,-2 0 1-16,2 3-1 0,-2 2 0 15,1 1 1-15,0 1 0 0,-1-2 0 16,2 2 0-16,4-1 0 0,-1-2 1 0,6-1 0 16,-4-3-1-16,4 5 1 0,0-5 0 15,0 0-1-15,6 0 1 0,-3 0 0 16,3-5 0-16,-1 2 0 0,-1-3 0 15,1 2 0-15,-2-1 1 0,-3 0-1 16,3 0 0-16,-3 1 0 0,0 1 1 16,0 3-1-16,-6-4 0 0,6 4-1 0,-5 0 1 15,5 4-1-15,-4-4 1 0,4 5-1 16,0-2 0-16,0 2-2 0,0 0-5 16,0-1-11-16,7 0-80 0,1-4-80 15,0 5-204-15</inkml:trace>
  <inkml:trace contextRef="#ctx0" brushRef="#br0" timeOffset="-204557.95">12448 16308 230 0,'0'0'65'0,"0"-6"6"15,0 3-30-15,0 3-2 16,0-5-1-16,0 5-6 0,-5 0-6 0,5-4-7 15,0 4-4-15,-4 0-4 0,4 0-4 16,-4 4-2-16,4 1-2 0,0-2 0 16,0 1-1-16,0 2 0 0,0-1 0 15,0 0-1-15,4-2 1 0,-4 1-1 16,3-4 0-16,-3 5 1 0,6-5-1 16,-6 4 0-16,2-4 1 0,-2 5-1 15,7-5 1-15,-2 0-1 0,-2 0 1 16,1 0-1-16,2 0 0 0,0 0 0 0,-4 0 1 15,4 0-1-15,-1-5 0 0,-5 5 0 16,2-5 0-16,-2 5 1 0,0-6-1 16,5 2 1-16,-5 0 1 0,0 0-1 15,-6 1 2-15,6-1-1 0,-5 0 0 16,3 1 1-16,-4 3-1 0,4-4-1 0,-3 4-1 16,0 0 0-16,3 0-1 0,-3 0 0 15,-1 5 0-15,-2-1 0 0,4 1 0 16,-4 1 0-16,3 0 1 0,-1 0 0 15,1-1-1-15,5 2 1 0,-6-1 0 16,6 2 0-16,0-4 0 0,0 4 0 16,0-2 0-16,6 0 0 0,-3-2-1 15,2 1 1-15,-2-5 0 0,0 5 0 16,3-5-1-16,-6 0 1 0,4 0-1 0,-4 0 1 16,5-5 0-16,-5 0 0 0,6-1 0 15,-6-1 0-15,5 2-1 0,-5-1 1 16,0 2 0-16,2 0 0 0,-2 0-1 15,0 4 1-15,0 0-1 0,-2 0-1 16,-3 0 1-16,5 0 0 0,-8 4-1 16,8 1 1-16,-6 1-1 0,3 0 1 15,3 1 1-15,-4 1-1 0,4-1 0 0,0-3 1 16,0 2-1-16,0-2 0 0,6 0 1 16,-4-4-1-16,3 4 0 0,2-4 0 15,-1 0 0-15,0 0 1 0,-1-7-1 16,-1 3 1-16,2-3-1 0,0-1 1 15,1 0 0-15,-7-1 0 0,5-1 0 16,-5 1-1-16,0 0 1 0,0 2 0 16,0-2 1-16,0 4-1 0,-5-2 0 15,0 5 0-15,3-4 0 0,-5 6 0 0,4-4-1 16,-1 4 0-16,-1 0 0 0,5 0-1 16,-6 0-5-16,6 3-9 0,-4 1-86 15,4 0-83-15,0 1-214 0</inkml:trace>
  <inkml:trace contextRef="#ctx0" brushRef="#br0" timeOffset="-198314.84">12527 16596 283 0,'0'0'69'0,"0"0"4"16,0 0-42-16,0 0-7 16,0 0-2-16,0 0-1 0,0-4-2 0,4 4-4 15,-4 0-2-15,5-5-2 0,-1 5-3 16,0-4-1-16,-4 4-1 0,6-6-1 16,-2 3 0-16,-4 3-2 0,4-6 1 15,-4 6-1-15,3-5-1 0,-3 5 1 16,0-6-1-16,0 6 2 0,0-5 0 15,0 5 0-15,0-4 1 0,0 4 1 16,0-5 0-16,0 5 0 0,-5-5-1 16,5 5-1-16,-3 0-1 0,3 0-1 0,-5 0 0 15,-2 4-1-15,2-1-1 0,2 1 0 16,-5 1 1-16,3 2-1 0,-4-3 0 16,0 5 0-16,2-2 0 0,0 0 0 15,-3 3 1-15,1 0 0 0,2 1 0 16,0 1 1-16,-3 3 0 0,4 1 0 15,1 2 1-15,0 2-2 0,5 0 1 0,-3 0-1 16,3 0 0-16,4-3 0 0,1 0 0 16,-1 0 0-16,2-5 1 0,4 0-1 15,-3-1 1-15,3 1 0 0,-1-3 0 16,4-2 0-16,-4-1 0 0,4-1 1 16,-1-5-1-16,0 0 0 0,-2 0 0 15,1-6 1-15,0-1-1 0,-2-2 0 16,-2-2 1-16,-1-3-1 0,-1-1 0 15,-5-4 0-15,2-2 0 0,-2 1 0 0,-2 0 0 16,-3 0-1-16,-2 4 1 0,0 0-2 16,-5 8 1-16,2 2-1 0,-1 6 0 15,-3 0 0-15,1 0 0 0,-1 7 0 16,2 0 0-16,-1 7 0 0,6-1-2 16,0 1-4-16,2 2-8 0,5-2-94 15,0 0-87-15,6-4-230 0</inkml:trace>
  <inkml:trace contextRef="#ctx0" brushRef="#br0" timeOffset="-197209.7">9345 16774 307 0,'-3'0'76'16,"-2"0"3"-16,5 0-43 0,-6 0-8 0,6 0-6 16,-6 0-3-16,6 0-1 0,-2 0-2 15,2 0-2-15,-5 0-3 0,5 0-1 16,0 0-1-16,0 0-2 0,0 5-1 16,0-5-1-16,0 0-1 0,0 0 0 15,5-7-1-15,-3 3 0 0,6-5-1 16,4-1 0-16,0 1-1 0,0-6 1 15,3 5-1-15,-3-4-1 0,2 3 1 0,-6 1 0 16,3 2-1-16,-3 1 1 16,-2 1-1-16,-1 3 1 0,-5-1 1 0,0 4 0 15,2 0 0-15,-2 0 0 0,0 0 0 16,0 0-1-16,-2 5 1 0,2 1-1 16,-5 1 0-16,0 6 0 0,-1 3 2 15,-1 5 2-15,-1-1 0 0,0 5 2 16,-4 4 0-16,-1 3 0 0,-2 0 0 15,2-2-2-15,1 1 0 0,-1 0-2 16,2-4 0-16,4-6-1 0,4-4-1 0,3-5 0 16,-5-3 0-16,5-2-1 0,0-3-3 15,5-4-4-15,0 5-6 0,0-5-14 16,4-3-82-16,-2-4-88 0,2-4-214 16</inkml:trace>
  <inkml:trace contextRef="#ctx0" brushRef="#br0" timeOffset="-196540.32">9858 16661 298 0,'0'0'75'0,"0"0"2"16,0 0-39-16,0-5-14 0,0 5-6 16,0-7-4-16,4 4-3 0,3-2-2 15,-1 0-1-15,1 0 1 0,2 0 0 16,0 1 1-16,-2 0 0 0,0 4 0 15,0-6 0-15,-2 6-2 0,2 0-1 16,-1 0-2-16,-3 5 1 0,1 0-1 16,-4 2 0-16,0 1 1 0,0 3 0 15,0 4 0-15,-5 2 0 0,-1 3-1 0,0 0 0 16,-2 0-2-16,0-1 0 0,-3 1-1 16,2-2 0-16,-3-3-1 0,5 0 0 15,-5 1 0-15,4-1 0 0,1 1 0 16,1-4-1-16,-1 3 1 0,5-3-1 15,2-1 0-15,-5-1 0 0,5-3 0 16,0 2 0-16,6-1-1 0,1-3 0 16,0 2 1-16,4-2 0 0,3 0 1 0,1 0 0 15,3-5 1-15,2 0 1 0,1 0 0 16,1 0 1-16,1-7-1 0,-2 1 0 16,-1 0 0-16,1-1-1 0,-2-1-3 15,1 1-6-15,-1 1-9 0,0 2-55 16,-3 4-35-16,1-6-77 0,-2 2-172 15</inkml:trace>
  <inkml:trace contextRef="#ctx0" brushRef="#br0" timeOffset="-195777.32">10503 16575 310 0,'0'0'74'15,"0"0"3"-15,0 0-46 0,0 0-8 16,0 0-5-16,0 0-2 0,0 0-2 15,0 0-1-15,0 0-2 0,0 0-1 0,0 0-1 16,0 0-1-16,0 0-1 0,0 0-1 16,5 0-1-16,-5-5-1 0,7 5-1 15,-7-6-1-15,7 1 1 0,-1 0-1 16,0 2 1-16,0-3 0 0,-1 2 1 16,-1 4 0-16,1-5 0 0,-5 5 1 15,2-5 0-15,-2 5 0 0,5 0 0 16,-5 0 0-16,0 0 1 0,0 0-1 0,0 0-1 15,0 0 0-15,0 0 0 16,0 0-2-16,0 5 0 0,0-5-1 0,0 5 0 16,0-1 0-16,0 0 0 0,3-1-1 15,-3 1 1-15,4 1-1 0,-1-2 1 16,-3 1-1-16,3 0 0 0,-3 0 0 16,0 1 0-16,0 1 0 0,0 2 1 15,0-1-1-15,-6 3 1 0,4 0 0 16,2 1 0-16,-8 0 0 0,5 0 0 0,-3-1 0 15,-1 2 0-15,1 1 1 0,-1-1-1 16,0 3 0-16,-1-1 0 0,-4 2 0 16,4-3-1-16,-4 0 1 0,2-3-1 15,1 1 1-15,2-3-1 0,0-1 0 16,0-3 0-16,7 1 0 0,-3-3-1 16,3 3-1-16,3-1 0 0,-3-4-1 0,12 3 0 15,-5-3 1-15,1 5 0 0,3-5 0 16,1 4 1-16,1 2 1 0,3-1 0 15,-3 4 0-15,0 0-1 0,-4 1 1 16,2 3-1-16,-4 0 0 0,1 0 1 16,-2-1-1-16,-6 1 1 0,3-2 0 15,-3 1 1-15,-3-1-1 0,-3 1 1 16,-2-1 0-16,0-1 0 0,-3-1 1 16,3-2-1-16,-4-2 0 0,4-1 0 0,-3-4 0 15,3 0-1-15,-3 0-2 0,3-6-2 16,0-1-5-16,1 1-9 0,-3-5-54 15,2 2-32-15,2-2-73 0,4-1-163 16</inkml:trace>
  <inkml:trace contextRef="#ctx0" brushRef="#br0" timeOffset="-195011.92">11063 16570 359 0,'0'0'86'15,"0"0"2"-15,0 0-56 0,0 0-9 16,0 0-6-16,0 0-5 0,0 6-2 15,0-1-4-15,0 1 0 0,-5 3-1 16,5 3 1-16,0 0 0 0,0-1-1 0,0 2-1 16,0-2 0-16,0-1-1 0,5-1-1 15,-5-3 0-15,7 2 0 0,-5-5-1 16,4 1 1-16,3-4-1 0,1 0 1 16,3 0-1-16,-1-5 1 0,2-2-1 15,0 2 1-15,5-4-1 0,-5-1 1 16,3 0-1-16,-1-2 0 0,3 0 1 15,-5 1-1-15,0-4 0 0,-5 4-1 16,-2 3 1-16,0 1 0 0,-7 2 0 0,0 5-2 16,0 0 0-16,0 0 0 0,-7 9 1 15,2 2-1-15,-6 3 0 0,3 6 2 16,-4 2 1-16,2 3 2 0,0 1 0 16,-3 1 2-16,2-2 0 0,2-2 0 15,1 0-1-15,1-2-1 0,2-4 0 16,5 0-1-16,0 0-1 0,7-1 0 15,-1-2-1-15,1-3-1 0,5-4-5 0,-1-2-8 16,5-5-94-16,-3-9-89 0,1-1-230 16</inkml:trace>
  <inkml:trace contextRef="#ctx0" brushRef="#br0" timeOffset="-194237.98">11952 16591 195 0,'0'0'66'0,"0"-4"6"16,0 4-16-16,-6-3-10 0,6 3-3 15,0 0-9-15,-6 0-11 0,3 0-7 16,-1 4-6-16,-4 3-4 0,0 0-2 16,-2 5-1-16,1 0 1 0,-3 2-1 15,1-2 1-15,2 2-1 0,0-1-1 16,0-1 1-16,3 1-1 0,0-2 0 16,3-1-1-16,3 3 1 0,0-3-1 0,0 1 1 15,0-1-1-15,7 0 0 0,-1-1 0 16,1 0-1-16,-1-2 1 0,2 2-1 15,2-2 1-15,-3 2-2 0,-1 0 1 16,2 2 1-16,-3 2-1 0,-1-1 1 16,-4 0 1-16,5 3 1 0,-5 0 1 15,-5-1 0-15,1 0 1 0,-5 1-1 16,1-5 1-16,-1 3-1 0,-2-1-1 16,2-2-1-16,-1-2 1 0,0 2-1 0,0-2 0 15,3-2 0-15,0 0-1 0,-3-3 1 16,1-3 0-16,2 4-1 0,-2-4-1 15,-1 0-2-15,2-6-1 0,2-1-1 16,-1 1-1-16,0-4-2 0,4-2-4 0,3-2-7 16,0-2-19-16,0 3-54 0,5-6-68 15,2 1-164-15</inkml:trace>
  <inkml:trace contextRef="#ctx0" brushRef="#br0" timeOffset="-193973.72">11945 16599 332 0,'0'-7'81'0,"4"2"3"16,-1 1-47-16,3-2-10 0,2 3-6 15,0-1-4-15,3 4-3 0,0-5-3 16,2 5-3-16,1 0-2 0,1 0-1 0,3 0-2 16,-1 0-1-16,2 0 0 0,1 0-4 15,-1 0-10-15,1 5-80 0,-1-5-79 16,-3 6-202-16</inkml:trace>
  <inkml:trace contextRef="#ctx0" brushRef="#br0" timeOffset="-162879.92">9536 14306 208 0,'-5'0'43'0,"5"3"0"0,-7-3-37 0,5 0-5 16,-4 0 1-16,4 5-2 0,-3-5 2 15,0 0 2-15,0 0 3 0,2 0 1 16,3 0 2-16,-7 0 2 0,7 0 3 15,-5 0 4-15,5 0 2 0,-3-5 0 16,3 5 0-16,-4 0 0 0,4 0-1 16,0-3-2-16,-5 3-5 0,5 0-3 15,0 0-3-15,0 0-2 0,0 0-2 0,0 0-1 16,0 0 0-16,0 0-2 0,0 0 1 16,0 0-1-16,0 0 1 0,0 0-1 15,0 0 2-15,0 0-1 0,5 0 1 16,-5-4-1-16,0 4 1 0,5 0 0 15,-5-4-1-15,0 4 0 0,0 0 1 16,0 0 0-16,0-3 1 0,0 3 0 16,0 0 1-16,0-4 0 0,-5 4 1 0,5-3 0 15,-2 3 1-15,2 0-2 0,-5 0 0 16,5 0 0-16,-7 0-1 0,7 0-1 16,-5 0-1-16,3 5 0 0,2-5-1 15,0 4 0-15,-5-4 0 0,5 6 0 16,-2-6 0-16,2 6 0 0,0-6 0 15,0 6 0-15,0-3 0 0,0-3 0 0,2 4 0 16,-2-4 0-16,6 0 0 0,-6 0 0 16,6 0 1-16,-6 0-1 0,6 0 1 15,-6-4-1-15,3 4 1 0,-3-7 0 16,5 4-1-16,-5-2 1 0,4 2 0 16,-4-2 0-16,0 0 1 0,0-1 1 15,0 4 2-15,0-2 0 0,0-1 1 16,-4 5 0-16,4-4 0 0,0 4-1 15,-5 0-1-15,5 0-1 0,-3 0-1 0,3 0-1 16,-6 0 0-16,6 4 0 0,-5-4-1 16,5 6 1-16,0-6-1 0,0 0 1 15,-2 0-1-15,2 4 0 0,0-4 1 16,0 0-1-16,0 0 0 0,0 0 1 16,2 0-1-16,-2 0 1 0,0-4 1 15,5 4 0-15,-5 0 1 0,0 0 0 16,0 0 0-16,-5 0-1 0,3 0 1 0,2 5-2 15,-7 0-2-15,2 1-5 0,0-1-7 16,3 1-25-16,-4 1-62 0,6-7-75 16,-3 5-184-16</inkml:trace>
  <inkml:trace contextRef="#ctx0" brushRef="#br0" timeOffset="-162020.75">9055 14295 205 0,'4'0'54'0,"0"0"4"16,1 0-28-16,1-4-4 0,3 4-6 15,0 0-5-15,0-5-5 0,1 5-2 16,-2-4-4-16,-1 4-6 0,1 0-15 15,-2-4-45-15,-6 4-49 0,6 0-127 16</inkml:trace>
  <inkml:trace contextRef="#ctx0" brushRef="#br0" timeOffset="-161749.36">9238 14300 169 0,'8'0'34'0,"0"-5"-14"0,1 5-51 16,-5-2-31-16,1 2-68 0</inkml:trace>
  <inkml:trace contextRef="#ctx0" brushRef="#br0" timeOffset="-161102.29">9436 14507 188 0,'0'0'50'0,"0"0"3"16,0 5-23-16,0-5-6 0,0 6-4 15,-6-1-5-15,6-2-3 0,-5 4-3 16,5-2-1-16,0 2-3 0,-3-1-2 16,3 1-5-16,0 0-6 0,0-1-11 15,0 1-16-15,0-2-25 0,-5 1-42 0,5-1-89 16</inkml:trace>
  <inkml:trace contextRef="#ctx0" brushRef="#br0" timeOffset="-160869.85">9399 14800 191 0,'0'7'45'0,"0"-1"0"0,0-3-30 15,0 3-5-15,0-1-4 0,0-1-3 0,0-4-3 16,4 5-2-16,-4-1-6 0,0 1-20 16,0-2-17-16,0 1-34 0,0-4-74 15</inkml:trace>
  <inkml:trace contextRef="#ctx0" brushRef="#br0" timeOffset="-160569.9">9432 15198 166 0,'0'9'40'16,"0"0"1"-16,-2-1-19 0,2 2-23 16,0 1-34-16,-5-2-4 0,5-4-29 15,0 2-58-15</inkml:trace>
  <inkml:trace contextRef="#ctx0" brushRef="#br0" timeOffset="-160386.04">9425 15408 217 0,'0'14'49'15,"0"-3"0"-15,0-2-38 0,-2 3-3 16,2-4-3-16,0-1-1 0,0-1-1 0,0 0-1 15,2-1-3-15,-2 0-7 0,5 0-22 16,-5-1-20-16,6 0-37 0,-6-4-85 16</inkml:trace>
  <inkml:trace contextRef="#ctx0" brushRef="#br0" timeOffset="-160228.24">9436 15600 263 0,'0'8'62'0,"-6"2"0"15,6-2-39-15,-2 2-9 0,2-1-5 16,0 0-5-16,0-1-1 0,0 2-4 16,0-4-9-16,0 2-25 0,0-1-28 15,0-2-48-15,0 1-109 0</inkml:trace>
  <inkml:trace contextRef="#ctx0" brushRef="#br0" timeOffset="-160067.01">9430 15833 198 0,'0'13'53'0,"0"0"0"16,0 0-15-16,0-1-20 0,-2 1-6 15,2-1-5-15,0-4-2 0,0-2-2 16,0 2-8-16,2-3-25 0,-2-2-26 0,0-3-42 16,0 0-100-16</inkml:trace>
  <inkml:trace contextRef="#ctx0" brushRef="#br0" timeOffset="-159894.32">9430 16013 314 0,'0'9'74'0,"-2"-1"1"0,2-1-48 15,-5 1-12-15,5-1-5 0,-5-1-5 16,5 0-3-16,0-1-4 0,0-1-8 16,0-1-24-16,0 1-39 0,0-4-2 15,0 4-47-15,0-4-84 0</inkml:trace>
  <inkml:trace contextRef="#ctx0" brushRef="#br0" timeOffset="-159736">9418 16122 268 0,'0'5'69'0,"0"-2"2"0,0 1-37 15,0 2-12-15,0-1-8 0,5-5-3 0,-5 6-7 16,0-6-3-16,0 5-3 0,0-5-5 16,0 4-9-16,0-4-9 0,5 5-8 15,-5-5-3-15,0 3 1 0,0-3 0 16,2 5 3-16,-2-5-1 0,0 3-12 15,0-3-21-15,6 6-63 0</inkml:trace>
  <inkml:trace contextRef="#ctx0" brushRef="#br0" timeOffset="-159537.58">9450 16260 215 0,'0'5'48'16,"-5"0"1"-16,5 1-29 0,0 0-13 16,-2 0 0-16,2 0-1 0,0 0-1 15,0-2 0-15,0 1-2 0,0-5-10 16,2 4-22-16,-2 1-24 0,0-5-39 0,0 4-92 15</inkml:trace>
  <inkml:trace contextRef="#ctx0" brushRef="#br0" timeOffset="-149890.94">10482 14984 154 0,'0'0'33'0,"0"0"-1"0,0 0-28 0,0 0-1 0,0 0 1 0,5 0 3 0,-5 0 1 0,3-4 3 0,2 0 3 0,1-1 2 0,-2 0 0 0,0 1-2 0,3 0-1 0,-3 0-2 0,-2 0-3 0,-2 1-2 0,6 3 0 0,-6-5 1 0,0 5 2 0,2-5 3 0,-2 5 1 16,0 0 2-16,0 0 0 0,0 0 0 16,0-3-1-16,0 3-2 0,0 0-2 15,0 0-1-15,0 0-1 0,-2 0 0 16,2 0 0-16,0 0-1 0,0 0 1 16,0 0-1-16,0 0-1 0,0 0-1 15,0 0-1-15,0 0-2 0,0 0-1 16,0 0-1-16,0 0 0 0,0 0 1 0,0 0-1 15,0 3 0-15,0-3 0 0,0 6 1 16,0-6-1-16,0 4 1 0,0-4-1 16,0 0 1-16,0 4 0 0,0-4 1 15,0 0 0-15,0 0 0 0,0 0 2 16,2 0 0-16,-2 0 0 0,0-4 0 16,0 0 0-16,5-1 0 0,-5 3-1 15,0-3 0-15,0 0 0 0,0 0 1 16,0-1 0-16,0 4 0 0,0-2 1 0,-6-1-1 15,4 3 1-15,2-2-1 0,-6 4-1 16,1-6 0-16,3 6 0 0,-4-3 0 16,3 3 0-16,0 0-1 0,-2 0 0 15,5 0 0-15,-2 0-1 0,2 0 0 16,-6 0 0-16,6 6-1 0,0-3 1 16,0 3-1-16,-2-3 0 0,2 1 0 15,0 0 1-15,0 0-1 0,0-1 0 16,3-3 0-16,-3 5 1 0,6-5-1 0,-1 0 0 15,-1 0 1-15,-1 0-1 0,4 0 0 16,-2 0 1-16,-3 0-1 0,-2-4 1 16,6 4-1-16,-6 0 0 0,5-4 1 15,-5 4 0-15,0-5 0 0,0 5 1 16,0-5 0-16,0 5 0 0,-6-5 1 16,1 5 0-16,0-6-1 0,-1 6 1 0,0 0-2 15,-2 0 0-15,1 9 0 0,-1-5-1 16,1 0 0-16,0 4 0 0,0-1 0 15,0-1 0-15,1-1 0 0,1 1 1 16,5-3-1-16,-2 1 0 0,2 0 0 16,0-4 0-16,2 4 0 0,-2-4 0 15,6 0 0-15,1 0 0 0,-1 0 1 16,-1 0-1-16,0-3 0 0,-1 3 1 0,1-5-1 16,1 1 1-16,-6 4-1 0,2-5 1 15,-2 2-1-15,0 3 1 0,0-5 0 16,0 5-1-16,0-4 1 0,0 4-3 15,0 0-5-15,0 4-14 0,-5 0-77 16,5 0-82-16,0-4-202 0</inkml:trace>
  <inkml:trace contextRef="#ctx0" brushRef="#br0" timeOffset="-148845.97">9146 14980 204 0,'5'4'42'0,"-2"-1"0"0,3-3-37 15,0 5-4-15,0-2 0 0,-1 2-1 16,-2 0 0-16,2-5 1 0,-5 2-1 16,6-2 0-16,-4 7 0 0,-2-7-2 15,7 5-21-15,-2-5-20 0,1 5-32 16,-2-5-78-16</inkml:trace>
  <inkml:trace contextRef="#ctx0" brushRef="#br0" timeOffset="-148581.62">9336 15007 279 0,'0'0'57'16,"3"0"0"-16,3 0-53 0,-1 0-3 0,-2 0-1 15,2 0 0-15,1 0 0 0,-4 0 0 16,3 0 0-16,2 0 0 0,-2-3 0 15,1 3 0-15,0 0 1 0,-2 0-1 16,6 0-12-16,-3 0-45 0,0 0-47 16,0 0-122-16</inkml:trace>
  <inkml:trace contextRef="#ctx0" brushRef="#br0" timeOffset="-148400.04">9563 14969 353 0,'0'0'73'0,"0"0"0"0,0 0-65 16,6 0-5-16,-6 0-2 0,7 0 1 0,-2 4-1 15,1-4 0-15,3 0-1 0,-1 0-2 16,3 0-12-16,-2 0-41 0,2-4-19 16,1 4-52-16,-3 0-118 0</inkml:trace>
  <inkml:trace contextRef="#ctx0" brushRef="#br0" timeOffset="-148215.03">9787 14961 296 0,'0'0'63'16,"5"0"1"-16,-3 0-47 0,4 0-14 16,0 0-4-16,-2 4-5 0,5-4-25 15,-1 0-32-15,-2 0-49 0,3 0-118 16</inkml:trace>
  <inkml:trace contextRef="#ctx0" brushRef="#br0" timeOffset="-148050.12">9971 14950 336 0,'0'0'70'0,"2"0"0"0,-2 0-60 15,6 0-7-15,-4 0-2 0,3 4-2 16,2-4-4-16,-1 0-10 0,2 4-38 15,2-4-17-15,-1 0-49 0,-1 0-108 0</inkml:trace>
  <inkml:trace contextRef="#ctx0" brushRef="#br0" timeOffset="-147861.78">10278 14943 213 0,'0'0'49'0,"0"0"-1"15,0 0-23-15,0 0-24 0,5 0-9 16,-3 5-39-16,3-5-1 0,0 0-33 16,2 0-71-16</inkml:trace>
  <inkml:trace contextRef="#ctx0" brushRef="#br0" timeOffset="-147127.25">10210 14973 266 0,'0'0'58'15,"0"0"0"-15,0 0-44 0,0 0-10 0,0 0-2 16,3 0-14-16,3 0-46 0,1 0-47 16,5 0-122-16</inkml:trace>
  <inkml:trace contextRef="#ctx0" brushRef="#br0" timeOffset="-146921.28">10331 14984 123 0,'0'0'0'15,"5"0"-17"-15,-5 3-89 0</inkml:trace>
  <inkml:trace contextRef="#ctx0" brushRef="#br0" timeOffset="-146729.97">10449 14954 222 0,'0'0'35'15,"-4"0"-35"-15,4 0-64 0,0 0-129 16</inkml:trace>
  <inkml:trace contextRef="#ctx0" brushRef="#br0" timeOffset="-146025.93">10521 15063 247 0,'0'0'54'0,"0"0"1"0,0 3-40 15,0-3-7-15,0 0-3 0,0 5 0 16,0-5-1-16,0 5-5 0,2-5-24 15,-2 5-31-15,0-5-45 0,5 3-109 16</inkml:trace>
  <inkml:trace contextRef="#ctx0" brushRef="#br0" timeOffset="-145805.38">10535 15152 351 0,'0'0'73'0,"0"0"1"0,0 3-65 0,0-3-6 16,6 5-1-16,-6-5-1 0,6 5 0 16,-6-5 0-16,3 0-1 0,-3 3 1 15,5-3-3-15,-5 0-6 0,0 4-22 16,0-4-44-16,0 0-57 0,0 7-140 16</inkml:trace>
  <inkml:trace contextRef="#ctx0" brushRef="#br0" timeOffset="-145627.02">10555 15270 352 0,'0'0'73'0,"0"4"0"0,0-4-65 16,0 7-4-16,0-5-2 0,0 2-3 16,0 0-9-16,0-4-18 0,0 6-36 15,0-6-9-15,0 4-49 0,0-4-92 16</inkml:trace>
  <inkml:trace contextRef="#ctx0" brushRef="#br0" timeOffset="-145443.05">10554 15362 256 0,'0'10'59'0,"0"-5"1"0,0 0-42 16,0 1-5-16,0 0-3 0,2-1-2 0,-2-2-3 15,6 3-7-15,-6-3-30 0,6-3-29 16,-6 5-48-16,6-5-116 0</inkml:trace>
  <inkml:trace contextRef="#ctx0" brushRef="#br0" timeOffset="-145257.78">10571 15482 209 0,'0'5'45'15,"0"1"0"-15,0 1-36 0,0 0-8 0,0-2-27 16,0 2-18-16,0-3-34 0,3 4-83 15</inkml:trace>
  <inkml:trace contextRef="#ctx0" brushRef="#br0" timeOffset="-145062.09">10549 15616 332 0,'0'0'68'16,"0"0"1"-16,0 6-63 0,5-6-5 15,-5 4-4-15,4-4-14 0,-4 7-22 16,6-7-30-16,-6 4-49 0,0-4-112 16</inkml:trace>
  <inkml:trace contextRef="#ctx0" brushRef="#br0" timeOffset="-144884.02">10561 15749 188 0,'0'7'40'16,"0"0"1"-16,0-1-33 0,5 0-11 0,-5-1-35 15,0-1-35-15,0 0-90 0</inkml:trace>
  <inkml:trace contextRef="#ctx0" brushRef="#br0" timeOffset="-144696.89">10574 15888 353 0,'0'0'73'0,"0"3"-2"16,0 1-74-16,0 1-26 0,0 0-43 16,0 0-57-16,0 0-135 0</inkml:trace>
  <inkml:trace contextRef="#ctx0" brushRef="#br0" timeOffset="-144519.25">10568 16011 194 0,'0'4'41'0,"0"5"1"15,0-2-35-15,0 0-16 0,0 0-27 16,0-2-4-16,0 0-30 0,0-1-59 15</inkml:trace>
  <inkml:trace contextRef="#ctx0" brushRef="#br0" timeOffset="-144327.01">10561 16144 251 0,'0'5'46'0,"3"0"-46"0,-3 2-90 16,0-1-117-16</inkml:trace>
  <inkml:trace contextRef="#ctx0" brushRef="#br0" timeOffset="-144154.75">10580 16283 228 0,'0'0'6'0,"0"0"-6"0,0 0-77 16,2 4-80-16</inkml:trace>
  <inkml:trace contextRef="#ctx0" brushRef="#br0" timeOffset="-130588.95">8927 13579 198 0,'-5'4'46'0,"1"-2"2"0,-3-2-33 0,3 8-4 0,-1-4-4 0,1 1-2 0,0-2-3 0,-1 1-2 0,3 2 1 0,2-2-2 0,-9 1-2 0,9 1-4 0,-5 0-2 0,5 0-3 0,-6 0 0 0,6-1 0 0,-6 1 1 0,6 0 2 0,-5 0 3 0,5-2 4 0,0-2 1 15,-2 4 0-15,2-6 0 0,0 4-2 0,0-4 1 16,0 3 0-16,5-3 0 0,-2 0 0 15,2 0 2-15,-3 0 0 0,4 0 3 16,1-3 2-16,-2 3 4 0,-3-3 4 16,3 3 4-16,1-5 2 0,-6 5 0 15,6-4 1-15,-4 4-1 0,-2-4-5 16,7 4-3-16,-4-6-3 0,-3 4 1 16,3 2 0-16,-3-4 2 0,4 4 1 15,-4-6 1-15,0 6-1 0,0-3-1 16,3 3-1-16,-3-8-2 0,0 8-2 0,5-3 1 15,-5 3 0-15,0-7-1 0,0 7 1 16,0 0-2-16,0 0 0 0,0 0-2 16,-6 5 0-16,0-1-2 0,0 2 0 15,-2 0 0-15,-1 2 0 0,-1-3 1 16,0 3-1-16,0 0 0 0,3-4 0 16,1 0 0-16,-1 1 0 0,7-5 0 15,-6 3 0-15,6-3-1 0,0 0 0 0,0 0 1 16,10 0-1-16,-5-4 0 0,6-1 0 15,-1 0 0-15,4-3 1 0,0 3 0 16,1-3 0-16,-3-2 0 0,-3 3 0 16,3 0 0-16,-5-2 0 0,-2 5 0 15,-3-1-2-15,-2 5-4 0,0 0-19 16,0 0-56-16,-8 6-64 0,2 2-160 16</inkml:trace>
  <inkml:trace contextRef="#ctx0" brushRef="#br0" timeOffset="-129533.66">8433 13222 307 0,'0'0'78'0,"0"0"1"0,-2-4-38 15,2 4-19-15,0 0-8 0,0 0-6 16,0 0-4-16,0 8-3 0,-5 0-1 0,5-2 0 16,0 7 1-16,0-2 2 0,-4 0 1 15,4 1 1-15,0 1 0 0,0 2 0 16,0 0-2-16,0 1 1 0,4 3-1 16,1 1-1-16,0-3 1 0,-2-1 0 15,2-5-1-15,2-3 2 0,-2 0-1 16,3-2 0-16,-3-6 1 0,3 0-1 15,1 0 1-15,2-5-1 0,0-1 0 0,-1-2-1 16,2-2 1-16,2-1-2 0,-4-3 1 16,-1-3-1-16,0 1 1 0,2-2-1 15,-4 1-1-15,0-2 1 0,-1 2-1 16,-1 0 1-16,-1 2-1 0,-4 2 1 16,5 2-1-16,-5 0 1 0,0 3-1 15,0 5 0-15,-3 3 0 0,3-4-1 16,-4 4 0-16,-1 4-1 0,2-1 0 15,-2 6 0-15,0-2 0 0,3 6 1 16,-4-2 1-16,3 4 2 0,3 5 1 0,-6 2 1 16,6 3 1-16,-5 1 0 0,5 3-1 15,0 0 1-15,0 2-2 0,7-4 1 16,-7-4-2-16,6-1 1 0,-4-2-1 16,-2-6 1-16,7 0-1 0,-3-4 0 15,2 2 0-15,-2-4 0 0,1 1-1 16,1-3-4-16,-2 1-8 0,0-2-86 0,1 3-83 15,2-1-212-15</inkml:trace>
  <inkml:trace contextRef="#ctx0" brushRef="#br0" timeOffset="-125194.81">13071 16390 97 0,'0'0'31'0,"0"-7"4"0,0 7-7 0,-3-4-3 15,3 0 0-15,-5 4 0 0,5-5-1 16,-7 5-4-16,2 0-4 0,5 0-4 16,-6 0-3-16,6 0-3 0,-3 0-2 15,-2 0-2-15,5 4-1 0,0-4 0 16,-5 0 1-16,5 0 1 0,0 0 1 0,0 0 4 16,0 0 1-16,0 0 4 15,0 0 1-15,-2 0 2 0,2 0 0 0,0-4-2 16,-5 4-3-16,5 0-1 0,-2 4-3 15,2-4-3-15,-6 4 0 0,6-4 0 16,-4 3 0-16,4-3 0 0,0 0 0 16,0 0 0-16,0 5-1 0,0-5 0 15,0 4-1-15,0 0-1 0,0-4 0 16,0 6 0-16,4-1 0 0,-4-2 0 16,5 1 0-16,-5 0 0 0,3-4 0 0,-3 3 0 15,0-3 0-15,5 0 1 0,-5 0 1 16,2 0-1-16,-2-4 1 0,0-2 0 15,5 1 1-15,-5-5 0 0,5 0 0 16,-5 1 2-16,0 0 1 0,0-1 1 16,0 0 0-16,0 0 0 0,0-1 1 0,0 5 0 15,0-1-2-15,0 1-1 0,0 1-1 16,0 1-1-16,0 4 0 0,0-4-2 16,0 4 0-16,-5 0 0 0,5 0-1 15,0 0 0-15,0 0-1 0,0 0 1 16,-5 7-1-16,5-7 0 0,0 5 0 15,0-1 1-15,0 0-1 0,0 0 1 16,0-1-1-16,0 1 1 0,0-4-1 16,5 5 0-16,-5-5 1 0,7 4-1 0,-7-4 0 15,6 0 0-15,-6 0 1 16,5 3-1-16,-5-3 1 0,0 0-1 0,3 0 1 16,-3 0-1-16,0 0 1 0,0-3 0 15,0-1 0-15,0 0 0 0,0 1 0 16,-3-2 0-16,-2 0-1 0,1-1 1 15,1 6 0-15,-3-4 0 0,0 4-1 16,0 0 0-16,3 0 0 0,-2 6 0 0,-1-1 0 16,-1 1 0-16,7 0 0 0,-5 0 0 15,5-1 0-15,0 4 1 0,0-3-1 16,0 1 0-16,0 1 0 0,0-1 0 16,5 0 0-16,1 3 0 0,-4-6 0 15,3 2 0-15,-3-1 0 0,3-5 0 16,-5 3-1-16,5-3 1 0,-5 0-1 15,2-4 1-15,-2-3-1 0,0 0 1 0,0-3 0 16,0 0 0-16,0-1 0 0,-2 3 1 16,2 0-1-16,-6 1 1 0,6 2-1 15,-6 1 0-15,6 4 1 0,0 0-1 16,-5 6-2-16,5 1-5 0,0 3-9 16,0 2-48-16,0 0-31 0,0 0-69 15,0 1-154-15</inkml:trace>
  <inkml:trace contextRef="#ctx0" brushRef="#br0" timeOffset="-123837.88">13055 16631 269 0,'0'-3'70'0,"-5"3"4"16,5 0-27-16,0 0-23 0,0 0-1 0,0 0 1 16,0-5-2-16,0 5-4 0,5-4-2 15,-5 4-2-15,6-7-3 0,-3 4-2 16,8-4-3-16,-3 3-1 0,5-2-2 16,3 0 0-16,1-3-2 0,4 6 0 15,4-2 0-15,-2 1 0 0,1 0-1 16,2-3 0-16,-1 4 1 0,-2-3-1 15,1 2 1-15,-5-4-1 0,-3 4 1 0,1 0-1 16,-6-1 1-16,0 5 0 0,-4 0 1 16,2 0 0-16,-4 0 1 0,1 9 2 15,-4-4 0-15,-2 3 2 0,0 2 1 16,0 3 1-16,-4 3-1 0,-5 1 0 16,0 3 0-16,-3 2-2 0,4 0 0 15,-5 2-2-15,1 0-1 0,5 1 0 16,-1-1-1-16,0-1 0 0,3 1-1 15,0 0 0-15,3-2 0 0,2-4 0 0,-6 0 0 16,6-4 0-16,0-1 0 0,0-4 0 16,0-2-1-16,0-1-2 0,-2-2-5 15,2-1-6-15,0 2-12 0,0-5-55 16,0 0-27-16,0 0-72 0,0-5-154 16</inkml:trace>
  <inkml:trace contextRef="#ctx0" brushRef="#br0" timeOffset="-123371.57">13237 16794 340 0,'-3'0'69'0,"3"0"1"15,-5 5-62-15,5-2-2 0,0 1 2 0,0 2 1 16,2-6 1-16,-2 6 2 0,5-6 0 15,-5 7-1-15,6-7-1 0,0 0-1 16,2 4-2-16,-2-4 1 0,5 0-2 16,-1 0 0-16,4-5-2 0,3 1-1 15,2-1 0-15,-2-1-1 0,6 1-1 16,-1 2 0-16,2 3 0 0,-1-7 0 0,0 3 0 16,-1-3 0-16,-2 3-1 0,-5-5 2 15,2 2-1-15,-5 0 1 0,-5 0 0 16,1 2 4-16,-6 1 3 0,-2 1 0 15,0 3 1-15,0-4 0 0,-3 4-1 16,-4 4 0-16,-3-1-4 0,2 4-2 16,-6-2-2-16,0 2 1 0,-5-1-2 15,0-1 1-15,-2-1 0 0,-3 1-1 16,2-5 0-16,2 4 1 0,0 1-1 0,3-1 0 16,2-4 0-16,2 7 1 0,1-7-1 15,8 6 0-15,-1-6-1 0,5 4 0 16,0-4 0-16,2 0 0 0,5 0-1 15,5-4 0-15,1 4-2 0,2-4-2 16,3-3-4-16,1 4-7 0,0-5-21 16,2 5-61-16,-5-3-74 0,2 2-175 0</inkml:trace>
  <inkml:trace contextRef="#ctx0" brushRef="#br0" timeOffset="-122848.63">13227 16806 354 0,'-11'-4'83'0,"4"4"2"0,1-8-60 0,0 8-4 15,3-3 0-15,3 3-1 0,0 0-3 16,0 0-3-16,-5 0-3 0,5-4-1 16,0 4-2-16,0 0-2 0,0 0-1 15,0 0 0-15,0 0 0 0,6 0-1 16,-6-4 1-16,7 4-1 0,0 0 1 15,0 0 0-15,6-6-1 0,1 2-1 16,5 0-1-16,0-3-1 0,2 1 0 0,-1-1 0 16,1 1-4-16,3 3-8 15,-3 3-93-15,-2 0-86 0,2 0-227 0</inkml:trace>
  <inkml:trace contextRef="#ctx0" brushRef="#br0" timeOffset="-120574.1">12469 15824 198 0,'0'0'53'0,"0"0"5"15,0-4-24-15,0 4-9 0,0 0-3 16,0-5-3-16,0 5-2 0,0 0-4 15,0 0-4-15,0 0-1 0,0-3-1 16,0 3-2-16,-2 0-1 0,2-4 0 16,0 4-1-16,-5-3 1 0,5 3 0 15,0-4 0-15,0 4 1 0,0-5 1 16,0 5 0-16,0-5 1 0,5 5-1 16,-5-5 0-16,0 2-1 0,0 3-1 0,0-8 1 15,0 8-1-15,0-2 1 0,0 2 0 16,0-4 0-16,0 4 0 0,0 0 1 15,0 0-1-15,0-5-1 0,-5 5 0 16,5 0-1-16,-5 0-1 0,5 0 0 16,0 0 0-16,0 0-1 0,-2 0-1 15,2 0 1-15,0 5 0 0,0-5-1 16,0 5 1-16,0-5 0 0,0 3 0 0,0-3-1 16,0 6 1-16,2-6 0 0,-2 3 0 15,5-3-1-15,-5 0 1 0,5 3 0 16,-3-3 0-16,-2 0 0 0,5 0 0 15,-5 0 0-15,4 0 0 0,-4-3 0 16,3 3 0-16,-3-5 1 0,6 5-1 16,-6-6 0-16,0 0-1 0,2 0 1 15,-2 0 1-15,0 1-1 0,0 0 1 0,-2-1 0 16,2 2 0-16,-6 0 0 0,6 0 1 16,-6 4-1-16,6 0-1 15,-5 0 0-15,2 0 0 0,-2 0-1 0,-1 5 0 16,0-1 1-16,3 2-1 0,-2 0 0 15,2-1 1-15,3 1-1 0,-4-1 0 16,4 1 1-16,0-3-1 0,6 1 0 16,-2 0 1-16,0-4-1 0,2 5 0 15,1-5 0-15,-1 0 0 0,0 4 1 0,-2-4-1 16,0 0 1-16,3-4-1 0,-1 4 1 16,-3-4 0-16,-3 0-1 0,4-1 1 15,-4 3-1-15,0-3 1 0,0 0 0 16,0-1 0-16,0 1 0 0,-4 2 0 15,1-3-1-15,-3 2 1 0,0 1 0 16,3 3 0-16,-3-4 0 0,0 4 0 16,0 0 0-16,1 4 0 0,1-1-1 0,-1 1 1 15,2 3-1-15,-1-3 1 0,4 3-1 16,0-2 1-16,0 1-1 0,0-3 0 16,0 2 1-16,0-5-1 0,6 4 0 15,-4-4 0-15,4 0 1 0,-4 0-1 16,3 0 1-16,-5-4 0 0,6-1-1 15,-2-1 1-15,-4-2 0 0,0-1 0 16,3 0 0-16,-3 0 0 0,0 2 0 0,-5 2-1 16,2 1 0-16,-2 4 1 0,-1 0-1 15,-2 0 0-15,-1 4-1 0,-1 1-1 16,3 1-3-16,1 0-7 0,2 4-39 16,0-5-44-16,4 3-73 0,0-2-168 15</inkml:trace>
  <inkml:trace contextRef="#ctx0" brushRef="#br0" timeOffset="-119743.08">10012 15448 2 0,'-203'114'-2'15</inkml:trace>
  <inkml:trace contextRef="#ctx0" brushRef="#br0" timeOffset="-119196.86">9141 15649 232 0,'0'0'57'0,"0"-2"-1"0,0 2-20 16,0 0-27-16,0 0-6 0,5 0-3 15,-2 2-2-15,1 4-1 0,2-2 0 16,-2 0 1-16,-1 2 1 0,3 0 1 15,-1-1 3-15,-2-2 4 0,2 1 2 16,4 0 3-16,2-4 2 0,1 3 1 0,-2-3 0 16,3 0-2-16,1 0-2 0,-2 0-3 15,1 0-2-15,0 0-2 0,0 0-2 16,1 0-3-16,-2 4-6 0,2-4-15 16,0 0-25-16,-1 4-25 0,-1-4-50 15,-4 0-108-15</inkml:trace>
  <inkml:trace contextRef="#ctx0" brushRef="#br0" timeOffset="-118837.34">9547 15680 193 0,'0'0'43'16,"3"0"4"-16,3 0-31 0,-1 0 2 15,-1 0 6-15,5-5 3 0,-5 5 1 16,6-3-1-16,-1 3-3 0,1-7-5 16,-1 2-4-16,3 5-7 0,-4-3-3 15,4 3-3-15,0 0-3 0,-3 3-7 16,3-3-30-16,2 8-33 0,-1-8-54 0,1 4-128 16</inkml:trace>
  <inkml:trace contextRef="#ctx0" brushRef="#br0" timeOffset="-118625.01">9894 15665 219 0,'0'0'54'0,"6"0"1"15,-1 0-30-15,-5 0-10 0,4 0-6 16,2 0-3-16,0 4-2 0,5-4 0 15,-3 0-1-15,0 0-1 0,4 0 0 16,-1 0-12-16,-2 0-46 0,4 0-48 16,-2-4-124-16</inkml:trace>
  <inkml:trace contextRef="#ctx0" brushRef="#br0" timeOffset="-118421.89">10152 15652 341 0,'0'-3'82'16,"0"3"1"-16,5 0-28 0,1 0-45 0,0 0-6 16,2 3-2-16,0-3-1 0,0 0 0 15,3 0-1-15,2 0 1 0,-1 0-1 16,2 0 0-16,-1-4 1 0,1 4-1 16,0 0 0-16,-2 0 0 0,1-4-4 15,-4 4-8-15,3 0-33 0,0 0-38 16,-3 0-63-16,2 0-145 0</inkml:trace>
  <inkml:trace contextRef="#ctx0" brushRef="#br0" timeOffset="-118220.23">10494 15670 403 0,'2'0'85'15,"3"-5"1"-15,-1 5-70 0,2-5-10 16,4 5-4-16,-3-4-1 0,6 4 0 0,0-5 0 15,-3 2-1-15,6 3 1 0,-1-7 0 16,1 7-1-16,0-4 0 0,-2 4 0 16,2 0-4-16,0 0-6 0,-7 0-10 15,3 4-33-15,-2 0-34 0,-1-4-60 16,-2 4-135-16</inkml:trace>
  <inkml:trace contextRef="#ctx0" brushRef="#br0" timeOffset="-118017.84">10826 15672 278 0,'5'0'70'16,"0"0"1"-16,-1 0-20 0,4 0-35 15,-2 0-7-15,2 0-4 0,-2 0-2 16,1 0 0-16,-1 0-1 0,2 3 0 16,1-3-1-16,-2 0 0 0,4 0-5 0,-1 0-19 15,2 0-51-15,-2 0-58 0,1 0-147 16</inkml:trace>
  <inkml:trace contextRef="#ctx0" brushRef="#br0" timeOffset="-117816.93">11080 15676 303 0,'4'0'65'0,"3"0"0"16,3-4-49-16,0 4-10 0,3 0-6 15,0 0-12-15,0 0-26 0,1 0-27 16,-3 0-49-16,-1 4-112 0</inkml:trace>
  <inkml:trace contextRef="#ctx0" brushRef="#br0" timeOffset="-117607.89">11375 15697 250 0,'4'0'58'0,"-1"0"0"15,2 0-18-15,1 3-45 0,1-3-12 16,1 5-14-16,-1-5-16 0,-1 6-11 0,1-6-36 16,-1 0-60-16</inkml:trace>
  <inkml:trace contextRef="#ctx0" brushRef="#br0" timeOffset="-117389.94">11564 15682 383 0,'3'0'80'0,"2"-5"0"0,-2 5-69 15,2-5-6-15,4 5-3 0,1-6-1 16,1 6 0-16,2-6-1 0,0 1 1 15,0 1-1-15,4 4 0 0,-4 0-3 16,3-3-6-16,-4 3-22 0,0 0-50 16,-2 0-62-16,1 4-154 0</inkml:trace>
  <inkml:trace contextRef="#ctx0" brushRef="#br0" timeOffset="-117170.82">11833 15672 198 0,'4'0'41'0,"-4"0"-1"16,7 0-38-16,-4 0-1 0,3 0-3 15,0 5-16-15,1-5-23 0,0 0-31 16,1 0-77-16</inkml:trace>
  <inkml:trace contextRef="#ctx0" brushRef="#br0" timeOffset="-116961">12044 15692 343 0,'7'0'72'0,"1"-6"1"16,2 2-62-16,2 0-7 0,4 1-1 16,-1 0-1-16,3-1-4 0,-3-1-13 15,4 5-33-15,0 0-25 0,-5-3-53 16,1 3-118-16</inkml:trace>
  <inkml:trace contextRef="#ctx0" brushRef="#br0" timeOffset="-116756.93">12318 15672 160 0,'8'0'39'0,"-3"-2"-23"16,1 2-22-16,-1 0-60 0,-1 0-77 15</inkml:trace>
  <inkml:trace contextRef="#ctx0" brushRef="#br0" timeOffset="-116374.84">12120 15693 310 0,'6'0'80'0,"0"0"1"0,0-6-42 15,4 6-14-15,-1-4-8 0,-1 1-7 16,5 3-4-16,-1 0-4 0,1-4 0 15,2 4-2-15,3 0 1 0,-2-4-2 16,2 4-2-16,-3 0-11 0,2 0-68 16,-6 0-68-16,-2 0-173 0</inkml:trace>
  <inkml:trace contextRef="#ctx0" brushRef="#br0" timeOffset="-115038.15">12459 15807 227 0,'0'0'52'0,"0"0"0"0,0 0-28 0,0 2-15 15,0-2-7-15,0 9-2 0,0-7 1 16,0 7 1-16,0-1 0 0,0 2 1 16,3 0-2-16,-3-1 1 0,0 3-3 15,5-1-4-15,-5 0-10 0,0-1-20 16,0-2-20-16,0 1-37 0,0-3-82 15</inkml:trace>
  <inkml:trace contextRef="#ctx0" brushRef="#br0" timeOffset="-114700.41">12481 15979 273 0,'-3'0'57'0,"3"2"1"0,-4 3-47 0,4-2-7 16,0 1-2-16,0 3-2 0,0-3-4 16,0 3-6-16,0 0-15 0,4-1-34 15,-4 0-43-15,3 0-103 0</inkml:trace>
  <inkml:trace contextRef="#ctx0" brushRef="#br0" timeOffset="-114461.97">12475 16146 357 0,'0'0'74'0,"0"4"-3"16,0-2-70-16,0 5-27 0,0-4-47 16,0 0-58-16,6-3-142 0</inkml:trace>
  <inkml:trace contextRef="#ctx0" brushRef="#br0" timeOffset="-114233.81">12461 16243 282 0,'-5'9'63'16,"-1"-2"0"-16,4 2-37 0,2-1-33 0,0 0-35 15,0-1-20-15,0 2-47 0,0-4-105 16</inkml:trace>
  <inkml:trace contextRef="#ctx0" brushRef="#br0" timeOffset="-107148.75">8868 13683 127 0,'0'0'34'0,"-3"0"3"0,3-6-17 15,0 6-2-15,0 0 2 0,3-2-1 16,-3 2 1-16,0 0-1 0,5-3-1 16,-5 3-3-16,0 0-3 0,0 0-4 15,0 0-2-15,0 0-4 0,0 3-1 16,0-3-2-16,0 2 0 0,0 4 0 15,0-6 0-15,2 3 0 0,-2 0 2 16,5 2-1-16,-5-2 2 0,5 0 1 0,-5 3 0 16,4-1 0-16,1 2-1 0,-5 2-1 15,4-2-1-15,-4 2-1 0,5-1-1 16,-1-1 0-16,3 3 0 0,-5-5 1 16,3 0 1-16,1-3 1 0,-2 5 0 15,1-7 2-15,0 0 0 0,2 3 0 16,-1-3 0-16,0 0 1 0,1 6-1 15,-1-6 0-15,1 5-1 0,-1 1 0 0,0 0-1 16,-1-3-1-16,4 3 1 0,-1-2-1 16,-2 3-1-16,4 1 0 0,0-2 1 15,0 1 1-15,-1-1-1 0,4 3 1 16,-2-2 0-16,-1 0 1 0,3 2-1 16,-1-1 1-16,-2-3-1 0,2 8 0 15,-1-4 0-15,-1 3 0 0,1 0-1 16,2 0 1-16,1-1 0 0,-1 3-1 15,2-4 1-15,1 1 0 0,-1 1 1 0,-2-1-1 16,1-2 1-16,-1 2-1 0,0 0 0 16,-1-2 1-16,-3 2-1 0,3-1 0 15,-4-1-1-15,2 2 1 0,-2-2-1 16,0-1 0-16,0 3 0 0,3-4 0 16,-4 3 0-16,4-2-1 0,-2 0 1 15,4-2-1-15,0 3 1 0,-1-2 0 16,3 0 1-16,-1 1-1 0,5 0 1 0,-5 3 0 15,4-1 0-15,-4 1 0 0,4-1 1 16,-2 2 0-16,-2-1 0 0,-2 0 1 16,2 0-1-16,-1 1 0 0,1 4 0 15,-2 0 0-15,2-1-1 0,-2 0 0 16,1-2-1-16,1 1 0 0,0-5 0 16,0 0-1-16,-2 0 1 0,1-1-1 0,0 1 1 15,-2-1 1-15,-1 1-1 0,2 0 1 16,-1 0-1-16,-2-1 1 0,2 0-1 15,-3 1 0-15,1-2 0 0,1 1 1 16,-3-1-1-16,-1 0 0 0,2 1 1 16,-1-1-1-16,0-2 0 0,0 1 1 15,4-1-1-15,-3 0 0 0,0 1 1 16,4-1-1-16,-4-2 1 0,3 1 0 16,1 0-1-16,-4 2 1 0,1-3-1 0,2 1 1 15,2 0 1-15,-4-1-1 0,3 2 0 16,0 1 0-16,0-1 0 0,1 1 0 15,0-2-1-15,-2 3 0 0,2 0-1 16,3-1 1-16,-1 2 0 0,1 1 0 16,1 0 0-16,2-2-1 0,-3 3 1 15,2-2 0-15,-3 2 0 0,3 1-1 16,-4-3 1-16,-1 3 0 0,0-1 0 0,1-4 1 16,-2 1-1-16,1 1 1 0,1-4-1 15,-2 2 0-15,1-2 1 0,-2 2-1 16,-1 1 0-16,3-2 1 0,-1 0-1 15,-3-1 1-15,4 2 0 0,-1-1 0 16,0 1 1-16,1 2-1 0,1-1 0 16,-3 3 0-16,4-1 0 0,-1 1 0 15,0 0-1-15,5 1 1 0,-5 0 0 16,4 0 0-16,-3 3 1 0,4 2-1 0,-3 0 0 16,3 2 0-16,-1-1 0 0,-1-1-1 15,0 0 0-15,1-3-1 0,-3-1 1 16,1-2 0-16,0-2-1 0,-2 3 1 15,-1-1 1-15,-1-2-1 0,-2 1 1 16,2-2 0-16,-3 0-1 0,2 2 1 16,0-2 0-16,-3-2-1 0,3 1 1 0,-1 0-1 15,2 1 0-15,1-2 0 0,-1 0 1 16,2 1-1-16,-1 1 0 0,1-1 0 16,0 0 1-16,2 3 0 0,0-1 0 15,-2 2 0-15,3-2 0 0,-1 2 0 16,1 0-1-16,0-2 0 0,-1 1 0 15,3-1 0-15,0-1 1 0,2-1 1 16,-1 2 1-16,0-3 0 0,0 2 1 0,-1-1 0 16,-2 0-1-16,0 1 1 0,-2 1-2 15,-1-1 0-15,-2 0 0 0,1 2-1 16,1-2 0-16,-4 0 0 0,2-1 0 16,-1 1-1-16,-3-3 1 0,6 3-1 15,-5-3 1-15,1 0-1 0,3 2 0 16,-3-4 0-16,0 4 1 0,5-1-1 15,-7-2 0-15,6 3 0 0,-1-3 1 16,-1 3-1-16,1-1 0 0,-2 0 0 16,1 0 0-16,-2 1 0 0,1 0 0 0,-1 0 0 15,0 0 1-15,-1-1-1 0,1 0 1 16,0 0 0-16,2 3 1 0,-1-1 1 16,-1 1 0-16,2 0 0 0,3 1 1 15,1 0-1-15,0 0 0 0,0-2-1 16,1 0 0-16,-4 1 0 0,2-1 0 15,-2 0 0-15,1 0 0 0,-2 1 0 0,0-2-1 16,1 1-1-16,0-2 0 0,1-1 0 16,-1 0-1-16,1 1 1 0,-2 0 0 15,1-5 0-15,1 7 0 0,-1-1 0 16,1-2 0-16,2 1 0 0,0 0 0 16,-2 1 0-16,1-1 1 0,0 0-1 15,1-2 1-15,-3 3-1 0,1-2 1 16,-2 1-1-16,-1 0 1 0,3-1-1 15,1 3 0-15,-1 0 1 0,-1 1-1 0,0-3 1 16,0 2-1-16,0 2 0 0,1-4 1 16,-2-1-1-16,-3-1 0 0,3 1 0 15,-4 0 0-15,0-4 0 0,2 5 1 16,-6-5-1-16,1 0 0 0,1 4 1 16,1-4 0-16,-1 0 0 0,1 5 0 15,-1-5 1-15,3 3-1 0,-2-3 0 16,0 6-1-16,-3-6 0 0,2 5 0 0,0 1 0 15,1-2 0-15,0 0-1 0,0 2 1 16,0 0 0-16,2-1 0 0,-1-1 0 16,-3 2 1-16,3-1-1 0,-5-2 0 15,4 1 1-15,-1 0-1 0,0-4 1 16,0 6-1-16,0-6 1 0,1 5-1 16,0-2 1-16,-1 1-1 0,1 0 1 15,-1-4-1-15,2 6 1 0,-1-2-1 0,3-1 0 16,-2-3 1-16,-1 6-1 0,1-2 1 15,3-4-1-15,-3 7 1 0,-1-3-1 16,-1-1 1-16,0 1-1 0,0-4 1 16,1 7-1-16,-4-3 1 0,2-4-1 15,1 6 1-15,0-6-1 0,1 6 1 16,0-1-1-16,-1-5 0 0,1 5 0 16,-1-5 0-16,2 7 0 0,-2-3 0 0,1 4 0 15,2 1 0-15,2 1 0 0,-3-2 0 16,3 0 0-16,1 3 0 0,1 0 0 15,-1-6 1-15,-1 3-1 0,0-2 0 16,3-1 1-16,-3 2-1 0,-2-1 0 16,-1 1 0-16,-1 0 0 0,2-1 0 15,-5 0-1-15,2 0 1 0,1-1 0 16,-1 1 0-16,1-1 0 0,0 1 0 16,3-1 0-16,-3 1 0 0,0-1 0 0,0 0 0 15,0-1 0-15,0 0 1 0,-1 2-1 16,1-3 0-16,-1 2 0 0,0-1 1 15,0-1-1-15,-3 2-1 0,3-1 1 16,0 2 0-16,-1-2 0 0,-1 0-1 16,2 2 1-16,-1-3 0 0,0 2 0 15,-2-1 0-15,-3-2 0 0,10 3 0 16,-8-1 0-16,-2-2 0 0,6 5 0 0,-1-4 0 16,-3-1 0-16,3 4 0 0,-5-6 0 15,2 5 0-15,-2-5 0 0,0 0 1 16,5 0-1-16,-5 0 0 0,0 0 1 15,0 0-1-15,0 0 0 0,6 3-1 16,-6-3 1-16,3 0-1 0,2 0 0 16,-5 4 1-16,7-4-1 0,-3 5 0 15,-1-5 1-15,2 3-1 0,1-3 1 0,-4 0 0 16,-2 4 0-16,6-4 0 0,-6 0-1 16,5 0 1-16,-5 4-2 0,0-4-2 15,2 3-1-15,-2-3-1 0,5 4 0 16,-5 1 0-16,3 1-5 0,-3 1-25 15,6 1-47-15,-6-2-63 0,4 5-154 16</inkml:trace>
  <inkml:trace contextRef="#ctx0" brushRef="#br0" timeOffset="-105853.35">12382 15840 147 0,'0'-6'45'0,"-5"3"1"16,5-3-18-16,-6 1-5 0,4 0-4 16,-3-1-5-16,3 4-3 0,-5-1-4 0,3-2 0 15,1 2 0-15,-3 3 0 0,1-7-1 16,3 7-2-16,2-3-1 0,-9 3-2 15,5 0-1-15,-1-3-1 0,3 3-1 16,-4 0 1-16,0 0-1 0,0 0 0 16,4 3-1-16,-4-3 0 0,1 3-1 15,3-3-2-15,-3 5 0 0,5-5-2 16,0 3 2-16,0-3 1 0,0 5 3 0,6-1 2 16,0-1 3-16,1-3 1 0,0 6 3 15,1-6 0-15,1 5-1 0,0-5 0 16,0 4 1-16,-1-4 0 0,0 0 1 15,1 0 3-15,-3-4 2 0,-2 0 1 16,-1 4 0-16,2-7 0 0,-5 3-1 16,0-4-1-16,0 6-3 0,0-4-2 15,-5 1-2-15,5 0-1 0,-7 5-1 16,2-6-1-16,-2 2 0 0,1-1-2 16,3 5 1-16,-3-3-1 0,0 3-1 0,-1 0 0 15,4 0-2-15,3 0-1 0,-4 3-2 16,4 2-2-16,-6 0 0 0,6 0 1 15,0 0 0-15,0 0 3 0,7 1 1 16,-1-2 3-16,2 3 2 0,3-1 1 16,-4 0 0-16,6 0 0 0,-5 1 0 0,0-2 1 15,1 0-1-15,-1-2 3 0,-6-3 2 16,3 0 2-16,-5 0 1 16,0 0 1-16,0-5-1 0,0-1 0 0,-6 1-2 15,0-3-2-15,-3 2-3 0,-1-1-1 16,1 1-1-16,-4 0 0 0,6-1-1 15,-4 3 0-15,3 4 0 0,1-4-1 16,3 4-1-16,2 0 0 0,2 0-2 16,-5 4-1-16,5-2 0 0,0 3 0 15,7 0 0-15,-3 0 1 0,3 1 1 0,2 0 2 16,1 0 1-16,-3-1 0 0,2 0 1 16,-2-3 1-16,1 3 0 0,-4-5 1 15,1 0 2-15,-5 0 0 0,2 0 0 16,-2-5 0-16,0 3 0 0,0-4-2 15,0-2 0-15,-8 0-2 0,2-2 0 16,-1 1-1-16,-3-2 0 0,0 2-1 0,1 2 1 16,0 0-1-16,1 3-9 0,2 4-43 15,4 0-34-15,-3 2-66 0,5 7-153 16</inkml:trace>
  <inkml:trace contextRef="#ctx0" brushRef="#br0" timeOffset="40823.31">14667 12182 337 0,'5'-6'82'0,"-5"2"2"0,4-2-49 15,-4 4-9-15,0 2-5 0,0 0-5 16,0 0-2-16,0 0-2 0,-9 11 1 16,3 2 0-16,-3 8 0 0,2 3 0 15,-5 10 0-15,0 6 1 0,2 0-1 16,-1 4 1-16,2-2-1 0,-4-2-1 16,3-3-2-16,1-3 0 0,-1-1 0 15,0-7-2-15,3-6 0 0,1-2-3 0,2-5 0 16,4-2-2-16,0-8 0 15,0-3-1-15,0 0 1 0,6-2 0 0,-1-8 0 16,6-5 0-16,-2-4 0 0,2-5 0 16,-3-3-1-16,4-8-1 0,-2 1 0 15,-3-4 0-15,-1 0 0 0,-1 0 0 16,1 2 0-16,-6 1-1 0,5 5 1 16,-5 1 0-16,0 4-1 0,0 8 1 15,-5-1 0-15,5 2-1 0,0 3 0 16,0 3 0-16,0-1 0 0,7 0-1 0,5 0 1 15,2-1-1-15,5 2 1 0,2-1 0 16,7 0 0-16,2 0-1 0,1 0 1 16,-1 0 0-16,3 4 1 0,-4 0-1 15,3-2 0-15,-8 4 0 0,-1-1 0 16,-3 5-2-16,-2 1-2 0,-1 0-6 16,-2 0-5-16,-3 0-5 0,-1 0-9 15,-1 0-41-15,-3 0-50 0,1 0-80 0,-2 0-180 16</inkml:trace>
  <inkml:trace contextRef="#ctx0" brushRef="#br0" timeOffset="41205.11">14594 12453 327 0,'-4'0'83'0,"-1"5"3"15,5-5-47-15,-4 0-8 0,4 0-4 16,0 0-4-16,0 0-1 0,7 0 0 16,2 0 0-16,1-5-2 0,7 5 0 0,3-5-1 15,0 5-3-15,6 0-4 16,1 0-4-16,2-4-3 0,-4 4-2 0,1 0-1 16,-4 0-1-16,1 0-4 0,-5 0-6 15,-2-5-8-15,0 5-22 0,-1 0-74 16,-1-2-86-16,-6 2-209 0</inkml:trace>
  <inkml:trace contextRef="#ctx0" brushRef="#br0" timeOffset="41927.12">14819 12406 409 0,'-3'0'89'16,"-1"-2"1"-16,4 2-70 0,-4 0-4 15,4 0-2-15,-5 0-1 0,1 0 1 16,1 0 1-16,-3 0 3 0,2 0 1 16,-2 0 0-16,1 2 0 0,-3 3-1 15,-2-5-1-15,-1 0-3 0,2 5-2 16,-4-5-2-16,0 5-3 0,-1-5-2 0,4 5-1 15,1-5-2-15,1 6-1 0,2-6-1 16,6 0-1-16,0 3-1 0,5-3 1 16,3 0-1-16,5 0 0 0,2 0 1 15,6 0 1-15,2 0 1 0,1-3-1 16,0-2 1-16,0 5-1 0,-3-6 1 16,-4 1 0-16,-4 5-1 0,-3-4 0 15,-2 4 1-15,-3 0 0 0,-5 0 3 0,0 0 2 16,0 0-1-16,-10 0 1 15,1 0 0-15,-5 4 0 0,-7 1-1 0,-4 1-2 16,-2 0-1-16,-5 0-1 0,2 3 1 16,0-2-1-16,3 0 1 0,5 0-1 15,5-3 0-15,4 1 0 0,6-1-2 16,1-4-1-16,6 0 0 0,7 0-1 16,6-4 0-16,0-2 0 0,7-2 0 0,5-1 2 15,3-5 1-15,5 2 0 16,2-1 0-16,-4 1 0 0,0 1 1 0,-4 0-1 15,-5 1 0-15,-5 4 0 0,-5-1 0 16,-5 3 0-16,-1 4 1 0,-6 0 1 16,0 0-1-16,-4 0 0 0,-5 7-1 15,-6 3-2-15,-5 1-4 0,-5 4-6 16,-5 1-9-16,-6-1-9 0,-1 6-19 0,-2-1-77 16,6 1-88-16,0-4-208 0</inkml:trace>
  <inkml:trace contextRef="#ctx0" brushRef="#br0" timeOffset="42770.7">15114 12426 442 0,'-7'-5'97'0,"-1"0"1"16,0 5-76-16,1-5-2 0,1 5-2 0,-2 0 0 16,1 4-2-16,0-2 0 0,-2 6 0 15,-2 0-2-15,3 0-2 0,1 6-4 16,3 0-1-16,-2 0-3 0,6 0 0 15,-4 1-2-15,4 1-1 0,8-4-1 16,0-1 1-16,0-4-1 0,9-3 1 16,-2-4 0-16,5 0 0 0,5 0 0 0,1-8 0 15,0 2 1-15,3-1-1 0,1-4 0 16,0 0 0-16,0-4 0 0,-2 0 1 16,-7-1-1-16,-2 0 0 0,-6-3 1 15,-6 4 2-15,-7-2 2 0,0 4 1 16,-7 2 1-16,-6 0 0 0,-3 4 0 15,-7 2-1-15,-3 5-2 0,-2 2-2 16,-3 8-1-16,1 5-2 0,6 5 1 16,-1 2 0-16,5 7-1 0,4-4 1 0,5 0 0 15,7-2-1-15,4-3 0 0,0-6 0 16,6-3-1-16,9-4 1 0,5-7 0 16,5 0 0-16,12-11 1 0,5-6 0 15,1-2 0-15,5-7 0 0,-3 0 1 16,1-4-1-16,-6-2 0 0,-8 0 0 15,-5 4-1-15,-5 3 1 0,-7 4 2 16,-2 5 1-16,-8 6 1 0,-5 1 1 0,0 4 1 16,0 1-1-16,-2 4 1 0,-4 0-2 15,0 0-2-15,0 7-2 0,2-7-1 16,0 7 0-16,-1-2 0 0,5 3-1 16,0-3 1-16,5 4-1 0,2-2 0 15,6 1 0-15,3-1 1 0,7-5-1 16,3-2 1-16,2 7 0 0,2-7 1 15,1 0 0-15,1 3-1 0,-1-3 1 0,-9 2-1 16,0 5 0-16,-5-3 0 0,-5-1-1 16,-4 4 0-16,-3 2 0 0,-5-1 1 15,-6 3-1-15,-1 3 1 0,-5 2 0 16,-5 1 1-16,-1 1 0 0,-3 2 0 16,3-2 0-16,-1-1 0 0,5-4 1 15,2 0-1-15,4-2 0 0,3-1-1 16,5 1 0-16,8 0 0 0,4-1 0 15,7-1 0-15,4-3 0 0,6-2 0 0,4 0 1 16,2-4-1-16,3 0-2 0,-4-7-4 16,-1 4-8-16,-3-1-12 0,-2-3 65 15,-6 3-177-15,-2-3-113 0,-4-2-306 16</inkml:trace>
  <inkml:trace contextRef="#ctx0" brushRef="#br0" timeOffset="44602.35">16584 12577 336 0,'2'-6'87'15,"3"0"1"-15,1 2-13 0,1-4-60 16,5-2-2-16,-3-1-1 0,9-1-1 16,-3-1 2-16,5-5 2 0,3 1 3 0,0 0 0 15,3-3 0-15,2-1 0 0,2-2-2 16,-7 1-1-16,0 3 0 0,-8 2-1 16,-2-2 0-16,-6 4 1 0,-7 1 1 15,0 1 0-15,-7 1 0 0,-5-1-4 16,-2 4-1-16,-1 3-4 0,-6 3-2 15,-4 6-2-15,0 6-2 0,-3 3-1 16,3 2 0-16,0 9 0 0,8-1 1 16,0 3 0-16,8-1-1 0,4-1 0 0,5-1 0 15,7-2 0-15,5-7-1 0,9-1 1 16,6-2-1-16,10-10 1 0,4 0 0 16,6-11 1-16,0-1 0 0,5-5 0 15,1-6 0-15,-7 3 0 0,-5-1 0 16,-2 0 0-16,-6 4-1 0,-5 1 1 15,-3 7-1-15,-11 1 0 0,0 2-1 0,-4 6 1 16,-8 0 0-16,-2 0 0 0,0-2 0 16,0 2 1-16,0 0 0 0,0 0 1 15,0 0 0-15,0 0-1 0,0 2 1 16,-2-2-1-16,2 0-1 0,0 5 1 16,0-5-2-16,0 4 1 0,0-4 0 15,0 3-1-15,0-3 1 0,2 6-1 16,-2-6 1-16,6 0-1 0,-6 0 1 15,6 0 0-15,-6 0 0 0,7 0 0 16,-2 0 0-16,-2-7 0 0,2 3 1 0,1-3-1 16,-4-1 1-16,3-2-1 0,-5 1 1 15,7-1-1-15,-7 2 0 0,0 2-1 16,-6-2-1-16,0 8 0 0,-2 0-1 16,-5 8 0-16,-7 1 1 0,-1 5-1 15,-4 3 2-15,1 8 0 0,2 3 1 16,1-2 1-16,4 1-1 0,7-2 0 15,0 0-1-15,8-6 0 0,2-5-1 0,5-5-1 16,3-3 1-16,7-6-1 0,6-6 1 16,7-2 1-16,2-5 0 0,9-6 0 15,0-4 1-15,0-1 0 0,1 3-1 16,-6-2 1-16,-8 2 0 0,-3 5 0 16,-7 3 1-16,-8 5 0 0,-2 2 1 15,-6 1-1-15,0 5 0 0,-2 0 0 16,-9 11-1-16,-1 0 1 0,-2 5-1 15,-7 3-1-15,1 4 1 0,-1 2 1 0,1 1 0 16,4-1-1-16,6-4 0 0,5-4-1 16,10-3 0-16,10-4 0 0,5-2 0 15,6-8-1-15,7-6 0 0,7-3-1 16,4-8 1-16,3-5-1 0,1-2 1 16,5-2 0-16,3 1 0 0,-1 2 2 0,-5 3 0 15,-3 2-1-15,-5 6 1 0,-8 4 0 16,-8 3-1-16,-6 2 0 0,-7 3 0 15,-4 0-1-15,-3 0 0 0,-6 3 1 16,6 1 0-16,-6-4 2 0,-6 7 0 16,6-7 1-16,-8 7 0 0,4-7 1 15,0 5 0-15,-1-5 0 0,3 0-1 16,2 0-1-16,-4 0 1 0,4 0-1 16,0 0 1-16,-4 0-1 0,1 0-1 15,-2-7 1-15,-3 7-2 0,1-4 0 0,-6 4 0 16,2 6-1-16,-4 1 0 0,-6 7 0 15,0 4 1-15,2 3 1 0,-4 0 0 16,3 0 0-16,4-1 0 0,7 2-1 16,9-2 0-16,6-7 0 0,7-1-1 15,11-4 1-15,8-8 1 0,6 0-1 16,3-17 2-16,6-2 0 0,7-11-1 16,10-4 2-16,6-9-1 0,0 2 1 0,3-6-1 15,-2 2 1-15,-5 1 0 0,-6 0-1 16,-13 0 1-16,-13 3-1 0,-8 1 0 15,-10 5 0-15,-7 2 1 0,-9 5 1 16,0 4-1-16,-13 8 1 0,-4 12-1 16,-4 4 0-16,-4 8-1 0,-7 8 0 15,-4 6-1-15,-6 4 0 0,-8 5 0 16,-4 4 0-16,1 5 1 0,1 3-2 0,6 6-1 16,8-4-2-16,9 2-3 0,12-2-1 15,17-4-2-15,7-10 0 0,10-12 1 16,16-7 1-16,12-7 3 0,4-9 2 15,1-3 2-15,-1-4 1 0,-4 1 0 16,-4 0 1-16,-14 5-1 0,-9 0 0 16,-6 5 1-16,-6 0 1 0,-3 7-1 0,-3 0 2 15,0 2-1-15,-5 2 1 0,5 3-1 16,-4-1 0-16,4-1 0 0,0-2-1 16,6-4 0-16,3-4 0 0,4-2-1 15,5-4 1-15,2-5-1 0,3-2-1 16,5 0-3-16,1-3-6 0,-2 4-9 15,0-2-11-15,-3 2-95 0,-3 5-96 16,-3-3-239-16</inkml:trace>
  <inkml:trace contextRef="#ctx0" brushRef="#br0" timeOffset="45682.05">19424 12129 437 0,'0'-6'100'16,"-3"6"0"-16,-3 0-74 0,0 5-3 16,-6 7-6-16,-1 8-3 0,-6 5-1 15,1 6 2-15,-10 6 1 0,1 6 1 16,-3 2 0-16,2 5-1 0,1-3-3 0,-1 6-1 15,-1-2-3-15,6 1-1 0,3-2-3 16,-1-6-2-16,1-5 0 0,1-1-1 16,5-3-1-16,-1-7 0 0,3-5-1 15,4-3 1-15,1-5-1 0,0-3 0 16,7-2 1-16,-4-4-1 0,4-6 0 16,0 0 1-16,5-6 1 0,4-6-1 15,3-7 1-15,3-1 0 0,4-12-1 0,7-10-1 16,2-4-1-16,10-3-1 0,3 4 0 15,-2-4 0-15,0-3 0 0,2 8 1 16,-5 7 0-16,-3 4 1 0,-9 9 1 16,-5-1-2-16,-2 8 1 0,-8 10-1 15,-5-1 0-15,-4 8-1 0,0 9 1 16,0 2 0-16,-4 2 1 0,-2 1-1 16,0 4 2-16,-1-2 0 0,0 0 0 0,2-2 0 15,5-5-1-15,0-3 0 16,0-1 0-16,10-5 1 0,-1-9-1 0,3-3 0 15,2-7 1-15,2-3 0 0,1-5 0 16,-4-2 0-16,0 2-1 0,0-3 2 16,-1 4 0-16,-4 1 0 0,2 5 1 15,-3 3 1-15,-1 1-1 0,-2 6 0 16,-4 6 0-16,6-1-2 0,-6 5-1 16,0 0 0-16,4 0-1 0,2 0 0 0,4 6 1 15,7-6-1-15,0 2 1 0,8-2 1 16,9 0-1-16,11 0 1 0,-3 0-1 15,2-3 0-15,3 3 0 0,1-8 0 16,-3 8 0-16,-7 0 1 0,-11-2-2 16,-4 2 1-16,-3 0 0 0,-7 0-1 15,-3 2 0-15,-8-2 0 0,-2 5 1 16,0-1 1-16,0-1 0 0,-2 6 1 0,-5 1 0 16,0 1 0-16,-5 0 1 0,0 2-1 15,3-1-1-15,-2 2-1 0,8-1 0 16,3-4-3-16,0 1 0 0,10 0-2 15,2-7 0-15,2 2-1 0,5-5 1 16,0 0 0-16,-4 0 2 0,4 0 0 16,-6 0 2-16,0 5 0 0,-5 1 0 15,-1 5-1-15,-2 4-2 0,-5 0-3 16,-5 3-3-16,3-1-6 0,-4 4-4 0,0-2-9 16,0-5-48-16,3-1-43 0,3-1-79 15,0-8-179-15</inkml:trace>
  <inkml:trace contextRef="#ctx0" brushRef="#br0" timeOffset="45954.02">20396 12012 557 0,'-14'0'126'0,"-4"-7"1"0,4 7-95 15,0 0-8-15,6 0-3 0,-2 9-6 0,3-9-1 16,1 3 1-16,3-3 2 0,3 6 0 16,-5-6-1-16,5 3-3 0,0-3-2 15,0 0-3-15,0 0-3 0,0 0-8 16,0 0-8-16,0 0-6 0,0-5-9 16,0 5-10-16,0-5-14 0,0 3-95 15,0-3-100-15,0-1-240 0</inkml:trace>
  <inkml:trace contextRef="#ctx0" brushRef="#br0" timeOffset="46612.56">19311 12469 290 0,'0'-5'76'16,"-5"5"5"-16,5 0-32 0,-2 0-14 0,2 0-1 15,0 0-1-15,-5 0-2 0,5 0-2 16,0 0-2-16,0 0-4 0,0 0-4 16,0 0-4-16,0 0-4 0,0 0-3 15,0 0-2-15,0 5-1 0,6-5-1 16,-6 0 2-16,9 0 0 0,2 0 1 16,2-7 1-16,4 2 0 0,-1-2-1 15,4-4-1-15,-1 4-1 0,0-4 0 0,-5-1-2 16,-3-4 0-16,-2 2 0 0,-3-4-1 15,-4 1 1-15,-2-3-1 0,0-1 0 16,0 0 0-16,-7 1 1 0,0 1 1 16,-1 5 2-16,-5 0-1 0,-6 6 1 15,-1 8 0-15,-5 2 0 0,1 10-2 16,-9 4-2-16,0 4 0 0,2 9-1 16,5 0 0-16,2 2 0 0,3-2 0 0,3 0 0 15,12-4 0-15,6-1-1 0,0-5 0 16,3-6 0-16,14-5 1 0,6-3-1 15,0-5 1-15,8-9 0 0,8-4 1 16,0-3-1-16,1-6 1 0,-10-2-1 16,-2-4 0-16,-5 2 0 0,-8 1 1 15,-6 2-1-15,-7 0 0 0,-2 0 0 16,-8 4-1-16,-2 4 0 0,-7 3 0 0,-7 7-1 16,-1 5 0-16,-3 11 0 0,-6 5 1 15,-1 6 0-15,1 4 0 0,5 3-2 16,7-1-3-16,1 0-4 0,3 0-5 15,11-4-6-15,7-1-6 0,0-9-11 16,19-3-92-16,2-1-94 0,1-10-229 16</inkml:trace>
  <inkml:trace contextRef="#ctx0" brushRef="#br0" timeOffset="47408.18">20652 12251 299 0,'2'-8'87'0,"3"3"5"16,-5-1 1-16,0-4-55 0,2 4-2 16,-2-2-2-16,0-1-2 0,0 4-1 15,0-2-3-15,0-1-2 0,0 2-4 16,0-1-3-16,-2 2-2 0,2 1-4 15,0-2-3-15,-5 6-1 0,5-2-3 16,-9 2-2-16,-1 2-1 0,1 4-1 16,-8 1-1-16,2 2 1 0,-5 5-1 0,-5 4 0 15,5 0 0-15,-1 3 0 16,1 1 0-16,2 3 0 0,5-1-1 16,9 1 1-16,4-5-1 0,3 2 0 0,11-4 0 15,4-4 0-15,9-3 0 0,1-8 1 16,5-3-1-16,5 0 0 0,9-10 1 15,1-3-1-15,7-2 0 0,-5-6 0 16,2 2 0-16,-6-1 0 0,-6-3 1 0,-9 1-1 16,-13 1 0-16,-9 0 0 0,-9 5 1 15,-5-1 0-15,-8 5 0 0,-8 2 0 16,-7 10 1-16,-8 0 0 0,-5 10 0 16,-4 6 2-16,2 2-1 0,-1 7 1 15,9 5 0-15,3 2 0 0,6 1-1 16,13-3 0-16,6-2-1 0,7-3 0 15,7-2 0-15,7-9-1 0,11-4 1 0,10-7-1 16,16-3 1-16,3 0-1 0,5-9-2 16,2-1-5-16,-2-1-6 0,-3-3-8 15,-13 1-13-15,-5 1-33 0,-8 2-72 16,-5 2-96-16,-7-1-218 0</inkml:trace>
  <inkml:trace contextRef="#ctx0" brushRef="#br0" timeOffset="47697.18">21335 12527 536 0,'0'5'131'0,"0"5"4"0,-5 1-81 0,5 1-15 16,-14 2-4-16,3 3-11 0,-7-1-7 15,-6 4-5-15,-2 2-3 0,-2 1-8 16,-4 0-13-16,5 3-16 0,-3 2 3 16,0 0-118-16,-2 1-113 0,-1-10-273 15</inkml:trace>
  <inkml:trace contextRef="#ctx0" brushRef="#br0" timeOffset="49857.24">22189 12186 413 0,'0'-11'97'16,"0"0"2"-16,-3 0-63 0,3-1-10 15,-5 0-3-15,1 0-3 0,-2 1-1 16,0-1-1-16,-3 1-1 0,-3 1 0 16,0 3-1-16,-3 2-2 0,1 5-1 15,-4 0-4-15,-2 0-1 0,-3 11-3 0,-3 2-1 16,-4 6-2-16,-3 1-1 0,-3 4 1 15,0 3-1-15,1 1 1 0,7 1 0 16,0-6 0-16,9 0 0 0,7-2 0 16,12-5 0-16,0-2 0 0,16-8-1 15,10-6 1-15,7 0-1 0,4-8 1 16,6-4-1-16,2-4 1 0,3-5-1 16,-5-2-1-16,-5 0 1 0,-5 0-1 15,-3 0 1-15,-6 1-1 0,-7 4 0 0,-7 2 1 16,-2 5 0-16,-8 6 1 15,0-2 1-15,-6 7 0 0,-3 0 1 0,-3 10 0 16,-3 2 0-16,-5 3 1 0,1 5-2 16,-2 1 0-16,1 1 1 0,2 0-2 15,4-2 1-15,6-3-1 0,3 2-1 16,5-5 0-16,7-3 0 0,8-6 0 16,7 1 0-16,5-6 0 0,9-7 0 15,6 0 0-15,9-4 0 0,2 1-1 0,0-4 1 16,-3 0-1-16,0 0 0 0,-4 3 1 15,-10 0-1-15,-6-1 1 0,-7 0 0 16,-6 0 0-16,-4-1 0 0,-5 1 1 16,-3 1 1-16,-5 1 1 0,0-1 0 15,-6 5 1-15,-2-1-1 0,-3 3 0 16,3 4 0-16,-6 0-1 0,1 0-2 16,0 4 0-16,-1 1 0 0,0 3-1 0,2 3 1 15,0 0-1-15,5 0 0 0,0 0 0 16,2 1 0-16,5-3 0 0,0 0 0 15,0-3 0-15,8 1-1 0,-3-2 1 16,1-3 0-16,0-2 1 0,0 0-1 16,2 0 1-16,4 0-1 0,-2-6 1 15,0-2 0-15,3-1 0 0,0 0-1 16,-2-2 1-16,-2 0-1 0,-1 1 0 0,-1 2 1 16,0 0-1-16,-2 3 0 0,-5-1 1 15,3 3-1-15,-3 0 1 0,0 3 0 16,-5-5-1-16,1 5 0 0,-3-4 1 15,0 4-1-15,0 0 0 0,-2 0 0 16,-4 0-1-16,-1 7 1 0,-3 1 0 16,-5 3 1-16,-2 5-1 0,-2 2 0 0,-3 3 0 15,2 2 0-15,1-1 0 0,2 0 0 16,5-2 0-16,6 0 0 0,6-2 0 16,7-5-1-16,0-1 0 0,5-1 0 15,7-4 1-15,4-4 0 0,3-5 0 16,2-5 0-16,4-5 1 0,2-1 0 15,1-7-1-15,3-4 1 0,-1-3-1 16,0-5 1-16,2-1-2 0,-4-2 0 16,1-8 0-16,1 0-1 0,-3-1-1 0,-1-4 0 15,0 4 0-15,-6 2 0 0,0 6 0 16,-7 2 2-16,-2 10 0 0,-3 4 0 16,-8 13 0-16,-5 2-1 0,-6 5 1 15,-5 16-1-15,-4 3 1 0,0 8 0 16,-6 8 0-16,0 5 2 0,0 6-1 15,4 0 1-15,4 0 0 0,1-1 0 16,4 1 0-16,2-9 0 0,5-3-1 0,6-2 1 16,0-6-1-16,11-5 1 0,2-4 0 15,5-9 0-15,6-2 0 0,6-6 1 16,10-9-1-16,4-2 1 0,5-1-1 16,0-3 0-16,1-2 0 0,-4 2-1 15,-2 3 1-15,-7-2-1 0,-10 1 0 16,-6-1 1-16,-5 2 0 0,-5 3 0 15,-3 0 0-15,-3 0 1 0,-5-1-1 16,0 2 2-16,-5 3-1 0,-1-3 0 0,0 4 0 16,1-2 0-16,-6 3 0 0,4 0-1 15,-6 3 0-15,0-7-1 0,-2 7 0 16,-4 0 0-16,-4 9-1 0,-5 0 1 16,0 3 0-16,-2 2 0 0,-1 6 0 15,-1 2 0-15,7 0 0 0,5 0 0 16,6-1 0-16,4-2 0 0,10 0-1 0,5-5 1 15,7-2-1-15,6-8 1 0,3-4 0 16,4 0 1-16,3-6-1 0,0-7 1 16,3-5-1-16,2-5 1 0,0 0 0 15,0-9-1-15,1 3 1 0,-5-7-1 16,1-5 1-16,0-1-1 0,-1-1 1 16,-2-1-1-16,-1 1 1 0,-4 3-1 15,2 1 0-15,-9 10 0 0,-2 2 0 16,-2 12 1-16,-4 4-2 0,-7 2 0 15,0 9 0-15,-11 6 0 0,0 7 0 0,-6 6 0 16,-4 6-1-16,-4 7 1 0,-1 8 1 16,1 5 0-16,4-1 1 0,0 3-1 15,3-2 1-15,4-1 0 0,6-2 1 16,-3-5 0-16,4-2 1 0,7-6 0 16,0-5 1-16,0-2 0 0,11-6 1 0,-3-4 0 15,9-6-1-15,4-6 1 0,4 0-5 16,5-8-8-16,3-2-9 0,3-4-12 15,0-2-17-15,0-2-104 0,-5 1-113 16,-5-3-264-16</inkml:trace>
  <inkml:trace contextRef="#ctx0" brushRef="#br0" timeOffset="51253.67">23928 12072 469 0,'7'-10'104'0,"0"3"1"15,0 0-78-15,-4 3-7 16,2 0-2-16,1 4-2 0,-6 0 0 0,4 0 0 16,-4 0 1-16,-4 4 0 0,4 0-2 15,-7 5-3-15,1-1-3 0,-1 1-1 16,-1 6-2-16,1-1-2 0,2 0-1 15,-1-1-2-15,6 1 0 0,0-1 0 16,11-2 0-16,-2-3 0 0,6-1 0 16,2-3 0-16,4-4 0 0,0 0 0 15,3 0 0-15,-3-8 0 0,4 1-1 16,-4 0 1-16,-1-1 0 0,0 1-1 0,-2-3 0 16,-4 2 1-16,-6 2 0 0,3-1 0 15,-8 5 0-15,2 2 1 0,-5-5-1 16,0 5 1-16,0 0-1 0,0 0-1 15,0 0 0-15,0 0-1 0,0 4 1 16,0-2-1-16,0 3 0 0,0 0 0 16,7-3 0-16,-1 3 1 0,12-5-1 0,-2 0 1 15,9 0-1-15,1-5 1 0,2 2 0 16,-1-3 0-16,1 1 1 0,-4-2-1 16,-6 2 1-16,-4-3 0 0,-6 2 2 15,-1-1 3-15,-7 1 3 0,0 0 1 16,-8 0 0-16,1 2 0 0,-5 0 0 15,-1 4-3-15,0 0-2 0,-2 0-3 16,-2 0-1-16,4 0-1 0,5 0 1 0,-4 4-1 16,5-4 0-16,4 0 0 0,3 4 0 15,0-4-1-15,0 0 1 0,0 0 0 16,0 4-1-16,6-4 1 0,-3 3 0 16,2-3 1-16,1 5 0 0,-4-5-1 15,4 3 1-15,-6-3 1 0,0 0-1 16,0 0 0-16,0 0 0 0,-5 0-1 0,3-3 1 15,2 3 0-15,0 0-1 16,3 0-1-16,2 0 1 0,-5 0 0 0,0 0 0 16,6 0-1-16,-6 0 2 0,0 0-1 15,0-5 1-15,4 5-1 0,-4 0 0 16,0 0 1-16,0-3-1 0,3 3 0 16,-3 0 1-16,0 0-1 0,0 0-1 15,4-4 1-15,-4 4 0 0,0 0-1 0,4 0 1 16,1-4-1-16,0 4 1 0,1-6 0 15,1 6 0-15,2-7 0 0,-1 3 0 16,2-1 0-16,-2 1 0 0,3-3 0 16,-3 2 0-16,-1-1-1 0,-3 3 1 15,0 3-1-15,-4-2 0 0,4 2-1 16,-4 3 0-16,-11 7 0 0,-1 2 1 16,-3 10 0-16,-5 2 0 0,-12 12 2 0,-2 11 1 15,-6 8 0-15,2 6 0 0,1 4 0 16,-6 3 0-16,4-1 0 0,5-6 0 15,0 1-1-15,1-11 0 0,-1-3 0 16,1-4 0-16,3-8 0 0,8-3-1 16,1-4 0-16,3-11 1 0,5-2 0 15,7-5 0-15,4-5 0 0,2-6 1 16,0-6 0-16,14-11 0 0,3-4-2 16,6-9-2-16,8-11-4 0,4-6-4 0,4-6-3 15,6-5-2-15,-5-2-1 0,1-8 1 16,4-1 3-16,0 2 2 0,2 4 5 15,-4 4 2-15,2 8 2 0,-4 5 1 16,-3 17 0-16,-6 8 0 0,-8 8-1 16,-6 4 0-16,-5 5 0 0,0 4 1 15,-6 4 0-15,-2 6 2 0,-5 5 2 16,5 2 2-16,-5 4 3 0,0 1 1 16,0 3 1-16,0-1 0 0,0-5-1 0,5 1 0 15,0-7-2-15,7-2 0 0,0-2-1 16,3-9 0-16,4 0-1 0,4-8-1 15,1-4-4-15,3-1-7 0,2-6-8 16,2 4-9-16,4-5-15 0,-2 3-39 16,-2 1-68-16,1 4-98 0,-9 1-215 15</inkml:trace>
  <inkml:trace contextRef="#ctx0" brushRef="#br0" timeOffset="53642.33">14298 13419 412 0,'0'0'92'0,"0"-7"-1"16,0 6-70-16,4-4-6 0,4-5-5 15,2-3-2-15,5-4-2 0,3-1 2 16,3-8 1-16,5 0 0 0,5-6 2 16,0 0-1-16,4 1-2 0,-1-4 0 15,2 2-2-15,1 1-1 0,-3 2-2 16,2 6-1-16,-5 4 0 0,-4 2-1 15,-2 4 1-15,-5 3 1 0,-5 4 0 0,-3 1 1 16,-6 1 1-16,-6 5 2 0,0 6 2 16,-8 5 1-16,-6 3 1 0,-4 6-1 15,-10 9 0-15,-4 7-1 0,-1 9-2 16,-1 1-2-16,-2 10-1 0,1 2 0 16,7 1-1-16,3-3 0 0,4-5 0 15,0-4 1-15,4-8-1 0,3-6 0 16,4-8 0-16,3-7-1 0,2-3-1 15,5-5 0-15,0-4-1 0,5-6 1 0,2 0-1 16,1-5 1-16,1-4 1 0,3-3-1 16,-4-1 0-16,1-4 1 0,0-3-1 15,-7 0 0-15,-2-3 0 0,0 1 0 16,-2 4 0-16,-7 0-1 0,0 5 0 16,0 2 0-16,-3 3 0 0,-1 6 0 15,0 2 0-15,0 5 0 0,5 1 0 16,1-1 0-16,7 2-1 0,0 0 1 15,5-3 0-15,7-4-1 0,6 0 1 0,8-3 0 16,2-7-1-16,10-5 1 0,5-7 0 16,10-2-1-16,4-5 1 0,2 4 0 15,1-6-1-15,3 1 1 0,-4 0 0 16,-4 3 0-16,-9-2 0 0,-5 1 0 16,-5-1 1-16,-7 4-1 0,-8 3 2 15,-8-2-1-15,-6 4 2 0,-7 4 1 0,-7 0 1 16,-6 5 0-16,-4 4 0 0,-5 7-1 15,0 0-1-15,-4 9 0 0,-1 6-2 16,-3 5 0-16,-3 5-1 0,0 5 0 16,0 7 1-16,0 2-1 0,-1 6 1 15,3 1 0-15,5 2-1 0,3-1 1 16,6-2-1-16,4-3 0 0,9-6 0 16,4-7-1-16,7-5 1 0,9-7-1 15,5-8 0-15,4-6 1 0,5-3-1 0,3-12 1 16,2-4 0-16,-2-2-1 0,-1-4 2 15,-3-1-2-15,-6 0 1 0,-5 4 1 16,-3 1-1-16,-5 3 1 0,-4 5 1 16,-6 3 0-16,0 7 0 0,0 0 0 15,-8 11 0-15,0 6 0 0,1 0 0 16,-3 5-2-16,4 1 1 0,-3-1 0 0,7-2-1 16,2-4 0-16,5-3-1 0,4-3 0 15,5-2 1-15,3-8-1 0,7 0 0 16,7 0 1-16,3-7 0 0,2 3 0 15,3-6 0-15,1 0 0 0,-1-2 0 16,-6-2 1-16,-4 1-1 0,-7-4 1 16,-6 3 0-16,-7 0 1 0,-6 1 1 15,-3 4 2-15,-5 0 1 0,-3 6-1 16,-4 3 1-16,-8 0-1 0,-1 9 0 16,-4 2-1-16,0 1-2 0,1 2 0 0,1 2 0 15,7 1-1-15,5 0 0 0,4-1 0 16,7 0-1-16,10-1 1 0,7 2 0 15,9-6-1-15,6-1 1 0,5-5 0 16,6-5 0-16,3 0-2 0,0-11-5 16,-4 2-7-16,-3 3-13 0,-1-3-77 15,-5 1-38-15,-7 3-99 0,-10-3-213 0</inkml:trace>
  <inkml:trace contextRef="#ctx0" brushRef="#br0" timeOffset="55956.27">16432 13448 438 0,'10'-19'104'0,"-10"-7"4"16,3 2-69-16,-6 6-6 0,-2-3-4 16,-7 2-4-16,-1 3-4 0,-1 4-4 15,-8 4-2-15,-1 5-3 0,-4 3-4 0,0 6-4 16,-1 9-1-16,-3 3-1 15,4 4-1-15,2 1 0 0,4 6-1 0,7-3 1 16,2-2-1-16,7-4 0 0,5-5-1 16,11-2 1-16,5-5-1 0,9-4 1 15,7-4-1-15,7-10 0 0,3-3 1 16,5-5-1-16,3-3 1 0,-8-4 0 16,-2-4 0-16,-7 4 0 0,-4 3 0 0,-8 1 1 15,-7 7 0-15,-6 0 0 0,-2 6 0 16,-6 3 0-16,0 5-1 0,-7 0 1 15,-6 13-1-15,0 4 0 0,-6 10-1 16,-2 5 1-16,-3 8 0 0,1 6 1 16,-3 4 0-16,-2 11 0 0,-3-1-1 15,3 7 1-15,-3-2 0 0,3 4 0 16,3-1-1-16,-2-4 1 0,4-7-1 0,5-5 1 16,1-9-1-16,5-6 1 0,3-5-1 15,2-4 0-15,7-8-1 0,0-4 0 16,0-9 1-16,13-7 1 0,0-6 0 15,2-7 0-15,7-8 1 0,8-10 0 16,3-2 0-16,1-12 0 0,4-7-1 16,2-4 0-16,3-11-2 0,0-2 0 15,-3-2 0-15,-1-2 0 0,0 1 0 16,-1 9 0-16,-2 2 0 0,-3 11 0 0,-2 6 1 16,-4 10 0-16,-7 6 0 0,-5 9-1 15,-3 6 0-15,-6 6-1 0,-4 7 0 16,-2 6 1-16,-2 4-1 0,-3 4 0 15,-2 5 1-15,1 4 1 0,1 3 0 16,-2 0 0-16,7 3 0 0,0-5 0 16,11-6 0-16,3 1-1 0,6-6 0 0,1-6 0 15,11-7 0-15,1 0-1 0,1-7 2 16,3-4-1-16,-3-1 1 0,-1-3 0 16,-4 1 0-16,0 0 0 0,-7 5 1 15,-7 0-1-15,-1 2 0 0,-4 7 1 16,-5 0 0-16,-5 7 0 0,0-1 1 15,0 5 0-15,-6 1-1 0,1 4 1 16,0-1-1-16,5-2 0 0,0-2 0 16,6 0-1-16,6-3 0 0,8-4 0 15,7 2-1-15,7-6 1 0,9-6 1 0,4-1-1 16,0-4 1-16,5-5-1 0,-2-5 1 16,-1 1 0-16,-2-2-1 0,-6-7 1 15,-1 5 0-15,0-2 0 0,-8 2 0 16,-8-1 0-16,-7 0 2 0,-6 2 1 15,-11 3 2-15,-9 2 0 0,-9 3 0 16,-7 2 1-16,-3 7-1 0,-4 6-2 0,-1 7-1 16,-2 1-2-16,3 7-1 0,6 2 1 15,1 4-1-15,3-1 0 0,3 3 0 16,6-4-1-16,6 6 1 0,2-2-2 16,10-4 0-16,3 0 0 0,6-8-1 15,9-5 0-15,5-6 1 0,2-3 0 16,6-4 0-16,4-7 0 0,1 0 1 15,3-7 1-15,-4-2-1 0,-6 2 1 16,-2 2-1-16,-6-1 1 0,-10-1 0 0,-3 6 1 16,-7 3 0-16,-6 2 1 0,0 2 0 15,-11 8 1-15,0 0-1 0,-6 11 1 16,-3 1-2-16,-4 5 1 0,1 4-1 16,-2-1-1-16,3 3 1 0,3-1 0 15,5-1-1-15,4-7 0 0,10 1 0 16,0-8 0-16,14 1 0 0,6-8 0 0,8-4 0 15,6-7 0-15,1-6 1 0,6-4 0 16,2-2 0-16,0-3-1 0,-6-5 1 16,-1 4-1-16,-5 2 1 0,-3 5-1 15,-5 0 0-15,-7 7 0 0,-2 2 0 16,-7 7 0-16,-3 1-1 0,-4 3 1 16,0 3 0-16,-7 6 0 0,-3 5 1 15,-2 0 0-15,-2 5 1 0,-3 0 0 16,1 10 0-16,-1-2 0 0,0 2-1 0,2-5 0 15,6-1 0-15,1 1-1 16,4-5 0-16,4-7-1 0,8-6 0 0,4-6 0 16,7 0-2-16,2-6 0 0,5-4-1 15,3-3 1-15,2-5-1 0,6 3 1 16,-2 1 1-16,-3-3 0 0,-4 8 2 16,-2 2-1-16,-6 2 1 0,-5 5-1 0,-10 0 1 15,-5 8 0-15,0 1 0 16,-7 3 0-16,0 0 0 0,0 0 0 0,0 1 1 15,2-3-1-15,5-2-1 0,0-3 1 16,10-5 0-16,6 0 0 0,5-10-1 16,5-3 1-16,3-7 0 0,4 1 0 15,1-8 0-15,2-8 1 0,3 1-2 16,2-4 1-16,1-3 0 0,1 3 0 16,0-6-1-16,0-1 1 0,-3 5-1 15,-11 0 1-15,-4 6 0 0,-5 5 1 0,-4 0 0 16,-8 10 0-16,-4 5 1 15,-4 8-2-15,5 6 1 0,-10 9 1 0,1 8-1 16,-7 6 1-16,-2 9-1 0,-6 6 1 16,-7 7 0-16,-6 9 0 0,-3 1 0 15,-3 3-1-15,4 2 0 0,1 0-1 16,4-4 1-16,5-1-1 0,9-10 0 0,1-8 1 16,4-7 0-16,3-11 0 15,0-1 1-15,-2-8 2 0,4-5 1 0,-1-5 1 16,1 0 1-16,2 0 0 0,3-8-1 15,-4-5-2-15,4-3-1 0,0-6-1 16,9-4-2-16,0-2 1 0,1-3-2 16,7 1 1-16,4-1 0 0,6 5 0 15,2 2 0-15,8 8 0 0,2 2 0 16,1 11 0-16,2 3-1 0,-6 3 1 0,-3 7-1 16,-3 7-4-16,-5-3-3 0,-7 2-4 15,-3 2-8-15,-4-3-11 0,-3 2 111 16,-2-3-218-16,-6-5-117 0,0-4-330 15</inkml:trace>
  <inkml:trace contextRef="#ctx0" brushRef="#br0" timeOffset="56229.05">19105 13207 592 0,'0'-11'146'0,"5"4"0"0,-5 1-69 15,0 2-45-15,0 4-6 0,0 0-5 16,0-5-4-16,0 5-2 0,0 0 0 15,0-2 0-15,0-2-1 0,0-2-4 16,0 5-5-16,0-3-8 0,0-3-14 16,0 3-13-16,0-5-16 0,0 5-90 0,0-2-26 15,-5 1-106-15,0-5-201 0</inkml:trace>
  <inkml:trace contextRef="#ctx0" brushRef="#br0" timeOffset="56864.98">19358 13377 409 0,'-8'-15'97'0,"8"-2"1"0,0-5-55 15,13 3-24-15,1-5-7 0,8-3-4 16,4 0 0-16,3-5 0 0,1-4 3 16,8-1 2-16,-1-4 1 0,-2-2 0 15,2 1-1-15,1-2 0 0,-5 2-1 16,-5 8-3-16,-4 9 0 0,-10 3 0 0,4 9-1 15,-13 5-1-15,-5 8-1 0,-15 17-1 16,0 5 1-16,-5 9 0 0,-5 9-1 16,-6 8 2-16,-6 9 1 0,-2 8 0 15,3 3 0-15,-2-1-1 0,-4-2-2 16,1 0-1-16,6-6 0 0,4-11-2 16,9-7-1-16,2-13 0 0,6-6 0 15,1-10 0-15,7-2 0 0,6-10 0 0,-3 0 0 16,3-4 0-16,0-12 0 15,11-2 0-15,3-10 0 0,3-1-1 0,3-8 1 16,1-2 0-16,5 2-1 0,-3 2 1 16,0 3-1-16,-1 5 0 0,4 5 0 15,3 6 0-15,1 6 0 0,2 6 1 16,-7 4 0-16,-2 8 0 0,2 4 1 16,-3 3 0-16,-5 7 1 0,-6 3 0 15,-3 2-1-15,-3-3 1 0,-5-1-1 0,0-1 0 16,-11-4-1-16,0 0-4 0,3-7-8 15,-3-3-10-15,6-3-13 0,1-5 17 16,4 0-120-16,0-10-103 0,7-6-249 16</inkml:trace>
  <inkml:trace contextRef="#ctx0" brushRef="#br0" timeOffset="57130.34">19956 13034 577 0,'0'-13'136'0,"0"3"1"15,0 4-91-15,-3 1-14 0,3 5-11 16,-7 0-9-16,3 0-5 0,1 5-1 16,-3-5-2-16,4 4 0 0,-3-4-2 15,5 2-3-15,-3 3-8 0,3-1-7 16,0-1-11-16,0 4-11 0,0 0-17 0,0 2-86 16,0 3-97-16,0 0-221 0</inkml:trace>
  <inkml:trace contextRef="#ctx0" brushRef="#br0" timeOffset="57500.68">19919 13345 483 0,'7'19'109'0,"7"-4"0"0,0 1-79 0,7-5-11 15,5-5-6-15,-1-6-3 0,2 0-1 16,0-11 1-16,3-3 0 0,0-1 2 16,1-6 0-16,0 0 0 0,-2-1-1 15,-4-1-2-15,-4 2-1 0,-7-2-1 16,-8 5 0-16,-6 2 1 0,-5 4 1 15,-8 2 0-15,-7 7-1 0,-3 3 1 16,-3 0-2-16,-1 11-1 0,1 1-2 16,-1 2-1-16,8 6-1 0,6 0-1 0,1 1 0 15,5 4-1-15,7-1 1 0,0-2 0 16,5-5-1-16,4 1 1 0,8-4 0 16,10-6 1-16,7-8-1 0,11 0 0 15,3-11 0-15,5-3 0 0,0-3 0 16,-1 3 0-16,-6-1 0 0,-5-1-1 15,-8 5 1-15,-7 1-1 0,-5 7 1 0,-3 3 1 16,-5 0 0-16,-5 0 0 0,-3 12 2 16,-5 0 0-16,0 8 0 0,-5 1 0 15,3 3 0-15,-3 2 0 0,-2-2-1 16,1-1 0-16,0 1 0 0,3-2-1 16,-2-4-1-16,-1-2 1 0,0-3-1 15,3 1-1-15,-2-3 1 0,-1-4 0 16,-1 1 0-16,-2-3 0 0,-1 0-1 15,1-5-2-15,-4 5-3 0,0-5-7 16,-4 0-7-16,3-4-13 0,1-1-8 16,-1 0-105-16,-1-1-105 0,-2-2-256 0</inkml:trace>
  <inkml:trace contextRef="#ctx0" brushRef="#br0" timeOffset="61106.86">21492 13447 368 0,'0'-6'90'0,"-4"-2"3"0,4-1-53 0,-6-1-9 0,6-1-6 0,-7-1-3 0,7 0-2 0,-3-2-3 0,-1-1 0 0,0-3-3 0,1 4-1 0,-1-1-2 0,-2 0-2 0,-1 3-3 0,0 0 0 0,-4 1-3 0,-4 6 0 0,-1 5-1 0,-10 0 0 0,2 7 0 0,-5 8 0 0,0 4 1 0,-2 8-1 0,4 2 0 0,2-1 0 16,7 1 0-16,3-2 0 0,5-1-1 0,4-5 1 15,6-4-1-15,0-5 0 0,6-6 1 16,8-6-1-16,1 0 1 0,12-11-1 16,5-7 1-16,6-6 0 0,4-2-1 15,3-6 1-15,-4-6-2 0,1-2 1 16,-6 0 0-16,-3-2-1 0,-5 3 0 16,-5-1 1-16,-2 2-1 0,-3-3 1 15,-2 5 0-15,-6 0-1 0,-3 3 1 16,-1 0 0-16,-2 7-1 0,-4 4 1 0,0 6 0 15,0 5 0-15,-4 4 1 0,1 7-1 16,-3 13 2-16,-2 7 1 0,-4 3 2 16,0 9 0-16,-1 5 0 0,-2 3 0 15,-2 4 1-15,2 4-3 0,1-5 0 16,1 2-1-16,3 1-2 0,3-3 0 16,2-5 0-16,5 0 1 0,2-9-1 15,6-6 0-15,4-2 0 0,2-9 1 0,5-5-1 16,2-7 0-16,4-7 0 0,3-4 0 15,4-5 0-15,7-3 0 0,1-7 0 16,3-2-1-16,0 1 1 0,-3-3-1 16,0 1 0-16,-8 1 0 0,-9 4 1 15,-5 8-1-15,-7-3 1 0,-4 7-1 16,-7 2 1-16,-4 7 0 0,-5 3 1 16,-9 0-1-16,-2 3 1 0,-7 8 0 15,-4 6 0-15,-5 1 0 0,0 4-1 0,1 6 0 16,7 1-1-16,3 0 1 0,7 0-1 15,9 0 1-15,9-3-1 0,6-2 1 16,7-3-1-16,7-7 0 0,7-2 0 16,12-7 0-16,4-5 0 0,3-7 0 15,4-4 1-15,-1-3-1 0,1-6 1 16,-3-3-1-16,-1-1 1 0,-4-2-1 16,4 2 0-16,-7 1 1 0,-4 2 0 0,-4 4 0 15,-4 4 2-15,-7 8 4 0,-10 0 1 16,-10 5 1-16,0 0 0 0,-12 10 0 15,-6-1-1-15,-3 5-1 0,-6 5-4 16,-3 1-2-16,4 5 0 0,-1-1-1 16,3 1 1-16,6-2-1 0,4-1 0 15,6-4 0-15,3-4-1 0,5-2-1 16,0-6-2-16,3-6 0 0,7 0-1 0,7-2-1 16,2-9 0-16,8-2-1 0,6 0 1 15,6-8 1-15,0-1 1 0,1 3 0 16,-4-2 2-16,-2 4 0 0,-5 1 2 15,-8 3 0-15,-4 5 0 0,-7 3-1 16,-2 5 2-16,-5 0 0 0,-3 0 0 16,-6 6 0-16,-1 4 0 0,-2 3 1 15,-4 3 0-15,-1 2-1 0,-1 3 0 16,1 0 0-16,1 0-1 0,5-3 0 0,5-1-1 16,3-4 0-16,7-3-1 0,3-6 0 15,9-4 0-15,6-7 0 0,3 0-1 16,0-6 2-16,4-4 0 0,-5 3 1 15,0-1-1-15,-5 4 1 0,-4 2 1 16,-5 2 0-16,-1 7 0 0,-6 0 0 16,-4 0 0-16,-2 10 0 0,0-3 1 15,0 3 0-15,0-3-1 0,0 4 1 0,-4-1-1 16,4 0 0-16,4-1 0 0,5-5-1 16,4-4 1-16,7 0-1 0,9 0 0 15,5-11 1-15,6 1-1 0,0-2 1 16,-1-2 0-16,0-1 0 0,0-3-1 15,-11-3 0-15,-2 3 1 0,-3-3-1 16,-3 0 0-16,-5 0 1 0,-5 3-1 16,-5-1 1-16,-5 4 0 0,0 3 0 0,-11 4 0 15,0 1 1-15,-7 7-1 0,-3 0 0 16,-5 8 0-16,-3 2-1 0,-1 2 1 16,-3 5-1-16,3 4 1 0,1 6-1 15,7-1 0-15,4-3 0 0,7 0-1 16,11-6-1-16,11-2 0 0,8-10-1 15,8-5-1-15,6-4 0 0,6-4 0 16,0-5 1-16,1-2 0 0,-5-4 1 0,-3-2 0 16,-5 4 1-16,-2 2 1 0,-10 2 0 15,-4 2 2-15,-4 4 0 0,-5 2 2 16,-2 5-1-16,-4 7 1 0,-4 2 0 16,0 3 0-16,-3 5-1 0,-3 3-2 15,0 2 1-15,3 0-1 0,1-3 0 16,-2 1 0-16,5-3-1 0,5-6-1 15,2-4 1-15,7-1 0 0,1-6 0 16,8-5 0-16,8-2 0 0,8-5 1 0,8-5-1 16,4-5 0-16,4-2 0 0,0 3 0 15,3-3 0-15,-9 3 0 0,-2 5-1 16,-8 3 2-16,-7 2-1 0,-7 4 0 16,-3 4 1-16,-8 3 1 0,-1 0 1 15,-6 0 1-15,-6 3 0 0,0 6 1 16,-3 1-1-16,-9 1 0 0,1 4 0 15,-1 3-2-15,-2 0-1 0,1 3 0 0,1-1-1 16,5 0-2-16,4-3-2 0,4-5-4 16,5-1-1-16,3-5-3 0,7-6-1 15,3 0-3-15,2 0 2 0,8-8 0 16,-1-2 4-16,3-4 2 0,-3 2 1 16,2-2 3-16,-3 0 2 0,-6 3 2 15,-1 3 1-15,-3 1 2 0,-4 4 2 16,0 3 0-16,-7 3 1 0,4 4 0 0,-4 0 0 15,2 2-1-15,-2 4-1 0,5-1-1 16,-5 3-1-16,6-3-1 0,2-3 0 16,6-2 0-16,8-1 0 0,9-6 0 15,3 4 0-15,9-8 0 0,1-1 0 16,1-1-1-16,-1-2 1 0,-8-2 0 16,-2-4-1-16,-4 0 1 0,-9-3 0 0,-1 1 1 15,-5-4 2-15,-4 0 2 0,-4 5 0 16,-7-4 1-16,0 5-1 0,-7 2 0 15,-6 2-1-15,-1 7-2 0,-6 3-2 16,0 0 0-16,-4 10-2 0,2 3 2 16,1 3-1-16,1 6 1 0,2 1-1 15,5 1 0-15,7-3-2 0,0 0-2 16,6-5 0-16,12-1 0 0,1-9-1 16,6-6 0-16,4-6 1 0,6-5 1 0,0-6 1 15,3-5 1-15,0-1 1 0,2-8-1 16,-1 1 1-16,1-1 1 0,-1 3-1 15,1-3 1-15,-1-1-1 0,-1 6 1 16,-7 2-1-16,-3 1 1 0,-5 0-1 16,-6 5 1-16,-1 5 1 0,-8 5-2 15,-2 2 1-15,0 6 0 0,-9 2 0 16,-8 8 0-16,1 3 0 0,-10 3-1 0,-6 7 2 16,-3 4-1-16,-2 6 0 0,7 2 0 15,2 3-1-15,6-3 1 0,3 7-1 16,11-7 1-16,8-3-2 0,0-4 0 15,6-6 0-15,7 1 0 0,2-11 0 16,11-1 0-16,5-5 1 0,4-2 0 16,4-4 0-16,2-7 1 0,-2 3-1 15,0-2 1-15,-5-4-1 0,-7 1 1 16,-6-1 1-16,-3 0 3 0,-5 0 2 0,-6-2 3 16,-7 2 0-16,0 4 0 0,-6-2 0 15,-3 6-1-15,-9 2-1 0,2 4-4 16,-6 3-2-16,3 4 0 0,3 1 0 15,1 2-1-15,4-2 0 0,5 4 0 16,6-3-2-16,0 2 0 0,7-1 0 16,4-3-1-16,3 1-1 0,4-1 1 0,4-4 0 15,4-3 0-15,1 1 2 0,5-5-1 16,-3 0 1-16,4 0 0 0,0 0 1 16,-1-6-1-16,3 6 0 0,-4 0 0 15,2 0 1-15,-2-4-1 0,-5 4 0 16,-5 0 1-16,-2 0-1 0,-10-4 1 15,2 4 0-15,-9 0 0 0,-2 0-1 16,6-3 1-16,-6 3 0 0,0-5 0 16,5 5-1-16,-3-7 0 0,3 4 0 15,-2-4-1-15,3 2 1 0,0-1 0 16,-1-1 0-16,-1-2 0 0,2 0 0 0,-1-1 0 16,-5 0 1-16,3 2-1 0,-3 1 0 15,-3-1-1-15,-5 6 0 0,-5 2 1 16,-7 0-1-16,-5 7 1 0,-2 3 0 15,-5 4 0-15,-2 1 1 0,1 3-1 16,7-1 1-16,4 0-1 0,4-4 0 0,10 2-2 16,8-5 0-16,2-1 0 0,10-5-1 15,8-4 0-15,7 0 1 0,10-3 0 16,3-8 1-16,2-4 1 0,4-6 0 16,3-6-1-16,-5-5 0 0,2-8-2 15,-4-8-1-15,2 0-3 0,0-4-1 16,-2 3-1-16,-2 2 1 0,-3 4 1 15,-8 7 2-15,-4 7 2 0,-9 9 0 0,-12 3 1 16,-4 8 0-16,-13 9 0 0,-8 6-1 16,-8 7 1-16,-4 9 1 15,-4 12 1-15,-1 6 2 0,-2 11 0 0,3 7 0 16,6 2 1-16,6-1 0 0,5-4 0 16,5-1-1-16,5-14 0 0,6-3 0 15,8-10 0-15,2-7 0 0,8-6 0 16,5-5 0-16,3-6-2 0,5-3-6 0,4-3-12 15,4-3-11-15,2-6-113 0,-4-6-113 16,0-4-283-16</inkml:trace>
  <inkml:trace contextRef="#ctx0" brushRef="#br0" timeOffset="62534.21">14855 14521 550 0,'30'-35'104'0,"0"-3"-79"0,2-1-3 0,-1-6-1 0,2-1-2 0,-2-2-4 0,-6 3-1 0,-5 6-1 0,-4 1 0 0,-6 6-1 0,-6 5-1 0,-4 4 0 0,-6 7-2 0,-2 4 0 0,-5 6-1 0,-2 6-2 0,-4 11-1 0,-4 7-2 0,-4 8 0 15,2 9 1-15,-7 5-1 0,5 7-1 0,1 5 1 0,5 2-1 0,5-4 1 0,5-3-2 0,5-5 1 0,10-5-1 0,2-8 0 0,5-9 0 0,8-5 0 0,3-6 1 0,5-9-1 0,3 0 1 0,0-9-1 0,3-3 1 0,0-5 0 0,0-2 0 16,-1-2-1-16,-7-2 0 0,-3 1 1 16,-3-1 0-16,-5-2 0 0,-8 3-1 15,-6 1 1-15,-12 1 0 0,-2 8 1 16,-2-3-1-16,-6 9-1 0,0 3 1 16,-4 3 0-16,4 4-1 0,1 4 0 15,-1 0-1-15,3 3 1 0,2-4-1 16,6 3 0-16,0 0 0 0,6-1 0 15,5 0 0-15,6-3-1 0,8 0 0 16,5-2 1-16,5-4-1 0,9 0 0 0,7-9 1 16,5 2 0-16,8-4 0 0,-3 0 1 15,3 0 0-15,-2 1 1 0,-4 1 0 16,-6 6 0-16,-10 3 1 0,-6 0-1 16,-5 0 1-16,-4 3-1 0,-6 5 0 15,-7 3 0-15,-3 3 0 0,-8 5 0 16,-1 2 1-16,-4 3 1 0,-4 2-1 0,-1 1 0 15,0-4-1-15,3 0 0 0,3-4-1 16,6-4-1-16,6-2-1 0,9-3-1 16,6-3-1-16,8-7 0 0,4 0-2 15,6-10 0-15,7-2 0 0,4-6-1 16,7-2 1-16,0-3-1 0,-1-3 1 16,-3 0 1-16,-6 1 1 0,-3 2 0 15,-11 3 1-15,-8 4 0 0,-8 5 2 16,-5 5 1-16,-6 11 2 0,-8 8-1 15,0 8 2-15,-5 6 1 0,-6 7 2 0,-2 7 0 16,-5 9-2-16,-4 6 1 0,-5 9-1 16,0 6-1-16,-3 4 0 0,3 3-2 15,-3 3-1-15,8-4 0 0,4-5 0 16,2-10-1-16,7-9 1 0,2-7 1 16,2-6 2-16,2-9 4 0,1-3 4 15,1-10 5-15,1-4 2 0,0-5 1 0,0-9 0 16,-3-2-2-16,2-12-3 0,0-6-5 15,2-9-4-15,0-8-3 0,7-8-2 16,10-9 0-16,4-9 0 0,11-7-1 16,9-13 0-16,13 1-1 0,15 3-4 15,2 2-14-15,6 3-13 0,0 7-18 16,-1 10-112-16,-1 8-123 0,-3 5-292 16</inkml:trace>
  <inkml:trace contextRef="#ctx0" brushRef="#br0" timeOffset="64431.08">16623 14579 441 0,'-6'0'94'0,"-1"0"-1"0,7-4-79 16,0 0-7-16,0-1-1 0,0-4-1 16,8 0 0-16,-3-2 2 0,2-5 3 0,0 1 2 15,6-2 2-15,-1-3 1 0,3 3-1 16,-2-1 0-16,7-4-2 0,-1 2-2 16,0-2-1-16,-3-1-3 0,3-2 0 15,-5-2 0-15,3 3 0 0,-9 1 0 16,0 3 2-16,-3 3 1 0,-5 2 1 15,-5 5 0-15,-3 4-2 0,-3 6 0 16,-5 0-1-16,-3 6-1 0,-6 6-3 0,-1 5 0 16,3 7-2-16,-2 5 0 0,0 3 1 15,9 5-1-15,3-1 0 0,7-1 0 16,6-1 0-16,5-3 0 0,9-6 0 16,6-7 0-16,8-1-1 0,10-5 1 15,8-9 0-15,2-3-1 0,5-5 1 16,1-7 0-16,5-5 0 0,-7-7-1 0,1-2 1 15,-4-2-1-15,0 3 1 0,-3-2 0 16,-6 6 0-16,-6 3 0 0,-2 3 0 16,-10 7 0-16,-5 4 0 0,-7 0 0 15,-4 4 1-15,-6 0 0 0,0 0 2 16,0 0-1-16,-2 4 0 0,-3-4 1 16,3 7-1-16,-4-3 0 0,6-4-1 15,-6 5-1-15,6-5 0 0,0 0 0 16,0 4-1-16,-5-4 0 0,5 0 1 15,0 0-2-15,0 0 2 0,0-8-1 0,0 5 0 16,0-4 1-16,-6 1 0 0,3-2-1 16,-5 0 1-16,-3 3-1 0,-1 0 0 15,-7 5 0-15,-1 0-1 0,0 7 1 16,-2 4 0-16,-2 6 0 0,3 2 0 16,-1 4 0-16,3 3 1 0,5-1-1 0,1 1 0 15,6-3 0-15,7-2 0 16,-5-5 0-16,5 0 0 0,8-7-2 0,4-2 1 15,3-7-1-15,5 0 1 0,6-5 0 16,6-4 0-16,6-4 0 0,2-3 1 16,-2-1 0-16,-2-4 1 0,0-1-1 15,-6-1 1-15,-9-1-1 0,-2 4 1 16,-1 1 0-16,-10 4 0 0,0 3 1 16,-3 8-1-16,-5-2 0 0,6 6 0 15,-6 0-1-15,-6 0 0 0,4 0 1 0,-3 7-1 16,-2 1 0-16,0 6 0 0,-4 1 1 15,4 5-1-15,-2 1 1 0,-2 0-1 16,5-1 1-16,-1-1-1 0,3-4 0 16,1-2 1-16,3 0-1 0,0-5 0 15,6 1-1-15,1-2-1 0,6-4 1 16,1-3 0-16,7-3 0 0,5-4 0 16,5-4 0-16,6-5 1 0,6-2 1 0,5-3-1 15,3-3 0-15,1 0 0 0,-4 0 0 16,-1 3 0-16,-5 1 1 0,-11 4-1 15,-6 2 0-15,-6 7 1 0,-5 1-1 16,-4 6 0-16,-4-5-1 0,-2 5 1 16,-4 0-1-16,0 0 1 0,3 0 0 15,-3 0 0-15,0 0 1 0,0 0 0 16,0 4 0-16,0-4 1 0,0 0-1 16,0 0 0-16,0 0 0 0,0 0 0 0,0 0 0 15,0 0 0-15,0 0 0 0,0 0 0 16,0-4 0-16,-4 4 1 0,-1-4-1 15,3 4-1-15,-3 0 1 0,-2-3-1 16,0 3 1-16,-3 0-1 0,1 0 0 16,-4 0 0-16,-1 0 1 0,-3 9-1 15,1 2 0-15,-4 6 0 0,-1 1 0 16,1 4 0-16,1 1 0 0,5 0-1 0,1-2 1 16,7 1-1-16,6-4 0 0,10-5-2 15,6-3 0-15,4-4 1 0,7-6-1 16,3 0 1-16,7-9 1 0,-1-6 0 15,6-5 1-15,6-6 1 0,7-7 0 16,11-3 1-16,-2-6 1 0,5-1 0 16,-1-4 1-16,-2-1-1 0,-6 2 0 15,-9-1 0-15,-9 6-1 0,-7 0-1 16,-5 3 0-16,-9 4 0 0,-6 5-1 0,-7 5 0 16,-11 6 0-16,-10 8-1 0,-6 5 0 15,-2 12 1-15,-5 5-1 0,-2 7 0 16,-4 5 0-16,1 5 1 0,0 5-2 15,-2 4 0-15,-3 2-2 0,1 5-2 16,-10-1-1-16,6 2-1 0,4-1 0 0,4 2-2 16,12-7 2-16,14-5-1 0,10-6 2 15,14-7 1-15,9-8 1 0,5-6 1 16,1-8 1-16,1 0 1 0,-8-8 2 16,-3 0 0-16,-6 1 0 0,-4 0 1 15,-3 2 0-15,-2 0 1 0,-4 5 1 16,1 0 0-16,-3 0 1 0,1 0 1 15,-4 5 0-15,6 0-1 0,-3 0 0 16,2-1 0-16,1 1 0 0,2-1 0 0,2-4 1 16,4 0 0-16,5-7 0 0,4-3-1 15,5-1 1-15,5-1-1 0,3-2-4 16,3 1-6-16,1 1-6 0,-5 2-13 16,-6 0-77-16,0 0-34 0,-8-1-94 15,-6 0-206-15</inkml:trace>
  <inkml:trace contextRef="#ctx0" brushRef="#br0" timeOffset="65281.82">18399 14489 332 0,'-7'0'92'15,"1"-3"3"-15,2-2-29 0,-1 5-26 16,5-6-13-16,0 0-6 0,0 1-4 16,0-4-2-16,7 4-1 0,4-6-2 15,0-5 0-15,2-2 0 0,4-3-1 0,-1 1 0 16,2-2 0-16,-1 2 0 0,-1 0-1 16,-1 6 1-16,-1 1-2 0,-4 7 0 15,0 3-2-15,-6 3 0 0,1 3-2 16,-5 7 0-16,0 2 0 0,0 5-1 15,-5 3 0-15,5 0 1 0,-2 1-1 16,2-3 0-16,0 0 0 0,0-2-1 16,5-7 0-16,0-3-1 0,2-2-2 0,3-4-6 15,3 0-10-15,1-4-13 0,3-2-100 16,8-3-103-16,-1-4-256 0</inkml:trace>
  <inkml:trace contextRef="#ctx0" brushRef="#br0" timeOffset="67314.15">19695 14400 323 0,'14'-18'81'0,"12"-6"3"16,7-7-42-16,1-3-14 0,10-4-1 16,2-2-1-16,1 0-4 0,-6-5-2 15,-3 2-1-15,-9 2-2 0,2 1-2 16,-9-3-2-16,-5 5-1 0,-8 2 1 16,-3 5 0-16,-6 3 2 0,0 7 0 15,-8 2 1-15,-5 7-1 0,-4 7-1 16,-7 5 0-16,-7 6-2 0,-4 11 0 15,-10 7-2-15,-10 4-1 0,-2 13 0 0,6 3-2 16,2 3-1-16,-1 5 0 0,1 2-3 16,10-4-1-16,11 3 0 0,4-6-1 15,7-4-1-15,7-4 1 0,10-6 0 16,16-8-1-16,8-4 0 0,0-7 1 16,5-4-1-16,10-6 1 0,7-4 0 15,1-5-1-15,-6-3 1 0,2-4 0 0,4-1 0 16,-7-2 0-16,-6 1 0 0,-8-4 0 15,-6 0 0-15,-6-1 0 0,-2 0-1 16,-12 1 1-16,-6-1 0 0,-7 0 1 16,-3 4 0-16,-3 0 0 0,-7 3 1 15,-6 5 1-15,-3 2 0 0,-10 0 0 16,7 5 0-16,4 0-1 0,1 0 0 16,6 0 0-16,7 0-2 0,8 6 0 15,12-6 0-15,6 5-1 0,12-5 1 0,11 6-1 16,8-6 0-16,6 0 0 0,15 3 1 15,1-3-1-15,1-3 1 0,-1-3-1 16,-7 2 0-16,1-3 1 0,-1 4-1 16,-10 3 1-16,3-7 0 0,-6 7 0 15,-5 0 1-15,-12 0 0 0,-2 7 1 16,-9-7 2-16,-6 4 1 0,-5-4 1 16,-6 9 0-16,-5-2 0 0,-4-1-1 0,-3 4-1 15,-2 2-2-15,1 0-1 0,0 5-1 16,3-1-1-16,2 2 0 0,2 0 1 15,7 5-2-15,5-1 1 0,0-1-1 16,5-2-2-16,8-2-1 0,5-2 0 16,4-6-1-16,0-1 0 0,8-8-1 15,-2 0 1-15,5-8 1 0,-1-2 0 16,-4-4 1-16,-3 0 0 0,-4 0 1 0,-1-1 1 16,-6 4 1-16,-1 2 1 0,-6 2 3 15,-2 2 0-15,-5 5 1 0,0-4 0 16,-2 4 0-16,-3 4 0 0,-2 2-1 15,-1 5-1-15,2 1-2 0,-1 2 0 16,1 4-1-16,6-1 0 0,-5-2-2 16,5 0-2-16,5-3-2 0,3-4 0 15,5-8-2-15,2 0-1 0,3 0 0 0,9-9 2 16,1-2 1-16,8-3 2 0,0-2 1 16,-2-1 1-16,4-3 1 0,-4-1 1 15,-3 5 0-15,-4-1 0 0,-12 3 0 16,0 3 1-16,-6 4 1 0,-3 3-1 15,-6 4-1-15,0 0 0 0,-5 0 1 16,-1 10-1-16,-2 0 0 0,-4 5-1 16,0 3 1-16,-1 3 1 0,1 1-1 15,2-2 1-15,4-1-2 0,6-2-1 0,0-3-1 16,7-5 0-16,7-4-1 0,9-5 0 16,0 0-1-16,7-8 2 0,-1-5 1 15,4-4 1-15,-2-3 0 0,-3-4 1 16,2-2 0-16,1-1 0 0,-1-1 0 15,-6 3 2-15,4 5 0 0,-5 1 2 0,1 8 0 16,-9 2 0-16,-3 6 1 0,-12 3-1 16,0 5 0-16,-14 6 0 0,-3 6-1 15,-5 6-1-15,-3 11 1 0,-2 5-1 16,8 11 1-16,-5 4-2 0,2 1 1 16,2 6-1-16,-1 3 0 0,-5 3-1 15,-2 5 1-15,-5-4 0 0,-5 0-1 16,3-4 1-16,-9-5 0 0,4-5 0 15,1-10 1-15,0-6 0 0,10-5 0 16,2-4 3-16,0-7 0 0,9-4 0 0,4-6 1 16,2-7-1-16,6-10 0 0,4-8-1 15,2-9-1-15,0-6-1 0,6-8-3 16,4-8-3-16,8-11-2 0,10-2-1 16,10-5-1-16,7-4 0 0,8 3 0 15,1 0 1-15,4 2 3 0,-3 7 3 16,4-4 1-16,2 8 0 0,5-3 0 15,-2 0 0-15,-2-2 1 0,-1 2-1 0,-3 3 1 16,-6 5-1-16,-18 2 1 0,-8 11-1 16,-8 6 1-16,-8 4 1 0,-3 9 0 15,-7 1 1-15,0 3 1 0,-10 7 0 16,-3 2 0-16,-6 2 0 0,0 7-1 16,-4 2 0-16,-5 3-1 0,-1 5-1 15,3 2 1-15,6 1-2 0,0 2 1 16,6-1-1-16,2-2 1 0,12-3-2 0,0 0 1 15,17-5-1-15,-2-4 1 0,10-4 0 16,2-5 0-16,1 0 0 0,5 0 0 16,-1-9 1-16,-2-2 0 0,1-1 0 15,-3-4 0-15,-3 3-1 0,0-4 1 16,0 4 0-16,-3 0-1 0,-2 3 1 16,-4 2-1-16,1 6 0 0,-4 2 1 15,6 0-1-15,-6 0 0 0,1 0 0 0,-1 5 1 16,2 0-1-16,4-1 0 0,-1 2 0 15,-4-3 1-15,2 2-1 0,-5 0 1 16,2-2 0-16,0 1 1 0,-6 0-1 16,1 1 1-16,-4-2-1 0,-4 1 1 15,5 1-1-15,-5 1 0 0,-3-3 0 16,-2 3 0-16,-1-3 0 0,-3 0 1 16,-2 3-1-16,-3-2 0 0,-1 3 0 15,-3-4 0-15,-4 5 0 0,1 1 0 0,-4 0 1 16,4 3-1-16,0 5 0 0,3-1 0 15,1 3 1-15,8 1-1 0,3-1 0 16,6-1 0-16,4-2 1 0,4-4-1 16,9 1 1-16,4-3 0 0,7-2 0 15,4-8 0-15,-1 6 0 0,2-6-1 16,3 0-2-16,-8-7-8 0,-1 2-9 16,-3 0-8-16,-6 5-13 0,-3-7 0 0,-1 2-116 15,-5-3-110-15,-4-1-262 0</inkml:trace>
  <inkml:trace contextRef="#ctx0" brushRef="#br0" timeOffset="68299.68">23024 14313 400 0,'6'-29'102'15,"0"2"2"-15,-2 0-37 0,0 2-33 16,2 0-6-16,-6 3 0 0,0 6-2 15,-8 4-2-15,-4 3-3 0,0 4-3 0,-9 5-3 16,-4 7-5-16,-3 6-2 0,-5 6-3 16,-6 5-1-16,-2 2-1 0,5 3-1 15,4 0 1-15,7 2-2 0,6-3 0 16,11-2-1-16,8-5 0 0,14-6 0 16,7-4 0-16,7-6-1 0,10-12 0 15,2-4 1-15,6-6-1 0,0 0 0 16,-2-4 1-16,-7-1-1 0,-5 1 1 15,-6 5 1-15,-9-1 1 0,-3 6 5 16,-5 3 0-16,-9 0 1 0,0 8 1 0,0 0-1 16,-12 4-1-16,4 4-1 0,-4 0-4 15,5 3-1-15,-1 0-1 0,5 0 0 16,3-2 0-16,0 0-1 0,10-2 0 16,0-1 0-16,5-6 0 0,3-5 0 15,5-1 0-15,4-7 0 0,6-3 1 16,5-4-1-16,3-2 1 0,6 1 0 0,-1-4 0 15,6-3 0-15,-5-3 0 0,-1-2 0 16,-5-7-1-16,-2-6 1 0,-6-4 0 16,0-4 0-16,-2-1 1 0,-4 2 1 15,-6 6 0-15,-1 7 2 0,-7 10-1 16,1 9 2-16,-8 10-2 0,-6 11 0 16,0 0 0-16,-12 20 0 0,-1 4 0 15,0 13 0-15,-3 9 1 0,-4 9 0 16,-5 5 1-16,0 9-1 0,3-3-2 15,-4 2 1-15,0-7-2 0,4-3 0 0,-2-4 0 16,3-4 0-16,7-7 0 0,-3-4 0 16,9-10-1-16,1-6 1 0,1-5 0 15,0-8 0-15,6-4 0 0,-6-6 0 16,6 0 0-16,-2 0 0 0,2-8 1 16,-6 1-1-16,0-5 0 0,0-4 1 15,-2-2 2-15,-2 0 2 0,-1 1 2 0,-3 1 1 16,2 2 0-16,0 3 1 0,-1 5-1 15,6 1-2-15,5 5-3 0,2-3-2 16,8 3-1-16,6 0 0 0,4 0-1 16,4-4 0-16,5 4 0 0,5 0 0 15,0 0 0-15,1 0-5 0,-5 0-8 16,-2 5-10-16,-5-2-11 0,-2 3 82 16,-6-2-204-16,-6-1-130 0,-10 2-339 0</inkml:trace>
  <inkml:trace contextRef="#ctx0" brushRef="#br0" timeOffset="70253.14">14929 15537 435 0,'0'-11'100'0,"0"-3"1"0,6-2-71 16,1-3-8-16,3-4-7 0,5-2-3 15,2-5-3-15,2-3-1 0,3-5 0 16,3-1 1-16,3 1-1 0,4 0 1 0,0 4 0 16,-1 4 1-16,-2 6 1 15,-4 5 0-15,-4 4 0 0,-4 6 0 0,-8 3-1 16,-2 6 0-16,-7-5-1 0,0 5-2 16,0 11 1-16,-13 0-2 0,-6 6 0 15,-3 11-2-15,-2 5 0 0,-2 9 0 16,-2 7-1-16,1 2-1 0,2 5 0 15,3 0-1-15,3-6 0 0,-1-2 0 0,2-5-1 16,3-8 1-16,-3-7-1 0,4-5 1 16,4-5-1-16,0-5 1 0,1-2-1 15,4-5 1-15,2-2-1 0,3-4-1 16,0 0-1-16,0-5 1 0,0-2-1 16,0-2 0-16,0-2 0 0,0-5 1 15,0 0 0-15,0 2 1 0,-5-3 0 16,5 4 0-16,-4 1-1 0,1 2 1 15,3 2-1-15,0 1-1 0,0 2 1 0,6-3 0 16,6 3 0-16,4-2 0 0,10-4 0 16,6-4 0-16,7-5 1 0,5 4 0 15,14-11-1-15,0 1 1 0,4-3 0 16,1 1 0-16,-3-1 0 0,-4-3 0 16,-4 0 0-16,-11 2 0 0,-3 4 0 15,-8 1 1-15,-5 0 1 0,-6 4 1 0,-7 4 1 16,-10 1 1-16,-2 2 1 0,-9 2 0 15,-6 2 0-15,-2 3-1 0,-3 7-2 16,0 0 0-16,1 7-1 0,-1 2-1 16,-1 6 0-16,2 1-1 0,-2 7 1 15,-4 3-1-15,5 7 0 0,-1 4 0 16,-1 7-2-16,2 1-3 0,1 6-1 16,2-4-2-16,6-6-2 0,3-7-2 15,8-5-1-15,0-8 1 0,11-9 2 16,3-9 1-16,0-3 3 0,6-9 1 0,0-4 2 15,2-4 1-15,-1-1 2 0,-3-1 0 16,-1 4-1-16,-4 1 2 0,-5 1 1 16,-1 5 2-16,-2 5-1 0,-5 3 1 15,0 0 0-15,0 8 0 0,0 5 0 16,-5 1-1-16,5 4-1 0,0 1 0 0,0 2-1 16,5 0 0-16,1-4-1 0,5-3 1 15,5-5-1-15,1-3-1 0,7-6-1 16,7 0 0-16,5-6-1 0,8 0 0 15,2-4 0-15,0-1-1 0,-2 0 1 16,-2-1 0-16,-7 1 1 0,-4-1 1 16,-10 1 1-16,-7-2 1 0,-5 2 1 15,-3 0 1-15,-6 0 3 0,0 2 1 16,-8 0 3-16,0-1 2 0,-3 2 1 0,-3 1-1 16,0 4 0-16,-1 3-3 0,-3 3-1 15,-2 5-2-15,1 4-3 0,0 4 0 16,1 2-2-16,3 5 0 0,1-2 0 15,6 2-1-15,5-4-2 0,3-2 1 16,9-4-1-16,5-4-1 0,-1-4 1 16,7-5 0-16,4 0 1 0,0-7 0 0,4-4 1 15,-3-4 1-15,1-3-1 0,-1-3 1 16,-5 0-1-16,-3 0 1 0,-6 3 0 16,1 0 3-16,-6 6 1 0,-4 1 1 15,-2 5 0-15,0 6 0 0,0 0-1 16,-7 4-1-16,3 3-1 0,-2 5-2 15,-2 3-1-15,2 3-1 0,1 1-1 16,0 1-2-16,5 0-2 0,0-5-2 16,5 0-1-16,2-4-1 0,2-4 0 0,9-7 1 15,3 0 3-15,3-11 2 0,4-2 1 16,6-4 2-16,10-6 0 0,-1-4 1 16,7-7 0-16,-3-5 0 0,0-7 0 15,5-7 0-15,-5-1 1 0,-7-4-1 16,4-3 1-16,-9 4-1 0,-1-1 2 15,-2 7 0-15,-6 7 2 0,-5 6 1 16,-3 11 2-16,-9 6-1 0,1 8 0 0,-10 13 0 16,-6 9-1-16,-6 11-2 0,-6 9-1 15,-3 11-1-15,-6 11-1 0,-1 11 0 16,1 3-1-16,-4 8-1 0,4 2 0 16,3-2-1-16,3-7 0 0,2-4-1 15,5-10 1-15,5-7 1 0,-3-13 1 16,6-8 0-16,-1-7 1 0,3-6 1 15,4-3 2-15,-2-5 0 0,2-3 0 16,0 0 0-16,-7-7 0 0,1 0 0 0,2-2 1 16,-1-4-1-16,-1-1 0 0,-5-3 2 15,3 5 1-15,2-3 2 0,0 2 2 16,-2 1 1-16,2 2 1 0,1 2-2 16,2 2-1-16,3 2-1 0,-5 4-3 15,5-5-3-15,6 5-1 0,2 0-2 16,5 0 0-16,6 0 0 0,2-6 1 15,4 1-1-15,2 1-3 0,-1-4-7 0,-1 4-8 16,-4-3-11-16,-6 2-22 0,-2 5-98 16,-6-6-111-16,-7 6-261 0</inkml:trace>
  <inkml:trace contextRef="#ctx0" brushRef="#br0" timeOffset="71593.07">17458 15373 492 0,'0'-15'116'16,"-6"2"0"-16,-1 2-72 0,-1 11-22 0,-4 16-6 16,-2 6-4-16,-5 7-2 15,-2 7-1-15,-5 7 0 0,-3 4 1 0,-8 7 0 16,3 2-1-16,-3 4-1 0,4 0-2 15,-1 2-1-15,2-3-1 0,5-1-1 16,6-10 0-16,6-7-1 0,1-9-1 16,3-10 0-16,4-6-1 0,0-7-1 15,7-6 1-15,0-3 0 0,6 0 1 16,0-7-1-16,2-6 2 0,3-5-1 0,-1-5 1 16,4-8-2-16,4-8 0 0,-3-5-1 15,9-10-1-15,-3 0 0 0,3-2 0 16,0 4 1-16,2 5 0 0,-1 7 0 15,-4 8 1-15,-8 10 1 0,-1 8 0 16,-4 7 0-16,-8-1-2 0,0 8-1 16,0 0 1-16,-6 11 0 0,-2-2 0 15,0 2 0-15,-3 1 0 0,2 1 1 0,2 0 0 16,7-2-2-16,2-3 1 0,13-4 0 16,9-4-1-16,4-5 1 0,10-8 0 15,2-5 1-15,-5-9 0 0,4-3 1 16,-1-7-1-16,-5-1 1 0,-7-1 0 15,-4 1-1-15,-3 3 2 0,-5 5 2 16,-2 7 2-16,-6 2 3 0,-2 7 2 16,-4 7 1-16,0 1-1 0,0 3-1 0,0 3-3 15,0 0-2-15,0 0-3 0,4 3-2 16,2 2 0-16,8-2 0 0,0 1 0 16,10 0 0-16,4-4 0 0,6 0 0 15,5 0 1-15,0-9-1 0,-5 2 0 16,1-1 1-16,-4-2-1 0,-7 1 1 15,-3 2-1-15,-4-2 0 0,-4 6 2 16,-3-1 1-16,-2-1 5 0,-3 5 4 0,-5-2 2 16,0 2 1-16,0 0 0 0,-5-6-1 15,3 6-3-15,-4-5-4 0,2 5-5 16,0 0-1-16,-1 0-1 0,-1 0 0 16,0 0 1-16,1 0 0 0,2 0 0 15,-3 0 0-15,4 5 0 0,-3-5 0 16,5 0 0-16,-4 0 0 0,4 0-1 15,-4 0 1-15,4 0-1 0,0 0 1 16,-5-5-1-16,5 5 1 0,0 0-1 0,-5 0 0 16,5 0 1-16,0-2-1 0,-4 2 0 15,4 0 0-15,-4 0 0 0,4 0 1 16,0 0-1-16,-4 0 0 0,4 0 0 16,0 0 0-16,0 0 0 0,0 0-1 15,0 0 0-15,0 0-1 0,0 0 0 16,0 0 1-16,0 0-2 0,4 0 2 0,-4 2-1 15,5-2 2-15,-5 0 0 0,6 0 0 16,-6 0 0-16,5 0 1 0,-5 0-1 16,4 0 1-16,-4 0-1 0,0 0 1 15,0 0-1-15,0 0-1 0,0 0-3 16,0 0-5-16,0 0-6 0,0 0-5 16,0 0-6-16,-4 6-4 0,1-1-5 15,-2-3-1-15,2 3 1 0,-2 1 3 16,1 0 2-16,0-1 0 0,-1 2 55 0,1-2-145 15,-1 2-92-15,-2-3-260 0</inkml:trace>
  <inkml:trace contextRef="#ctx0" brushRef="#br0" timeOffset="71972.89">17434 15529 486 0,'-10'8'109'0,"-3"-1"2"0,6-2-82 15,1 0-9-15,0-2-5 0,6 1-1 16,0-4-2-16,6 0-1 0,5 0-1 15,-1-6 0-15,7-4-1 0,1-2-1 16,5-5-2-16,-3 0 0 0,3-6-1 16,0 1-2-16,-5-1 0 0,-2 0-1 15,-4 3 2-15,-3 0 1 0,-4 2 1 16,-5 6 0-16,-7 0 0 0,1 2 0 0,-6 9-1 16,-3 1 0-16,-4 5-2 0,-3 8-2 15,-5 4-4-15,-3 5-4 0,2 3-5 16,-4 3-11-16,5 1-10 0,3-1-18 15,8-5-80-15,8-1-91 0,4-4-212 16</inkml:trace>
  <inkml:trace contextRef="#ctx0" brushRef="#br0" timeOffset="72620.12">18026 15311 346 0,'6'-6'99'0,"-6"0"7"15,2 0-30-15,-2 0-20 0,0 1-6 16,0 2-5-16,-5 3-8 0,-4 0-5 0,2 0-7 16,-5 4-6-16,-3 6-5 0,-3 2-4 15,3 4-2-15,-4 3-2 0,5 3 0 16,0 0-2-16,1-1-1 0,2 0-1 16,9-4 0-16,2 0-2 0,0-2 1 15,8-2-1-15,4-2 0 0,7-6 1 16,3-5-1-16,4 0 0 0,2-7-1 15,3-3 1-15,3-2-1 0,4-4 0 0,-1-1 0 16,6 4 0-16,2-3 1 0,-2 3-1 16,-2 1 1-16,-2 1 1 0,-8 2-1 15,-4 3 1-15,-8 2-1 0,-5 4 2 16,-5 0 0-16,-4 7 1 0,-5 1 1 16,0 7 0-16,-3 1 1 0,-6 2 0 15,-4 2 0-15,0 2-1 0,-1-2-1 16,-3 1 0-16,4-3-2 0,0 0 1 0,3-3-2 15,4-3-4-15,3-1-7 0,3-2-10 16,0-2-15-16,0-1-105 0,6-3-111 16,0-3-270-16</inkml:trace>
  <inkml:trace contextRef="#ctx0" brushRef="#br0" timeOffset="72898.5">18570 15188 638 0,'-6'-8'155'16,"1"3"2"-16,2-2-100 0,3 2-17 15,-6 2-11-15,6 3-9 0,0-5-10 16,0 5-5-16,0 0-4 0,0-3-7 16,0 3-13-16,5-7-11 0,-1 5-11 0,2-2-15 15,1 1-72-15,5-1-30 0,-2 4-90 16,1 0-178-16</inkml:trace>
  <inkml:trace contextRef="#ctx0" brushRef="#br0" timeOffset="73352.42">19037 15439 482 0,'0'-5'120'0,"4"0"6"16,2-4-63-16,-6-2-21 0,0-1-4 15,0-1-4-15,0 1-3 0,0-2-6 16,-8 2-2-16,0 0-3 0,-3 4-3 0,-3 2-3 16,-3 6-2-16,-3 0-2 0,1 0-3 15,-3 8-1-15,-3 4-4 0,4 4 0 16,1 1-1-16,-1 0-1 0,3 1 1 15,5 4-2-15,9 0 0 0,4-2-1 16,7 0-2-16,8-1-1 0,9-3-2 16,3-2-1-16,6-4-2 0,2-6 0 15,-1-4 1-15,5-9 1 0,-6 0 1 16,2-2 2-16,7-4 2 0,-2 3 1 0,-4-6 1 16,-2 1 1-16,4-2 1 0,-5-1-1 15,-3 0 1-15,-12 1 4 0,-6 1 1 16,-3 1 3-16,-9 4 1 0,-14 3 0 15,-2 8 0-15,-9 2 0 0,-8 0-2 16,0 0-2-16,2 8-1 0,4 7-1 16,2 1-1-16,1 3 1 0,8 6-1 15,7 5-1-15,1 3-1 0,5 0 1 16,3-1-2-16,0-1 1 0,10 0-1 0,0-7 1 16,7-4-1-16,10-4 1 0,4-5-1 15,9-4 1-15,2-3-1 0,2-4-6 16,-1 0-7-16,-2-5-11 0,-10-2-11 15,-1-2-15-15,-10-2-107 0,-2-1-115 16,-3-3-268-16</inkml:trace>
  <inkml:trace contextRef="#ctx0" brushRef="#br0" timeOffset="73870.73">19887 15677 417 0,'6'0'108'0,"1"0"6"16,-2 0-57-16,-2 0-7 0,-3 5-4 16,5-5-5-16,-5 5-3 0,0-1-5 15,0-1-2-15,0 5-6 0,-6-1-4 16,-2 0-3-16,-4 2-6 0,0-1-2 16,2 2-4-16,-1-1-2 0,-1-2-2 15,9-2-1-15,3 1 0 0,2-2 0 16,6-4-1-16,2 0 1 0,-3 0 0 15,0 0 0-15,1 0 4 0,-2 0 3 0,-6 0 1 16,-5 0-1-16,-3 5 1 0,0-5 0 16,-4 5 0-16,0-1-4 0,3 0-3 15,0-4-1-15,5 5 0 0,4-5-1 16,0 0 0-16,9 0 1 0,4-6-1 16,4-1 1-16,-3-2-1 0,1-3 1 15,2-1-1-15,-3-3 1 0,-8 4 0 16,-6-1-1-16,2 2 0 0,-2 4-2 0,-4 3-8 15,-10 4-9-15,-2 0-9 0,-9 0-9 16,4 4-16-16,-6-1-106 0,3 2-111 16,3 1-262-16</inkml:trace>
  <inkml:trace contextRef="#ctx0" brushRef="#br0" timeOffset="75927.17">19905 15762 182 0,'0'0'60'0,"3"-6"6"15,-3 6-17-15,0-4 0 0,0 4-3 16,-4 0-5-16,4 0-5 0,-5 4-6 0,-1 1-4 16,0-2-3-16,-6 2-3 0,4 1-3 15,-4 0-3-15,3 1-3 0,-3 2-2 16,-1-2-3-16,-1-2-1 0,2 4-2 16,5-4-1-16,-2 0-1 0,1-2 0 15,3-3-1-15,5 3 1 0,0-3-1 16,0 0 1-16,0 5-1 0,-5-5 1 15,5 0 0-15,0 0-1 0,-3 0 1 0,3-6-1 16,-4 6 1-16,-2 0-1 0,6-3 1 16,-6 3-1-16,4 0 1 0,2-5 0 15,0 5 0-15,0-5 0 0,0 5 0 16,14-6-1-16,0 1-2 0,4 1-5 16,3-4-95-16,4 2-84 0,0-2-226 15</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5:11.193"/>
    </inkml:context>
    <inkml:brush xml:id="br0">
      <inkml:brushProperty name="width" value="0.05292" units="cm"/>
      <inkml:brushProperty name="height" value="0.05292" units="cm"/>
      <inkml:brushProperty name="color" value="#002060"/>
    </inkml:brush>
  </inkml:definitions>
  <inkml:trace contextRef="#ctx0" brushRef="#br0">9637 16267 205 0,'5'-4'55'0,"0"-3"5"16,-3 3-27-16,5 1 0 0,-2 3 2 0,-2 0 0 15,2 0-2-15,1-5-3 0,-4 5-3 16,2 0-5-16,-4 0-2 0,0 0-4 16,6 0 0-16,-6 0-3 0,0 0 0 15,0 0-2-15,0 0-2 0,0 0-1 16,0 0-2-16,0 0-2 0,0 5-1 15,0-5-1-15,0 0-1 0,0 0 1 16,0 0 0-16,0 0 0 0,0 0 2 16,0 0 1-16,0 0 0 0,0 0 1 15,0-5-1-15,0 5 1 0,0-3-1 16,-6-1-1-16,6 4-1 0,0-6-1 0,-4 2 0 16,4-1 0-16,-2 1 0 0,2-4 0 15,-7 4 0-15,3-3 0 0,2 3 0 16,-3 0 0-16,2 0 1 0,-3 4 0 15,0 0-1-15,0-4 0 0,-1 4 0 16,-1 0 0-16,-4 0 0 0,1 5-1 0,1-5 0 16,-2 9-1-16,4-5 1 0,-4 2-1 15,3 4 1-15,-2 0-1 0,-1 3 1 16,3-1-1-16,-3 1 1 0,-1 1-1 16,4 3 1-16,-2 0 0 0,-2 4 0 15,4 2 1-15,-2 1 0 0,2 6-1 16,-1-1 1-16,4 0 0 0,3-1 1 15,3 0-1-15,-6-2 0 0,6-4-1 0,0 0 1 16,8-3 0-16,-2-2 0 0,1-2 0 16,5 0 1-16,-3-4 0 0,3-4 2 15,3 0 0-15,2-7 1 0,-3 0 0 16,1-6 0-16,3 1 0 0,-4-2-1 16,1-4-1-16,1 0 0 0,-2-1-1 15,-2 0-1-15,-4-3 0 0,0-1-1 16,-3-1 1-16,-5-3-1 0,-6 3 0 15,-5-2 0-15,2 1 0 0,-3 4 0 0,-3 3-1 16,-4 6 1-16,5 5-1 0,-5 5 0 16,4 6 1-16,-4 7-1 0,1 1 1 15,2 3-1-15,3 3 1 0,0-1 0 16,2-1-1-16,5-3-1 0,6-1-4 16,0-3-5-16,11-1-5 0,-2-7-8 15,9-2-9-15,2-6-55 0,4 0-38 16,3-7-79-16,0-1-174 0</inkml:trace>
  <inkml:trace contextRef="#ctx0" brushRef="#br0" timeOffset="720.16">9952 16322 320 0,'-5'0'85'0,"5"-5"4"0,-6 1-40 0,3 0-9 16,-2 4-8-16,-2-5-5 0,2 5-5 15,-2 0-3-15,-7 0 11 16,2 8-17-16,4-3-3 0,-4 3-1 15,3 3-1-15,-3 7-1 0,-1-2-1 16,5 4 1-16,-4 1-2 0,4 4 1 16,-3-1-1-16,4-1-1 0,1-1 1 15,1 0-1-15,1-2 0 0,4-3 0 16,0-4-1-16,0 2 0 0,0-5 0 0,0 0-1 16,7-3 0-16,-4-1 0 0,7-1 0 15,-3-1 0-15,1-4 1 0,5 0 0 16,-1 0 0-16,2 0 0 0,0-8-1 15,1 2 0-15,2-3 0 0,2-4 0 16,-5-2-1-16,5-4 0 0,-4-4 0 16,-1-4-1-16,3-4 1 0,-4-2-1 0,-4 0 1 15,2 2-1-15,-4 3 1 16,-5 3-1-16,-2 1 1 0,0 3-1 0,-5 5 1 16,-4 3 0-16,2 2 0 0,-6 4-1 15,0 2 1-15,-2 5 0 0,-3 0 0 16,3 8 0-16,-4 3 0 0,0 2 0 15,1 3-1-15,1 6 1 0,-1 6-1 16,4 0 1-16,1 4-1 0,1 1 0 16,4 0 0-16,2 0 0 0,1-4 1 15,5-4-2-15,0-3-4 0,-2-4-6 0,2-3-7 16,2 0-9-16,-2-4-28 0,5-5-69 16,-5 3-89-16,6-4-201 0</inkml:trace>
  <inkml:trace contextRef="#ctx0" brushRef="#br0" timeOffset="3426.62">6663 9700 210 0,'0'-5'56'0,"0"-3"4"0,6 4-27 0,-6-3-3 15,0 3 0-15,2-3 0 0,-2 3-2 16,0-2-4-16,5 1-2 0,-5-2-2 16,6 4-4-16,-6 0-4 0,3-4-2 15,2 7-1-15,-2-5-2 0,-3 5 0 16,5-6 0-16,-5 6 1 0,6-2 1 16,-6 2 1-16,0-5 0 0,4 5 1 0,-4 0-1 15,0-4 0-15,0 4-1 0,0 0-2 16,0 0-1-16,0 0 0 0,0 0-1 15,0 0 0-15,0 0-1 0,0 0-1 16,-4 4 0-16,4 1 0 0,-7-1 0 16,0 5 0-16,1 1-2 0,-1 0 1 15,1 2 0-15,-2 1 0 0,0 1-1 16,-2 2 0-16,3 0 0 0,-1-3 0 0,0 4 0 16,-1-3 0-16,1-1 0 0,1-1 0 15,3 1-1-15,1-3 1 0,3 3 0 16,0-2-1-16,0 0 1 0,3-1 0 15,1-1-1-15,3-3 1 0,-1 3 0 16,2-1 0-16,0-3-1 0,3 3 1 16,0-5 0-16,3-3 0 0,0 0 0 0,0 0-1 15,4-3 1-15,-3-3 0 16,3 2 0-16,-2 0 0 0,0-2-1 0,-1 4 1 16,-1 2-1-16,-2-6 1 0,1 6-1 15,-5 0 0-15,1-4 0 0,0 4 0 16,-6 0 1-16,2-2-1 0,-5 2 0 15,3 0 1-15,-3 0 1 0,0 0 0 16,0 0 0-16,0 0 1 0,0 0-1 16,0 0 1-16,0 0-1 0,0 0-1 0,0 0 0 15,-3 0 0-15,3 0-1 0,0 0 1 16,-6 0-1-16,6 0 0 0,0 0-1 16,0 0 0-16,0 0-2 0,0-4-1 15,0 4 0-15,0 0-3 0,0 0-1 16,-2 0-1-16,2-5-2 0,0 3-2 15,0-1-1-15,0-4 0 0,0-1 1 16,0 0 1-16,0-1 3 0,2-2 2 0,-2 0 3 16,5 3 1-16,-5-2 2 0,4 2 0 15,-4-5 1-15,4-3-1 0,-4 3 1 16,4-2-1-16,-4-3 1 0,2 4 0 16,-2 0 0-16,6 2 1 0,-4 1-1 15,-2-1 1-15,5 4 0 0,-5-2 0 16,0 2 1-16,2 2 0 0,-2-2 1 15,0 5 1-15,0-2 1 0,0 5 0 16,0-4 0-16,0 4-1 0,-3 0 0 0,3 0-2 16,0 0-1-16,0 0-1 0,0 0 0 15,0 0 0-15,3 0 0 0,-3 0 1 16,0 5 0-16,0-5 2 0,0 4 0 16,0-4 0-16,0 6 1 0,0-6 1 15,0 7 0-15,0-4 1 0,0 2 0 16,-2 1 0-16,2 3 1 0,-6 3-1 0,6 3 1 15,-7 4-1-15,5 5 1 0,-3 0 0 16,-1 7 0-16,0 1 1 0,-2 2-1 16,2 2 0-16,4-3-1 0,-3 1 0 15,-1 0-3-15,6-4 1 0,-6-1-2 16,6-4 0-16,-6-2-1 0,6-2 0 16,-3-4 0-16,3 0 0 0,-5-4 0 15,5-2 0-15,0-2 0 0,0-5 0 16,0 1 0-16,0-5-1 0,0 0 1 0,0 0-1 15,0 0 0-15,-2 0-2 16,2-7-6-16,0-2-7 0,0-4-14 0,0 0-90 16,0-2-95-16,-5-3-234 0</inkml:trace>
  <inkml:trace contextRef="#ctx0" brushRef="#br0" timeOffset="5842.46">7245 14984 244 0,'0'0'69'0,"0"0"5"0,0 0-30 0,0-3-6 15,0 3-3-15,0-6-7 16,0 2-5-16,0 1-4 0,0-3-2 0,0 2-3 16,0 0-1-16,0-3-2 0,6 1-2 15,-6 1-1-15,0-1-1 0,0-2-1 16,-6 1 0-16,3 2 0 0,0-1-1 15,-4 0-1-15,0 3 0 0,-6 3-1 16,3-3 0-16,-2 3-1 0,-4 0-1 16,3 0 0-16,-1 0 0 0,1 6 0 0,-1-6 0 15,1 6 0-15,0-2 0 0,2 2-1 16,1 0 1-16,-2 0-1 0,5 1 1 16,0 1-1-16,4-1 0 0,0 2 1 15,3-1-1-15,0 0 1 0,3 2-1 16,1-5 0-16,7 2 1 0,-2-2-1 15,3-1 1-15,1-4-1 0,2 3 0 16,0-3 1-16,1 0-1 0,-3 0 1 0,2-2 0 16,-2-3-1-16,1 0 1 0,-2-6 0 15,-1 2 0-15,-2-1 0 0,-4-1 0 16,-5 1 0-16,0-1-1 0,0-1 1 16,-5 0 0-16,-2 1 0 0,-5-3 0 15,3 2 0-15,-4 1 0 0,-2 0 2 16,-2 2-1-16,-1 2 1 0,-1 7 1 15,2 0 0-15,-2 0 1 0,-1 11-1 16,4-1-1-16,0 3 0 0,7-1 0 16,-1 0-2-16,4 3 1 0,3-3-2 0,3-1 0 15,0 0 1-15,0-2-1 0,0 2 0 16,8-3 0-16,-2 0 0 0,2-1 0 16,4 0 1-16,-2-3-1 0,3 1 0 15,3-5 1-15,-3 4-1 0,0-4 1 16,0 0-1-16,-4 0 1 0,3 0-1 15,-5 0 1-15,-1 0 0 0,0 0 0 0,-4-8 0 16,4 1 0-16,-6 1 0 0,0-4 0 16,0 2 1-16,0-2 1 0,0 5 0 15,-6-3 0-15,4 2 1 0,-4 0 0 16,0 2 0-16,0 0-1 0,-3 4 0 16,-2 0 0-16,1 0-1 0,-2 9-1 15,0-3 0-15,0 5 0 0,3-1 0 16,0 1-1-16,3 0 1 0,6 0-1 0,-3-2 0 15,3-2 0-15,6 1 0 0,0 0 0 16,1-3 0-16,6 0 0 0,-3-5-1 16,1 4 1-16,5-4 0 0,-3 4-1 15,1-4 1-15,-2 0 0 0,2 0-1 16,-4-4 1-16,1 4 0 0,-3-8 0 16,-4 4 0-16,0-2 1 0,-4 2-1 15,0 0 1-15,-4-1-1 0,0 0 1 16,-3-1-1-16,-2 2 0 0,0-3 0 0,-1 2 1 15,-2-1-1-15,0 2 0 0,-1 0 0 16,0 4 0-16,-1-4 0 0,2 4 1 16,0 0-1-16,2 0 0 0,-1 4 0 15,4-4 1-15,0 4-4 0,0-4-5 16,7 0-10-16,0 4-21 0,0-4-76 16,8-4-91-16,1-1-216 0</inkml:trace>
  <inkml:trace contextRef="#ctx0" brushRef="#br0" timeOffset="8581.34">7188 5132 232 0,'0'0'53'0,"-4"0"0"15,4 0-39-15,0 0-2 0,0 0-2 16,0 0 2-16,0 0 3 0,0-4 1 16,0 4 2-16,0 0 2 0,0-4 2 0,-5 4 0 15,5-4-2-15,-3 4-1 0,3-6-1 16,-4 6-1-16,-1-3 0 0,1 3-2 15,1 0-2-15,-4 0-2 0,1 0-1 16,0 0-2-16,0 0-1 0,3 0-3 16,-4 0 0-16,1 3-1 0,-1-3-1 15,-1 9-1-15,1-4 1 0,0 2-1 16,0-3 1-16,3 0 0 0,-1 1-1 16,5-1 1-16,-5-1-1 0,5-3 1 0,0 5-1 15,0-2 0-15,0-3 0 0,0 7 0 16,6-7 1-16,-1 4-1 0,1-4 0 15,-2 4 1-15,3-4-1 0,-3 4 0 16,2-4 1-16,-3 0-1 0,0 0 1 16,-3 0 0-16,5 0 0 0,-5 0 2 15,0 0 2-15,2 0 0 0,-2-4 1 0,0 4 0 16,0-4 0-16,0 4-1 0,0-4-1 16,0 0-1-16,-2 4-2 0,2-6 1 15,0 6 0-15,-6-5 0 0,1 5 0 16,0-5 1-16,0 5-1 0,-2-2 1 15,2 2-1-15,-3 0 0 0,0 0-1 16,2 0-1-16,0 4 0 0,2-4 0 16,-2 7-1-16,0-5 0 0,0 3 0 15,1 2 0-15,1 2 0 0,-1 2 0 0,3-1 0 16,2-2 0-16,-5 1 1 0,5-2-1 16,0-2 0-16,0 2 0 0,0-4 0 15,0-3-1-15,6 5 1 0,-4-5-1 16,3 3 0-16,2-3 1 0,-1 0-1 15,1 0 0-15,0-3 1 0,0-1 0 16,1 0 0-16,2-3 0 0,-2 1 1 0,-1-4-1 16,1 1 0-16,-2 1 1 0,-1-2-1 15,1 3 1-15,-6-3-1 0,4 1 1 16,-4 3 0-16,0-3 0 0,4 1 0 16,-4 2 1-16,0-1 0 0,0 3 0 15,-6-1 1-15,6 1 0 0,-5 4-1 16,2-2 0-16,-2 2-1 0,3 0 0 15,-3 0-1-15,3 2 0 0,2-2 0 16,-6 7-1-16,6-4 1 0,0 3 0 0,0-1 0 16,0 3 0-16,0-2 0 0,0 0 0 15,0 0 0-15,7 1 0 0,-5-3 0 16,3 1 0-16,-2 0 0 0,0-3 0 16,2 2 0-16,-5-4-1 0,5 0 0 15,-1 5 0-15,2-5 0 0,-2 0 0 16,0 0 0-16,2-4 1 0,0 0-1 0,1 0 1 15,-1-6 1-15,0 1-1 0,0-1 0 16,-4 3 0-16,3-3 1 0,-5 2-1 16,0 2 1-16,0-1 0 0,-5 5-1 15,3-3 1-15,-4 5-1 0,-1 0 0 16,-5 0 0-16,5 0 0 0,0 0 0 16,-4 6 0-16,1-1 0 0,-2 2 0 15,-1 3-1-15,5 2 1 0,-3 0 0 16,4-1-1-16,-1 1 1 0,3 3 0 0,5-3-1 15,0 0 1-15,0-1 0 16,0 0 0-16,6-4-1 0,2-4 1 0,3-3-1 16,-2 5 0-16,4-5 1 0,0 0-1 15,3 0 0-15,-1 0 1 0,0 0-1 16,-2-4 1-16,4 0 1 0,-4-7-1 16,1-1 0-16,-2 0 1 0,-2-4-1 15,-3-1 0-15,0 1 1 0,-2 0 0 0,-5 2 0 16,0 2 0-16,-5 2 0 0,-3 1 1 15,-1 4-1-15,-2 0 0 0,-2 5-1 16,-1 0 1-16,-2 5-1 0,1-3 0 16,-1 3 1-16,-1 4-1 0,2 0 0 15,0 3 0-15,1 1 0 0,4 1 1 16,-1 4-1-16,2-1 0 0,3-1 0 16,4-3 0-16,2-3-1 0,0 1 1 15,0-7 0-15,0 1 0 0,2-2-1 0,3-3 1 16,-1 4-1-16,2 1 1 0,2-5-1 15,1 0 0-15,-2 0 1 0,4-5 0 16,-2 5 0-16,1-4 0 0,1-2 0 16,-4 0 0-16,3-4 1 0,-2 0-1 15,-4-1 1-15,0-1 0 0,-4 1 0 16,0 0 1-16,0 1-1 0,0 6 1 0,-7-3-1 16,1 4 1-16,-1-2-1 0,1 5 0 15,-1-3 0-15,-4 3-1 0,1 3 0 16,-2 2 0-16,-1 1 0 0,4 5 0 15,-2 1 0-15,0 3 0 0,6-3 0 16,0 0 0-16,5-1 0 0,-5-1 0 16,5-6-1-16,0-4 1 0,5 4-1 15,1-4 0-15,0 0-1 0,3 0 1 16,-2 0 0-16,4 0 0 0,-3-4 0 16,4 4 1-16,-5-9 0 0,0 4 0 0,0-2 1 15,-1 1-1-15,-4-3 1 0,-2 3 0 16,0-1 0-16,0 0 0 0,0-1 0 15,-5 1 0-15,0 6 0 0,-1 1-1 16,-1 0 1-16,-4 0-2 0,2 7 0 16,-2 3-3-16,3 2-3 0,-4 1-4 0,5-4-7 15,0 3-16-15,1 1-83 0,6-5-90 16,0 0-216-16</inkml:trace>
  <inkml:trace contextRef="#ctx0" brushRef="#br0" timeOffset="13279.54">7881 4979 264 0,'0'-4'67'0,"-4"4"3"0,4-5-36 0,-4 5-5 0,4 0-4 0,0 0-3 0,0 0-2 15,-5 0-1-15,5 0-1 0,0 0 0 16,0 0-1-16,-5 5-1 0,5-1-1 15,-4 3-1-15,-1-1-2 0,-1 4-2 16,1 2-2-16,-3 1-2 0,1 5-2 16,-3 3 0-16,-1 2-2 0,-2 4 0 15,0 5 0-15,-3-3 0 0,2 4-1 16,-2 0 1-16,3-1 0 0,-1-4 1 0,2-1-1 16,2-4 1-16,0-1 0 0,2-5 0 15,2-3 0-15,2-3 1 0,4-4-1 16,-5 1 0-16,5-6 0 0,0-2-1 15,0 0 0-15,0-2 0 0,5-7-1 16,0-2 1-16,3-2-1 0,4-9 0 16,0-5-1-16,2-3 0 0,5-10 0 15,1-1 0-15,0 1 0 0,5-2 0 0,-3 2 0 16,0 2 0-16,0 4 0 0,-2 3 0 16,-1 4 1-16,-1 4-1 0,-1 2 0 15,-3 4 0-15,5 4 1 0,-3 6-1 16,2 7 1-16,-2 0 0 0,1 6 0 15,-2 6 0-15,0 3 1 0,-1 2 1 16,-5 2 0-16,0 3 2 0,-5-3-1 16,-4 2 2-16,0 0 0 0,-8 0 0 0,-2 0 0 15,-5-4 0-15,2 1-2 0,-1-1 0 16,-2-3-1-16,1-5-1 0,0 1-1 16,-2-3 0-16,1-7 0 0,-2 0 0 15,1 0 0-15,-1-10-1 0,0 5 1 16,2-1-1-16,-3-1-1 0,5 2-4 15,-2 0-7-15,6 1-11 0,0-1-94 16,1 5-95-16,4-6-236 0</inkml:trace>
  <inkml:trace contextRef="#ctx0" brushRef="#br0" timeOffset="14617.55">8592 5252 371 0,'0'-6'84'0,"-5"1"1"16,2-4-62-16,3 0-6 0,-6 1-5 0,6-2-3 15,-6-1-2-15,6 1 2 0,-5 3 1 16,1 1 1-16,-1 1 1 0,2 1 0 15,-2 4 1-15,-1-3-2 0,-1 3-2 16,0 0-3-16,1 0-1 0,-1 3-3 16,-5 5 0-16,4-1-1 0,-3 5-1 15,2 3 1-15,0-2-1 0,0 2 1 16,1 3 0-16,1-3-1 0,1 5 1 0,3-5 0 16,3 0 0-16,0 0-1 15,0-3 1-15,7-1-1 0,2-6 0 0,-1-5 0 16,5 0 1-16,6-6-2 0,0-6 1 15,3-5-1-15,4-1 0 0,1-2 0 16,-1-4 0-16,0 0 0 0,-3 2 0 16,-5 1 1-16,-3 5 0 0,-5 2 1 15,-6 4 2-15,-4 4 1 0,0 6 0 16,-5 0 0-16,-7 4 1 0,2 5-1 0,-1 4 0 16,-5 6-2-16,1 1-1 0,1-1 0 15,1 3 0-15,2-1 0 0,3 0 0 16,4-7-1-16,4-3 1 0,0-1-1 15,3-4 1-15,8-6 0 0,1 0-1 16,7-10 1-16,5-4-1 0,8-4 1 16,2-11 0-16,7-5-1 0,2-1 1 15,-2-5-1-15,1-4 1 0,-4-2-1 0,-4-1 1 16,-3 1-1-16,-4-2 0 0,-6 6 0 16,-3 3 1-16,-4 8 0 0,-4 8 1 15,-1 3 1-15,-5 9 1 0,-4 8 1 16,0 3-1-16,0 11 1 0,-8 2 1 15,1 11-1-15,-1 10 0 0,-5 9-1 16,0 9-1-16,-4 9 1 0,1 2-1 16,-4 0-1-16,2-2-2 0,2-2 1 15,-2-5-1-15,4-9 1 0,2-7-1 16,2-5 1-16,0-7-1 0,2-4 1 0,2-6-1 16,-2-3 1-16,3-6-1 0,1-2 1 15,-4-5-1-15,0 0 0 0,1-8 0 16,-1-2 1-16,-4-4-1 0,-1-4 0 15,5 0 0-15,-3-2 2 0,3 2 0 16,3 1 1-16,5 3 0 0,0 4 1 16,5 0-1-16,1 4 0 0,7-1-1 0,-2 2-1 15,7 0 0-15,1 3 0 0,6 2 0 16,-1-8 0-16,0 8-1 0,3-2 0 16,0 2-7-16,-2-5-10 0,2 5 11 15,-2-6-116-15,2 6-98 0,-6-5-256 16</inkml:trace>
  <inkml:trace contextRef="#ctx0" brushRef="#br0" timeOffset="15646.31">9623 5078 397 0,'-2'0'86'16,"-4"0"0"-16,6-5-71 0,-5 5-6 15,5 0-3-15,0 0-1 0,0 0 2 16,0 0 1-16,0 0 4 0,-2-3 2 16,2 3 1-16,0 0 2 0,0 0-2 15,-5 0-2-15,5 0-2 0,0 0-3 16,0 0-3-16,0 0-1 0,-2 0-2 0,2 0-1 15,-5 7 0-15,5-5 0 0,-6 4-1 16,3 1 1-16,-3 3 0 0,-1 1 0 16,-3 3 0-16,2 0 1 0,-1 6-1 15,-2 1 0-15,4 0 0 0,-1-4 0 16,2 2 0-16,1-3-1 0,3 3 1 16,2-8-1-16,0 0 0 0,3 0 0 0,4-3 1 15,5-3-1-15,1-1 0 0,5-4 0 16,-1-8 1-16,7 0-1 0,-3-1 0 15,3-2 0-15,-3 0-1 0,0 1 1 16,-2 3 0-16,-4-3 0 0,-3 2 0 16,1 1 0-16,-6 1 1 0,-1 4 0 15,-6 2 1-15,0 0-1 0,0 4 1 16,-5 4 0-16,-1 0-1 0,-2 5 0 16,0 1 0-16,1 1 0 0,-3 3-1 15,3-5 1-15,4 1-1 0,3-3 0 0,2-3 0 16,5-4 0-16,5-4 0 0,1 0 0 15,6-5 0-15,2-5 0 0,0-2 0 16,3-2 0-16,-1 1 0 0,1-2 0 16,-5 1 0-16,-4-5 1 0,-2 3-1 15,-4-2 1-15,-4 2 1 0,0-5 0 0,-5 3 1 16,0 1 1-16,-6 4 1 0,-2 5 0 16,2 3 1-16,0-1 0 0,0 2-2 15,-1 4 0-15,0 0-1 0,7 0-2 16,-2 0-1-16,4 0 0 0,5 8 0 15,0-5 0-15,6 2 0 0,5 1-1 16,1-4 1-16,3-2 1 0,3 4-1 16,-2-4 0-16,3 0 0 0,-1 0 0 15,1 6 0-15,-5-4 0 0,-3 4 0 0,-2 0 0 16,-3 4 0-16,-1 1 1 0,-6 1-1 16,-3 3 0-16,-3-3 0 0,0 2 0 15,-4-3-1-15,-1-2 0 0,-1 0-5 16,-1-3-4-16,0-2-7 0,1-1-11 15,4-3-88-15,2 0-91 0,-4 0-220 16</inkml:trace>
  <inkml:trace contextRef="#ctx0" brushRef="#br0" timeOffset="16301.87">10157 5150 427 0,'0'-2'93'0,"7"-3"1"15,0-3-75-15,8-3-8 0,5 0-4 16,4-6-3-16,3 0-1 0,4-4-1 15,-2-5 0-15,2-2 0 0,-4-1 0 0,-4-2 0 16,1 3 1-16,-9-4-1 0,-2 1 0 16,-1 5 1-16,-10 5 1 0,3 1 2 15,-5 5 2-15,-5 4 0 0,2 4 0 16,-8 7 0-16,3-4 0 0,-4 8-2 16,-2 6-2-16,0 6-1 0,-5 2-1 15,-1 10 0-15,-3 7 1 0,0 4-1 16,2 4 1-16,1 2 0 0,0-3 0 15,2-1-1-15,4-4 0 0,3-3-1 16,2-3 0-16,3-5 0 0,4-6-1 0,2 0 1 16,0-8-1-16,2-1 1 0,4-8 0 15,3-3 0-15,3 0 0 0,4-4 0 16,1-10 0-16,4 0 1 0,3-2-1 16,-4-2-1-16,2-2 1 0,2 3 0 15,-6 3-1-15,-2 2 0 0,-3 2 0 16,0 6 0-16,-3 0 0 0,0 4 0 0,-3 4-1 15,-1 2 1-15,0 2 0 0,-2 4 0 16,-4 0 1-16,6 3-1 0,-6 4 1 16,4-3-1-16,-4-2 1 0,7 1-1 15,-2-6 1-15,3-1-1 0,5-8 0 16,1 5 1-16,6-10-1 0,0 0 0 16,5-4 0-16,1 0 0 0,-2 0 0 0,0 1 1 15,0-2-1-15,-3 4 0 0,-2 6 0 16,-4 0 0-16,-4 5 0 0,-3 1 0 15,-4 2-1-15,-4 2 0 0,0 1-2 16,0-1-4-16,-4-1-6 0,-1-1-11 16,5 0-87-16,-5-2-90 0,5-1-221 15</inkml:trace>
  <inkml:trace contextRef="#ctx0" brushRef="#br0" timeOffset="16545.22">10794 4998 546 0,'-10'0'118'0,"-1"0"0"16,3 4-99-16,2 2-7 0,1-1-2 15,5 2-5-15,-3-2-3 0,3 2-1 16,0-4 0-16,-4-3 0 15,4 3-1-15,0-3-1 0,0 0-4 0,5 0-11 16,-3 0-16-16,5-4-87 0,-1 4-94 16,0-8-234-16</inkml:trace>
  <inkml:trace contextRef="#ctx0" brushRef="#br0" timeOffset="17216.84">11119 5068 367 0,'5'-2'95'0,"2"2"2"0,-2-7-29 16,-1 7-41-16,0-5-5 0,2 5-3 15,-1-7-1-15,-5 7 1 0,2-5 0 16,-2 0 2-16,0 2-2 0,0 0-1 15,-2-3-2-15,-3 2-3 0,-1 4-2 16,0-3-4-16,-1 3-2 0,-2 3-1 16,-2 2-2-16,-3 3-1 0,3 3 0 0,-3 1-1 15,0 5 1-15,0 0-1 0,0 4 0 16,2-3 1-16,4 2-1 0,1 1 0 16,7 0 0-16,0-7 0 0,7 1-1 15,3-4 1-15,4-1-1 0,5-6 1 16,4-4 0-16,2-4 0 0,5-3 0 15,2-4 0-15,2-3 0 0,4-3 0 16,1-3 0-16,2-3 0 0,-2-3 0 16,-2-3 0-16,-2-6 1 0,-4-2-1 0,-2-4 0 15,-6 1 1-15,-5-2 0 0,-2 3 1 16,-3 6 1-16,-3 8 0 0,-6 3 1 16,-4 9 1-16,0 3-2 0,-6 8 1 15,-3 2-1-15,-4 0-1 0,-2 4-1 16,-3 10-1-16,-2 4 0 0,-5 8 1 15,3 6-1-15,-5 10 0 0,0 3 0 16,-1 5-2-16,0-1-1 0,4 5-2 0,4-7 0 16,4-3-1-16,7-9 1 0,9-9-1 15,6-7 2-15,11-9 0 0,5-7 2 16,5-3 1-16,2-8 0 0,1 2 1 16,-1-5 0-16,-2 1 1 0,-6-1 0 15,-5 0 2-15,-2 3-1 0,-4 3 1 16,-2-1 1-16,-1 6 0 0,0 0 0 15,-1 8-1-15,2 1-1 0,0-3 0 16,0 2 0-16,1 2-1 0,1-3 0 0,4-1 0 16,0-3-1-16,4-3 1 0,0 0 0 15,4 0-3-15,4-3-3 0,-1-3-11 16,3-2-10-16,-1-3-102 0,-1-1-103 16,0-3-256-16</inkml:trace>
  <inkml:trace contextRef="#ctx0" brushRef="#br0" timeOffset="21290.92">12462 4899 303 0,'-7'-5'75'0,"0"0"1"0,7 1-32 16,-6 4-31-16,3 0-4 0,-1 0-2 16,-3 4-2-16,0 2 3 0,-2 1 4 0,-2 2 4 15,-2 4 3-15,0 4 1 0,0-1 2 16,-1 4-1-16,1 2-3 0,-2 3-3 15,4 1-4-15,1 3-3 0,4-3-2 16,2 6-2-16,4-1-1 0,0-2-1 16,0-2 0-16,4-2 0 0,6-3 0 15,3-2 0-15,4-4 1 0,1-3 0 16,6-3 0-16,-2-6 0 0,3-4 1 16,2-4-1-16,2-6 0 0,0-1-1 0,0-3 0 15,2-7 0-15,-3-3-1 0,1 1 0 16,-4 0 0-16,-2-4 0 0,-7 0-1 15,-2 1 1-15,-4 4 0 0,-7 0 0 16,-3-3 0-16,-8-3 0 0,-3 1 1 16,-5 2 1-16,-1 3 0 0,-4-1 2 0,-1 3 0 15,-3 10 0-15,3 5 1 0,-3 5-1 16,4 8 0-16,-4 1-1 0,4 8 0 16,1 1-1-16,0 3 0 0,0 4-1 15,1 3 0-15,0 0 0 0,4 2 0 16,-3 0-2-16,5 1-2 0,0 0-5 15,4-4-6-15,3-1-7 0,2-4-11 16,4-4-51-16,0-4-36 0,8-4-75 16,-3-2-164-16</inkml:trace>
  <inkml:trace contextRef="#ctx0" brushRef="#br0" timeOffset="22177.08">12525 5171 343 0,'0'0'76'0,"0"-3"1"15,-4 3-57-15,4 0-5 0,0-5-2 16,0 5 1-16,0 0 3 0,0 0 2 16,0 0 2-16,-4 0 2 0,4 0-2 15,0-3-2-15,0 3-5 0,0 3-3 16,0 2-2-16,0 1-1 0,0 6-1 16,0 6 0-16,5-4 0 0,0 7 1 15,-3 1 0-15,3 3-1 0,1-1-2 0,1 0-1 16,-1-4-1-16,2 4-1 15,-2-2-1-15,2-4 0 0,4-2 0 0,-5-1-3 16,0-1-6-16,1-5-13 0,-1 1-91 16,1-3-91-16,-2-7-232 0</inkml:trace>
  <inkml:trace contextRef="#ctx0" brushRef="#br0" timeOffset="23689.4">13163 5170 282 0,'-6'0'69'16,"4"-8"3"-16,-4 8-40 0,1-3-12 15,5 3-3-15,-2 0-2 0,2 0 1 16,-5 0-1-16,5 0 2 0,-7 0 1 0,5 0 0 16,2 0-1-16,-6 0-1 0,1 7-2 15,0 0-2-15,1 4-1 0,-7 4 0 16,4 2 0-16,-6 2 0 0,-1 7 0 16,0 1-1-16,-3 5-1 0,3-5-2 15,0 4-2-15,-1 2-1 0,1-2-1 16,-2-3-2-16,4-3 1 0,1-3-1 15,1-1-1-15,2-9 1 0,2-2-1 16,4 0-2-16,2-9-2 0,0-1-4 16,0 0-5-16,0 0-10 0,7-8-49 0,-4-2-35 15,3-2-72-15,4-3-161 0</inkml:trace>
  <inkml:trace contextRef="#ctx0" brushRef="#br0" timeOffset="24186.46">12956 5239 354 0,'0'0'79'0,"0"-7"0"0,0 7-55 0,0-5-15 15,2 5-2-15,3-6 0 0,-5 2 1 16,6 2 0-16,-4-3 2 0,5 1 0 16,-1 1 0-16,2-3 0 0,2 2-2 15,1-1-1-15,4 1-1 0,1 4-1 16,3-2-1-16,1 2 0 0,1 0 0 16,-1 7 1-16,5 2 1 0,-4 3 0 15,-2 2 0-15,1 1 0 0,-2 0 1 16,-4 5-1-16,-2-5 0 0,-3 4-1 0,-2-3 0 15,-1 2 1-15,-6-2-1 0,0 3 0 16,-8-1 0-16,-3-2-2 0,-5 1 0 16,-4 0-1-16,-3 2 0 0,-4-1-1 15,-2 0 0-15,-2-4 0 0,-2 1-1 16,0-2 1-16,1-2-1 0,0-4 1 16,3-4 0-16,-3-3-1 0,5 0 2 15,0 0-1-15,5-5 2 0,3 0 0 0,1 1 1 16,8 0 0-16,1-2-1 0,3 3 0 15,6-2-1-15,-2 1-3 0,2 2-3 16,0-3-5-16,2 5-5 0,-2-5-12 16,9 5-75-16,-3-6-9 0,3 2-72 15,-3 1-144-15</inkml:trace>
  <inkml:trace contextRef="#ctx0" brushRef="#br0" timeOffset="24513.22">13409 5052 438 0,'0'-4'99'0,"6"4"-1"0,0 0-63 16,2-3-23-16,4 3-6 0,2 0-2 16,4 0-2-16,-2 0-1 0,2 0 1 15,1 0 0-15,-3 0 1 0,2 0-1 16,1-3 1-16,1-2 0 0,-5 2 0 16,4 3-1-16,-1-8-1 0,-3 5-2 15,2 3-3-15,-3 0-5 0,-1 0-9 0,-3 0-17 16,-3 0-68-16,-1 3-77 0,-1 2-186 15</inkml:trace>
  <inkml:trace contextRef="#ctx0" brushRef="#br0" timeOffset="24794.14">13343 5274 400 0,'-8'2'88'16,"2"2"1"-16,6-4-67 0,0 7-5 0,6-3-2 15,0 1-1-15,7-5 2 0,1 0 2 16,6 0 0-16,1 0 1 0,4-9-2 16,1 9-2-16,2-11-4 0,-1 8-2 15,-2-5-2-15,0 4-3 0,-5-2-2 16,-1 6-1-16,-4-8 0 0,-1 8-4 15,-2-4-5-15,-5 4-8 0,2 0-11 16,-4 0-56-16,-5 0-29 0,5 0-76 16,-5 4-158-16</inkml:trace>
  <inkml:trace contextRef="#ctx0" brushRef="#br0" timeOffset="25382.79">13910 5148 458 0,'-5'0'100'16,"2"6"-1"-16,-3-1-78 0,1 2-11 15,5 2-3-15,0 2-1 0,0 2-1 16,0-2 0-16,0 0 1 0,6-3 2 15,0 2 2-15,0-5 1 0,1 1 0 16,1-2 1-16,5-4-1 0,-1 6-1 0,3-6-2 16,-2 0-2-16,7 0-1 0,-2-8-2 15,2-1 0-15,1-5-1 0,0 1-1 16,3-4 0-16,-2 0 0 0,3-3-1 16,-5 3 1-16,0-1-1 0,-2 2 0 15,-3-5-1-15,-3 1-1 0,-4-2 0 16,-5 0 0-16,-3-2 0 0,-5-3 0 0,-5 4 1 15,-1 1 1-15,-6 2 0 0,-2 7 1 16,-2 3 0-16,-5 10 0 0,0 8 0 16,-1 3 0-16,2 6 2 0,2 4-1 15,-1 2 1-15,3 2 1 0,2-1-1 16,0 2 1-16,5-1-1 0,0-2 0 16,3-2-1-16,3 0 0 0,1-1-1 15,7 1-4-15,-2-2-5 0,2-5-11 0,3 1-16 16,3-1-85-16,0-5-95 0,-6-3-229 15</inkml:trace>
  <inkml:trace contextRef="#ctx0" brushRef="#br0" timeOffset="27472.94">7989 14366 313 0,'0'-14'83'0,"0"5"2"0,0 0-21 0,0 5-38 0,0 4-7 0,-4-4-2 0,4 4-2 0,-5 0-2 0,5 0 1 0,-5 4-1 0,0 8 0 15,1 5-1-15,-3 5-2 0,-2 6-2 16,1 4-2-16,0 3 0 0,-1 3-1 0,-2-4-3 16,1-1 0-16,1-4-1 15,1-5 1-15,1-1-1 0,3-6 0 0,-2-1 1 16,6-8 0-16,0 1 0 0,0-7 1 16,0-2 1-16,9-5 0 0,-1-7 0 15,3-5 0-15,1-4-1 0,0-6 0 16,3-6-1-16,-3-5-1 0,1-6-1 15,-2-3 1-15,-1 1-1 0,2-3 1 0,-1 2-1 16,1 4 0-16,3 7 1 0,1 5-1 16,1 8 0-16,0 2 0 0,-1 11-1 15,0 8 1-15,0 2 1 0,-2 8-1 16,-4 6 1-16,-1 4 1 0,-2 4 0 16,-1 3 2-16,-6-1 2 0,0 3 1 15,0 4 1-15,-12-7 2 0,5 1-1 0,-6-2 1 16,-3 0 0-16,1-2-2 15,-5-4-1-15,1-2-2 0,2 0-1 0,-3-3-1 16,4-2-1-16,0-3 0 0,2-2-1 16,-2-2 0-16,4-3 0 0,1 0 0 15,3-3 0-15,0-1-2 0,4-1-2 16,0 0-6-16,4-2-11 0,0 2-10 16,4-2-95-16,5 0-98 0,2-3-239 15</inkml:trace>
  <inkml:trace contextRef="#ctx0" brushRef="#br0" timeOffset="28433.84">8583 14533 362 0,'0'-9'95'0,"-6"0"3"0,6 0-31 16,-7 0-34-16,2 1-6 0,3 0-4 15,-4 1-4-15,0 1-3 0,-1 2-3 0,-5 4-4 16,2 0-2-16,-2 0-2 0,-1 10-2 15,1 0-1-15,-2 1-1 0,2 3 0 16,-1 3 0-16,5-3-1 0,-1 1 1 16,2-2-1-16,7 1 0 0,-5-5 1 15,5 1-1-15,8-6-1 0,-1 2 1 16,6-6 0-16,7 0-1 0,1-9 0 0,3 0 0 16,0-3 0-16,0-3 1 0,1 2-1 15,-8 0 0-15,-1 2 1 0,-5 2 1 16,-2 3 0-16,-7 1 2 0,-2 5 0 15,0 0-1-15,0 0 1 0,-5 5-1 16,-1 2 0-16,-1 3-1 0,1-3 0 16,0 3-1-16,1-1 0 0,5-2 0 0,0-2 0 15,3-5-1-15,7 6 1 0,3-6 0 16,7 0-1-16,2 0 1 0,7-6 0 16,2-3 0-16,4-5 0 0,2-6 0 15,1-5 0-15,-1-10 0 0,1-1 0 16,1-11 0-16,-1-2 1 0,1-2-1 15,-4-2 1-15,-2 3-1 0,-8 4 0 16,-3 7 1-16,-3 4 0 0,-8 7 0 16,-6 4 1-16,-2 9 1 0,-3 1 1 0,0 6 0 15,0 8-1-15,-5 0 1 0,-2 9-2 16,-1 8 0-16,-10 7-1 0,-1 12 0 16,-3 7 0-16,-3 8-1 0,2 6 1 15,-2 3 0-15,3-2 0 0,4-3-1 16,6-5 1-16,-2-8-1 0,6-6 0 15,-2-8 1-15,3-7-1 0,4-3 1 16,-2-6 0-16,0-6 0 0,5 1 1 16,-7-7 1-16,5 0 1 0,-4 0 0 0,-2-3 0 15,-2-2 0-15,2-2 0 0,-4-2-1 16,4 0 0-16,-3 1 1 0,3 0 0 16,2 1 1-16,3 3 1 0,3 0-1 15,-5 1-1-15,5 3-1 0,6-5-2 16,1 2 0-16,4 3-1 0,3-8-1 15,1 2 1-15,4 1 0 0,1-1 0 16,0 0 1-16,0 1-1 0,-1-1-4 0,-3 1-11 16,2 5-19-16,-4-3-94 0,4 3-103 15,-7 0-255-15</inkml:trace>
  <inkml:trace contextRef="#ctx0" brushRef="#br0" timeOffset="29310.52">9703 14302 452 0,'-7'-8'99'0,"5"0"0"16,-3 5-80-16,3 3-5 0,-4 0-4 15,0 0-3-15,-1 0-2 0,1 8 2 0,-7-1 1 16,4 6 1-16,-4 2 0 0,0 4 0 15,1 2-1-15,1 0-1 0,1 3-2 16,3-1-1-16,2-2-1 0,0-2-2 16,5-2 1-16,0-1-2 0,0-4 1 15,5 0-1-15,3-6 0 0,6 0 0 16,2-6 0-16,5 0 0 0,0-6 0 0,5 1 0 16,0-4 0-16,-1 0 0 0,-4-3 1 15,-6 5-1-15,-1-2 0 0,-4 2 1 16,-7 3 1-16,-3 4-1 0,0 0 0 15,0 4 1-15,0 4-1 0,-6 1 1 16,4 1-2-16,-3 2 1 0,2 1-1 16,3-3 1-16,0-3-1 0,0 2 0 15,8-2 0-15,0-5 0 0,5-2 0 16,6 0 0-16,1 0 0 0,-1-6-1 0,3-1 1 16,1-3 0-16,-4-4 0 0,-3-1 0 15,-3-2 0-15,0-1 0 0,-6 2 1 16,-1-4 0-16,-6 0 1 0,2 0 2 15,-2 3 3-15,0 2 2 0,-6 1 1 16,6 0-1-16,-7 7 1 0,7 1-2 16,-2 6-2-16,2-4-3 0,0 4-3 0,6-4 0 15,1 4 0-15,6 0-1 0,1 0 1 16,4-4 0-16,-1 4-1 0,7 0 1 16,-3 0 0-16,-2 4 0 0,0 1-1 15,-5 2 1-15,-1 2 0 0,-5 2 0 16,-3 1 0-16,-5 2 0 0,5-1 1 15,-5 2-1-15,-5-3 1 0,1-1 1 16,2 3-1-16,-4-4-4 0,1 3-7 16,3-5-10-16,2 2-15 0,-7-5-88 15,7-5-97-15,7 0-231 0</inkml:trace>
  <inkml:trace contextRef="#ctx0" brushRef="#br0" timeOffset="29487.81">10251 14202 477 0,'-7'-4'112'0,"0"4"1"16,-1 0-68-16,1 0-24 0,1 0-8 15,0 5-4-15,0-2-6 0,0 3-2 16,6-3-4-16,0 1-5 0,0 0-7 16,0-4-16-16,5 3-83 0,3-3-88 15,0 6-219-15</inkml:trace>
  <inkml:trace contextRef="#ctx0" brushRef="#br0" timeOffset="30284.93">10114 14439 391 0,'5'-5'88'0,"0"-2"2"16,2-2-64-16,3-4-2 0,5-3-1 15,-1-2 1-15,5-5 0 0,2-2-1 0,-1-4-2 16,2 0-5-16,2-4-3 0,-4 1-5 15,1-3-3-15,-1 0-1 0,-7 3-2 16,0 2-1-16,-5 0 1 0,-2 0-1 16,-6 5 1-16,0 0 1 0,-7 4 0 15,0 3 0-15,-6 7-1 0,0 6 1 16,-6 5-1-16,3 10 0 0,-8 6-2 16,3 7 1-16,-5 5-1 0,-1 11 1 15,-3 8-1-15,2 6 1 0,6-1-1 0,1 5 1 16,4-1-1-16,3-3 0 0,8-9 1 15,6-7-1-15,5-10 1 0,2-4 0 16,5-10 0-16,2-5 1 0,2-3 2 16,5-5-1-16,2-7 1 0,4-3-1 15,0-3 0-15,-1-3 0 0,0-3-1 16,-6-2 0-16,0 0 0 0,-7 5 1 0,-1 3 1 16,-5 3 0-16,-4 4-1 0,2 6 1 15,-5 0-1-15,0 10 0 0,0 3-1 16,0 5-1-16,-7 0 0 0,2 2 0 15,5 4 0-15,-6-3 0 0,6-1 0 16,0-8-1-16,10 1 0 0,-1-5 1 16,8-3-1-16,-2-5 1 0,6 0 0 15,1-8 0-15,1 0 0 0,0-2-1 16,0-1 1-16,-2 3-1 0,-2-2 0 0,-1 5 0 16,-5 2 0-16,-5 3 0 0,0 0 0 15,-2 3 0-15,-1 2-1 0,-5 5 1 16,4 0-1-16,-4 1-3 0,0 0-4 15,0-1-7-15,4 1-9 0,-4-5-1 16,7 1-100-16,0-7-96 0,-1 0-235 16</inkml:trace>
  <inkml:trace contextRef="#ctx0" brushRef="#br0" timeOffset="30498.62">10743 14171 544 0,'-11'-2'120'0,"-2"2"0"0,1 0-94 16,5 0-5-16,-3 6 0 0,1-6-3 0,2 5-4 15,1-5-1-15,-1 6-1 0,5-6-1 16,2 0-5-16,0 3-5 0,0-3-5 16,0 3-8-16,9 2-14 0,-3 0-16 15,1-2-91-15,0 4-101 0,4-1-242 16</inkml:trace>
  <inkml:trace contextRef="#ctx0" brushRef="#br0" timeOffset="31137.66">11058 14414 452 0,'6'-7'106'0,"0"-2"3"0,-6-2-73 15,0 0-8-15,4 0-1 0,-4-2-3 16,0 3-5-16,0 0-2 0,0 0 0 0,0 2-1 16,0 0-2-16,0 0-2 0,-3 3 0 15,-4-2 0-15,1 4-2 0,-1 3-2 16,-5 0-2-16,-2 3-1 0,0 2-2 16,-3 2-1-16,0 4-2 0,-1 5 1 15,3 1-1-15,2 2-1 0,1 3 1 16,4-1 0-16,3-2-1 0,5 0 0 0,5-6 0 15,3-2 1-15,7-4-1 0,4-4 0 16,6-3 1-16,0-5 0 0,6-3 0 16,6-7 0-16,2-2 0 0,1-6 0 15,5-5 0-15,-1-5 0 0,3-5 0 16,-4-3 0-16,-1-2-1 0,-4-2 0 16,-7-1-1-16,-7 1 1 0,-4 7 1 15,-3 2 0-15,-9 5 2 0,-3 5 2 16,-5 7 1-16,0 3-1 0,-5 6 0 15,-3 2 0-15,-4 8-1 0,-4 6-2 0,-4 2-1 16,-5 9 0-16,-2 4-1 0,-3 8 1 16,-6 4 0-16,-1 8 0 0,-2 7 0 15,-1 2 0-15,6 6 0 0,5-2 0 16,4-4 0-16,10-4-1 0,9-7-1 16,9-10 1-16,7-8-1 0,5-8 0 15,10-6 1-15,2-7 0 0,2-5 1 0,1-1 0 16,-3-4 1-16,-1 0 0 0,0-1 0 15,-8 1 1-15,-4 5 1 0,-4 5 0 16,-2-4 1-16,-1 8 0 0,-2 1 0 16,-1 5 0-16,-4 0 0 0,6 1-2 15,-6 1 1-15,7 0-1 0,-5 1 0 16,4-4 1-16,0-1 1 0,1-3 1 16,5-5 0-16,2 0 1 0,6-9 0 15,0 1-1-15,5-7-6 0,0 1-10 0,3-5-10 16,-4-1-18-16,-2-1-107 0,-2 0-114 15,-6 2-277-15</inkml:trace>
  <inkml:trace contextRef="#ctx0" brushRef="#br0" timeOffset="32789.68">12572 13903 383 0,'-5'-8'92'15,"-1"2"2"-15,0 0-60 0,-2 6-5 16,-4-3-4-16,0 3-3 0,0 3-1 15,-1 3-1-15,-3 1-1 0,2 5-2 16,-5 6-1-16,-1 6-1 0,-1 1-2 16,0 8-3-16,-3 3 0 0,-3 4-2 15,1 5-1-15,5-4-1 0,4 3-2 16,3-1-1-16,8-2-1 0,6-3 0 0,11-5 0 16,6-8-1-16,5-4 2 0,4-5 0 15,3-10 0-15,4-6 1 0,5-10 0 16,1-6 0-16,1-9 0 0,3-9-1 15,1 0 0-15,1-5-1 0,-5-4 0 16,-6 1 0-16,-6 1-1 0,-6 1 1 16,-12 0-1-16,-10-1 0 0,-10-3 0 15,-10 4 1-15,-9 3 0 0,0 2 0 0,-10 7 1 16,-1 10 0-16,0 7-1 0,-1 11 0 16,3 7 0-16,-2 12 0 0,1 5-2 15,4 8 0-15,2 3 1 0,3 3-2 16,5 6-1-16,10-3-3 0,5 0-7 15,10-1-5-15,4-4-9 0,10-1-7 16,4-7-10-16,3-2-87 0,4-7-88 0,-4-1-214 16</inkml:trace>
  <inkml:trace contextRef="#ctx0" brushRef="#br0" timeOffset="33467.61">12560 14271 376 0,'0'-3'95'16,"-6"-2"4"-16,2 0-50 0,4 2-12 16,-3-4-3-16,-3-1-2 0,4 4-3 15,-3-6-1-15,5 3-3 0,-5-1-2 16,5-2-2-16,-4 1-2 0,4 3-2 16,-4 0-2-16,4 2-2 0,-4-1-4 15,4 5-2-15,0 0-3 0,0 5-1 0,-3 5 0 16,3 1 0-16,0 5 0 0,0 3 2 15,0 2 0-15,7 4 1 0,-5 3 0 16,4 2-1-16,5-5-1 0,-2 0-2 16,2 0 0-16,1 0 1 0,-1-6-1 15,3 0-2-15,2-4-7 0,-5-3-7 16,0-1-14-16,3-2-15 0,-3-1-98 16,2-3-108-16,-6-5-253 0</inkml:trace>
  <inkml:trace contextRef="#ctx0" brushRef="#br0" timeOffset="35047.21">13019 14308 329 0,'5'0'81'0,"-1"0"1"16,-2 0-41-16,3 0-14 0,-5-6-5 0,7 6-2 15,-7 0 1-15,2 0-1 0,-2-4 1 16,0 4-1-16,5-3-1 0,-5 3-4 15,2-6-1-15,-2 1-2 0,5 5-2 16,-5-4-1-16,0 1-1 0,0 3 0 16,0-6 0-16,0 6-1 0,-5-3 0 15,5 3-1-15,-6-7-1 0,3 7-1 16,-7 0 0-16,3 0-2 0,0 0 0 16,0 0-1-16,-5 0 0 0,4 5 0 0,-4-1 0 15,3-1-1-15,-2 3 0 0,3-1 1 16,-1 2-1-16,0 0 0 0,5 3 0 15,-1 4 0-15,5 2-1 0,0 4 1 16,0 2 0-16,5-1-1 0,-1 3 1 16,7 1 0-16,-3-4 0 0,3-1 0 15,-3 0 0-15,0-4 0 0,-2 0 0 16,0-2 0-16,-1 0 0 0,-5-3 1 0,0-3-1 16,0 0 0-16,-5-1 0 0,-1-1 0 15,-4-2 0-15,-2-4 1 0,-4 5-1 16,0-5 0-16,-2 0 0 0,2-4-2 15,-3 1-4-15,3-1-4 0,0-1-8 16,3-1-10-16,4 2-21 0,2-2-70 16,7-1-82-16,0-3-195 0</inkml:trace>
  <inkml:trace contextRef="#ctx0" brushRef="#br0" timeOffset="35369.05">13313 14018 404 0,'0'-4'97'0,"0"-2"0"16,0 4-42-16,9 2-37 0,-1 0-3 16,4 0-2-16,3 0-1 0,3-4-2 0,3 4 0 15,2 0-2-15,-1 0-2 0,-1 0-2 16,-1-5-2-16,3 5-1 0,-8-4-3 16,0 4-8-16,-3 0-16 0,-5 0-81 15,-1 0-88-15,-6 0-217 0</inkml:trace>
  <inkml:trace contextRef="#ctx0" brushRef="#br0" timeOffset="35598.33">13155 14397 393 0,'6'3'95'0,"7"1"3"0,7-4-61 0,2 0-4 15,6 4-4-15,3-4-3 0,3-7-1 16,5 1-1-16,-6-2-3 0,0 2-2 16,-6-2-4-16,-1 1-3 0,-5 5-4 15,-2 2-4-15,-7-5-2 0,-4 5-4 16,-1 0-6-16,-2-7-10 0,-5 7-13 16,3-4-90-16,-3 4-94 0,9-5-231 15</inkml:trace>
  <inkml:trace contextRef="#ctx0" brushRef="#br0" timeOffset="36285.86">13862 14212 424 0,'-8'-4'105'0,"0"4"3"0,-1 0-63 15,1 0-8-15,-2 5-4 0,2 0-6 16,-5 2-5-16,6 4-3 0,-1-1-1 15,-2 2-3-15,7 0-3 0,-2 2-3 16,5-3-3-16,5 2 0 0,-2 1-2 16,7-2 0-16,-1 1-1 0,3-2-1 15,5-3 1-15,-1 1-1 0,4-3 0 16,0-6 0-16,0 0 0 0,1-6 0 0,4 0-1 16,-3-3 0-16,2-1 0 0,1-2 0 15,-3-1 0-15,1-3 0 0,-1-2 0 16,-1-3 0-16,0-2 0 0,-2-4 0 15,-1-2 1-15,-4 0-1 0,-5-4 0 16,-1 2 0-16,-8-1 0 0,0-1-1 16,-10 5 0-16,-5 2 0 0,-2 4 0 15,-4 5 0-15,-4 6-1 0,-2 7 1 0,1 8 0 16,-1 6-1-16,1 4 1 0,-3 7-1 16,1 1 1-16,0 3 0 0,6 2 0 15,1 2 0-15,4-1 0 0,3 0 0 16,7 1 0-16,7-2-5 0,0-2-5 15,0 0-10-15,10-3-15 0,-2-4-97 16,0-2-104-16,-3-3-251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1" y="2"/>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l">
              <a:defRPr/>
            </a:lvl1pPr>
          </a:lstStyle>
          <a:p>
            <a:endParaRPr lang="de-DE"/>
          </a:p>
        </p:txBody>
      </p:sp>
      <p:sp>
        <p:nvSpPr>
          <p:cNvPr id="9219" name="Rectangle 3"/>
          <p:cNvSpPr>
            <a:spLocks noGrp="1" noChangeArrowheads="1"/>
          </p:cNvSpPr>
          <p:nvPr>
            <p:ph type="dt" idx="1"/>
          </p:nvPr>
        </p:nvSpPr>
        <p:spPr bwMode="auto">
          <a:xfrm>
            <a:off x="4023993" y="2"/>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r">
              <a:defRPr/>
            </a:lvl1pPr>
          </a:lstStyle>
          <a:p>
            <a:endParaRPr lang="de-DE"/>
          </a:p>
        </p:txBody>
      </p:sp>
      <p:sp>
        <p:nvSpPr>
          <p:cNvPr id="9220" name="Rectangle 4"/>
          <p:cNvSpPr>
            <a:spLocks noGrp="1" noRot="1" noChangeAspect="1" noChangeArrowheads="1" noTextEdit="1"/>
          </p:cNvSpPr>
          <p:nvPr>
            <p:ph type="sldImg" idx="2"/>
          </p:nvPr>
        </p:nvSpPr>
        <p:spPr bwMode="auto">
          <a:xfrm>
            <a:off x="993775" y="766763"/>
            <a:ext cx="5116513" cy="38369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10408" y="4861442"/>
            <a:ext cx="568325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9222" name="Rectangle 6"/>
          <p:cNvSpPr>
            <a:spLocks noGrp="1" noChangeArrowheads="1"/>
          </p:cNvSpPr>
          <p:nvPr>
            <p:ph type="ftr" sz="quarter" idx="4"/>
          </p:nvPr>
        </p:nvSpPr>
        <p:spPr bwMode="auto">
          <a:xfrm>
            <a:off x="1" y="9721108"/>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l">
              <a:defRPr/>
            </a:lvl1pPr>
          </a:lstStyle>
          <a:p>
            <a:endParaRPr lang="de-DE"/>
          </a:p>
        </p:txBody>
      </p:sp>
      <p:sp>
        <p:nvSpPr>
          <p:cNvPr id="9223" name="Rectangle 7"/>
          <p:cNvSpPr>
            <a:spLocks noGrp="1" noChangeArrowheads="1"/>
          </p:cNvSpPr>
          <p:nvPr>
            <p:ph type="sldNum" sz="quarter" idx="5"/>
          </p:nvPr>
        </p:nvSpPr>
        <p:spPr bwMode="auto">
          <a:xfrm>
            <a:off x="4023993" y="9721108"/>
            <a:ext cx="3078427"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r">
              <a:defRPr/>
            </a:lvl1pPr>
          </a:lstStyle>
          <a:p>
            <a:fld id="{7CDB261C-854E-4DE0-8EF9-C88376CD1D71}" type="slidenum">
              <a:rPr lang="de-DE"/>
              <a:pPr/>
              <a:t>‹Nr.›</a:t>
            </a:fld>
            <a:endParaRPr lang="de-DE"/>
          </a:p>
        </p:txBody>
      </p:sp>
    </p:spTree>
    <p:extLst>
      <p:ext uri="{BB962C8B-B14F-4D97-AF65-F5344CB8AC3E}">
        <p14:creationId xmlns:p14="http://schemas.microsoft.com/office/powerpoint/2010/main" val="16698176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3" Type="http://schemas.openxmlformats.org/officeDocument/2006/relationships/hyperlink" Target="https://en.wikipedia.org/wiki/Marginal_cost"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Energy </a:t>
            </a:r>
            <a:r>
              <a:rPr lang="de-DE" dirty="0" err="1"/>
              <a:t>flow</a:t>
            </a:r>
            <a:r>
              <a:rPr lang="de-DE" dirty="0"/>
              <a:t> </a:t>
            </a:r>
            <a:r>
              <a:rPr lang="de-DE" dirty="0" err="1"/>
              <a:t>chart</a:t>
            </a:r>
            <a:r>
              <a:rPr lang="de-DE" dirty="0"/>
              <a:t> </a:t>
            </a:r>
            <a:r>
              <a:rPr lang="de-DE" dirty="0" err="1"/>
              <a:t>helps</a:t>
            </a:r>
            <a:r>
              <a:rPr lang="de-DE" dirty="0"/>
              <a:t> </a:t>
            </a:r>
            <a:r>
              <a:rPr lang="de-DE" dirty="0" err="1"/>
              <a:t>understand</a:t>
            </a:r>
            <a:r>
              <a:rPr lang="de-DE" dirty="0"/>
              <a:t> and </a:t>
            </a:r>
            <a:r>
              <a:rPr lang="de-DE" dirty="0" err="1"/>
              <a:t>analyse</a:t>
            </a:r>
            <a:r>
              <a:rPr lang="de-DE" dirty="0"/>
              <a:t> </a:t>
            </a:r>
            <a:r>
              <a:rPr lang="de-DE" dirty="0" err="1"/>
              <a:t>interrelations</a:t>
            </a:r>
            <a:r>
              <a:rPr lang="de-DE" dirty="0"/>
              <a:t> in </a:t>
            </a:r>
            <a:r>
              <a:rPr lang="de-DE" dirty="0" err="1"/>
              <a:t>the</a:t>
            </a:r>
            <a:r>
              <a:rPr lang="de-DE" dirty="0"/>
              <a:t> </a:t>
            </a:r>
            <a:r>
              <a:rPr lang="de-DE" dirty="0" err="1"/>
              <a:t>energy</a:t>
            </a:r>
            <a:r>
              <a:rPr lang="de-DE" dirty="0"/>
              <a:t> </a:t>
            </a:r>
            <a:r>
              <a:rPr lang="de-DE" dirty="0" err="1"/>
              <a:t>industry</a:t>
            </a:r>
            <a:r>
              <a:rPr lang="de-DE"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Energy </a:t>
            </a:r>
            <a:r>
              <a:rPr lang="de-DE" dirty="0" err="1"/>
              <a:t>flow</a:t>
            </a:r>
            <a:r>
              <a:rPr lang="de-DE" dirty="0"/>
              <a:t> </a:t>
            </a:r>
            <a:r>
              <a:rPr lang="de-DE" dirty="0" err="1"/>
              <a:t>chart</a:t>
            </a:r>
            <a:r>
              <a:rPr lang="de-DE" dirty="0"/>
              <a:t> / </a:t>
            </a:r>
            <a:r>
              <a:rPr lang="de-DE" dirty="0" err="1"/>
              <a:t>energy</a:t>
            </a:r>
            <a:r>
              <a:rPr lang="de-DE" dirty="0"/>
              <a:t> </a:t>
            </a:r>
            <a:r>
              <a:rPr lang="de-DE" dirty="0" err="1"/>
              <a:t>balances</a:t>
            </a:r>
            <a:r>
              <a:rPr lang="de-DE" dirty="0"/>
              <a:t> </a:t>
            </a:r>
            <a:r>
              <a:rPr lang="de-DE" dirty="0" err="1"/>
              <a:t>refer</a:t>
            </a:r>
            <a:r>
              <a:rPr lang="de-DE" dirty="0"/>
              <a:t> </a:t>
            </a:r>
            <a:r>
              <a:rPr lang="de-DE" dirty="0" err="1"/>
              <a:t>to</a:t>
            </a:r>
            <a:r>
              <a:rPr lang="de-DE" dirty="0"/>
              <a:t> a </a:t>
            </a:r>
            <a:r>
              <a:rPr lang="de-DE" dirty="0" err="1"/>
              <a:t>territory</a:t>
            </a:r>
            <a:r>
              <a:rPr lang="de-DE" dirty="0"/>
              <a:t> (</a:t>
            </a:r>
            <a:r>
              <a:rPr lang="de-DE" dirty="0" err="1"/>
              <a:t>country</a:t>
            </a:r>
            <a:r>
              <a:rPr lang="de-DE" dirty="0"/>
              <a:t> </a:t>
            </a:r>
            <a:r>
              <a:rPr lang="de-DE" dirty="0" err="1"/>
              <a:t>or</a:t>
            </a:r>
            <a:r>
              <a:rPr lang="de-DE" dirty="0"/>
              <a:t> </a:t>
            </a:r>
            <a:r>
              <a:rPr lang="de-DE" dirty="0" err="1"/>
              <a:t>region</a:t>
            </a:r>
            <a:r>
              <a:rPr lang="de-DE" dirty="0"/>
              <a:t>) and </a:t>
            </a:r>
            <a:r>
              <a:rPr lang="de-DE" dirty="0" err="1"/>
              <a:t>to</a:t>
            </a:r>
            <a:r>
              <a:rPr lang="de-DE" dirty="0"/>
              <a:t> </a:t>
            </a:r>
            <a:r>
              <a:rPr lang="de-DE" dirty="0" err="1"/>
              <a:t>aggregate</a:t>
            </a:r>
            <a:r>
              <a:rPr lang="de-DE" dirty="0"/>
              <a:t> </a:t>
            </a:r>
            <a:r>
              <a:rPr lang="de-DE" dirty="0" err="1"/>
              <a:t>amounts</a:t>
            </a:r>
            <a:r>
              <a:rPr lang="de-DE" dirty="0"/>
              <a:t> </a:t>
            </a:r>
            <a:r>
              <a:rPr lang="de-DE" dirty="0" err="1"/>
              <a:t>of</a:t>
            </a:r>
            <a:r>
              <a:rPr lang="de-DE" dirty="0"/>
              <a:t> </a:t>
            </a:r>
            <a:r>
              <a:rPr lang="de-DE" dirty="0" err="1"/>
              <a:t>energy</a:t>
            </a:r>
            <a:r>
              <a:rPr lang="de-DE" dirty="0"/>
              <a:t> </a:t>
            </a:r>
            <a:r>
              <a:rPr lang="de-DE" dirty="0" err="1"/>
              <a:t>over</a:t>
            </a:r>
            <a:r>
              <a:rPr lang="de-DE" dirty="0"/>
              <a:t> a </a:t>
            </a:r>
            <a:r>
              <a:rPr lang="de-DE" dirty="0" err="1"/>
              <a:t>period</a:t>
            </a:r>
            <a:r>
              <a:rPr lang="de-DE" dirty="0"/>
              <a:t> </a:t>
            </a:r>
            <a:r>
              <a:rPr lang="de-DE" dirty="0" err="1"/>
              <a:t>of</a:t>
            </a:r>
            <a:r>
              <a:rPr lang="de-DE" dirty="0"/>
              <a:t> time (</a:t>
            </a:r>
            <a:r>
              <a:rPr lang="de-DE" dirty="0" err="1"/>
              <a:t>year</a:t>
            </a:r>
            <a:r>
              <a:rPr lang="de-DE"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Final </a:t>
            </a:r>
            <a:r>
              <a:rPr lang="de-DE" dirty="0" err="1"/>
              <a:t>energy</a:t>
            </a:r>
            <a:r>
              <a:rPr lang="de-DE" dirty="0"/>
              <a:t> </a:t>
            </a:r>
            <a:r>
              <a:rPr lang="de-DE" dirty="0" err="1"/>
              <a:t>includes</a:t>
            </a:r>
            <a:r>
              <a:rPr lang="de-DE" dirty="0"/>
              <a:t> </a:t>
            </a:r>
            <a:r>
              <a:rPr lang="de-DE" dirty="0" err="1"/>
              <a:t>energy</a:t>
            </a:r>
            <a:r>
              <a:rPr lang="de-DE" dirty="0"/>
              <a:t> </a:t>
            </a:r>
            <a:r>
              <a:rPr lang="de-DE" dirty="0" err="1"/>
              <a:t>sold</a:t>
            </a:r>
            <a:r>
              <a:rPr lang="de-DE" dirty="0"/>
              <a:t> </a:t>
            </a:r>
            <a:r>
              <a:rPr lang="de-DE" dirty="0" err="1"/>
              <a:t>to</a:t>
            </a:r>
            <a:r>
              <a:rPr lang="de-DE" dirty="0"/>
              <a:t> end </a:t>
            </a:r>
            <a:r>
              <a:rPr lang="de-DE" dirty="0" err="1"/>
              <a:t>users</a:t>
            </a:r>
            <a:r>
              <a:rPr lang="de-DE" dirty="0"/>
              <a:t> </a:t>
            </a:r>
            <a:r>
              <a:rPr lang="de-DE" dirty="0" err="1"/>
              <a:t>for</a:t>
            </a:r>
            <a:r>
              <a:rPr lang="de-DE" dirty="0"/>
              <a:t> </a:t>
            </a:r>
            <a:r>
              <a:rPr lang="de-DE" dirty="0" err="1"/>
              <a:t>energetic</a:t>
            </a:r>
            <a:r>
              <a:rPr lang="de-DE" dirty="0"/>
              <a:t> </a:t>
            </a:r>
            <a:r>
              <a:rPr lang="de-DE" dirty="0" err="1"/>
              <a:t>use</a:t>
            </a:r>
            <a:r>
              <a:rPr lang="de-DE" dirty="0"/>
              <a:t> and </a:t>
            </a:r>
            <a:r>
              <a:rPr lang="de-DE" dirty="0" err="1"/>
              <a:t>treatment</a:t>
            </a:r>
            <a:r>
              <a:rPr lang="de-DE" dirty="0"/>
              <a:t> </a:t>
            </a:r>
            <a:r>
              <a:rPr lang="de-DE" dirty="0" err="1"/>
              <a:t>for</a:t>
            </a:r>
            <a:r>
              <a:rPr lang="de-DE" dirty="0"/>
              <a:t> non-</a:t>
            </a:r>
            <a:r>
              <a:rPr lang="de-DE" dirty="0" err="1"/>
              <a:t>energetic</a:t>
            </a:r>
            <a:r>
              <a:rPr lang="de-DE" dirty="0"/>
              <a:t> </a:t>
            </a:r>
            <a:r>
              <a:rPr lang="de-DE" dirty="0" err="1"/>
              <a:t>use</a:t>
            </a:r>
            <a:r>
              <a:rPr lang="de-DE" dirty="0"/>
              <a:t>.</a:t>
            </a:r>
          </a:p>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Energy </a:t>
            </a:r>
            <a:r>
              <a:rPr lang="de-DE" dirty="0" err="1"/>
              <a:t>servic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a:t>
            </a:fld>
            <a:endParaRPr lang="de-DE"/>
          </a:p>
        </p:txBody>
      </p:sp>
    </p:spTree>
    <p:extLst>
      <p:ext uri="{BB962C8B-B14F-4D97-AF65-F5344CB8AC3E}">
        <p14:creationId xmlns:p14="http://schemas.microsoft.com/office/powerpoint/2010/main" val="6038681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7</a:t>
            </a:fld>
            <a:endParaRPr lang="de-DE" altLang="de-DE"/>
          </a:p>
        </p:txBody>
      </p:sp>
    </p:spTree>
    <p:extLst>
      <p:ext uri="{BB962C8B-B14F-4D97-AF65-F5344CB8AC3E}">
        <p14:creationId xmlns:p14="http://schemas.microsoft.com/office/powerpoint/2010/main" val="1611656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8</a:t>
            </a:fld>
            <a:endParaRPr lang="de-DE" altLang="de-DE"/>
          </a:p>
        </p:txBody>
      </p:sp>
    </p:spTree>
    <p:extLst>
      <p:ext uri="{BB962C8B-B14F-4D97-AF65-F5344CB8AC3E}">
        <p14:creationId xmlns:p14="http://schemas.microsoft.com/office/powerpoint/2010/main" val="32956692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95B30D61-CBB7-43D2-B4DA-4A9D16BA26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A9DCC90-9943-4F55-8CA3-6A211BDDFE8E}" type="slidenum">
              <a:rPr lang="de-DE" altLang="en-US" sz="1300" smtClean="0">
                <a:latin typeface="Times New Roman" panose="02020603050405020304" pitchFamily="18" charset="0"/>
              </a:rPr>
              <a:pPr/>
              <a:t>20</a:t>
            </a:fld>
            <a:endParaRPr lang="de-DE" altLang="en-US" sz="1300">
              <a:latin typeface="Times New Roman" panose="02020603050405020304" pitchFamily="18" charset="0"/>
            </a:endParaRPr>
          </a:p>
        </p:txBody>
      </p:sp>
      <p:sp>
        <p:nvSpPr>
          <p:cNvPr id="19458" name="Rectangle 2">
            <a:extLst>
              <a:ext uri="{FF2B5EF4-FFF2-40B4-BE49-F238E27FC236}">
                <a16:creationId xmlns:a16="http://schemas.microsoft.com/office/drawing/2014/main" id="{ADC5FE29-1F4B-43A9-A861-9DDF20282687}"/>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B3EE660A-48B5-4E7B-9597-73F41DE8D0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E67DA46B-4341-4404-ABA3-1B3C7E56D6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3BFB189-4637-41AC-99F9-D3A1A2B60AD6}" type="slidenum">
              <a:rPr lang="de-DE" altLang="en-US" sz="1300" smtClean="0">
                <a:latin typeface="Times New Roman" panose="02020603050405020304" pitchFamily="18" charset="0"/>
              </a:rPr>
              <a:pPr/>
              <a:t>21</a:t>
            </a:fld>
            <a:endParaRPr lang="de-DE" altLang="en-US" sz="1300">
              <a:latin typeface="Times New Roman" panose="02020603050405020304" pitchFamily="18" charset="0"/>
            </a:endParaRPr>
          </a:p>
        </p:txBody>
      </p:sp>
      <p:sp>
        <p:nvSpPr>
          <p:cNvPr id="21506" name="Rectangle 2">
            <a:extLst>
              <a:ext uri="{FF2B5EF4-FFF2-40B4-BE49-F238E27FC236}">
                <a16:creationId xmlns:a16="http://schemas.microsoft.com/office/drawing/2014/main" id="{D77806C5-A623-491A-B5C1-F151A71F6D65}"/>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7B44433B-66C4-4609-BAB6-F12FE1589C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2FCAE1FC-4E2C-408B-84B6-ED885D1613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EFB3DAC2-C27E-42F3-8DA7-15D2BCCD40C6}" type="slidenum">
              <a:rPr lang="de-DE" altLang="en-US" sz="1300" smtClean="0">
                <a:latin typeface="Times New Roman" panose="02020603050405020304" pitchFamily="18" charset="0"/>
              </a:rPr>
              <a:pPr/>
              <a:t>22</a:t>
            </a:fld>
            <a:endParaRPr lang="de-DE" altLang="en-US" sz="1300">
              <a:latin typeface="Times New Roman" panose="02020603050405020304" pitchFamily="18" charset="0"/>
            </a:endParaRPr>
          </a:p>
        </p:txBody>
      </p:sp>
      <p:sp>
        <p:nvSpPr>
          <p:cNvPr id="15362" name="Rectangle 2">
            <a:extLst>
              <a:ext uri="{FF2B5EF4-FFF2-40B4-BE49-F238E27FC236}">
                <a16:creationId xmlns:a16="http://schemas.microsoft.com/office/drawing/2014/main" id="{2CD862D4-5B98-4CBD-8902-C7F72354D4B3}"/>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606CAD9A-B686-44CA-AD84-49B93D2D41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194DE0A8-0174-45AD-A1C6-5B252DEF54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DCE808A8-2549-4364-AD6A-187AA2DCF602}" type="slidenum">
              <a:rPr lang="de-DE" altLang="en-US" sz="1300" smtClean="0">
                <a:latin typeface="Times New Roman" panose="02020603050405020304" pitchFamily="18" charset="0"/>
              </a:rPr>
              <a:pPr/>
              <a:t>23</a:t>
            </a:fld>
            <a:endParaRPr lang="de-DE" altLang="en-US" sz="1300">
              <a:latin typeface="Times New Roman" panose="02020603050405020304" pitchFamily="18" charset="0"/>
            </a:endParaRPr>
          </a:p>
        </p:txBody>
      </p:sp>
      <p:sp>
        <p:nvSpPr>
          <p:cNvPr id="17410" name="Rectangle 2">
            <a:extLst>
              <a:ext uri="{FF2B5EF4-FFF2-40B4-BE49-F238E27FC236}">
                <a16:creationId xmlns:a16="http://schemas.microsoft.com/office/drawing/2014/main" id="{A5A0E6B2-901C-4B04-A8EE-D642CC237692}"/>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85C2A732-04C6-48C8-857D-D3B04A1756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4</a:t>
            </a:fld>
            <a:endParaRPr lang="de-DE" altLang="de-DE"/>
          </a:p>
        </p:txBody>
      </p:sp>
    </p:spTree>
    <p:extLst>
      <p:ext uri="{BB962C8B-B14F-4D97-AF65-F5344CB8AC3E}">
        <p14:creationId xmlns:p14="http://schemas.microsoft.com/office/powerpoint/2010/main" val="4627243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Willingness to pay determines the value to buyers.</a:t>
            </a:r>
          </a:p>
          <a:p>
            <a:r>
              <a:rPr lang="de-DE" dirty="0"/>
              <a:t>CS = value to buyers – amount paid by buyers</a:t>
            </a:r>
          </a:p>
          <a:p>
            <a:r>
              <a:rPr lang="de-DE" dirty="0"/>
              <a:t>PS = amount received by sellers – cost of production</a:t>
            </a:r>
          </a:p>
          <a:p>
            <a:r>
              <a:rPr lang="de-DE" dirty="0"/>
              <a:t>Free markets allocate goods to buyers who value them most highly and to sellers that produce at the least cost.</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5</a:t>
            </a:fld>
            <a:endParaRPr lang="de-DE" altLang="de-DE"/>
          </a:p>
        </p:txBody>
      </p:sp>
    </p:spTree>
    <p:extLst>
      <p:ext uri="{BB962C8B-B14F-4D97-AF65-F5344CB8AC3E}">
        <p14:creationId xmlns:p14="http://schemas.microsoft.com/office/powerpoint/2010/main" val="25796006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29</a:t>
            </a:fld>
            <a:endParaRPr lang="de-DE"/>
          </a:p>
        </p:txBody>
      </p:sp>
    </p:spTree>
    <p:extLst>
      <p:ext uri="{BB962C8B-B14F-4D97-AF65-F5344CB8AC3E}">
        <p14:creationId xmlns:p14="http://schemas.microsoft.com/office/powerpoint/2010/main" val="3878283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0</a:t>
            </a:fld>
            <a:endParaRPr lang="de-DE"/>
          </a:p>
        </p:txBody>
      </p:sp>
    </p:spTree>
    <p:extLst>
      <p:ext uri="{BB962C8B-B14F-4D97-AF65-F5344CB8AC3E}">
        <p14:creationId xmlns:p14="http://schemas.microsoft.com/office/powerpoint/2010/main" val="2997639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Synthetic</a:t>
            </a:r>
            <a:r>
              <a:rPr lang="de-DE" dirty="0"/>
              <a:t> </a:t>
            </a:r>
            <a:r>
              <a:rPr lang="de-DE" dirty="0" err="1"/>
              <a:t>fuels</a:t>
            </a:r>
            <a:r>
              <a:rPr lang="de-DE" dirty="0"/>
              <a:t> </a:t>
            </a:r>
            <a:r>
              <a:rPr lang="de-DE" dirty="0" err="1"/>
              <a:t>are</a:t>
            </a:r>
            <a:r>
              <a:rPr lang="de-DE" dirty="0"/>
              <a:t> </a:t>
            </a:r>
            <a:r>
              <a:rPr lang="de-DE" dirty="0" err="1"/>
              <a:t>produced</a:t>
            </a:r>
            <a:r>
              <a:rPr lang="de-DE" dirty="0"/>
              <a:t> </a:t>
            </a:r>
            <a:r>
              <a:rPr lang="de-DE" dirty="0" err="1"/>
              <a:t>through</a:t>
            </a:r>
            <a:r>
              <a:rPr lang="de-DE" dirty="0"/>
              <a:t> </a:t>
            </a:r>
            <a:r>
              <a:rPr lang="de-DE" dirty="0" err="1"/>
              <a:t>chemical</a:t>
            </a:r>
            <a:r>
              <a:rPr lang="de-DE" dirty="0"/>
              <a:t> </a:t>
            </a:r>
            <a:r>
              <a:rPr lang="de-DE" dirty="0" err="1"/>
              <a:t>conversion</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5</a:t>
            </a:fld>
            <a:endParaRPr lang="de-DE"/>
          </a:p>
        </p:txBody>
      </p:sp>
    </p:spTree>
    <p:extLst>
      <p:ext uri="{BB962C8B-B14F-4D97-AF65-F5344CB8AC3E}">
        <p14:creationId xmlns:p14="http://schemas.microsoft.com/office/powerpoint/2010/main" val="16271812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1</a:t>
            </a:fld>
            <a:endParaRPr lang="de-DE"/>
          </a:p>
        </p:txBody>
      </p:sp>
    </p:spTree>
    <p:extLst>
      <p:ext uri="{BB962C8B-B14F-4D97-AF65-F5344CB8AC3E}">
        <p14:creationId xmlns:p14="http://schemas.microsoft.com/office/powerpoint/2010/main" val="2464920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2</a:t>
            </a:fld>
            <a:endParaRPr lang="de-DE" altLang="de-DE"/>
          </a:p>
        </p:txBody>
      </p:sp>
    </p:spTree>
    <p:extLst>
      <p:ext uri="{BB962C8B-B14F-4D97-AF65-F5344CB8AC3E}">
        <p14:creationId xmlns:p14="http://schemas.microsoft.com/office/powerpoint/2010/main" val="20784727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3</a:t>
            </a:fld>
            <a:endParaRPr lang="de-DE" altLang="de-DE"/>
          </a:p>
        </p:txBody>
      </p:sp>
    </p:spTree>
    <p:extLst>
      <p:ext uri="{BB962C8B-B14F-4D97-AF65-F5344CB8AC3E}">
        <p14:creationId xmlns:p14="http://schemas.microsoft.com/office/powerpoint/2010/main" val="26253656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4</a:t>
            </a:fld>
            <a:endParaRPr lang="de-DE" altLang="de-DE"/>
          </a:p>
        </p:txBody>
      </p:sp>
    </p:spTree>
    <p:extLst>
      <p:ext uri="{BB962C8B-B14F-4D97-AF65-F5344CB8AC3E}">
        <p14:creationId xmlns:p14="http://schemas.microsoft.com/office/powerpoint/2010/main" val="9081502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5</a:t>
            </a:fld>
            <a:endParaRPr lang="de-DE" altLang="de-DE"/>
          </a:p>
        </p:txBody>
      </p:sp>
    </p:spTree>
    <p:extLst>
      <p:ext uri="{BB962C8B-B14F-4D97-AF65-F5344CB8AC3E}">
        <p14:creationId xmlns:p14="http://schemas.microsoft.com/office/powerpoint/2010/main" val="3970873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6</a:t>
            </a:fld>
            <a:endParaRPr lang="de-DE" altLang="de-DE"/>
          </a:p>
        </p:txBody>
      </p:sp>
    </p:spTree>
    <p:extLst>
      <p:ext uri="{BB962C8B-B14F-4D97-AF65-F5344CB8AC3E}">
        <p14:creationId xmlns:p14="http://schemas.microsoft.com/office/powerpoint/2010/main" val="8453041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9</a:t>
            </a:fld>
            <a:endParaRPr lang="de-DE" altLang="de-DE"/>
          </a:p>
        </p:txBody>
      </p:sp>
    </p:spTree>
    <p:extLst>
      <p:ext uri="{BB962C8B-B14F-4D97-AF65-F5344CB8AC3E}">
        <p14:creationId xmlns:p14="http://schemas.microsoft.com/office/powerpoint/2010/main" val="2509606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228600" indent="-228600">
              <a:buAutoNum type="arabicPeriod"/>
            </a:pPr>
            <a:r>
              <a:rPr lang="de-DE" dirty="0"/>
              <a:t>Capital </a:t>
            </a:r>
            <a:r>
              <a:rPr lang="de-DE" dirty="0" err="1"/>
              <a:t>budgeting</a:t>
            </a:r>
            <a:r>
              <a:rPr lang="de-DE" dirty="0"/>
              <a:t>: </a:t>
            </a:r>
            <a:r>
              <a:rPr lang="de-DE" dirty="0" err="1"/>
              <a:t>buy</a:t>
            </a:r>
            <a:r>
              <a:rPr lang="de-DE" dirty="0"/>
              <a:t> </a:t>
            </a:r>
            <a:r>
              <a:rPr lang="de-DE" dirty="0" err="1"/>
              <a:t>assets</a:t>
            </a:r>
            <a:r>
              <a:rPr lang="de-DE" dirty="0"/>
              <a:t> </a:t>
            </a:r>
            <a:r>
              <a:rPr lang="de-DE" dirty="0" err="1"/>
              <a:t>that</a:t>
            </a:r>
            <a:r>
              <a:rPr lang="de-DE" dirty="0"/>
              <a:t> </a:t>
            </a:r>
            <a:r>
              <a:rPr lang="de-DE" dirty="0" err="1"/>
              <a:t>generate</a:t>
            </a:r>
            <a:r>
              <a:rPr lang="de-DE" dirty="0"/>
              <a:t> </a:t>
            </a:r>
            <a:r>
              <a:rPr lang="de-DE" dirty="0" err="1"/>
              <a:t>more</a:t>
            </a:r>
            <a:r>
              <a:rPr lang="de-DE" dirty="0"/>
              <a:t> cash </a:t>
            </a:r>
            <a:r>
              <a:rPr lang="de-DE" dirty="0" err="1"/>
              <a:t>than</a:t>
            </a:r>
            <a:r>
              <a:rPr lang="de-DE" dirty="0"/>
              <a:t> </a:t>
            </a:r>
            <a:r>
              <a:rPr lang="de-DE" dirty="0" err="1"/>
              <a:t>they</a:t>
            </a:r>
            <a:r>
              <a:rPr lang="de-DE" dirty="0"/>
              <a:t> </a:t>
            </a:r>
            <a:r>
              <a:rPr lang="de-DE" dirty="0" err="1"/>
              <a:t>cost</a:t>
            </a:r>
            <a:r>
              <a:rPr lang="de-DE" dirty="0"/>
              <a:t>.</a:t>
            </a:r>
          </a:p>
          <a:p>
            <a:pPr marL="228600" indent="-228600">
              <a:buAutoNum type="arabicPeriod"/>
            </a:pPr>
            <a:r>
              <a:rPr lang="de-DE" dirty="0"/>
              <a:t>Capital </a:t>
            </a:r>
            <a:r>
              <a:rPr lang="de-DE" dirty="0" err="1"/>
              <a:t>structure</a:t>
            </a:r>
            <a:r>
              <a:rPr lang="de-DE" dirty="0"/>
              <a:t>: </a:t>
            </a:r>
            <a:r>
              <a:rPr lang="de-DE" dirty="0" err="1"/>
              <a:t>sell</a:t>
            </a:r>
            <a:r>
              <a:rPr lang="de-DE" dirty="0"/>
              <a:t> </a:t>
            </a:r>
            <a:r>
              <a:rPr lang="de-DE" dirty="0" err="1"/>
              <a:t>bonds</a:t>
            </a:r>
            <a:r>
              <a:rPr lang="de-DE" dirty="0"/>
              <a:t> and </a:t>
            </a:r>
            <a:r>
              <a:rPr lang="de-DE" dirty="0" err="1"/>
              <a:t>shares</a:t>
            </a:r>
            <a:r>
              <a:rPr lang="de-DE" dirty="0"/>
              <a:t> etc. (</a:t>
            </a:r>
            <a:r>
              <a:rPr lang="de-DE" dirty="0" err="1"/>
              <a:t>financial</a:t>
            </a:r>
            <a:r>
              <a:rPr lang="de-DE" dirty="0"/>
              <a:t> </a:t>
            </a:r>
            <a:r>
              <a:rPr lang="de-DE" dirty="0" err="1"/>
              <a:t>instruments</a:t>
            </a:r>
            <a:r>
              <a:rPr lang="de-DE" dirty="0"/>
              <a:t>/</a:t>
            </a:r>
            <a:r>
              <a:rPr lang="de-DE" dirty="0" err="1"/>
              <a:t>securities</a:t>
            </a:r>
            <a:r>
              <a:rPr lang="de-DE" dirty="0"/>
              <a:t>) </a:t>
            </a:r>
            <a:r>
              <a:rPr lang="de-DE" dirty="0" err="1"/>
              <a:t>that</a:t>
            </a:r>
            <a:r>
              <a:rPr lang="de-DE" dirty="0"/>
              <a:t> </a:t>
            </a:r>
            <a:r>
              <a:rPr lang="de-DE" dirty="0" err="1"/>
              <a:t>raise</a:t>
            </a:r>
            <a:r>
              <a:rPr lang="de-DE" dirty="0"/>
              <a:t> </a:t>
            </a:r>
            <a:r>
              <a:rPr lang="de-DE" dirty="0" err="1"/>
              <a:t>more</a:t>
            </a:r>
            <a:r>
              <a:rPr lang="de-DE" dirty="0"/>
              <a:t> cash </a:t>
            </a:r>
            <a:r>
              <a:rPr lang="de-DE" dirty="0" err="1"/>
              <a:t>than</a:t>
            </a:r>
            <a:r>
              <a:rPr lang="de-DE" dirty="0"/>
              <a:t> </a:t>
            </a:r>
            <a:r>
              <a:rPr lang="de-DE" dirty="0" err="1"/>
              <a:t>they</a:t>
            </a:r>
            <a:r>
              <a:rPr lang="de-DE" dirty="0"/>
              <a:t> </a:t>
            </a:r>
            <a:r>
              <a:rPr lang="de-DE" dirty="0" err="1"/>
              <a:t>cost</a:t>
            </a:r>
            <a:r>
              <a:rPr lang="de-DE" dirty="0"/>
              <a:t>.</a:t>
            </a:r>
          </a:p>
          <a:p>
            <a:pPr marL="228600" indent="-228600">
              <a:buAutoNum type="arabicPeriod"/>
            </a:pPr>
            <a:r>
              <a:rPr lang="de-DE" dirty="0"/>
              <a:t>Net </a:t>
            </a:r>
            <a:r>
              <a:rPr lang="de-DE" dirty="0" err="1"/>
              <a:t>working</a:t>
            </a:r>
            <a:r>
              <a:rPr lang="de-DE" dirty="0"/>
              <a:t> </a:t>
            </a:r>
            <a:r>
              <a:rPr lang="de-DE" dirty="0" err="1"/>
              <a:t>capital</a:t>
            </a:r>
            <a:r>
              <a:rPr lang="de-DE" dirty="0"/>
              <a:t> – </a:t>
            </a:r>
            <a:r>
              <a:rPr lang="de-DE" dirty="0" err="1"/>
              <a:t>matching</a:t>
            </a:r>
            <a:r>
              <a:rPr lang="de-DE" dirty="0"/>
              <a:t> </a:t>
            </a:r>
            <a:r>
              <a:rPr lang="de-DE" dirty="0" err="1"/>
              <a:t>the</a:t>
            </a:r>
            <a:r>
              <a:rPr lang="de-DE" dirty="0"/>
              <a:t> </a:t>
            </a:r>
            <a:r>
              <a:rPr lang="de-DE" dirty="0" err="1"/>
              <a:t>amount</a:t>
            </a:r>
            <a:r>
              <a:rPr lang="de-DE" dirty="0"/>
              <a:t> and </a:t>
            </a:r>
            <a:r>
              <a:rPr lang="de-DE" dirty="0" err="1"/>
              <a:t>timing</a:t>
            </a:r>
            <a:r>
              <a:rPr lang="de-DE" dirty="0"/>
              <a:t> </a:t>
            </a:r>
            <a:r>
              <a:rPr lang="de-DE" dirty="0" err="1"/>
              <a:t>of</a:t>
            </a:r>
            <a:r>
              <a:rPr lang="de-DE" dirty="0"/>
              <a:t> </a:t>
            </a:r>
            <a:r>
              <a:rPr lang="de-DE" dirty="0" err="1"/>
              <a:t>operating</a:t>
            </a:r>
            <a:r>
              <a:rPr lang="de-DE" dirty="0"/>
              <a:t> cash </a:t>
            </a:r>
            <a:r>
              <a:rPr lang="de-DE" dirty="0" err="1"/>
              <a:t>inflows</a:t>
            </a:r>
            <a:r>
              <a:rPr lang="de-DE" dirty="0"/>
              <a:t> and </a:t>
            </a:r>
            <a:r>
              <a:rPr lang="de-DE" dirty="0" err="1"/>
              <a:t>outflows</a:t>
            </a:r>
            <a:r>
              <a:rPr lang="de-DE" dirty="0"/>
              <a:t>.</a:t>
            </a:r>
          </a:p>
          <a:p>
            <a:pPr marL="0" indent="0">
              <a:buFontTx/>
              <a:buNone/>
            </a:pPr>
            <a:r>
              <a:rPr lang="de-DE" dirty="0"/>
              <a:t>Shareholders </a:t>
            </a:r>
            <a:r>
              <a:rPr lang="de-DE" dirty="0" err="1"/>
              <a:t>are</a:t>
            </a:r>
            <a:r>
              <a:rPr lang="de-DE" dirty="0"/>
              <a:t> residual </a:t>
            </a:r>
            <a:r>
              <a:rPr lang="de-DE" dirty="0" err="1"/>
              <a:t>owners</a:t>
            </a:r>
            <a:r>
              <a:rPr lang="de-DE" dirty="0"/>
              <a:t> – after </a:t>
            </a:r>
            <a:r>
              <a:rPr lang="de-DE" dirty="0" err="1"/>
              <a:t>employees</a:t>
            </a:r>
            <a:r>
              <a:rPr lang="de-DE" dirty="0"/>
              <a:t>, </a:t>
            </a:r>
            <a:r>
              <a:rPr lang="de-DE" dirty="0" err="1"/>
              <a:t>suppliers</a:t>
            </a:r>
            <a:r>
              <a:rPr lang="de-DE" dirty="0"/>
              <a:t> and </a:t>
            </a:r>
            <a:r>
              <a:rPr lang="de-DE" dirty="0" err="1"/>
              <a:t>creditors</a:t>
            </a:r>
            <a:r>
              <a:rPr lang="de-DE" dirty="0"/>
              <a:t>.</a:t>
            </a:r>
          </a:p>
          <a:p>
            <a:pPr marL="0" indent="0">
              <a:buFontTx/>
              <a:buNone/>
            </a:pPr>
            <a:r>
              <a:rPr lang="de-DE" dirty="0"/>
              <a:t>Corporate </a:t>
            </a:r>
            <a:r>
              <a:rPr lang="de-DE" dirty="0" err="1"/>
              <a:t>finance</a:t>
            </a:r>
            <a:r>
              <a:rPr lang="de-DE" dirty="0"/>
              <a:t> </a:t>
            </a:r>
            <a:r>
              <a:rPr lang="de-DE" dirty="0" err="1"/>
              <a:t>as</a:t>
            </a:r>
            <a:r>
              <a:rPr lang="de-DE" dirty="0"/>
              <a:t> </a:t>
            </a:r>
            <a:r>
              <a:rPr lang="de-DE" dirty="0" err="1"/>
              <a:t>the</a:t>
            </a:r>
            <a:r>
              <a:rPr lang="de-DE" dirty="0"/>
              <a:t> </a:t>
            </a:r>
            <a:r>
              <a:rPr lang="de-DE" dirty="0" err="1"/>
              <a:t>study</a:t>
            </a:r>
            <a:r>
              <a:rPr lang="de-DE" dirty="0"/>
              <a:t> </a:t>
            </a:r>
            <a:r>
              <a:rPr lang="de-DE" dirty="0" err="1"/>
              <a:t>of</a:t>
            </a:r>
            <a:r>
              <a:rPr lang="de-DE" dirty="0"/>
              <a:t> </a:t>
            </a:r>
            <a:r>
              <a:rPr lang="de-DE" dirty="0" err="1"/>
              <a:t>the</a:t>
            </a:r>
            <a:r>
              <a:rPr lang="de-DE" dirty="0"/>
              <a:t> </a:t>
            </a:r>
            <a:r>
              <a:rPr lang="de-DE" dirty="0" err="1"/>
              <a:t>relationship</a:t>
            </a:r>
            <a:r>
              <a:rPr lang="de-DE" dirty="0"/>
              <a:t> </a:t>
            </a:r>
            <a:r>
              <a:rPr lang="de-DE" dirty="0" err="1"/>
              <a:t>between</a:t>
            </a:r>
            <a:r>
              <a:rPr lang="de-DE" dirty="0"/>
              <a:t> </a:t>
            </a:r>
            <a:r>
              <a:rPr lang="de-DE" dirty="0" err="1"/>
              <a:t>business</a:t>
            </a:r>
            <a:r>
              <a:rPr lang="de-DE" dirty="0"/>
              <a:t> </a:t>
            </a:r>
            <a:r>
              <a:rPr lang="de-DE" dirty="0" err="1"/>
              <a:t>decisions</a:t>
            </a:r>
            <a:r>
              <a:rPr lang="de-DE" dirty="0"/>
              <a:t> and </a:t>
            </a:r>
            <a:r>
              <a:rPr lang="de-DE" dirty="0" err="1"/>
              <a:t>the</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shares</a:t>
            </a:r>
            <a:r>
              <a:rPr lang="de-DE" dirty="0"/>
              <a:t> in </a:t>
            </a:r>
            <a:r>
              <a:rPr lang="de-DE" dirty="0" err="1"/>
              <a:t>the</a:t>
            </a:r>
            <a:r>
              <a:rPr lang="de-DE" dirty="0"/>
              <a:t> </a:t>
            </a:r>
            <a:r>
              <a:rPr lang="de-DE" dirty="0" err="1"/>
              <a:t>business</a:t>
            </a:r>
            <a:r>
              <a:rPr lang="de-DE" dirty="0"/>
              <a:t>.  </a:t>
            </a:r>
          </a:p>
        </p:txBody>
      </p:sp>
      <p:sp>
        <p:nvSpPr>
          <p:cNvPr id="4" name="Foliennummernplatzhalter 3"/>
          <p:cNvSpPr>
            <a:spLocks noGrp="1"/>
          </p:cNvSpPr>
          <p:nvPr>
            <p:ph type="sldNum" sz="quarter" idx="5"/>
          </p:nvPr>
        </p:nvSpPr>
        <p:spPr/>
        <p:txBody>
          <a:bodyPr/>
          <a:lstStyle/>
          <a:p>
            <a:fld id="{7CDB261C-854E-4DE0-8EF9-C88376CD1D71}" type="slidenum">
              <a:rPr lang="de-DE" smtClean="0"/>
              <a:pPr/>
              <a:t>43</a:t>
            </a:fld>
            <a:endParaRPr lang="de-DE"/>
          </a:p>
        </p:txBody>
      </p:sp>
    </p:spTree>
    <p:extLst>
      <p:ext uri="{BB962C8B-B14F-4D97-AF65-F5344CB8AC3E}">
        <p14:creationId xmlns:p14="http://schemas.microsoft.com/office/powerpoint/2010/main" val="346690157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st</a:t>
            </a:r>
            <a:r>
              <a:rPr lang="de-DE" dirty="0"/>
              <a:t> </a:t>
            </a:r>
            <a:r>
              <a:rPr lang="de-DE" dirty="0" err="1"/>
              <a:t>comparison</a:t>
            </a:r>
            <a:r>
              <a:rPr lang="de-DE" dirty="0"/>
              <a:t>: </a:t>
            </a:r>
            <a:r>
              <a:rPr lang="de-DE" dirty="0" err="1"/>
              <a:t>for</a:t>
            </a:r>
            <a:r>
              <a:rPr lang="de-DE" dirty="0"/>
              <a:t> </a:t>
            </a:r>
            <a:r>
              <a:rPr lang="de-DE" dirty="0" err="1"/>
              <a:t>chosing</a:t>
            </a:r>
            <a:r>
              <a:rPr lang="de-DE" dirty="0"/>
              <a:t> </a:t>
            </a:r>
            <a:r>
              <a:rPr lang="de-DE" dirty="0" err="1"/>
              <a:t>between</a:t>
            </a:r>
            <a:r>
              <a:rPr lang="de-DE" dirty="0"/>
              <a:t> </a:t>
            </a:r>
            <a:r>
              <a:rPr lang="de-DE" dirty="0" err="1"/>
              <a:t>functionally</a:t>
            </a:r>
            <a:r>
              <a:rPr lang="de-DE" dirty="0"/>
              <a:t> </a:t>
            </a:r>
            <a:r>
              <a:rPr lang="de-DE" dirty="0" err="1"/>
              <a:t>similar</a:t>
            </a:r>
            <a:r>
              <a:rPr lang="de-DE" dirty="0"/>
              <a:t> </a:t>
            </a:r>
            <a:r>
              <a:rPr lang="de-DE" dirty="0" err="1"/>
              <a:t>assets</a:t>
            </a:r>
            <a:r>
              <a:rPr lang="de-DE" dirty="0"/>
              <a:t> (</a:t>
            </a:r>
            <a:r>
              <a:rPr lang="de-DE" dirty="0" err="1"/>
              <a:t>equal</a:t>
            </a:r>
            <a:r>
              <a:rPr lang="de-DE" dirty="0"/>
              <a:t> </a:t>
            </a:r>
            <a:r>
              <a:rPr lang="de-DE" dirty="0" err="1"/>
              <a:t>capability</a:t>
            </a:r>
            <a:r>
              <a:rPr lang="de-DE" dirty="0"/>
              <a:t>) &gt; </a:t>
            </a:r>
            <a:r>
              <a:rPr lang="de-DE" dirty="0" err="1"/>
              <a:t>lowest</a:t>
            </a:r>
            <a:r>
              <a:rPr lang="de-DE" dirty="0"/>
              <a:t> </a:t>
            </a:r>
            <a:r>
              <a:rPr lang="de-DE" dirty="0" err="1"/>
              <a:t>average</a:t>
            </a:r>
            <a:r>
              <a:rPr lang="de-DE" dirty="0"/>
              <a:t> </a:t>
            </a:r>
            <a:r>
              <a:rPr lang="de-DE" dirty="0" err="1"/>
              <a:t>periodic</a:t>
            </a:r>
            <a:r>
              <a:rPr lang="de-DE" dirty="0"/>
              <a:t> </a:t>
            </a:r>
            <a:r>
              <a:rPr lang="de-DE" dirty="0" err="1"/>
              <a:t>cost</a:t>
            </a:r>
            <a:endParaRPr lang="de-DE" dirty="0"/>
          </a:p>
          <a:p>
            <a:r>
              <a:rPr lang="de-DE" dirty="0" err="1"/>
              <a:t>unequal</a:t>
            </a:r>
            <a:r>
              <a:rPr lang="de-DE" dirty="0"/>
              <a:t> </a:t>
            </a:r>
            <a:r>
              <a:rPr lang="de-DE" dirty="0" err="1"/>
              <a:t>capabilities</a:t>
            </a:r>
            <a:r>
              <a:rPr lang="de-DE" dirty="0"/>
              <a:t> -&gt; </a:t>
            </a:r>
            <a:r>
              <a:rPr lang="de-DE" dirty="0" err="1"/>
              <a:t>lowest</a:t>
            </a:r>
            <a:r>
              <a:rPr lang="de-DE" dirty="0"/>
              <a:t> </a:t>
            </a:r>
            <a:r>
              <a:rPr lang="de-DE" dirty="0" err="1"/>
              <a:t>average</a:t>
            </a:r>
            <a:r>
              <a:rPr lang="de-DE" dirty="0"/>
              <a:t> </a:t>
            </a:r>
            <a:r>
              <a:rPr lang="de-DE" dirty="0" err="1"/>
              <a:t>unit</a:t>
            </a:r>
            <a:r>
              <a:rPr lang="de-DE" dirty="0"/>
              <a:t> </a:t>
            </a:r>
            <a:r>
              <a:rPr lang="de-DE" dirty="0" err="1"/>
              <a:t>cost</a:t>
            </a:r>
            <a:endParaRPr lang="de-DE" dirty="0"/>
          </a:p>
          <a:p>
            <a:r>
              <a:rPr lang="de-DE" dirty="0"/>
              <a:t>Profit </a:t>
            </a:r>
            <a:r>
              <a:rPr lang="de-DE" dirty="0" err="1"/>
              <a:t>comparison</a:t>
            </a:r>
            <a:r>
              <a:rPr lang="de-DE" dirty="0"/>
              <a:t>: </a:t>
            </a:r>
            <a:r>
              <a:rPr lang="de-DE" dirty="0" err="1"/>
              <a:t>if</a:t>
            </a:r>
            <a:r>
              <a:rPr lang="de-DE" dirty="0"/>
              <a:t> type </a:t>
            </a:r>
            <a:r>
              <a:rPr lang="de-DE" dirty="0" err="1"/>
              <a:t>of</a:t>
            </a:r>
            <a:r>
              <a:rPr lang="de-DE" dirty="0"/>
              <a:t> </a:t>
            </a:r>
            <a:r>
              <a:rPr lang="de-DE" dirty="0" err="1"/>
              <a:t>project</a:t>
            </a:r>
            <a:r>
              <a:rPr lang="de-DE" dirty="0"/>
              <a:t> </a:t>
            </a:r>
            <a:r>
              <a:rPr lang="de-DE" dirty="0" err="1"/>
              <a:t>influences</a:t>
            </a:r>
            <a:r>
              <a:rPr lang="de-DE" dirty="0"/>
              <a:t> </a:t>
            </a:r>
            <a:r>
              <a:rPr lang="de-DE" dirty="0" err="1"/>
              <a:t>product</a:t>
            </a:r>
            <a:r>
              <a:rPr lang="de-DE" dirty="0"/>
              <a:t> </a:t>
            </a:r>
            <a:r>
              <a:rPr lang="de-DE" dirty="0" err="1"/>
              <a:t>prices</a:t>
            </a:r>
            <a:r>
              <a:rPr lang="de-DE" dirty="0"/>
              <a:t> -&gt; </a:t>
            </a:r>
            <a:r>
              <a:rPr lang="de-DE" dirty="0" err="1"/>
              <a:t>highest</a:t>
            </a:r>
            <a:r>
              <a:rPr lang="de-DE" dirty="0"/>
              <a:t> </a:t>
            </a:r>
            <a:r>
              <a:rPr lang="de-DE" dirty="0" err="1"/>
              <a:t>average</a:t>
            </a:r>
            <a:r>
              <a:rPr lang="de-DE" dirty="0"/>
              <a:t> annual </a:t>
            </a:r>
            <a:r>
              <a:rPr lang="de-DE" dirty="0" err="1"/>
              <a:t>profit</a:t>
            </a:r>
            <a:endParaRPr lang="de-DE" dirty="0"/>
          </a:p>
          <a:p>
            <a:r>
              <a:rPr lang="de-DE" dirty="0" err="1"/>
              <a:t>If</a:t>
            </a:r>
            <a:r>
              <a:rPr lang="de-DE" dirty="0"/>
              <a:t> different </a:t>
            </a:r>
            <a:r>
              <a:rPr lang="de-DE" dirty="0" err="1"/>
              <a:t>levels</a:t>
            </a:r>
            <a:r>
              <a:rPr lang="de-DE" dirty="0"/>
              <a:t> </a:t>
            </a:r>
            <a:r>
              <a:rPr lang="de-DE" dirty="0" err="1"/>
              <a:t>of</a:t>
            </a:r>
            <a:r>
              <a:rPr lang="de-DE" dirty="0"/>
              <a:t> </a:t>
            </a:r>
            <a:r>
              <a:rPr lang="de-DE" dirty="0" err="1"/>
              <a:t>capital</a:t>
            </a:r>
            <a:r>
              <a:rPr lang="de-DE" dirty="0"/>
              <a:t> </a:t>
            </a:r>
            <a:r>
              <a:rPr lang="de-DE" dirty="0" err="1"/>
              <a:t>expenditure</a:t>
            </a:r>
            <a:r>
              <a:rPr lang="de-DE" dirty="0"/>
              <a:t>: ROI = </a:t>
            </a:r>
            <a:r>
              <a:rPr lang="de-DE" dirty="0" err="1"/>
              <a:t>average</a:t>
            </a:r>
            <a:r>
              <a:rPr lang="de-DE" dirty="0"/>
              <a:t> </a:t>
            </a:r>
            <a:r>
              <a:rPr lang="de-DE" dirty="0" err="1"/>
              <a:t>periodic</a:t>
            </a:r>
            <a:r>
              <a:rPr lang="de-DE" dirty="0"/>
              <a:t> </a:t>
            </a:r>
            <a:r>
              <a:rPr lang="de-DE" dirty="0" err="1"/>
              <a:t>profit</a:t>
            </a:r>
            <a:r>
              <a:rPr lang="de-DE" dirty="0"/>
              <a:t> / </a:t>
            </a:r>
            <a:r>
              <a:rPr lang="de-DE" dirty="0" err="1"/>
              <a:t>average</a:t>
            </a:r>
            <a:r>
              <a:rPr lang="de-DE" dirty="0"/>
              <a:t> </a:t>
            </a:r>
            <a:r>
              <a:rPr lang="de-DE" dirty="0" err="1"/>
              <a:t>capital</a:t>
            </a:r>
            <a:r>
              <a:rPr lang="de-DE" dirty="0"/>
              <a:t> </a:t>
            </a:r>
            <a:r>
              <a:rPr lang="de-DE" dirty="0" err="1"/>
              <a:t>employed</a:t>
            </a:r>
            <a:r>
              <a:rPr lang="de-DE" dirty="0"/>
              <a:t> &gt; </a:t>
            </a:r>
            <a:r>
              <a:rPr lang="de-DE" dirty="0" err="1"/>
              <a:t>predetermined</a:t>
            </a:r>
            <a:r>
              <a:rPr lang="de-DE" dirty="0"/>
              <a:t> </a:t>
            </a:r>
            <a:r>
              <a:rPr lang="de-DE" dirty="0" err="1"/>
              <a:t>minimum</a:t>
            </a:r>
            <a:endParaRPr lang="de-DE" dirty="0"/>
          </a:p>
          <a:p>
            <a:r>
              <a:rPr lang="de-DE" dirty="0"/>
              <a:t>Pay-back period: the shorter, the more attractive. Indicates project liquidity and, thus, risk.</a:t>
            </a:r>
          </a:p>
        </p:txBody>
      </p:sp>
      <p:sp>
        <p:nvSpPr>
          <p:cNvPr id="4" name="Foliennummernplatzhalter 3"/>
          <p:cNvSpPr>
            <a:spLocks noGrp="1"/>
          </p:cNvSpPr>
          <p:nvPr>
            <p:ph type="sldNum" sz="quarter" idx="5"/>
          </p:nvPr>
        </p:nvSpPr>
        <p:spPr/>
        <p:txBody>
          <a:bodyPr/>
          <a:lstStyle/>
          <a:p>
            <a:fld id="{7CDB261C-854E-4DE0-8EF9-C88376CD1D71}" type="slidenum">
              <a:rPr lang="de-DE" smtClean="0"/>
              <a:pPr/>
              <a:t>44</a:t>
            </a:fld>
            <a:endParaRPr lang="de-DE"/>
          </a:p>
        </p:txBody>
      </p:sp>
    </p:spTree>
    <p:extLst>
      <p:ext uri="{BB962C8B-B14F-4D97-AF65-F5344CB8AC3E}">
        <p14:creationId xmlns:p14="http://schemas.microsoft.com/office/powerpoint/2010/main" val="12143084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Opportunity</a:t>
            </a:r>
            <a:r>
              <a:rPr lang="de-DE" dirty="0"/>
              <a:t> </a:t>
            </a:r>
            <a:r>
              <a:rPr lang="de-DE" dirty="0" err="1"/>
              <a:t>cost</a:t>
            </a:r>
            <a:r>
              <a:rPr lang="de-DE" dirty="0"/>
              <a:t> </a:t>
            </a:r>
            <a:r>
              <a:rPr lang="de-DE" dirty="0" err="1"/>
              <a:t>of</a:t>
            </a:r>
            <a:r>
              <a:rPr lang="de-DE" dirty="0"/>
              <a:t> an </a:t>
            </a:r>
            <a:r>
              <a:rPr lang="de-DE" dirty="0" err="1"/>
              <a:t>investment</a:t>
            </a:r>
            <a:r>
              <a:rPr lang="de-DE" dirty="0"/>
              <a:t>: </a:t>
            </a:r>
            <a:r>
              <a:rPr lang="de-DE" dirty="0" err="1"/>
              <a:t>risk-free</a:t>
            </a:r>
            <a:r>
              <a:rPr lang="de-DE" dirty="0"/>
              <a:t> </a:t>
            </a:r>
            <a:r>
              <a:rPr lang="de-DE" dirty="0" err="1"/>
              <a:t>investment</a:t>
            </a:r>
            <a:r>
              <a:rPr lang="de-DE" dirty="0"/>
              <a:t> on a </a:t>
            </a:r>
            <a:r>
              <a:rPr lang="de-DE" dirty="0" err="1"/>
              <a:t>savings</a:t>
            </a:r>
            <a:r>
              <a:rPr lang="de-DE" dirty="0"/>
              <a:t> </a:t>
            </a:r>
            <a:r>
              <a:rPr lang="de-DE" dirty="0" err="1"/>
              <a:t>account</a:t>
            </a:r>
            <a:r>
              <a:rPr lang="de-DE" dirty="0"/>
              <a:t> </a:t>
            </a:r>
            <a:r>
              <a:rPr lang="de-DE" dirty="0" err="1"/>
              <a:t>or</a:t>
            </a:r>
            <a:r>
              <a:rPr lang="de-DE" dirty="0"/>
              <a:t> </a:t>
            </a:r>
            <a:r>
              <a:rPr lang="de-DE" dirty="0" err="1"/>
              <a:t>government</a:t>
            </a:r>
            <a:r>
              <a:rPr lang="de-DE" dirty="0"/>
              <a:t> </a:t>
            </a:r>
            <a:r>
              <a:rPr lang="de-DE" dirty="0" err="1"/>
              <a:t>bond</a:t>
            </a:r>
            <a:r>
              <a:rPr lang="de-DE" dirty="0"/>
              <a:t> </a:t>
            </a:r>
            <a:r>
              <a:rPr lang="de-DE" dirty="0" err="1"/>
              <a:t>earning</a:t>
            </a:r>
            <a:r>
              <a:rPr lang="de-DE" dirty="0"/>
              <a:t> </a:t>
            </a:r>
            <a:r>
              <a:rPr lang="de-DE" dirty="0" err="1"/>
              <a:t>interest</a:t>
            </a:r>
            <a:r>
              <a:rPr lang="de-DE" dirty="0"/>
              <a:t>.</a:t>
            </a:r>
          </a:p>
          <a:p>
            <a:r>
              <a:rPr lang="de-DE" dirty="0"/>
              <a:t>Preference </a:t>
            </a:r>
            <a:r>
              <a:rPr lang="de-DE" dirty="0" err="1"/>
              <a:t>for</a:t>
            </a:r>
            <a:r>
              <a:rPr lang="de-DE" dirty="0"/>
              <a:t> </a:t>
            </a:r>
            <a:r>
              <a:rPr lang="de-DE" dirty="0" err="1"/>
              <a:t>earlier</a:t>
            </a:r>
            <a:r>
              <a:rPr lang="de-DE" dirty="0"/>
              <a:t> cash: </a:t>
            </a:r>
            <a:r>
              <a:rPr lang="de-DE" dirty="0" err="1"/>
              <a:t>One</a:t>
            </a:r>
            <a:r>
              <a:rPr lang="de-DE" dirty="0"/>
              <a:t> </a:t>
            </a:r>
            <a:r>
              <a:rPr lang="de-DE" dirty="0" err="1"/>
              <a:t>euro</a:t>
            </a:r>
            <a:r>
              <a:rPr lang="de-DE" dirty="0"/>
              <a:t> </a:t>
            </a:r>
            <a:r>
              <a:rPr lang="de-DE" dirty="0" err="1"/>
              <a:t>received</a:t>
            </a:r>
            <a:r>
              <a:rPr lang="de-DE" dirty="0"/>
              <a:t> </a:t>
            </a:r>
            <a:r>
              <a:rPr lang="de-DE" dirty="0" err="1"/>
              <a:t>today</a:t>
            </a:r>
            <a:r>
              <a:rPr lang="de-DE" dirty="0"/>
              <a:t> </a:t>
            </a:r>
            <a:r>
              <a:rPr lang="de-DE" dirty="0" err="1"/>
              <a:t>is</a:t>
            </a:r>
            <a:r>
              <a:rPr lang="de-DE" dirty="0"/>
              <a:t> </a:t>
            </a:r>
            <a:r>
              <a:rPr lang="de-DE" dirty="0" err="1"/>
              <a:t>worth</a:t>
            </a:r>
            <a:r>
              <a:rPr lang="de-DE" dirty="0"/>
              <a:t> </a:t>
            </a:r>
            <a:r>
              <a:rPr lang="de-DE" dirty="0" err="1"/>
              <a:t>more</a:t>
            </a:r>
            <a:r>
              <a:rPr lang="de-DE" dirty="0"/>
              <a:t> </a:t>
            </a:r>
            <a:r>
              <a:rPr lang="de-DE" dirty="0" err="1"/>
              <a:t>than</a:t>
            </a:r>
            <a:r>
              <a:rPr lang="de-DE" dirty="0"/>
              <a:t> </a:t>
            </a:r>
            <a:r>
              <a:rPr lang="de-DE" dirty="0" err="1"/>
              <a:t>one</a:t>
            </a:r>
            <a:r>
              <a:rPr lang="de-DE" dirty="0"/>
              <a:t> </a:t>
            </a:r>
            <a:r>
              <a:rPr lang="de-DE" dirty="0" err="1"/>
              <a:t>euro</a:t>
            </a:r>
            <a:r>
              <a:rPr lang="de-DE" dirty="0"/>
              <a:t> </a:t>
            </a:r>
            <a:r>
              <a:rPr lang="de-DE" dirty="0" err="1"/>
              <a:t>received</a:t>
            </a:r>
            <a:r>
              <a:rPr lang="de-DE" dirty="0"/>
              <a:t> in </a:t>
            </a:r>
            <a:r>
              <a:rPr lang="de-DE" dirty="0" err="1"/>
              <a:t>one</a:t>
            </a:r>
            <a:r>
              <a:rPr lang="de-DE" dirty="0"/>
              <a:t> </a:t>
            </a:r>
            <a:r>
              <a:rPr lang="de-DE" dirty="0" err="1"/>
              <a:t>year</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5</a:t>
            </a:fld>
            <a:endParaRPr lang="de-DE"/>
          </a:p>
        </p:txBody>
      </p:sp>
    </p:spTree>
    <p:extLst>
      <p:ext uri="{BB962C8B-B14F-4D97-AF65-F5344CB8AC3E}">
        <p14:creationId xmlns:p14="http://schemas.microsoft.com/office/powerpoint/2010/main" val="14956907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alorific</a:t>
            </a:r>
            <a:r>
              <a:rPr lang="de-DE" dirty="0"/>
              <a:t> / </a:t>
            </a:r>
            <a:r>
              <a:rPr lang="de-DE" dirty="0" err="1"/>
              <a:t>heating</a:t>
            </a:r>
            <a:r>
              <a:rPr lang="de-DE" dirty="0"/>
              <a:t> / </a:t>
            </a:r>
            <a:r>
              <a:rPr lang="de-DE" dirty="0" err="1"/>
              <a:t>energy</a:t>
            </a:r>
            <a:r>
              <a:rPr lang="de-DE" dirty="0"/>
              <a:t> </a:t>
            </a:r>
            <a:r>
              <a:rPr lang="de-DE" dirty="0" err="1"/>
              <a:t>value</a:t>
            </a:r>
            <a:endParaRPr lang="de-DE" dirty="0"/>
          </a:p>
          <a:p>
            <a:r>
              <a:rPr lang="de-DE" dirty="0" err="1"/>
              <a:t>Calorific</a:t>
            </a:r>
            <a:r>
              <a:rPr lang="de-DE" dirty="0"/>
              <a:t> </a:t>
            </a:r>
            <a:r>
              <a:rPr lang="de-DE" dirty="0" err="1"/>
              <a:t>value</a:t>
            </a:r>
            <a:r>
              <a:rPr lang="de-DE" dirty="0"/>
              <a:t>: </a:t>
            </a:r>
            <a:r>
              <a:rPr lang="de-DE" dirty="0" err="1"/>
              <a:t>amount</a:t>
            </a:r>
            <a:r>
              <a:rPr lang="de-DE" dirty="0"/>
              <a:t> </a:t>
            </a:r>
            <a:r>
              <a:rPr lang="de-DE" dirty="0" err="1"/>
              <a:t>of</a:t>
            </a:r>
            <a:r>
              <a:rPr lang="de-DE" dirty="0"/>
              <a:t> </a:t>
            </a:r>
            <a:r>
              <a:rPr lang="de-DE" dirty="0" err="1"/>
              <a:t>heat</a:t>
            </a:r>
            <a:r>
              <a:rPr lang="de-DE" dirty="0"/>
              <a:t> </a:t>
            </a:r>
            <a:r>
              <a:rPr lang="de-DE" dirty="0" err="1"/>
              <a:t>released</a:t>
            </a:r>
            <a:r>
              <a:rPr lang="de-DE" dirty="0"/>
              <a:t> </a:t>
            </a:r>
            <a:r>
              <a:rPr lang="de-DE" dirty="0" err="1"/>
              <a:t>by</a:t>
            </a:r>
            <a:r>
              <a:rPr lang="de-DE" dirty="0"/>
              <a:t> </a:t>
            </a:r>
            <a:r>
              <a:rPr lang="de-DE" dirty="0" err="1"/>
              <a:t>complete</a:t>
            </a:r>
            <a:r>
              <a:rPr lang="de-DE" dirty="0"/>
              <a:t> </a:t>
            </a:r>
            <a:r>
              <a:rPr lang="de-DE" dirty="0" err="1"/>
              <a:t>combustion</a:t>
            </a:r>
            <a:r>
              <a:rPr lang="de-DE" dirty="0"/>
              <a:t> </a:t>
            </a:r>
            <a:r>
              <a:rPr lang="de-DE" dirty="0" err="1"/>
              <a:t>of</a:t>
            </a:r>
            <a:r>
              <a:rPr lang="de-DE" dirty="0"/>
              <a:t> a </a:t>
            </a:r>
            <a:r>
              <a:rPr lang="de-DE" dirty="0" err="1"/>
              <a:t>unit</a:t>
            </a:r>
            <a:r>
              <a:rPr lang="de-DE" dirty="0"/>
              <a:t> </a:t>
            </a:r>
            <a:r>
              <a:rPr lang="de-DE" dirty="0" err="1"/>
              <a:t>quantity</a:t>
            </a:r>
            <a:r>
              <a:rPr lang="de-DE" dirty="0"/>
              <a:t> </a:t>
            </a:r>
            <a:r>
              <a:rPr lang="de-DE" dirty="0" err="1"/>
              <a:t>of</a:t>
            </a:r>
            <a:r>
              <a:rPr lang="de-DE" dirty="0"/>
              <a:t> </a:t>
            </a:r>
            <a:r>
              <a:rPr lang="de-DE" dirty="0" err="1"/>
              <a:t>fuel</a:t>
            </a:r>
            <a:r>
              <a:rPr lang="de-DE" dirty="0"/>
              <a:t> </a:t>
            </a:r>
            <a:r>
              <a:rPr lang="de-DE" dirty="0" err="1"/>
              <a:t>under</a:t>
            </a:r>
            <a:r>
              <a:rPr lang="de-DE" dirty="0"/>
              <a:t> </a:t>
            </a:r>
            <a:r>
              <a:rPr lang="de-DE" dirty="0" err="1"/>
              <a:t>specified</a:t>
            </a:r>
            <a:r>
              <a:rPr lang="de-DE" dirty="0"/>
              <a:t> </a:t>
            </a:r>
            <a:r>
              <a:rPr lang="de-DE" dirty="0" err="1"/>
              <a:t>conditions</a:t>
            </a:r>
            <a:r>
              <a:rPr lang="de-DE" dirty="0"/>
              <a:t>.</a:t>
            </a:r>
          </a:p>
          <a:p>
            <a:r>
              <a:rPr lang="de-DE" dirty="0"/>
              <a:t>Energy </a:t>
            </a:r>
            <a:r>
              <a:rPr lang="de-DE" dirty="0" err="1"/>
              <a:t>stored</a:t>
            </a:r>
            <a:r>
              <a:rPr lang="de-DE" dirty="0"/>
              <a:t> in a </a:t>
            </a:r>
            <a:r>
              <a:rPr lang="de-DE" dirty="0" err="1"/>
              <a:t>unit</a:t>
            </a:r>
            <a:r>
              <a:rPr lang="de-DE" dirty="0"/>
              <a:t> </a:t>
            </a:r>
            <a:r>
              <a:rPr lang="de-DE" dirty="0" err="1"/>
              <a:t>of</a:t>
            </a:r>
            <a:r>
              <a:rPr lang="de-DE" dirty="0"/>
              <a:t> </a:t>
            </a:r>
            <a:r>
              <a:rPr lang="de-DE" dirty="0" err="1"/>
              <a:t>volume</a:t>
            </a:r>
            <a:r>
              <a:rPr lang="de-DE" dirty="0"/>
              <a:t> -&gt; </a:t>
            </a:r>
            <a:r>
              <a:rPr lang="de-DE" dirty="0" err="1"/>
              <a:t>energy</a:t>
            </a:r>
            <a:r>
              <a:rPr lang="de-DE" dirty="0"/>
              <a:t> </a:t>
            </a:r>
            <a:r>
              <a:rPr lang="de-DE" dirty="0" err="1"/>
              <a:t>density</a:t>
            </a:r>
            <a:endParaRPr lang="de-DE" dirty="0"/>
          </a:p>
          <a:p>
            <a:r>
              <a:rPr lang="de-DE" dirty="0"/>
              <a:t>Energy </a:t>
            </a:r>
            <a:r>
              <a:rPr lang="de-DE" dirty="0" err="1"/>
              <a:t>stored</a:t>
            </a:r>
            <a:r>
              <a:rPr lang="de-DE" dirty="0"/>
              <a:t> in </a:t>
            </a:r>
            <a:r>
              <a:rPr lang="de-DE"/>
              <a:t>a uni </a:t>
            </a:r>
            <a:r>
              <a:rPr lang="de-DE" dirty="0" err="1"/>
              <a:t>mass</a:t>
            </a:r>
            <a:r>
              <a:rPr lang="de-DE" dirty="0"/>
              <a:t> -&gt; </a:t>
            </a:r>
            <a:r>
              <a:rPr lang="de-DE" dirty="0" err="1"/>
              <a:t>specific</a:t>
            </a:r>
            <a:r>
              <a:rPr lang="de-DE" dirty="0"/>
              <a:t> </a:t>
            </a:r>
            <a:r>
              <a:rPr lang="de-DE" dirty="0" err="1"/>
              <a:t>energy</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6</a:t>
            </a:fld>
            <a:endParaRPr lang="de-DE"/>
          </a:p>
        </p:txBody>
      </p:sp>
    </p:spTree>
    <p:extLst>
      <p:ext uri="{BB962C8B-B14F-4D97-AF65-F5344CB8AC3E}">
        <p14:creationId xmlns:p14="http://schemas.microsoft.com/office/powerpoint/2010/main" val="3937298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isk premium </a:t>
            </a:r>
            <a:r>
              <a:rPr lang="de-DE" dirty="0" err="1"/>
              <a:t>depends</a:t>
            </a:r>
            <a:r>
              <a:rPr lang="de-DE" dirty="0"/>
              <a:t> on </a:t>
            </a:r>
            <a:r>
              <a:rPr lang="de-DE" dirty="0" err="1"/>
              <a:t>the</a:t>
            </a:r>
            <a:r>
              <a:rPr lang="de-DE" dirty="0"/>
              <a:t> </a:t>
            </a:r>
            <a:r>
              <a:rPr lang="de-DE" dirty="0" err="1"/>
              <a:t>investment</a:t>
            </a:r>
            <a:r>
              <a:rPr lang="de-DE" dirty="0"/>
              <a:t> type and </a:t>
            </a:r>
            <a:r>
              <a:rPr lang="de-DE" dirty="0" err="1"/>
              <a:t>location</a:t>
            </a:r>
            <a:r>
              <a:rPr lang="de-DE" dirty="0"/>
              <a:t> (</a:t>
            </a:r>
            <a:r>
              <a:rPr lang="de-DE" dirty="0" err="1"/>
              <a:t>country</a:t>
            </a:r>
            <a:r>
              <a:rPr lang="de-DE" dirty="0"/>
              <a:t> </a:t>
            </a:r>
            <a:r>
              <a:rPr lang="de-DE" dirty="0" err="1"/>
              <a:t>risk</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6</a:t>
            </a:fld>
            <a:endParaRPr lang="de-DE"/>
          </a:p>
        </p:txBody>
      </p:sp>
    </p:spTree>
    <p:extLst>
      <p:ext uri="{BB962C8B-B14F-4D97-AF65-F5344CB8AC3E}">
        <p14:creationId xmlns:p14="http://schemas.microsoft.com/office/powerpoint/2010/main" val="31400909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mpounding</a:t>
            </a:r>
            <a:r>
              <a:rPr lang="de-DE" dirty="0"/>
              <a:t>: </a:t>
            </a:r>
            <a:r>
              <a:rPr lang="de-DE" dirty="0" err="1"/>
              <a:t>leaving</a:t>
            </a:r>
            <a:r>
              <a:rPr lang="de-DE" dirty="0"/>
              <a:t> </a:t>
            </a:r>
            <a:r>
              <a:rPr lang="de-DE" dirty="0" err="1"/>
              <a:t>the</a:t>
            </a:r>
            <a:r>
              <a:rPr lang="de-DE" dirty="0"/>
              <a:t> </a:t>
            </a:r>
            <a:r>
              <a:rPr lang="de-DE" dirty="0" err="1"/>
              <a:t>money</a:t>
            </a:r>
            <a:r>
              <a:rPr lang="de-DE" dirty="0"/>
              <a:t> in </a:t>
            </a:r>
            <a:r>
              <a:rPr lang="de-DE" dirty="0" err="1"/>
              <a:t>the</a:t>
            </a:r>
            <a:r>
              <a:rPr lang="de-DE" dirty="0"/>
              <a:t> </a:t>
            </a:r>
            <a:r>
              <a:rPr lang="de-DE" dirty="0" err="1"/>
              <a:t>market</a:t>
            </a:r>
            <a:r>
              <a:rPr lang="de-DE" dirty="0"/>
              <a:t> and </a:t>
            </a:r>
            <a:r>
              <a:rPr lang="de-DE" dirty="0" err="1"/>
              <a:t>lending</a:t>
            </a:r>
            <a:r>
              <a:rPr lang="de-DE" dirty="0"/>
              <a:t> </a:t>
            </a:r>
            <a:r>
              <a:rPr lang="de-DE" dirty="0" err="1"/>
              <a:t>it</a:t>
            </a:r>
            <a:r>
              <a:rPr lang="de-DE" dirty="0"/>
              <a:t> </a:t>
            </a:r>
            <a:r>
              <a:rPr lang="de-DE" dirty="0" err="1"/>
              <a:t>for</a:t>
            </a:r>
            <a:r>
              <a:rPr lang="de-DE" dirty="0"/>
              <a:t> </a:t>
            </a:r>
            <a:r>
              <a:rPr lang="de-DE" dirty="0" err="1"/>
              <a:t>another</a:t>
            </a:r>
            <a:r>
              <a:rPr lang="de-DE" dirty="0"/>
              <a:t> </a:t>
            </a:r>
            <a:r>
              <a:rPr lang="de-DE" dirty="0" err="1"/>
              <a:t>financial</a:t>
            </a:r>
            <a:r>
              <a:rPr lang="de-DE" dirty="0"/>
              <a:t> </a:t>
            </a:r>
            <a:r>
              <a:rPr lang="de-DE" dirty="0" err="1"/>
              <a:t>year</a:t>
            </a:r>
            <a:r>
              <a:rPr lang="de-DE" dirty="0"/>
              <a:t>.</a:t>
            </a:r>
          </a:p>
          <a:p>
            <a:r>
              <a:rPr lang="de-DE" dirty="0"/>
              <a:t>Compound </a:t>
            </a:r>
            <a:r>
              <a:rPr lang="de-DE" dirty="0" err="1"/>
              <a:t>interest</a:t>
            </a:r>
            <a:r>
              <a:rPr lang="de-DE" dirty="0"/>
              <a:t>: </a:t>
            </a:r>
            <a:r>
              <a:rPr lang="de-DE" dirty="0" err="1"/>
              <a:t>each</a:t>
            </a:r>
            <a:r>
              <a:rPr lang="de-DE" dirty="0"/>
              <a:t> </a:t>
            </a:r>
            <a:r>
              <a:rPr lang="de-DE" dirty="0" err="1"/>
              <a:t>interest</a:t>
            </a:r>
            <a:r>
              <a:rPr lang="de-DE" dirty="0"/>
              <a:t> </a:t>
            </a:r>
            <a:r>
              <a:rPr lang="de-DE" dirty="0" err="1"/>
              <a:t>payment</a:t>
            </a:r>
            <a:r>
              <a:rPr lang="de-DE" dirty="0"/>
              <a:t> </a:t>
            </a:r>
            <a:r>
              <a:rPr lang="de-DE" dirty="0" err="1"/>
              <a:t>is</a:t>
            </a:r>
            <a:r>
              <a:rPr lang="de-DE" dirty="0"/>
              <a:t> </a:t>
            </a:r>
            <a:r>
              <a:rPr lang="de-DE" dirty="0" err="1"/>
              <a:t>reinvested</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7</a:t>
            </a:fld>
            <a:endParaRPr lang="de-DE"/>
          </a:p>
        </p:txBody>
      </p:sp>
    </p:spTree>
    <p:extLst>
      <p:ext uri="{BB962C8B-B14F-4D97-AF65-F5344CB8AC3E}">
        <p14:creationId xmlns:p14="http://schemas.microsoft.com/office/powerpoint/2010/main" val="33277014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mpounding</a:t>
            </a:r>
            <a:r>
              <a:rPr lang="de-DE" dirty="0"/>
              <a:t>: </a:t>
            </a:r>
            <a:r>
              <a:rPr lang="de-DE" dirty="0" err="1"/>
              <a:t>leaving</a:t>
            </a:r>
            <a:r>
              <a:rPr lang="de-DE" dirty="0"/>
              <a:t> </a:t>
            </a:r>
            <a:r>
              <a:rPr lang="de-DE" dirty="0" err="1"/>
              <a:t>the</a:t>
            </a:r>
            <a:r>
              <a:rPr lang="de-DE" dirty="0"/>
              <a:t> </a:t>
            </a:r>
            <a:r>
              <a:rPr lang="de-DE" dirty="0" err="1"/>
              <a:t>money</a:t>
            </a:r>
            <a:r>
              <a:rPr lang="de-DE" dirty="0"/>
              <a:t> in </a:t>
            </a:r>
            <a:r>
              <a:rPr lang="de-DE" dirty="0" err="1"/>
              <a:t>the</a:t>
            </a:r>
            <a:r>
              <a:rPr lang="de-DE" dirty="0"/>
              <a:t> </a:t>
            </a:r>
            <a:r>
              <a:rPr lang="de-DE" dirty="0" err="1"/>
              <a:t>market</a:t>
            </a:r>
            <a:r>
              <a:rPr lang="de-DE" dirty="0"/>
              <a:t> and </a:t>
            </a:r>
            <a:r>
              <a:rPr lang="de-DE" dirty="0" err="1"/>
              <a:t>leaving</a:t>
            </a:r>
            <a:r>
              <a:rPr lang="de-DE" dirty="0"/>
              <a:t> </a:t>
            </a:r>
            <a:r>
              <a:rPr lang="de-DE" dirty="0" err="1"/>
              <a:t>it</a:t>
            </a:r>
            <a:r>
              <a:rPr lang="de-DE" dirty="0"/>
              <a:t> </a:t>
            </a:r>
            <a:r>
              <a:rPr lang="de-DE" dirty="0" err="1"/>
              <a:t>for</a:t>
            </a:r>
            <a:r>
              <a:rPr lang="de-DE" dirty="0"/>
              <a:t> </a:t>
            </a:r>
            <a:r>
              <a:rPr lang="de-DE" dirty="0" err="1"/>
              <a:t>another</a:t>
            </a:r>
            <a:r>
              <a:rPr lang="de-DE" dirty="0"/>
              <a:t> </a:t>
            </a:r>
            <a:r>
              <a:rPr lang="de-DE" dirty="0" err="1"/>
              <a:t>financial</a:t>
            </a:r>
            <a:r>
              <a:rPr lang="de-DE" dirty="0"/>
              <a:t> </a:t>
            </a:r>
            <a:r>
              <a:rPr lang="de-DE" dirty="0" err="1"/>
              <a:t>year</a:t>
            </a:r>
            <a:r>
              <a:rPr lang="de-DE" dirty="0"/>
              <a:t>.</a:t>
            </a:r>
          </a:p>
          <a:p>
            <a:r>
              <a:rPr lang="de-DE" dirty="0"/>
              <a:t>Compound </a:t>
            </a:r>
            <a:r>
              <a:rPr lang="de-DE" dirty="0" err="1"/>
              <a:t>interest</a:t>
            </a:r>
            <a:r>
              <a:rPr lang="de-DE" dirty="0"/>
              <a:t>: </a:t>
            </a:r>
            <a:r>
              <a:rPr lang="de-DE" dirty="0" err="1"/>
              <a:t>each</a:t>
            </a:r>
            <a:r>
              <a:rPr lang="de-DE" dirty="0"/>
              <a:t> </a:t>
            </a:r>
            <a:r>
              <a:rPr lang="de-DE" dirty="0" err="1"/>
              <a:t>interest</a:t>
            </a:r>
            <a:r>
              <a:rPr lang="de-DE" dirty="0"/>
              <a:t> </a:t>
            </a:r>
            <a:r>
              <a:rPr lang="de-DE" dirty="0" err="1"/>
              <a:t>payment</a:t>
            </a:r>
            <a:r>
              <a:rPr lang="de-DE" dirty="0"/>
              <a:t> </a:t>
            </a:r>
            <a:r>
              <a:rPr lang="de-DE" dirty="0" err="1"/>
              <a:t>is</a:t>
            </a:r>
            <a:r>
              <a:rPr lang="de-DE" dirty="0"/>
              <a:t> </a:t>
            </a:r>
            <a:r>
              <a:rPr lang="de-DE" dirty="0" err="1"/>
              <a:t>reinvested</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8</a:t>
            </a:fld>
            <a:endParaRPr lang="de-DE"/>
          </a:p>
        </p:txBody>
      </p:sp>
    </p:spTree>
    <p:extLst>
      <p:ext uri="{BB962C8B-B14F-4D97-AF65-F5344CB8AC3E}">
        <p14:creationId xmlns:p14="http://schemas.microsoft.com/office/powerpoint/2010/main" val="116774018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ompounding</a:t>
            </a:r>
            <a:r>
              <a:rPr lang="de-DE" dirty="0"/>
              <a:t>: </a:t>
            </a:r>
            <a:r>
              <a:rPr lang="de-DE" dirty="0" err="1"/>
              <a:t>leaving</a:t>
            </a:r>
            <a:r>
              <a:rPr lang="de-DE" dirty="0"/>
              <a:t> </a:t>
            </a:r>
            <a:r>
              <a:rPr lang="de-DE" dirty="0" err="1"/>
              <a:t>the</a:t>
            </a:r>
            <a:r>
              <a:rPr lang="de-DE" dirty="0"/>
              <a:t> </a:t>
            </a:r>
            <a:r>
              <a:rPr lang="de-DE" dirty="0" err="1"/>
              <a:t>money</a:t>
            </a:r>
            <a:r>
              <a:rPr lang="de-DE" dirty="0"/>
              <a:t> in </a:t>
            </a:r>
            <a:r>
              <a:rPr lang="de-DE" dirty="0" err="1"/>
              <a:t>the</a:t>
            </a:r>
            <a:r>
              <a:rPr lang="de-DE" dirty="0"/>
              <a:t> </a:t>
            </a:r>
            <a:r>
              <a:rPr lang="de-DE" dirty="0" err="1"/>
              <a:t>market</a:t>
            </a:r>
            <a:r>
              <a:rPr lang="de-DE" dirty="0"/>
              <a:t> and </a:t>
            </a:r>
            <a:r>
              <a:rPr lang="de-DE" dirty="0" err="1"/>
              <a:t>leaving</a:t>
            </a:r>
            <a:r>
              <a:rPr lang="de-DE" dirty="0"/>
              <a:t> </a:t>
            </a:r>
            <a:r>
              <a:rPr lang="de-DE" dirty="0" err="1"/>
              <a:t>it</a:t>
            </a:r>
            <a:r>
              <a:rPr lang="de-DE" dirty="0"/>
              <a:t> </a:t>
            </a:r>
            <a:r>
              <a:rPr lang="de-DE" dirty="0" err="1"/>
              <a:t>for</a:t>
            </a:r>
            <a:r>
              <a:rPr lang="de-DE" dirty="0"/>
              <a:t> </a:t>
            </a:r>
            <a:r>
              <a:rPr lang="de-DE" dirty="0" err="1"/>
              <a:t>another</a:t>
            </a:r>
            <a:r>
              <a:rPr lang="de-DE" dirty="0"/>
              <a:t> </a:t>
            </a:r>
            <a:r>
              <a:rPr lang="de-DE" dirty="0" err="1"/>
              <a:t>financial</a:t>
            </a:r>
            <a:r>
              <a:rPr lang="de-DE" dirty="0"/>
              <a:t> </a:t>
            </a:r>
            <a:r>
              <a:rPr lang="de-DE" dirty="0" err="1"/>
              <a:t>year</a:t>
            </a:r>
            <a:r>
              <a:rPr lang="de-DE" dirty="0"/>
              <a:t>.</a:t>
            </a:r>
          </a:p>
          <a:p>
            <a:r>
              <a:rPr lang="de-DE" dirty="0"/>
              <a:t>Compound </a:t>
            </a:r>
            <a:r>
              <a:rPr lang="de-DE" dirty="0" err="1"/>
              <a:t>interest</a:t>
            </a:r>
            <a:r>
              <a:rPr lang="de-DE" dirty="0"/>
              <a:t>: </a:t>
            </a:r>
            <a:r>
              <a:rPr lang="de-DE" dirty="0" err="1"/>
              <a:t>each</a:t>
            </a:r>
            <a:r>
              <a:rPr lang="de-DE" dirty="0"/>
              <a:t> </a:t>
            </a:r>
            <a:r>
              <a:rPr lang="de-DE" dirty="0" err="1"/>
              <a:t>interest</a:t>
            </a:r>
            <a:r>
              <a:rPr lang="de-DE" dirty="0"/>
              <a:t> </a:t>
            </a:r>
            <a:r>
              <a:rPr lang="de-DE" dirty="0" err="1"/>
              <a:t>payment</a:t>
            </a:r>
            <a:r>
              <a:rPr lang="de-DE" dirty="0"/>
              <a:t> </a:t>
            </a:r>
            <a:r>
              <a:rPr lang="de-DE" dirty="0" err="1"/>
              <a:t>is</a:t>
            </a:r>
            <a:r>
              <a:rPr lang="de-DE" dirty="0"/>
              <a:t> </a:t>
            </a:r>
            <a:r>
              <a:rPr lang="de-DE" dirty="0" err="1"/>
              <a:t>reinvested</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49</a:t>
            </a:fld>
            <a:endParaRPr lang="de-DE"/>
          </a:p>
        </p:txBody>
      </p:sp>
    </p:spTree>
    <p:extLst>
      <p:ext uri="{BB962C8B-B14F-4D97-AF65-F5344CB8AC3E}">
        <p14:creationId xmlns:p14="http://schemas.microsoft.com/office/powerpoint/2010/main" val="24519168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Regular </a:t>
            </a:r>
            <a:r>
              <a:rPr lang="de-DE" dirty="0" err="1"/>
              <a:t>cashflows</a:t>
            </a:r>
            <a:r>
              <a:rPr lang="de-DE" dirty="0"/>
              <a:t> </a:t>
            </a:r>
            <a:r>
              <a:rPr lang="de-DE" dirty="0" err="1"/>
              <a:t>are</a:t>
            </a:r>
            <a:r>
              <a:rPr lang="de-DE" dirty="0"/>
              <a:t> </a:t>
            </a:r>
            <a:r>
              <a:rPr lang="de-DE" dirty="0" err="1"/>
              <a:t>uncommon</a:t>
            </a:r>
            <a:r>
              <a:rPr lang="de-DE" dirty="0"/>
              <a:t> in </a:t>
            </a:r>
            <a:r>
              <a:rPr lang="de-DE" dirty="0" err="1"/>
              <a:t>the</a:t>
            </a:r>
            <a:r>
              <a:rPr lang="de-DE" dirty="0"/>
              <a:t> </a:t>
            </a:r>
            <a:r>
              <a:rPr lang="de-DE" dirty="0" err="1"/>
              <a:t>energy</a:t>
            </a:r>
            <a:r>
              <a:rPr lang="de-DE" dirty="0"/>
              <a:t> </a:t>
            </a:r>
            <a:r>
              <a:rPr lang="de-DE" dirty="0" err="1"/>
              <a:t>sector</a:t>
            </a:r>
            <a:r>
              <a:rPr lang="de-DE" dirty="0"/>
              <a:t> but </a:t>
            </a:r>
            <a:r>
              <a:rPr lang="de-DE" dirty="0" err="1"/>
              <a:t>nevertheless</a:t>
            </a:r>
            <a:r>
              <a:rPr lang="de-DE" dirty="0"/>
              <a:t> </a:t>
            </a:r>
            <a:r>
              <a:rPr lang="de-DE" dirty="0" err="1"/>
              <a:t>used</a:t>
            </a:r>
            <a:r>
              <a:rPr lang="de-DE" dirty="0"/>
              <a:t> </a:t>
            </a:r>
            <a:r>
              <a:rPr lang="de-DE" dirty="0" err="1"/>
              <a:t>for</a:t>
            </a:r>
            <a:r>
              <a:rPr lang="de-DE" dirty="0"/>
              <a:t> </a:t>
            </a:r>
            <a:r>
              <a:rPr lang="de-DE" dirty="0" err="1"/>
              <a:t>simplification</a:t>
            </a:r>
            <a:r>
              <a:rPr lang="de-DE" dirty="0"/>
              <a:t>.</a:t>
            </a:r>
          </a:p>
          <a:p>
            <a:r>
              <a:rPr lang="de-DE" dirty="0"/>
              <a:t>The </a:t>
            </a:r>
            <a:r>
              <a:rPr lang="de-DE" dirty="0" err="1"/>
              <a:t>formula</a:t>
            </a:r>
            <a:r>
              <a:rPr lang="de-DE" dirty="0"/>
              <a:t> </a:t>
            </a:r>
            <a:r>
              <a:rPr lang="de-DE" dirty="0" err="1"/>
              <a:t>values</a:t>
            </a:r>
            <a:r>
              <a:rPr lang="de-DE" dirty="0"/>
              <a:t> </a:t>
            </a:r>
            <a:r>
              <a:rPr lang="de-DE" dirty="0" err="1"/>
              <a:t>the</a:t>
            </a:r>
            <a:r>
              <a:rPr lang="de-DE" dirty="0"/>
              <a:t> </a:t>
            </a:r>
            <a:r>
              <a:rPr lang="de-DE" dirty="0" err="1"/>
              <a:t>annuity</a:t>
            </a:r>
            <a:r>
              <a:rPr lang="de-DE" dirty="0"/>
              <a:t> </a:t>
            </a:r>
            <a:r>
              <a:rPr lang="de-DE" dirty="0" err="1"/>
              <a:t>as</a:t>
            </a:r>
            <a:r>
              <a:rPr lang="de-DE" dirty="0"/>
              <a:t> </a:t>
            </a:r>
            <a:r>
              <a:rPr lang="de-DE" dirty="0" err="1"/>
              <a:t>of</a:t>
            </a:r>
            <a:r>
              <a:rPr lang="de-DE" dirty="0"/>
              <a:t> </a:t>
            </a:r>
            <a:r>
              <a:rPr lang="de-DE" dirty="0" err="1"/>
              <a:t>one</a:t>
            </a:r>
            <a:r>
              <a:rPr lang="de-DE" dirty="0"/>
              <a:t> </a:t>
            </a:r>
            <a:r>
              <a:rPr lang="de-DE" dirty="0" err="1"/>
              <a:t>period</a:t>
            </a:r>
            <a:r>
              <a:rPr lang="de-DE" dirty="0"/>
              <a:t> </a:t>
            </a:r>
            <a:r>
              <a:rPr lang="de-DE" dirty="0" err="1"/>
              <a:t>before</a:t>
            </a:r>
            <a:r>
              <a:rPr lang="de-DE" dirty="0"/>
              <a:t> </a:t>
            </a:r>
            <a:r>
              <a:rPr lang="de-DE" dirty="0" err="1"/>
              <a:t>the</a:t>
            </a:r>
            <a:r>
              <a:rPr lang="de-DE" dirty="0"/>
              <a:t> </a:t>
            </a:r>
            <a:r>
              <a:rPr lang="de-DE" dirty="0" err="1"/>
              <a:t>first</a:t>
            </a:r>
            <a:r>
              <a:rPr lang="de-DE" dirty="0"/>
              <a:t> </a:t>
            </a:r>
            <a:r>
              <a:rPr lang="de-DE" dirty="0" err="1"/>
              <a:t>payment</a:t>
            </a:r>
            <a:r>
              <a:rPr lang="de-DE" dirty="0"/>
              <a:t>.</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0</a:t>
            </a:fld>
            <a:endParaRPr lang="de-DE" altLang="de-DE"/>
          </a:p>
        </p:txBody>
      </p:sp>
    </p:spTree>
    <p:extLst>
      <p:ext uri="{BB962C8B-B14F-4D97-AF65-F5344CB8AC3E}">
        <p14:creationId xmlns:p14="http://schemas.microsoft.com/office/powerpoint/2010/main" val="41681681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Used</a:t>
            </a:r>
            <a:r>
              <a:rPr lang="de-DE" dirty="0"/>
              <a:t> </a:t>
            </a:r>
            <a:r>
              <a:rPr lang="de-DE" dirty="0" err="1"/>
              <a:t>to</a:t>
            </a:r>
            <a:r>
              <a:rPr lang="de-DE" dirty="0"/>
              <a:t> </a:t>
            </a:r>
            <a:r>
              <a:rPr lang="de-DE" dirty="0" err="1"/>
              <a:t>calculate</a:t>
            </a:r>
            <a:r>
              <a:rPr lang="de-DE" dirty="0"/>
              <a:t> PV </a:t>
            </a:r>
            <a:r>
              <a:rPr lang="de-DE" dirty="0" err="1"/>
              <a:t>of</a:t>
            </a:r>
            <a:r>
              <a:rPr lang="de-DE" dirty="0"/>
              <a:t> </a:t>
            </a:r>
            <a:r>
              <a:rPr lang="de-DE" dirty="0" err="1"/>
              <a:t>annuity</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1</a:t>
            </a:fld>
            <a:endParaRPr lang="de-DE"/>
          </a:p>
        </p:txBody>
      </p:sp>
    </p:spTree>
    <p:extLst>
      <p:ext uri="{BB962C8B-B14F-4D97-AF65-F5344CB8AC3E}">
        <p14:creationId xmlns:p14="http://schemas.microsoft.com/office/powerpoint/2010/main" val="24827909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onstant annual </a:t>
            </a:r>
            <a:r>
              <a:rPr lang="de-DE" dirty="0" err="1"/>
              <a:t>amount</a:t>
            </a:r>
            <a:r>
              <a:rPr lang="de-DE" dirty="0"/>
              <a:t> </a:t>
            </a:r>
            <a:r>
              <a:rPr lang="de-DE" dirty="0" err="1"/>
              <a:t>needed</a:t>
            </a:r>
            <a:r>
              <a:rPr lang="de-DE" dirty="0"/>
              <a:t> </a:t>
            </a:r>
            <a:r>
              <a:rPr lang="de-DE" dirty="0" err="1"/>
              <a:t>to</a:t>
            </a:r>
            <a:r>
              <a:rPr lang="de-DE" dirty="0"/>
              <a:t> </a:t>
            </a:r>
            <a:r>
              <a:rPr lang="de-DE" dirty="0" err="1"/>
              <a:t>repay</a:t>
            </a:r>
            <a:r>
              <a:rPr lang="de-DE" dirty="0"/>
              <a:t> a </a:t>
            </a:r>
            <a:r>
              <a:rPr lang="de-DE" dirty="0" err="1"/>
              <a:t>loan</a:t>
            </a:r>
            <a:r>
              <a:rPr lang="de-DE" dirty="0"/>
              <a:t> </a:t>
            </a:r>
            <a:r>
              <a:rPr lang="de-DE" dirty="0" err="1"/>
              <a:t>amount</a:t>
            </a:r>
            <a:r>
              <a:rPr lang="de-DE" dirty="0"/>
              <a:t>.</a:t>
            </a:r>
          </a:p>
          <a:p>
            <a:r>
              <a:rPr lang="de-DE" dirty="0"/>
              <a:t>Annual </a:t>
            </a:r>
            <a:r>
              <a:rPr lang="de-DE" dirty="0" err="1"/>
              <a:t>capital</a:t>
            </a:r>
            <a:r>
              <a:rPr lang="de-DE" dirty="0"/>
              <a:t> </a:t>
            </a:r>
            <a:r>
              <a:rPr lang="de-DE" dirty="0" err="1"/>
              <a:t>user</a:t>
            </a:r>
            <a:r>
              <a:rPr lang="de-DE" dirty="0"/>
              <a:t> </a:t>
            </a:r>
            <a:r>
              <a:rPr lang="de-DE" dirty="0" err="1"/>
              <a:t>cost</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52</a:t>
            </a:fld>
            <a:endParaRPr lang="de-DE"/>
          </a:p>
        </p:txBody>
      </p:sp>
    </p:spTree>
    <p:extLst>
      <p:ext uri="{BB962C8B-B14F-4D97-AF65-F5344CB8AC3E}">
        <p14:creationId xmlns:p14="http://schemas.microsoft.com/office/powerpoint/2010/main" val="42733508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Opportunity cost: e.g. unused storage facility to be used for storing a new product.</a:t>
            </a:r>
          </a:p>
          <a:p>
            <a:r>
              <a:rPr lang="en-GB" dirty="0"/>
              <a:t>Salvation value: technical service life vs. economic service lif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7</a:t>
            </a:fld>
            <a:endParaRPr lang="de-DE"/>
          </a:p>
        </p:txBody>
      </p:sp>
    </p:spTree>
    <p:extLst>
      <p:ext uri="{BB962C8B-B14F-4D97-AF65-F5344CB8AC3E}">
        <p14:creationId xmlns:p14="http://schemas.microsoft.com/office/powerpoint/2010/main" val="29795836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Opportunity cost: e.g. unused storage facility to be used for storing a new product.</a:t>
            </a:r>
          </a:p>
          <a:p>
            <a:r>
              <a:rPr lang="en-GB" dirty="0"/>
              <a:t>Salvation value: technical service life vs. economic service lif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58</a:t>
            </a:fld>
            <a:endParaRPr lang="de-DE"/>
          </a:p>
        </p:txBody>
      </p:sp>
    </p:spTree>
    <p:extLst>
      <p:ext uri="{BB962C8B-B14F-4D97-AF65-F5344CB8AC3E}">
        <p14:creationId xmlns:p14="http://schemas.microsoft.com/office/powerpoint/2010/main" val="15631149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914597">
              <a:defRPr/>
            </a:pPr>
            <a:r>
              <a:rPr lang="de-DE" dirty="0"/>
              <a:t>Least </a:t>
            </a:r>
            <a:r>
              <a:rPr lang="de-DE" dirty="0" err="1"/>
              <a:t>cost</a:t>
            </a:r>
            <a:r>
              <a:rPr lang="de-DE" dirty="0"/>
              <a:t> </a:t>
            </a:r>
            <a:r>
              <a:rPr lang="de-DE" dirty="0" err="1"/>
              <a:t>approach</a:t>
            </a:r>
            <a:r>
              <a:rPr lang="de-DE" dirty="0"/>
              <a:t> &gt; LCOE</a:t>
            </a:r>
          </a:p>
        </p:txBody>
      </p:sp>
      <p:sp>
        <p:nvSpPr>
          <p:cNvPr id="4" name="Foliennummernplatzhalter 3"/>
          <p:cNvSpPr>
            <a:spLocks noGrp="1"/>
          </p:cNvSpPr>
          <p:nvPr>
            <p:ph type="sldNum" sz="quarter" idx="5"/>
          </p:nvPr>
        </p:nvSpPr>
        <p:spPr/>
        <p:txBody>
          <a:bodyPr/>
          <a:lstStyle/>
          <a:p>
            <a:fld id="{7CDB261C-854E-4DE0-8EF9-C88376CD1D71}" type="slidenum">
              <a:rPr lang="de-DE" smtClean="0"/>
              <a:pPr/>
              <a:t>60</a:t>
            </a:fld>
            <a:endParaRPr lang="de-DE"/>
          </a:p>
        </p:txBody>
      </p:sp>
    </p:spTree>
    <p:extLst>
      <p:ext uri="{BB962C8B-B14F-4D97-AF65-F5344CB8AC3E}">
        <p14:creationId xmlns:p14="http://schemas.microsoft.com/office/powerpoint/2010/main" val="3003676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calorific</a:t>
            </a:r>
            <a:r>
              <a:rPr lang="de-DE" dirty="0"/>
              <a:t> / </a:t>
            </a:r>
            <a:r>
              <a:rPr lang="de-DE" dirty="0" err="1"/>
              <a:t>heating</a:t>
            </a:r>
            <a:r>
              <a:rPr lang="de-DE" dirty="0"/>
              <a:t> / </a:t>
            </a:r>
            <a:r>
              <a:rPr lang="de-DE" dirty="0" err="1"/>
              <a:t>energy</a:t>
            </a:r>
            <a:r>
              <a:rPr lang="de-DE" dirty="0"/>
              <a:t> </a:t>
            </a:r>
            <a:r>
              <a:rPr lang="de-DE" dirty="0" err="1"/>
              <a:t>value</a:t>
            </a:r>
            <a:endParaRPr lang="de-DE" dirty="0"/>
          </a:p>
          <a:p>
            <a:r>
              <a:rPr lang="de-DE" dirty="0"/>
              <a:t>Heat </a:t>
            </a:r>
            <a:r>
              <a:rPr lang="de-DE" dirty="0" err="1"/>
              <a:t>energy</a:t>
            </a:r>
            <a:r>
              <a:rPr lang="de-DE" dirty="0"/>
              <a:t> </a:t>
            </a:r>
            <a:r>
              <a:rPr lang="de-DE" dirty="0" err="1"/>
              <a:t>can</a:t>
            </a:r>
            <a:r>
              <a:rPr lang="de-DE" dirty="0"/>
              <a:t> </a:t>
            </a:r>
            <a:r>
              <a:rPr lang="de-DE" dirty="0" err="1"/>
              <a:t>be</a:t>
            </a:r>
            <a:r>
              <a:rPr lang="de-DE" dirty="0"/>
              <a:t> </a:t>
            </a:r>
            <a:r>
              <a:rPr lang="de-DE" dirty="0" err="1"/>
              <a:t>converted</a:t>
            </a:r>
            <a:r>
              <a:rPr lang="de-DE" dirty="0"/>
              <a:t> </a:t>
            </a:r>
            <a:r>
              <a:rPr lang="de-DE" dirty="0" err="1"/>
              <a:t>into</a:t>
            </a:r>
            <a:r>
              <a:rPr lang="de-DE" dirty="0"/>
              <a:t> </a:t>
            </a:r>
            <a:r>
              <a:rPr lang="de-DE" dirty="0" err="1"/>
              <a:t>electrical</a:t>
            </a:r>
            <a:r>
              <a:rPr lang="de-DE" dirty="0"/>
              <a:t> </a:t>
            </a:r>
            <a:r>
              <a:rPr lang="de-DE" dirty="0" err="1"/>
              <a:t>energy</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7</a:t>
            </a:fld>
            <a:endParaRPr lang="de-DE"/>
          </a:p>
        </p:txBody>
      </p:sp>
    </p:spTree>
    <p:extLst>
      <p:ext uri="{BB962C8B-B14F-4D97-AF65-F5344CB8AC3E}">
        <p14:creationId xmlns:p14="http://schemas.microsoft.com/office/powerpoint/2010/main" val="24025693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914597">
              <a:defRPr/>
            </a:pP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61</a:t>
            </a:fld>
            <a:endParaRPr lang="de-DE"/>
          </a:p>
        </p:txBody>
      </p:sp>
    </p:spTree>
    <p:extLst>
      <p:ext uri="{BB962C8B-B14F-4D97-AF65-F5344CB8AC3E}">
        <p14:creationId xmlns:p14="http://schemas.microsoft.com/office/powerpoint/2010/main" val="12491831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Generation </a:t>
            </a:r>
            <a:r>
              <a:rPr lang="de-DE" dirty="0" err="1"/>
              <a:t>costs</a:t>
            </a:r>
            <a:r>
              <a:rPr lang="de-DE" dirty="0"/>
              <a:t> </a:t>
            </a:r>
            <a:r>
              <a:rPr lang="de-DE" dirty="0" err="1"/>
              <a:t>of</a:t>
            </a:r>
            <a:r>
              <a:rPr lang="de-DE" dirty="0"/>
              <a:t> wind </a:t>
            </a:r>
            <a:r>
              <a:rPr lang="de-DE" dirty="0" err="1"/>
              <a:t>depend</a:t>
            </a:r>
            <a:r>
              <a:rPr lang="de-DE" dirty="0"/>
              <a:t> on </a:t>
            </a:r>
            <a:r>
              <a:rPr lang="de-DE" dirty="0" err="1"/>
              <a:t>lifetime</a:t>
            </a:r>
            <a:r>
              <a:rPr lang="de-DE" dirty="0"/>
              <a:t>, </a:t>
            </a:r>
            <a:r>
              <a:rPr lang="de-DE" dirty="0" err="1"/>
              <a:t>interest</a:t>
            </a:r>
            <a:r>
              <a:rPr lang="de-DE" dirty="0"/>
              <a:t> rate, </a:t>
            </a:r>
            <a:r>
              <a:rPr lang="de-DE" dirty="0" err="1"/>
              <a:t>investment</a:t>
            </a:r>
            <a:r>
              <a:rPr lang="de-DE" dirty="0"/>
              <a:t> and </a:t>
            </a:r>
            <a:r>
              <a:rPr lang="de-DE" dirty="0" err="1"/>
              <a:t>operation</a:t>
            </a:r>
            <a:r>
              <a:rPr lang="de-DE" dirty="0"/>
              <a:t> </a:t>
            </a:r>
            <a:r>
              <a:rPr lang="de-DE" dirty="0" err="1"/>
              <a:t>costs</a:t>
            </a:r>
            <a:r>
              <a:rPr lang="de-DE" dirty="0"/>
              <a:t> and </a:t>
            </a:r>
            <a:r>
              <a:rPr lang="de-DE" dirty="0" err="1"/>
              <a:t>full</a:t>
            </a:r>
            <a:r>
              <a:rPr lang="de-DE" dirty="0"/>
              <a:t> </a:t>
            </a:r>
            <a:r>
              <a:rPr lang="de-DE" dirty="0" err="1"/>
              <a:t>load</a:t>
            </a:r>
            <a:r>
              <a:rPr lang="de-DE" dirty="0"/>
              <a:t> </a:t>
            </a:r>
            <a:r>
              <a:rPr lang="de-DE" dirty="0" err="1"/>
              <a:t>hour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62</a:t>
            </a:fld>
            <a:endParaRPr lang="de-DE"/>
          </a:p>
        </p:txBody>
      </p:sp>
    </p:spTree>
    <p:extLst>
      <p:ext uri="{BB962C8B-B14F-4D97-AF65-F5344CB8AC3E}">
        <p14:creationId xmlns:p14="http://schemas.microsoft.com/office/powerpoint/2010/main" val="23348064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de-DE" dirty="0"/>
              <a:t>Value chain </a:t>
            </a:r>
            <a:r>
              <a:rPr lang="en-US" sz="1200" b="0" i="0" u="none" strike="noStrike" kern="1200" dirty="0">
                <a:solidFill>
                  <a:schemeClr val="tx1"/>
                </a:solidFill>
                <a:effectLst/>
                <a:latin typeface="Arial" panose="020B0604020202020204" pitchFamily="34" charset="0"/>
                <a:ea typeface="+mn-ea"/>
                <a:cs typeface="+mn-cs"/>
              </a:rPr>
              <a:t>is a framework that describes the full range of activities needed to create a product or service.</a:t>
            </a:r>
            <a:endParaRPr lang="de-DE" dirty="0"/>
          </a:p>
          <a:p>
            <a:r>
              <a:rPr lang="de-DE" dirty="0"/>
              <a:t>Physics of electricity. Real-time balance of electricity generation and consumption.</a:t>
            </a:r>
          </a:p>
        </p:txBody>
      </p:sp>
      <p:sp>
        <p:nvSpPr>
          <p:cNvPr id="4" name="Slide Number Placeholder 3"/>
          <p:cNvSpPr>
            <a:spLocks noGrp="1"/>
          </p:cNvSpPr>
          <p:nvPr>
            <p:ph type="sldNum" sz="quarter" idx="5"/>
          </p:nvPr>
        </p:nvSpPr>
        <p:spPr/>
        <p:txBody>
          <a:bodyPr/>
          <a:lstStyle/>
          <a:p>
            <a:fld id="{7CDB261C-854E-4DE0-8EF9-C88376CD1D71}" type="slidenum">
              <a:rPr lang="de-DE" smtClean="0"/>
              <a:pPr/>
              <a:t>64</a:t>
            </a:fld>
            <a:endParaRPr lang="de-DE"/>
          </a:p>
        </p:txBody>
      </p:sp>
    </p:spTree>
    <p:extLst>
      <p:ext uri="{BB962C8B-B14F-4D97-AF65-F5344CB8AC3E}">
        <p14:creationId xmlns:p14="http://schemas.microsoft.com/office/powerpoint/2010/main" val="26656358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1</a:t>
            </a:fld>
            <a:endParaRPr lang="de-DE" altLang="de-DE"/>
          </a:p>
        </p:txBody>
      </p:sp>
    </p:spTree>
    <p:extLst>
      <p:ext uri="{BB962C8B-B14F-4D97-AF65-F5344CB8AC3E}">
        <p14:creationId xmlns:p14="http://schemas.microsoft.com/office/powerpoint/2010/main" val="16046581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2</a:t>
            </a:fld>
            <a:endParaRPr lang="de-DE" altLang="de-DE"/>
          </a:p>
        </p:txBody>
      </p:sp>
    </p:spTree>
    <p:extLst>
      <p:ext uri="{BB962C8B-B14F-4D97-AF65-F5344CB8AC3E}">
        <p14:creationId xmlns:p14="http://schemas.microsoft.com/office/powerpoint/2010/main" val="282797753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3</a:t>
            </a:fld>
            <a:endParaRPr lang="de-DE" altLang="de-DE"/>
          </a:p>
        </p:txBody>
      </p:sp>
    </p:spTree>
    <p:extLst>
      <p:ext uri="{BB962C8B-B14F-4D97-AF65-F5344CB8AC3E}">
        <p14:creationId xmlns:p14="http://schemas.microsoft.com/office/powerpoint/2010/main" val="118520412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marginal costs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4</a:t>
            </a:fld>
            <a:endParaRPr lang="de-DE" altLang="de-DE"/>
          </a:p>
        </p:txBody>
      </p:sp>
    </p:spTree>
    <p:extLst>
      <p:ext uri="{BB962C8B-B14F-4D97-AF65-F5344CB8AC3E}">
        <p14:creationId xmlns:p14="http://schemas.microsoft.com/office/powerpoint/2010/main" val="297183875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a:t>
            </a:r>
            <a:r>
              <a:rPr lang="en-US" dirty="0">
                <a:hlinkClick r:id="rId3" tooltip="Marginal cost"/>
              </a:rPr>
              <a:t>marginal costs</a:t>
            </a:r>
            <a:r>
              <a:rPr lang="en-US" dirty="0"/>
              <a:t>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5</a:t>
            </a:fld>
            <a:endParaRPr lang="de-DE" altLang="de-DE"/>
          </a:p>
        </p:txBody>
      </p:sp>
    </p:spTree>
    <p:extLst>
      <p:ext uri="{BB962C8B-B14F-4D97-AF65-F5344CB8AC3E}">
        <p14:creationId xmlns:p14="http://schemas.microsoft.com/office/powerpoint/2010/main" val="373030131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erit Order </a:t>
            </a:r>
            <a:r>
              <a:rPr lang="de-DE" dirty="0" err="1"/>
              <a:t>Effect</a:t>
            </a:r>
            <a:r>
              <a:rPr lang="de-DE" dirty="0"/>
              <a:t> </a:t>
            </a:r>
            <a:r>
              <a:rPr lang="de-DE" dirty="0" err="1"/>
              <a:t>of</a:t>
            </a:r>
            <a:r>
              <a:rPr lang="de-DE" dirty="0"/>
              <a:t> </a:t>
            </a:r>
            <a:r>
              <a:rPr lang="de-DE" dirty="0" err="1"/>
              <a:t>the</a:t>
            </a:r>
            <a:r>
              <a:rPr lang="de-DE" dirty="0"/>
              <a:t> </a:t>
            </a:r>
            <a:r>
              <a:rPr lang="de-DE" dirty="0" err="1"/>
              <a:t>Renewables</a:t>
            </a:r>
            <a:r>
              <a:rPr lang="de-DE" dirty="0"/>
              <a:t> </a:t>
            </a:r>
            <a:r>
              <a:rPr lang="de-DE" dirty="0" err="1"/>
              <a:t>can</a:t>
            </a:r>
            <a:r>
              <a:rPr lang="de-DE" dirty="0"/>
              <a:t> </a:t>
            </a:r>
            <a:r>
              <a:rPr lang="de-DE" dirty="0" err="1"/>
              <a:t>be</a:t>
            </a:r>
            <a:r>
              <a:rPr lang="de-DE" dirty="0"/>
              <a:t> </a:t>
            </a:r>
            <a:r>
              <a:rPr lang="de-DE" dirty="0" err="1"/>
              <a:t>shown</a:t>
            </a:r>
            <a:r>
              <a:rPr lang="de-DE" dirty="0"/>
              <a:t> </a:t>
            </a:r>
            <a:r>
              <a:rPr lang="de-DE" dirty="0" err="1"/>
              <a:t>by</a:t>
            </a:r>
            <a:r>
              <a:rPr lang="de-DE" dirty="0"/>
              <a:t> </a:t>
            </a:r>
            <a:r>
              <a:rPr lang="de-DE" dirty="0" err="1"/>
              <a:t>changing</a:t>
            </a:r>
            <a:r>
              <a:rPr lang="de-DE" dirty="0"/>
              <a:t> </a:t>
            </a:r>
            <a:r>
              <a:rPr lang="de-DE" dirty="0" err="1"/>
              <a:t>the</a:t>
            </a:r>
            <a:r>
              <a:rPr lang="de-DE" dirty="0"/>
              <a:t> </a:t>
            </a:r>
            <a:r>
              <a:rPr lang="de-DE" dirty="0" err="1"/>
              <a:t>load</a:t>
            </a:r>
            <a:r>
              <a:rPr lang="de-DE" dirty="0"/>
              <a:t> </a:t>
            </a:r>
            <a:r>
              <a:rPr lang="de-DE" dirty="0" err="1"/>
              <a:t>curve</a:t>
            </a:r>
            <a:r>
              <a:rPr lang="de-DE" dirty="0"/>
              <a:t> </a:t>
            </a:r>
            <a:r>
              <a:rPr lang="de-DE" dirty="0" err="1"/>
              <a:t>or</a:t>
            </a:r>
            <a:r>
              <a:rPr lang="de-DE" dirty="0"/>
              <a:t> </a:t>
            </a:r>
            <a:r>
              <a:rPr lang="de-DE" dirty="0" err="1"/>
              <a:t>the</a:t>
            </a:r>
            <a:r>
              <a:rPr lang="de-DE" dirty="0"/>
              <a:t> </a:t>
            </a:r>
            <a:r>
              <a:rPr lang="de-DE" dirty="0" err="1"/>
              <a:t>generation</a:t>
            </a:r>
            <a:r>
              <a:rPr lang="de-DE" dirty="0"/>
              <a:t> </a:t>
            </a:r>
            <a:r>
              <a:rPr lang="de-DE" dirty="0" err="1"/>
              <a:t>curve</a:t>
            </a:r>
            <a:r>
              <a:rPr lang="de-DE" dirty="0"/>
              <a:t>.</a:t>
            </a:r>
          </a:p>
          <a:p>
            <a:r>
              <a:rPr lang="de-DE" dirty="0"/>
              <a:t>In </a:t>
            </a:r>
            <a:r>
              <a:rPr lang="de-DE" dirty="0" err="1"/>
              <a:t>this</a:t>
            </a:r>
            <a:r>
              <a:rPr lang="de-DE" dirty="0"/>
              <a:t> </a:t>
            </a:r>
            <a:r>
              <a:rPr lang="de-DE" dirty="0" err="1"/>
              <a:t>case</a:t>
            </a:r>
            <a:r>
              <a:rPr lang="de-DE" dirty="0"/>
              <a:t>: Load </a:t>
            </a:r>
            <a:r>
              <a:rPr lang="de-DE" dirty="0" err="1"/>
              <a:t>is</a:t>
            </a:r>
            <a:r>
              <a:rPr lang="de-DE" dirty="0"/>
              <a:t> </a:t>
            </a:r>
            <a:r>
              <a:rPr lang="de-DE" dirty="0" err="1"/>
              <a:t>uncanged</a:t>
            </a:r>
            <a:r>
              <a:rPr lang="de-DE" dirty="0"/>
              <a:t>, </a:t>
            </a:r>
            <a:r>
              <a:rPr lang="de-DE" dirty="0" err="1"/>
              <a:t>Renewables</a:t>
            </a:r>
            <a:r>
              <a:rPr lang="de-DE" dirty="0"/>
              <a:t> shift </a:t>
            </a:r>
            <a:r>
              <a:rPr lang="de-DE" dirty="0" err="1"/>
              <a:t>the</a:t>
            </a:r>
            <a:r>
              <a:rPr lang="de-DE" dirty="0"/>
              <a:t> </a:t>
            </a:r>
            <a:r>
              <a:rPr lang="de-DE" dirty="0" err="1"/>
              <a:t>conventional</a:t>
            </a:r>
            <a:r>
              <a:rPr lang="de-DE" dirty="0"/>
              <a:t> </a:t>
            </a:r>
            <a:r>
              <a:rPr lang="de-DE" dirty="0" err="1"/>
              <a:t>merit</a:t>
            </a:r>
            <a:r>
              <a:rPr lang="de-DE" dirty="0"/>
              <a:t> </a:t>
            </a:r>
            <a:r>
              <a:rPr lang="de-DE" dirty="0" err="1"/>
              <a:t>order</a:t>
            </a:r>
            <a:r>
              <a:rPr lang="de-DE" dirty="0"/>
              <a:t> </a:t>
            </a:r>
            <a:r>
              <a:rPr lang="de-DE" dirty="0" err="1"/>
              <a:t>to</a:t>
            </a:r>
            <a:r>
              <a:rPr lang="de-DE" dirty="0"/>
              <a:t> </a:t>
            </a:r>
            <a:r>
              <a:rPr lang="de-DE" dirty="0" err="1"/>
              <a:t>the</a:t>
            </a:r>
            <a:r>
              <a:rPr lang="de-DE" dirty="0"/>
              <a:t> </a:t>
            </a:r>
            <a:r>
              <a:rPr lang="de-DE" dirty="0" err="1"/>
              <a:t>right</a:t>
            </a:r>
            <a:r>
              <a:rPr lang="de-DE" dirty="0"/>
              <a:t>, </a:t>
            </a:r>
            <a:r>
              <a:rPr lang="de-DE" dirty="0" err="1"/>
              <a:t>since</a:t>
            </a:r>
            <a:r>
              <a:rPr lang="de-DE" dirty="0"/>
              <a:t> </a:t>
            </a:r>
            <a:r>
              <a:rPr lang="de-DE" dirty="0" err="1"/>
              <a:t>they</a:t>
            </a:r>
            <a:r>
              <a:rPr lang="de-DE" dirty="0"/>
              <a:t> </a:t>
            </a:r>
            <a:r>
              <a:rPr lang="de-DE" dirty="0" err="1"/>
              <a:t>have</a:t>
            </a:r>
            <a:r>
              <a:rPr lang="de-DE" dirty="0"/>
              <a:t> </a:t>
            </a:r>
            <a:r>
              <a:rPr lang="de-DE" dirty="0" err="1"/>
              <a:t>the</a:t>
            </a:r>
            <a:r>
              <a:rPr lang="de-DE" dirty="0"/>
              <a:t> </a:t>
            </a:r>
            <a:r>
              <a:rPr lang="de-DE" dirty="0" err="1"/>
              <a:t>lowest</a:t>
            </a:r>
            <a:r>
              <a:rPr lang="de-DE" dirty="0"/>
              <a:t> marginal </a:t>
            </a:r>
            <a:r>
              <a:rPr lang="de-DE" dirty="0" err="1"/>
              <a:t>generation</a:t>
            </a:r>
            <a:r>
              <a:rPr lang="de-DE" dirty="0"/>
              <a:t> </a:t>
            </a:r>
            <a:r>
              <a:rPr lang="de-DE" dirty="0" err="1"/>
              <a:t>costs</a:t>
            </a:r>
            <a:r>
              <a:rPr lang="de-DE" dirty="0"/>
              <a:t>.</a:t>
            </a:r>
          </a:p>
          <a:p>
            <a:endParaRPr lang="de-DE" dirty="0"/>
          </a:p>
          <a:p>
            <a:r>
              <a:rPr lang="en-US" dirty="0"/>
              <a:t>The </a:t>
            </a:r>
            <a:r>
              <a:rPr lang="en-US" b="1" dirty="0"/>
              <a:t>merit order effect</a:t>
            </a:r>
            <a:r>
              <a:rPr lang="en-US" dirty="0"/>
              <a:t> of renewable energy sources (RES) describes the impact of feed-in of renewable (must run) electricity on electricity prices. As renewable electricity feed-in such as wind or photovoltaic virtually comes at zero costs, the demand for conventional generation capacity is reduced by the amount of renewable feed-in. As a result the prices for electricity decrease: the merit order effect</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6</a:t>
            </a:fld>
            <a:endParaRPr lang="de-DE" altLang="de-DE"/>
          </a:p>
        </p:txBody>
      </p:sp>
    </p:spTree>
    <p:extLst>
      <p:ext uri="{BB962C8B-B14F-4D97-AF65-F5344CB8AC3E}">
        <p14:creationId xmlns:p14="http://schemas.microsoft.com/office/powerpoint/2010/main" val="23531754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esidual Load = Load </a:t>
            </a:r>
            <a:r>
              <a:rPr lang="de-DE" dirty="0" err="1"/>
              <a:t>of</a:t>
            </a:r>
            <a:r>
              <a:rPr lang="de-DE" dirty="0"/>
              <a:t> </a:t>
            </a:r>
            <a:r>
              <a:rPr lang="de-DE" dirty="0" err="1"/>
              <a:t>consumers</a:t>
            </a:r>
            <a:r>
              <a:rPr lang="de-DE" dirty="0"/>
              <a:t>, </a:t>
            </a:r>
            <a:r>
              <a:rPr lang="de-DE" dirty="0" err="1"/>
              <a:t>reduced</a:t>
            </a:r>
            <a:r>
              <a:rPr lang="de-DE" dirty="0"/>
              <a:t> </a:t>
            </a:r>
            <a:r>
              <a:rPr lang="de-DE" dirty="0" err="1"/>
              <a:t>by</a:t>
            </a:r>
            <a:r>
              <a:rPr lang="de-DE" dirty="0"/>
              <a:t> RES, and inflexible must-run </a:t>
            </a:r>
            <a:r>
              <a:rPr lang="de-DE" dirty="0" err="1"/>
              <a:t>capacities</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7</a:t>
            </a:fld>
            <a:endParaRPr lang="de-DE" altLang="de-DE"/>
          </a:p>
        </p:txBody>
      </p:sp>
    </p:spTree>
    <p:extLst>
      <p:ext uri="{BB962C8B-B14F-4D97-AF65-F5344CB8AC3E}">
        <p14:creationId xmlns:p14="http://schemas.microsoft.com/office/powerpoint/2010/main" val="1576195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r>
              <a:rPr lang="de-DE" dirty="0"/>
              <a:t>Basic: </a:t>
            </a:r>
            <a:r>
              <a:rPr lang="de-DE" dirty="0" err="1"/>
              <a:t>calorie</a:t>
            </a:r>
            <a:r>
              <a:rPr lang="de-DE" dirty="0"/>
              <a:t>, Joule, kWh, </a:t>
            </a:r>
            <a:r>
              <a:rPr lang="de-DE" dirty="0" err="1"/>
              <a:t>Btu</a:t>
            </a:r>
            <a:endParaRPr lang="de-DE" dirty="0"/>
          </a:p>
          <a:p>
            <a:pPr marL="0" indent="0"/>
            <a:r>
              <a:rPr lang="de-DE" dirty="0"/>
              <a:t>Source-</a:t>
            </a:r>
            <a:r>
              <a:rPr lang="de-DE" dirty="0" err="1"/>
              <a:t>based</a:t>
            </a:r>
            <a:r>
              <a:rPr lang="de-DE" dirty="0"/>
              <a:t>: </a:t>
            </a:r>
            <a:r>
              <a:rPr lang="de-DE" dirty="0" err="1"/>
              <a:t>t.c.e</a:t>
            </a:r>
            <a:r>
              <a:rPr lang="de-DE" dirty="0"/>
              <a:t>., </a:t>
            </a:r>
            <a:r>
              <a:rPr lang="de-DE" dirty="0" err="1"/>
              <a:t>t.o.e</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8</a:t>
            </a:fld>
            <a:endParaRPr lang="de-DE"/>
          </a:p>
        </p:txBody>
      </p:sp>
    </p:spTree>
    <p:extLst>
      <p:ext uri="{BB962C8B-B14F-4D97-AF65-F5344CB8AC3E}">
        <p14:creationId xmlns:p14="http://schemas.microsoft.com/office/powerpoint/2010/main" val="18397658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882030"/>
            <a:r>
              <a:rPr lang="en-US" dirty="0"/>
              <a:t>CO2-Price has to be priced into the marginal generation costs. Thereby changing the merit order.</a:t>
            </a:r>
          </a:p>
          <a:p>
            <a:pPr defTabSz="882030"/>
            <a:r>
              <a:rPr lang="en-US" dirty="0"/>
              <a:t>There is a CO2 price at which generation technologies switch position in the merit order.</a:t>
            </a:r>
          </a:p>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8</a:t>
            </a:fld>
            <a:endParaRPr lang="de-DE" altLang="de-DE"/>
          </a:p>
        </p:txBody>
      </p:sp>
    </p:spTree>
    <p:extLst>
      <p:ext uri="{BB962C8B-B14F-4D97-AF65-F5344CB8AC3E}">
        <p14:creationId xmlns:p14="http://schemas.microsoft.com/office/powerpoint/2010/main" val="353707179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Generation </a:t>
            </a:r>
            <a:r>
              <a:rPr lang="de-DE" dirty="0" err="1"/>
              <a:t>costs</a:t>
            </a:r>
            <a:r>
              <a:rPr lang="de-DE" dirty="0"/>
              <a:t> </a:t>
            </a:r>
            <a:r>
              <a:rPr lang="de-DE" dirty="0" err="1"/>
              <a:t>of</a:t>
            </a:r>
            <a:r>
              <a:rPr lang="de-DE" dirty="0"/>
              <a:t> wind </a:t>
            </a:r>
            <a:r>
              <a:rPr lang="de-DE" dirty="0" err="1"/>
              <a:t>depend</a:t>
            </a:r>
            <a:r>
              <a:rPr lang="de-DE" dirty="0"/>
              <a:t> on </a:t>
            </a:r>
            <a:r>
              <a:rPr lang="de-DE" dirty="0" err="1"/>
              <a:t>lifetime</a:t>
            </a:r>
            <a:r>
              <a:rPr lang="de-DE" dirty="0"/>
              <a:t>, </a:t>
            </a:r>
            <a:r>
              <a:rPr lang="de-DE" dirty="0" err="1"/>
              <a:t>interest</a:t>
            </a:r>
            <a:r>
              <a:rPr lang="de-DE" dirty="0"/>
              <a:t> rate, </a:t>
            </a:r>
            <a:r>
              <a:rPr lang="de-DE" dirty="0" err="1"/>
              <a:t>investment</a:t>
            </a:r>
            <a:r>
              <a:rPr lang="de-DE" dirty="0"/>
              <a:t> and </a:t>
            </a:r>
            <a:r>
              <a:rPr lang="de-DE" dirty="0" err="1"/>
              <a:t>operation</a:t>
            </a:r>
            <a:r>
              <a:rPr lang="de-DE" dirty="0"/>
              <a:t> </a:t>
            </a:r>
            <a:r>
              <a:rPr lang="de-DE" dirty="0" err="1"/>
              <a:t>costs</a:t>
            </a:r>
            <a:r>
              <a:rPr lang="de-DE" dirty="0"/>
              <a:t> and </a:t>
            </a:r>
            <a:r>
              <a:rPr lang="de-DE" dirty="0" err="1"/>
              <a:t>full</a:t>
            </a:r>
            <a:r>
              <a:rPr lang="de-DE" dirty="0"/>
              <a:t> </a:t>
            </a:r>
            <a:r>
              <a:rPr lang="de-DE" dirty="0" err="1"/>
              <a:t>load</a:t>
            </a:r>
            <a:r>
              <a:rPr lang="de-DE" dirty="0"/>
              <a:t> </a:t>
            </a:r>
            <a:r>
              <a:rPr lang="de-DE" dirty="0" err="1"/>
              <a:t>hour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79</a:t>
            </a:fld>
            <a:endParaRPr lang="de-DE"/>
          </a:p>
        </p:txBody>
      </p:sp>
    </p:spTree>
    <p:extLst>
      <p:ext uri="{BB962C8B-B14F-4D97-AF65-F5344CB8AC3E}">
        <p14:creationId xmlns:p14="http://schemas.microsoft.com/office/powerpoint/2010/main" val="233480644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0</a:t>
            </a:fld>
            <a:endParaRPr lang="de-DE" altLang="de-DE"/>
          </a:p>
        </p:txBody>
      </p:sp>
    </p:spTree>
    <p:extLst>
      <p:ext uri="{BB962C8B-B14F-4D97-AF65-F5344CB8AC3E}">
        <p14:creationId xmlns:p14="http://schemas.microsoft.com/office/powerpoint/2010/main" val="10574031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1</a:t>
            </a:fld>
            <a:endParaRPr lang="de-DE" altLang="de-DE"/>
          </a:p>
        </p:txBody>
      </p:sp>
    </p:spTree>
    <p:extLst>
      <p:ext uri="{BB962C8B-B14F-4D97-AF65-F5344CB8AC3E}">
        <p14:creationId xmlns:p14="http://schemas.microsoft.com/office/powerpoint/2010/main" val="302817114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82</a:t>
            </a:fld>
            <a:endParaRPr lang="de-DE"/>
          </a:p>
        </p:txBody>
      </p:sp>
    </p:spTree>
    <p:extLst>
      <p:ext uri="{BB962C8B-B14F-4D97-AF65-F5344CB8AC3E}">
        <p14:creationId xmlns:p14="http://schemas.microsoft.com/office/powerpoint/2010/main" val="199183279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83</a:t>
            </a:fld>
            <a:endParaRPr lang="de-DE"/>
          </a:p>
        </p:txBody>
      </p:sp>
    </p:spTree>
    <p:extLst>
      <p:ext uri="{BB962C8B-B14F-4D97-AF65-F5344CB8AC3E}">
        <p14:creationId xmlns:p14="http://schemas.microsoft.com/office/powerpoint/2010/main" val="1491508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ransparency: </a:t>
            </a:r>
            <a:r>
              <a:rPr lang="de-DE" dirty="0" err="1"/>
              <a:t>exchange</a:t>
            </a:r>
            <a:r>
              <a:rPr lang="de-DE" dirty="0"/>
              <a:t> </a:t>
            </a:r>
            <a:r>
              <a:rPr lang="de-DE" dirty="0" err="1"/>
              <a:t>publishes</a:t>
            </a:r>
            <a:r>
              <a:rPr lang="de-DE" dirty="0"/>
              <a:t> </a:t>
            </a:r>
            <a:r>
              <a:rPr lang="de-DE" dirty="0" err="1"/>
              <a:t>traded</a:t>
            </a:r>
            <a:r>
              <a:rPr lang="de-DE" dirty="0"/>
              <a:t> </a:t>
            </a:r>
            <a:r>
              <a:rPr lang="de-DE" dirty="0" err="1"/>
              <a:t>volumes</a:t>
            </a:r>
            <a:r>
              <a:rPr lang="de-DE" dirty="0"/>
              <a:t> and </a:t>
            </a:r>
            <a:r>
              <a:rPr lang="de-DE" dirty="0" err="1"/>
              <a:t>pric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85</a:t>
            </a:fld>
            <a:endParaRPr lang="de-DE"/>
          </a:p>
        </p:txBody>
      </p:sp>
    </p:spTree>
    <p:extLst>
      <p:ext uri="{BB962C8B-B14F-4D97-AF65-F5344CB8AC3E}">
        <p14:creationId xmlns:p14="http://schemas.microsoft.com/office/powerpoint/2010/main" val="78919911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ransparency: </a:t>
            </a:r>
            <a:r>
              <a:rPr lang="de-DE" dirty="0" err="1"/>
              <a:t>exchange</a:t>
            </a:r>
            <a:r>
              <a:rPr lang="de-DE" dirty="0"/>
              <a:t> </a:t>
            </a:r>
            <a:r>
              <a:rPr lang="de-DE" dirty="0" err="1"/>
              <a:t>publishes</a:t>
            </a:r>
            <a:r>
              <a:rPr lang="de-DE" dirty="0"/>
              <a:t> </a:t>
            </a:r>
            <a:r>
              <a:rPr lang="de-DE" dirty="0" err="1"/>
              <a:t>traded</a:t>
            </a:r>
            <a:r>
              <a:rPr lang="de-DE" dirty="0"/>
              <a:t> </a:t>
            </a:r>
            <a:r>
              <a:rPr lang="de-DE" dirty="0" err="1"/>
              <a:t>volumes</a:t>
            </a:r>
            <a:r>
              <a:rPr lang="de-DE" dirty="0"/>
              <a:t> and </a:t>
            </a:r>
            <a:r>
              <a:rPr lang="de-DE" dirty="0" err="1"/>
              <a:t>pric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86</a:t>
            </a:fld>
            <a:endParaRPr lang="de-DE"/>
          </a:p>
        </p:txBody>
      </p:sp>
    </p:spTree>
    <p:extLst>
      <p:ext uri="{BB962C8B-B14F-4D97-AF65-F5344CB8AC3E}">
        <p14:creationId xmlns:p14="http://schemas.microsoft.com/office/powerpoint/2010/main" val="367141168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Submarkets</a:t>
            </a:r>
            <a:r>
              <a:rPr lang="de-DE" dirty="0"/>
              <a:t> </a:t>
            </a:r>
            <a:r>
              <a:rPr lang="de-DE" dirty="0" err="1"/>
              <a:t>with</a:t>
            </a:r>
            <a:r>
              <a:rPr lang="de-DE" dirty="0"/>
              <a:t> different </a:t>
            </a:r>
            <a:r>
              <a:rPr lang="de-DE" dirty="0" err="1"/>
              <a:t>lead</a:t>
            </a:r>
            <a:r>
              <a:rPr lang="de-DE" dirty="0"/>
              <a:t> </a:t>
            </a:r>
            <a:r>
              <a:rPr lang="de-DE" dirty="0" err="1"/>
              <a:t>times</a:t>
            </a:r>
            <a:r>
              <a:rPr lang="de-DE" dirty="0"/>
              <a:t> </a:t>
            </a:r>
            <a:r>
              <a:rPr lang="de-DE" dirty="0" err="1"/>
              <a:t>between</a:t>
            </a:r>
            <a:r>
              <a:rPr lang="de-DE" dirty="0"/>
              <a:t> trade </a:t>
            </a:r>
            <a:r>
              <a:rPr lang="de-DE" dirty="0" err="1"/>
              <a:t>conclusion</a:t>
            </a:r>
            <a:r>
              <a:rPr lang="de-DE" dirty="0"/>
              <a:t> and </a:t>
            </a:r>
            <a:r>
              <a:rPr lang="de-DE" dirty="0" err="1"/>
              <a:t>actual</a:t>
            </a:r>
            <a:r>
              <a:rPr lang="de-DE" dirty="0"/>
              <a:t> </a:t>
            </a:r>
            <a:r>
              <a:rPr lang="de-DE" dirty="0" err="1"/>
              <a:t>delivery</a:t>
            </a:r>
            <a:r>
              <a:rPr lang="de-DE" dirty="0"/>
              <a:t>.</a:t>
            </a:r>
          </a:p>
          <a:p>
            <a:r>
              <a:rPr lang="de-DE" dirty="0"/>
              <a:t>Forward/</a:t>
            </a:r>
            <a:r>
              <a:rPr lang="de-DE" dirty="0" err="1"/>
              <a:t>futures</a:t>
            </a:r>
            <a:r>
              <a:rPr lang="de-DE" dirty="0"/>
              <a:t>: </a:t>
            </a:r>
            <a:r>
              <a:rPr lang="de-DE" dirty="0" err="1"/>
              <a:t>hedging</a:t>
            </a:r>
            <a:endParaRPr lang="de-DE" dirty="0"/>
          </a:p>
          <a:p>
            <a:r>
              <a:rPr lang="de-DE" dirty="0"/>
              <a:t>Spot: </a:t>
            </a:r>
            <a:r>
              <a:rPr lang="de-DE" dirty="0" err="1"/>
              <a:t>day-ahead</a:t>
            </a:r>
            <a:r>
              <a:rPr lang="de-DE" dirty="0"/>
              <a:t> </a:t>
            </a:r>
            <a:r>
              <a:rPr lang="de-DE" dirty="0" err="1"/>
              <a:t>market</a:t>
            </a:r>
            <a:r>
              <a:rPr lang="de-DE" dirty="0"/>
              <a:t>, 15-min </a:t>
            </a:r>
            <a:r>
              <a:rPr lang="de-DE" dirty="0" err="1"/>
              <a:t>intraday</a:t>
            </a:r>
            <a:r>
              <a:rPr lang="de-DE" dirty="0"/>
              <a:t> </a:t>
            </a:r>
            <a:r>
              <a:rPr lang="de-DE" dirty="0" err="1"/>
              <a:t>auction</a:t>
            </a:r>
            <a:r>
              <a:rPr lang="de-DE" dirty="0"/>
              <a:t>, </a:t>
            </a:r>
            <a:r>
              <a:rPr lang="de-DE" dirty="0" err="1"/>
              <a:t>continuous</a:t>
            </a:r>
            <a:r>
              <a:rPr lang="de-DE" dirty="0"/>
              <a:t> </a:t>
            </a:r>
            <a:r>
              <a:rPr lang="de-DE" dirty="0" err="1"/>
              <a:t>intraday</a:t>
            </a:r>
            <a:r>
              <a:rPr lang="de-DE" dirty="0"/>
              <a:t> </a:t>
            </a:r>
            <a:r>
              <a:rPr lang="de-DE" dirty="0" err="1"/>
              <a:t>market</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87</a:t>
            </a:fld>
            <a:endParaRPr lang="de-DE"/>
          </a:p>
        </p:txBody>
      </p:sp>
    </p:spTree>
    <p:extLst>
      <p:ext uri="{BB962C8B-B14F-4D97-AF65-F5344CB8AC3E}">
        <p14:creationId xmlns:p14="http://schemas.microsoft.com/office/powerpoint/2010/main" val="295879049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spcBef>
                <a:spcPts val="0"/>
              </a:spcBef>
            </a:pPr>
            <a:r>
              <a:rPr lang="de-DE" dirty="0"/>
              <a:t>Flat </a:t>
            </a:r>
            <a:r>
              <a:rPr lang="de-DE" dirty="0" err="1"/>
              <a:t>deliveries</a:t>
            </a:r>
            <a:r>
              <a:rPr lang="de-DE" dirty="0"/>
              <a:t> (</a:t>
            </a:r>
            <a:r>
              <a:rPr lang="de-DE" dirty="0" err="1"/>
              <a:t>blocks</a:t>
            </a:r>
            <a:r>
              <a:rPr lang="de-DE" dirty="0"/>
              <a:t>) </a:t>
            </a:r>
            <a:r>
              <a:rPr lang="de-DE" dirty="0" err="1"/>
              <a:t>under</a:t>
            </a:r>
            <a:r>
              <a:rPr lang="de-DE" dirty="0"/>
              <a:t> </a:t>
            </a:r>
            <a:r>
              <a:rPr lang="de-DE" dirty="0" err="1"/>
              <a:t>forward</a:t>
            </a:r>
            <a:r>
              <a:rPr lang="de-DE" dirty="0"/>
              <a:t>/</a:t>
            </a:r>
            <a:r>
              <a:rPr lang="de-DE" dirty="0" err="1"/>
              <a:t>futures</a:t>
            </a:r>
            <a:r>
              <a:rPr lang="de-DE" dirty="0"/>
              <a:t> </a:t>
            </a:r>
            <a:r>
              <a:rPr lang="de-DE" dirty="0" err="1"/>
              <a:t>contracts</a:t>
            </a:r>
            <a:r>
              <a:rPr lang="de-DE" dirty="0"/>
              <a:t> </a:t>
            </a:r>
            <a:r>
              <a:rPr lang="de-DE" dirty="0" err="1"/>
              <a:t>are</a:t>
            </a:r>
            <a:r>
              <a:rPr lang="de-DE" dirty="0"/>
              <a:t> </a:t>
            </a:r>
            <a:r>
              <a:rPr lang="de-DE" dirty="0" err="1"/>
              <a:t>matched</a:t>
            </a:r>
            <a:r>
              <a:rPr lang="de-DE" dirty="0"/>
              <a:t> </a:t>
            </a:r>
            <a:r>
              <a:rPr lang="de-DE" dirty="0" err="1"/>
              <a:t>with</a:t>
            </a:r>
            <a:r>
              <a:rPr lang="de-DE" dirty="0"/>
              <a:t> </a:t>
            </a:r>
            <a:r>
              <a:rPr lang="de-DE" dirty="0" err="1"/>
              <a:t>actual</a:t>
            </a:r>
            <a:r>
              <a:rPr lang="de-DE" dirty="0"/>
              <a:t> </a:t>
            </a:r>
            <a:r>
              <a:rPr lang="de-DE" dirty="0" err="1"/>
              <a:t>load</a:t>
            </a:r>
            <a:r>
              <a:rPr lang="de-DE" dirty="0"/>
              <a:t> </a:t>
            </a:r>
            <a:r>
              <a:rPr lang="de-DE" dirty="0" err="1"/>
              <a:t>profile</a:t>
            </a:r>
            <a:r>
              <a:rPr lang="de-DE" dirty="0"/>
              <a:t> </a:t>
            </a:r>
            <a:r>
              <a:rPr lang="de-DE" dirty="0" err="1"/>
              <a:t>by</a:t>
            </a:r>
            <a:r>
              <a:rPr lang="de-DE" dirty="0"/>
              <a:t> </a:t>
            </a:r>
            <a:r>
              <a:rPr lang="de-DE" dirty="0" err="1"/>
              <a:t>trading</a:t>
            </a:r>
            <a:r>
              <a:rPr lang="de-DE" dirty="0"/>
              <a:t> in </a:t>
            </a:r>
            <a:r>
              <a:rPr lang="de-DE" dirty="0" err="1"/>
              <a:t>the</a:t>
            </a:r>
            <a:r>
              <a:rPr lang="de-DE" dirty="0"/>
              <a:t> </a:t>
            </a:r>
            <a:r>
              <a:rPr lang="de-DE" dirty="0" err="1"/>
              <a:t>day-ahead</a:t>
            </a:r>
            <a:r>
              <a:rPr lang="de-DE" dirty="0"/>
              <a:t> and </a:t>
            </a:r>
            <a:r>
              <a:rPr lang="de-DE" dirty="0" err="1"/>
              <a:t>intraday</a:t>
            </a:r>
            <a:r>
              <a:rPr lang="de-DE" dirty="0"/>
              <a:t> </a:t>
            </a:r>
            <a:r>
              <a:rPr lang="de-DE" dirty="0" err="1"/>
              <a:t>market</a:t>
            </a:r>
            <a:r>
              <a:rPr lang="de-DE" dirty="0"/>
              <a:t> (</a:t>
            </a:r>
            <a:r>
              <a:rPr lang="de-DE" dirty="0" err="1"/>
              <a:t>or</a:t>
            </a:r>
            <a:r>
              <a:rPr lang="de-DE" dirty="0"/>
              <a:t> </a:t>
            </a:r>
            <a:r>
              <a:rPr lang="de-DE" dirty="0" err="1"/>
              <a:t>by</a:t>
            </a:r>
            <a:r>
              <a:rPr lang="de-DE" dirty="0"/>
              <a:t> </a:t>
            </a:r>
            <a:r>
              <a:rPr lang="de-DE" dirty="0" err="1"/>
              <a:t>balancing</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0</a:t>
            </a:fld>
            <a:endParaRPr lang="de-DE"/>
          </a:p>
        </p:txBody>
      </p:sp>
    </p:spTree>
    <p:extLst>
      <p:ext uri="{BB962C8B-B14F-4D97-AF65-F5344CB8AC3E}">
        <p14:creationId xmlns:p14="http://schemas.microsoft.com/office/powerpoint/2010/main" val="1528227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de-DE" dirty="0"/>
              <a:t>TPES = Imports + </a:t>
            </a:r>
            <a:r>
              <a:rPr lang="de-DE" dirty="0" err="1"/>
              <a:t>Extraction</a:t>
            </a:r>
            <a:r>
              <a:rPr lang="de-DE" dirty="0"/>
              <a:t> – Exports – Int. Marine &amp; Aviation Bunkers +/- Stock </a:t>
            </a:r>
            <a:r>
              <a:rPr lang="de-DE" dirty="0" err="1"/>
              <a:t>chang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a:t>
            </a:fld>
            <a:endParaRPr lang="de-DE"/>
          </a:p>
        </p:txBody>
      </p:sp>
    </p:spTree>
    <p:extLst>
      <p:ext uri="{BB962C8B-B14F-4D97-AF65-F5344CB8AC3E}">
        <p14:creationId xmlns:p14="http://schemas.microsoft.com/office/powerpoint/2010/main" val="12277872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spcBef>
                <a:spcPts val="0"/>
              </a:spcBef>
            </a:pPr>
            <a:r>
              <a:rPr lang="de-DE" dirty="0"/>
              <a:t>Flat </a:t>
            </a:r>
            <a:r>
              <a:rPr lang="de-DE" dirty="0" err="1"/>
              <a:t>deliveries</a:t>
            </a:r>
            <a:r>
              <a:rPr lang="de-DE" dirty="0"/>
              <a:t> (</a:t>
            </a:r>
            <a:r>
              <a:rPr lang="de-DE" dirty="0" err="1"/>
              <a:t>blocks</a:t>
            </a:r>
            <a:r>
              <a:rPr lang="de-DE" dirty="0"/>
              <a:t>) </a:t>
            </a:r>
            <a:r>
              <a:rPr lang="de-DE" dirty="0" err="1"/>
              <a:t>under</a:t>
            </a:r>
            <a:r>
              <a:rPr lang="de-DE" dirty="0"/>
              <a:t> </a:t>
            </a:r>
            <a:r>
              <a:rPr lang="de-DE" dirty="0" err="1"/>
              <a:t>forward</a:t>
            </a:r>
            <a:r>
              <a:rPr lang="de-DE" dirty="0"/>
              <a:t>/</a:t>
            </a:r>
            <a:r>
              <a:rPr lang="de-DE" dirty="0" err="1"/>
              <a:t>futures</a:t>
            </a:r>
            <a:r>
              <a:rPr lang="de-DE" dirty="0"/>
              <a:t> </a:t>
            </a:r>
            <a:r>
              <a:rPr lang="de-DE" dirty="0" err="1"/>
              <a:t>contracts</a:t>
            </a:r>
            <a:r>
              <a:rPr lang="de-DE" dirty="0"/>
              <a:t> </a:t>
            </a:r>
            <a:r>
              <a:rPr lang="de-DE" dirty="0" err="1"/>
              <a:t>are</a:t>
            </a:r>
            <a:r>
              <a:rPr lang="de-DE" dirty="0"/>
              <a:t> </a:t>
            </a:r>
            <a:r>
              <a:rPr lang="de-DE" dirty="0" err="1"/>
              <a:t>matched</a:t>
            </a:r>
            <a:r>
              <a:rPr lang="de-DE" dirty="0"/>
              <a:t> </a:t>
            </a:r>
            <a:r>
              <a:rPr lang="de-DE" dirty="0" err="1"/>
              <a:t>with</a:t>
            </a:r>
            <a:r>
              <a:rPr lang="de-DE" dirty="0"/>
              <a:t> </a:t>
            </a:r>
            <a:r>
              <a:rPr lang="de-DE" dirty="0" err="1"/>
              <a:t>actual</a:t>
            </a:r>
            <a:r>
              <a:rPr lang="de-DE" dirty="0"/>
              <a:t> </a:t>
            </a:r>
            <a:r>
              <a:rPr lang="de-DE" dirty="0" err="1"/>
              <a:t>load</a:t>
            </a:r>
            <a:r>
              <a:rPr lang="de-DE" dirty="0"/>
              <a:t> </a:t>
            </a:r>
            <a:r>
              <a:rPr lang="de-DE" dirty="0" err="1"/>
              <a:t>profile</a:t>
            </a:r>
            <a:r>
              <a:rPr lang="de-DE" dirty="0"/>
              <a:t> </a:t>
            </a:r>
            <a:r>
              <a:rPr lang="de-DE" dirty="0" err="1"/>
              <a:t>by</a:t>
            </a:r>
            <a:r>
              <a:rPr lang="de-DE" dirty="0"/>
              <a:t> </a:t>
            </a:r>
            <a:r>
              <a:rPr lang="de-DE" dirty="0" err="1"/>
              <a:t>trading</a:t>
            </a:r>
            <a:r>
              <a:rPr lang="de-DE" dirty="0"/>
              <a:t> in </a:t>
            </a:r>
            <a:r>
              <a:rPr lang="de-DE" dirty="0" err="1"/>
              <a:t>the</a:t>
            </a:r>
            <a:r>
              <a:rPr lang="de-DE" dirty="0"/>
              <a:t> </a:t>
            </a:r>
            <a:r>
              <a:rPr lang="de-DE" dirty="0" err="1"/>
              <a:t>day-ahead</a:t>
            </a:r>
            <a:r>
              <a:rPr lang="de-DE" dirty="0"/>
              <a:t> and </a:t>
            </a:r>
            <a:r>
              <a:rPr lang="de-DE" dirty="0" err="1"/>
              <a:t>intraday</a:t>
            </a:r>
            <a:r>
              <a:rPr lang="de-DE" dirty="0"/>
              <a:t> </a:t>
            </a:r>
            <a:r>
              <a:rPr lang="de-DE" dirty="0" err="1"/>
              <a:t>market</a:t>
            </a:r>
            <a:r>
              <a:rPr lang="de-DE" dirty="0"/>
              <a:t> (</a:t>
            </a:r>
            <a:r>
              <a:rPr lang="de-DE" dirty="0" err="1"/>
              <a:t>or</a:t>
            </a:r>
            <a:r>
              <a:rPr lang="de-DE" dirty="0"/>
              <a:t> </a:t>
            </a:r>
            <a:r>
              <a:rPr lang="de-DE" dirty="0" err="1"/>
              <a:t>by</a:t>
            </a:r>
            <a:r>
              <a:rPr lang="de-DE" dirty="0"/>
              <a:t> </a:t>
            </a:r>
            <a:r>
              <a:rPr lang="de-DE" dirty="0" err="1"/>
              <a:t>balancing</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1</a:t>
            </a:fld>
            <a:endParaRPr lang="de-DE"/>
          </a:p>
        </p:txBody>
      </p:sp>
    </p:spTree>
    <p:extLst>
      <p:ext uri="{BB962C8B-B14F-4D97-AF65-F5344CB8AC3E}">
        <p14:creationId xmlns:p14="http://schemas.microsoft.com/office/powerpoint/2010/main" val="381415822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spcBef>
                <a:spcPts val="0"/>
              </a:spcBef>
            </a:pPr>
            <a:r>
              <a:rPr lang="de-DE" dirty="0"/>
              <a:t>Flat </a:t>
            </a:r>
            <a:r>
              <a:rPr lang="de-DE" dirty="0" err="1"/>
              <a:t>deliveries</a:t>
            </a:r>
            <a:r>
              <a:rPr lang="de-DE" dirty="0"/>
              <a:t> (</a:t>
            </a:r>
            <a:r>
              <a:rPr lang="de-DE" dirty="0" err="1"/>
              <a:t>blocks</a:t>
            </a:r>
            <a:r>
              <a:rPr lang="de-DE" dirty="0"/>
              <a:t>) </a:t>
            </a:r>
            <a:r>
              <a:rPr lang="de-DE" dirty="0" err="1"/>
              <a:t>under</a:t>
            </a:r>
            <a:r>
              <a:rPr lang="de-DE" dirty="0"/>
              <a:t> </a:t>
            </a:r>
            <a:r>
              <a:rPr lang="de-DE" dirty="0" err="1"/>
              <a:t>forward</a:t>
            </a:r>
            <a:r>
              <a:rPr lang="de-DE" dirty="0"/>
              <a:t>/</a:t>
            </a:r>
            <a:r>
              <a:rPr lang="de-DE" dirty="0" err="1"/>
              <a:t>futures</a:t>
            </a:r>
            <a:r>
              <a:rPr lang="de-DE" dirty="0"/>
              <a:t> </a:t>
            </a:r>
            <a:r>
              <a:rPr lang="de-DE" dirty="0" err="1"/>
              <a:t>contracts</a:t>
            </a:r>
            <a:r>
              <a:rPr lang="de-DE" dirty="0"/>
              <a:t> </a:t>
            </a:r>
            <a:r>
              <a:rPr lang="de-DE" dirty="0" err="1"/>
              <a:t>are</a:t>
            </a:r>
            <a:r>
              <a:rPr lang="de-DE" dirty="0"/>
              <a:t> </a:t>
            </a:r>
            <a:r>
              <a:rPr lang="de-DE" dirty="0" err="1"/>
              <a:t>matched</a:t>
            </a:r>
            <a:r>
              <a:rPr lang="de-DE" dirty="0"/>
              <a:t> </a:t>
            </a:r>
            <a:r>
              <a:rPr lang="de-DE" dirty="0" err="1"/>
              <a:t>with</a:t>
            </a:r>
            <a:r>
              <a:rPr lang="de-DE" dirty="0"/>
              <a:t> </a:t>
            </a:r>
            <a:r>
              <a:rPr lang="de-DE" dirty="0" err="1"/>
              <a:t>actual</a:t>
            </a:r>
            <a:r>
              <a:rPr lang="de-DE" dirty="0"/>
              <a:t> </a:t>
            </a:r>
            <a:r>
              <a:rPr lang="de-DE" dirty="0" err="1"/>
              <a:t>load</a:t>
            </a:r>
            <a:r>
              <a:rPr lang="de-DE" dirty="0"/>
              <a:t> </a:t>
            </a:r>
            <a:r>
              <a:rPr lang="de-DE" dirty="0" err="1"/>
              <a:t>profile</a:t>
            </a:r>
            <a:r>
              <a:rPr lang="de-DE" dirty="0"/>
              <a:t> </a:t>
            </a:r>
            <a:r>
              <a:rPr lang="de-DE" dirty="0" err="1"/>
              <a:t>by</a:t>
            </a:r>
            <a:r>
              <a:rPr lang="de-DE" dirty="0"/>
              <a:t> </a:t>
            </a:r>
            <a:r>
              <a:rPr lang="de-DE" dirty="0" err="1"/>
              <a:t>trading</a:t>
            </a:r>
            <a:r>
              <a:rPr lang="de-DE" dirty="0"/>
              <a:t> in </a:t>
            </a:r>
            <a:r>
              <a:rPr lang="de-DE" dirty="0" err="1"/>
              <a:t>the</a:t>
            </a:r>
            <a:r>
              <a:rPr lang="de-DE" dirty="0"/>
              <a:t> </a:t>
            </a:r>
            <a:r>
              <a:rPr lang="de-DE" dirty="0" err="1"/>
              <a:t>day-ahead</a:t>
            </a:r>
            <a:r>
              <a:rPr lang="de-DE" dirty="0"/>
              <a:t> and </a:t>
            </a:r>
            <a:r>
              <a:rPr lang="de-DE" dirty="0" err="1"/>
              <a:t>intraday</a:t>
            </a:r>
            <a:r>
              <a:rPr lang="de-DE" dirty="0"/>
              <a:t> </a:t>
            </a:r>
            <a:r>
              <a:rPr lang="de-DE" dirty="0" err="1"/>
              <a:t>market</a:t>
            </a:r>
            <a:r>
              <a:rPr lang="de-DE" dirty="0"/>
              <a:t> (</a:t>
            </a:r>
            <a:r>
              <a:rPr lang="de-DE" dirty="0" err="1"/>
              <a:t>or</a:t>
            </a:r>
            <a:r>
              <a:rPr lang="de-DE" dirty="0"/>
              <a:t> </a:t>
            </a:r>
            <a:r>
              <a:rPr lang="de-DE" dirty="0" err="1"/>
              <a:t>by</a:t>
            </a:r>
            <a:r>
              <a:rPr lang="de-DE" dirty="0"/>
              <a:t> </a:t>
            </a:r>
            <a:r>
              <a:rPr lang="de-DE" dirty="0" err="1"/>
              <a:t>balancing</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2</a:t>
            </a:fld>
            <a:endParaRPr lang="de-DE"/>
          </a:p>
        </p:txBody>
      </p:sp>
    </p:spTree>
    <p:extLst>
      <p:ext uri="{BB962C8B-B14F-4D97-AF65-F5344CB8AC3E}">
        <p14:creationId xmlns:p14="http://schemas.microsoft.com/office/powerpoint/2010/main" val="36761342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Auction</a:t>
            </a:r>
            <a:r>
              <a:rPr lang="de-DE" dirty="0"/>
              <a:t> </a:t>
            </a:r>
            <a:r>
              <a:rPr lang="de-DE" dirty="0" err="1"/>
              <a:t>market</a:t>
            </a:r>
            <a:r>
              <a:rPr lang="de-DE" dirty="0"/>
              <a:t> </a:t>
            </a:r>
            <a:r>
              <a:rPr lang="de-DE" dirty="0" err="1"/>
              <a:t>is</a:t>
            </a:r>
            <a:r>
              <a:rPr lang="de-DE" dirty="0"/>
              <a:t> a </a:t>
            </a:r>
            <a:r>
              <a:rPr lang="de-DE" dirty="0" err="1"/>
              <a:t>centrally</a:t>
            </a:r>
            <a:r>
              <a:rPr lang="de-DE" dirty="0"/>
              <a:t> </a:t>
            </a:r>
            <a:r>
              <a:rPr lang="de-DE" dirty="0" err="1"/>
              <a:t>managed</a:t>
            </a:r>
            <a:r>
              <a:rPr lang="de-DE" dirty="0"/>
              <a:t> </a:t>
            </a:r>
            <a:r>
              <a:rPr lang="de-DE" dirty="0" err="1"/>
              <a:t>market</a:t>
            </a:r>
            <a:r>
              <a:rPr lang="de-DE" dirty="0"/>
              <a:t> (</a:t>
            </a:r>
            <a:r>
              <a:rPr lang="de-DE" dirty="0" err="1"/>
              <a:t>central</a:t>
            </a:r>
            <a:r>
              <a:rPr lang="de-DE" dirty="0"/>
              <a:t> </a:t>
            </a:r>
            <a:r>
              <a:rPr lang="de-DE" dirty="0" err="1"/>
              <a:t>clearing</a:t>
            </a:r>
            <a:r>
              <a:rPr lang="de-DE" dirty="0"/>
              <a:t> </a:t>
            </a:r>
            <a:r>
              <a:rPr lang="de-DE" dirty="0" err="1"/>
              <a:t>house</a:t>
            </a:r>
            <a:r>
              <a:rPr lang="de-DE" dirty="0"/>
              <a:t>) </a:t>
            </a:r>
            <a:r>
              <a:rPr lang="de-DE" dirty="0" err="1"/>
              <a:t>under</a:t>
            </a:r>
            <a:r>
              <a:rPr lang="de-DE" dirty="0"/>
              <a:t> uniform </a:t>
            </a:r>
            <a:r>
              <a:rPr lang="de-DE" dirty="0" err="1"/>
              <a:t>rul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93</a:t>
            </a:fld>
            <a:endParaRPr lang="de-DE"/>
          </a:p>
        </p:txBody>
      </p:sp>
    </p:spTree>
    <p:extLst>
      <p:ext uri="{BB962C8B-B14F-4D97-AF65-F5344CB8AC3E}">
        <p14:creationId xmlns:p14="http://schemas.microsoft.com/office/powerpoint/2010/main" val="88740027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r>
              <a:rPr lang="de-DE" dirty="0"/>
              <a:t>Supply </a:t>
            </a:r>
            <a:r>
              <a:rPr lang="de-DE" dirty="0" err="1"/>
              <a:t>offer</a:t>
            </a:r>
            <a:r>
              <a:rPr lang="de-DE" dirty="0"/>
              <a:t> </a:t>
            </a:r>
            <a:r>
              <a:rPr lang="de-DE" dirty="0" err="1"/>
              <a:t>reflects</a:t>
            </a:r>
            <a:r>
              <a:rPr lang="de-DE" dirty="0"/>
              <a:t> </a:t>
            </a:r>
            <a:r>
              <a:rPr lang="de-DE" dirty="0" err="1"/>
              <a:t>the</a:t>
            </a:r>
            <a:r>
              <a:rPr lang="de-DE" dirty="0"/>
              <a:t> </a:t>
            </a:r>
            <a:r>
              <a:rPr lang="de-DE" dirty="0" err="1"/>
              <a:t>seller</a:t>
            </a:r>
            <a:r>
              <a:rPr lang="en-GB" dirty="0"/>
              <a:t>’s individual supply schedule.</a:t>
            </a:r>
          </a:p>
          <a:p>
            <a:pPr marL="0" indent="0"/>
            <a:r>
              <a:rPr lang="en-GB" dirty="0"/>
              <a:t>Demand bid reflects the buyer’s individual demand schedule.</a:t>
            </a:r>
          </a:p>
        </p:txBody>
      </p:sp>
      <p:sp>
        <p:nvSpPr>
          <p:cNvPr id="4" name="Foliennummernplatzhalter 3"/>
          <p:cNvSpPr>
            <a:spLocks noGrp="1"/>
          </p:cNvSpPr>
          <p:nvPr>
            <p:ph type="sldNum" sz="quarter" idx="5"/>
          </p:nvPr>
        </p:nvSpPr>
        <p:spPr/>
        <p:txBody>
          <a:bodyPr/>
          <a:lstStyle/>
          <a:p>
            <a:fld id="{7CDB261C-854E-4DE0-8EF9-C88376CD1D71}" type="slidenum">
              <a:rPr lang="de-DE" smtClean="0"/>
              <a:pPr/>
              <a:t>94</a:t>
            </a:fld>
            <a:endParaRPr lang="de-DE"/>
          </a:p>
        </p:txBody>
      </p:sp>
    </p:spTree>
    <p:extLst>
      <p:ext uri="{BB962C8B-B14F-4D97-AF65-F5344CB8AC3E}">
        <p14:creationId xmlns:p14="http://schemas.microsoft.com/office/powerpoint/2010/main" val="35946676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ontrol </a:t>
            </a:r>
            <a:r>
              <a:rPr lang="de-DE" dirty="0" err="1"/>
              <a:t>area</a:t>
            </a:r>
            <a:r>
              <a:rPr lang="de-DE" dirty="0"/>
              <a:t> </a:t>
            </a:r>
            <a:r>
              <a:rPr lang="de-DE" dirty="0" err="1"/>
              <a:t>is</a:t>
            </a:r>
            <a:r>
              <a:rPr lang="de-DE" dirty="0"/>
              <a:t> a power </a:t>
            </a:r>
            <a:r>
              <a:rPr lang="de-DE" dirty="0" err="1"/>
              <a:t>system</a:t>
            </a:r>
            <a:r>
              <a:rPr lang="de-DE" dirty="0"/>
              <a:t> </a:t>
            </a:r>
            <a:r>
              <a:rPr lang="de-DE" dirty="0" err="1"/>
              <a:t>or</a:t>
            </a:r>
            <a:r>
              <a:rPr lang="de-DE" dirty="0"/>
              <a:t> </a:t>
            </a:r>
            <a:r>
              <a:rPr lang="de-DE" dirty="0" err="1"/>
              <a:t>part</a:t>
            </a:r>
            <a:r>
              <a:rPr lang="de-DE" dirty="0"/>
              <a:t> </a:t>
            </a:r>
            <a:r>
              <a:rPr lang="de-DE" dirty="0" err="1"/>
              <a:t>thereof</a:t>
            </a:r>
            <a:r>
              <a:rPr lang="de-DE" dirty="0"/>
              <a:t> </a:t>
            </a:r>
            <a:r>
              <a:rPr lang="de-DE" dirty="0" err="1"/>
              <a:t>within</a:t>
            </a:r>
            <a:r>
              <a:rPr lang="de-DE" dirty="0"/>
              <a:t> a </a:t>
            </a:r>
            <a:r>
              <a:rPr lang="de-DE" dirty="0" err="1"/>
              <a:t>certain</a:t>
            </a:r>
            <a:r>
              <a:rPr lang="de-DE" dirty="0"/>
              <a:t> </a:t>
            </a:r>
            <a:r>
              <a:rPr lang="de-DE" dirty="0" err="1"/>
              <a:t>geographical</a:t>
            </a:r>
            <a:r>
              <a:rPr lang="de-DE" dirty="0"/>
              <a:t> </a:t>
            </a:r>
            <a:r>
              <a:rPr lang="de-DE" dirty="0" err="1"/>
              <a:t>area</a:t>
            </a:r>
            <a:r>
              <a:rPr lang="de-DE" dirty="0"/>
              <a:t> </a:t>
            </a:r>
            <a:r>
              <a:rPr lang="de-DE" dirty="0" err="1"/>
              <a:t>that</a:t>
            </a:r>
            <a:r>
              <a:rPr lang="de-DE" dirty="0"/>
              <a:t> </a:t>
            </a:r>
            <a:r>
              <a:rPr lang="de-DE" dirty="0" err="1"/>
              <a:t>is</a:t>
            </a:r>
            <a:r>
              <a:rPr lang="de-DE" dirty="0"/>
              <a:t> </a:t>
            </a:r>
            <a:r>
              <a:rPr lang="de-DE" dirty="0" err="1"/>
              <a:t>operated</a:t>
            </a:r>
            <a:r>
              <a:rPr lang="de-DE" dirty="0"/>
              <a:t> </a:t>
            </a:r>
            <a:r>
              <a:rPr lang="de-DE" dirty="0" err="1"/>
              <a:t>by</a:t>
            </a:r>
            <a:r>
              <a:rPr lang="de-DE" dirty="0"/>
              <a:t> </a:t>
            </a:r>
            <a:r>
              <a:rPr lang="de-DE" dirty="0" err="1"/>
              <a:t>one</a:t>
            </a:r>
            <a:r>
              <a:rPr lang="de-DE" dirty="0"/>
              <a:t> TSO.</a:t>
            </a:r>
          </a:p>
          <a:p>
            <a:r>
              <a:rPr lang="de-DE" dirty="0"/>
              <a:t>BG </a:t>
            </a:r>
            <a:r>
              <a:rPr lang="de-DE" dirty="0" err="1"/>
              <a:t>focuses</a:t>
            </a:r>
            <a:r>
              <a:rPr lang="de-DE" dirty="0"/>
              <a:t> on </a:t>
            </a:r>
            <a:r>
              <a:rPr lang="de-DE" dirty="0" err="1"/>
              <a:t>electricity</a:t>
            </a:r>
            <a:r>
              <a:rPr lang="de-DE" dirty="0"/>
              <a:t> </a:t>
            </a:r>
            <a:r>
              <a:rPr lang="de-DE" dirty="0" err="1"/>
              <a:t>amounts</a:t>
            </a:r>
            <a:r>
              <a:rPr lang="de-DE" dirty="0"/>
              <a:t> </a:t>
            </a:r>
            <a:r>
              <a:rPr lang="de-DE" dirty="0" err="1"/>
              <a:t>only</a:t>
            </a:r>
            <a:r>
              <a:rPr lang="de-DE" dirty="0"/>
              <a:t> – not </a:t>
            </a:r>
            <a:r>
              <a:rPr lang="de-DE" dirty="0" err="1"/>
              <a:t>the</a:t>
            </a:r>
            <a:r>
              <a:rPr lang="de-DE" dirty="0"/>
              <a:t> </a:t>
            </a:r>
            <a:r>
              <a:rPr lang="de-DE" dirty="0" err="1"/>
              <a:t>prices</a:t>
            </a:r>
            <a:r>
              <a:rPr lang="de-DE" dirty="0"/>
              <a:t>.</a:t>
            </a:r>
          </a:p>
          <a:p>
            <a:r>
              <a:rPr lang="de-DE" dirty="0"/>
              <a:t>Any </a:t>
            </a:r>
            <a:r>
              <a:rPr lang="de-DE" dirty="0" err="1"/>
              <a:t>imbalance</a:t>
            </a:r>
            <a:r>
              <a:rPr lang="de-DE" dirty="0"/>
              <a:t> </a:t>
            </a:r>
            <a:r>
              <a:rPr lang="de-DE" dirty="0" err="1"/>
              <a:t>that</a:t>
            </a:r>
            <a:r>
              <a:rPr lang="de-DE" dirty="0"/>
              <a:t> BRP </a:t>
            </a:r>
            <a:r>
              <a:rPr lang="de-DE" dirty="0" err="1"/>
              <a:t>is</a:t>
            </a:r>
            <a:r>
              <a:rPr lang="de-DE" dirty="0"/>
              <a:t> not </a:t>
            </a:r>
            <a:r>
              <a:rPr lang="de-DE" dirty="0" err="1"/>
              <a:t>able</a:t>
            </a:r>
            <a:r>
              <a:rPr lang="de-DE" dirty="0"/>
              <a:t> </a:t>
            </a:r>
            <a:r>
              <a:rPr lang="de-DE" dirty="0" err="1"/>
              <a:t>to</a:t>
            </a:r>
            <a:r>
              <a:rPr lang="de-DE" dirty="0"/>
              <a:t> </a:t>
            </a:r>
            <a:r>
              <a:rPr lang="de-DE" dirty="0" err="1"/>
              <a:t>mitigate</a:t>
            </a:r>
            <a:r>
              <a:rPr lang="de-DE" dirty="0"/>
              <a:t> </a:t>
            </a:r>
            <a:r>
              <a:rPr lang="de-DE" dirty="0" err="1"/>
              <a:t>through</a:t>
            </a:r>
            <a:r>
              <a:rPr lang="de-DE" dirty="0"/>
              <a:t> </a:t>
            </a:r>
            <a:r>
              <a:rPr lang="de-DE" dirty="0" err="1"/>
              <a:t>trading</a:t>
            </a:r>
            <a:r>
              <a:rPr lang="de-DE" dirty="0"/>
              <a:t>, </a:t>
            </a:r>
            <a:r>
              <a:rPr lang="de-DE" dirty="0" err="1"/>
              <a:t>is</a:t>
            </a:r>
            <a:r>
              <a:rPr lang="de-DE" dirty="0"/>
              <a:t> </a:t>
            </a:r>
            <a:r>
              <a:rPr lang="de-DE" dirty="0" err="1"/>
              <a:t>tackled</a:t>
            </a:r>
            <a:r>
              <a:rPr lang="de-DE" dirty="0"/>
              <a:t> </a:t>
            </a:r>
            <a:r>
              <a:rPr lang="de-DE" dirty="0" err="1"/>
              <a:t>by</a:t>
            </a:r>
            <a:r>
              <a:rPr lang="de-DE" dirty="0"/>
              <a:t> TSO via </a:t>
            </a:r>
            <a:r>
              <a:rPr lang="de-DE" dirty="0" err="1"/>
              <a:t>ancilliary</a:t>
            </a:r>
            <a:r>
              <a:rPr lang="de-DE" dirty="0"/>
              <a:t> </a:t>
            </a:r>
            <a:r>
              <a:rPr lang="de-DE" dirty="0" err="1"/>
              <a:t>services</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95</a:t>
            </a:fld>
            <a:endParaRPr lang="de-DE"/>
          </a:p>
        </p:txBody>
      </p:sp>
    </p:spTree>
    <p:extLst>
      <p:ext uri="{BB962C8B-B14F-4D97-AF65-F5344CB8AC3E}">
        <p14:creationId xmlns:p14="http://schemas.microsoft.com/office/powerpoint/2010/main" val="23344646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6</a:t>
            </a:fld>
            <a:endParaRPr lang="de-DE"/>
          </a:p>
        </p:txBody>
      </p:sp>
    </p:spTree>
    <p:extLst>
      <p:ext uri="{BB962C8B-B14F-4D97-AF65-F5344CB8AC3E}">
        <p14:creationId xmlns:p14="http://schemas.microsoft.com/office/powerpoint/2010/main" val="5791045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7</a:t>
            </a:fld>
            <a:endParaRPr lang="de-DE"/>
          </a:p>
        </p:txBody>
      </p:sp>
    </p:spTree>
    <p:extLst>
      <p:ext uri="{BB962C8B-B14F-4D97-AF65-F5344CB8AC3E}">
        <p14:creationId xmlns:p14="http://schemas.microsoft.com/office/powerpoint/2010/main" val="136188999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8</a:t>
            </a:fld>
            <a:endParaRPr lang="de-DE"/>
          </a:p>
        </p:txBody>
      </p:sp>
    </p:spTree>
    <p:extLst>
      <p:ext uri="{BB962C8B-B14F-4D97-AF65-F5344CB8AC3E}">
        <p14:creationId xmlns:p14="http://schemas.microsoft.com/office/powerpoint/2010/main" val="28821240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Imbalance </a:t>
            </a:r>
            <a:r>
              <a:rPr lang="de-DE" dirty="0" err="1"/>
              <a:t>vs</a:t>
            </a:r>
            <a:r>
              <a:rPr lang="de-DE" dirty="0"/>
              <a:t> </a:t>
            </a:r>
            <a:r>
              <a:rPr lang="de-DE" dirty="0" err="1"/>
              <a:t>control</a:t>
            </a:r>
            <a:r>
              <a:rPr lang="de-DE" dirty="0"/>
              <a:t> power</a:t>
            </a:r>
          </a:p>
        </p:txBody>
      </p:sp>
      <p:sp>
        <p:nvSpPr>
          <p:cNvPr id="4" name="Foliennummernplatzhalter 3"/>
          <p:cNvSpPr>
            <a:spLocks noGrp="1"/>
          </p:cNvSpPr>
          <p:nvPr>
            <p:ph type="sldNum" sz="quarter" idx="5"/>
          </p:nvPr>
        </p:nvSpPr>
        <p:spPr/>
        <p:txBody>
          <a:bodyPr/>
          <a:lstStyle/>
          <a:p>
            <a:fld id="{7CDB261C-854E-4DE0-8EF9-C88376CD1D71}" type="slidenum">
              <a:rPr lang="de-DE" smtClean="0"/>
              <a:pPr/>
              <a:t>99</a:t>
            </a:fld>
            <a:endParaRPr lang="de-DE"/>
          </a:p>
        </p:txBody>
      </p:sp>
    </p:spTree>
    <p:extLst>
      <p:ext uri="{BB962C8B-B14F-4D97-AF65-F5344CB8AC3E}">
        <p14:creationId xmlns:p14="http://schemas.microsoft.com/office/powerpoint/2010/main" val="89233938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err="1"/>
              <a:t>MtM</a:t>
            </a:r>
            <a:r>
              <a:rPr lang="en-GB" dirty="0"/>
              <a:t> risk may aggravate or reduce credit risk exposure.</a:t>
            </a:r>
          </a:p>
          <a:p>
            <a:r>
              <a:rPr lang="en-GB" dirty="0"/>
              <a:t>Settlement exposure is much lower for financial products compared to physical one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1</a:t>
            </a:fld>
            <a:endParaRPr lang="de-DE"/>
          </a:p>
        </p:txBody>
      </p:sp>
    </p:spTree>
    <p:extLst>
      <p:ext uri="{BB962C8B-B14F-4D97-AF65-F5344CB8AC3E}">
        <p14:creationId xmlns:p14="http://schemas.microsoft.com/office/powerpoint/2010/main" val="2262390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atrix: </a:t>
            </a:r>
            <a:r>
              <a:rPr lang="de-DE" dirty="0" err="1"/>
              <a:t>fuels</a:t>
            </a:r>
            <a:r>
              <a:rPr lang="de-DE" dirty="0"/>
              <a:t> – </a:t>
            </a:r>
            <a:r>
              <a:rPr lang="de-DE" dirty="0" err="1"/>
              <a:t>flows</a:t>
            </a:r>
            <a:endParaRPr lang="de-DE" dirty="0"/>
          </a:p>
          <a:p>
            <a:r>
              <a:rPr lang="de-DE" dirty="0" err="1"/>
              <a:t>Production</a:t>
            </a:r>
            <a:r>
              <a:rPr lang="de-DE" dirty="0"/>
              <a:t> – </a:t>
            </a:r>
            <a:r>
              <a:rPr lang="de-DE" dirty="0" err="1"/>
              <a:t>transformation</a:t>
            </a:r>
            <a:r>
              <a:rPr lang="de-DE" dirty="0"/>
              <a:t> – </a:t>
            </a:r>
            <a:r>
              <a:rPr lang="de-DE" dirty="0" err="1"/>
              <a:t>consumption</a:t>
            </a:r>
            <a:endParaRPr lang="de-DE" dirty="0"/>
          </a:p>
          <a:p>
            <a:r>
              <a:rPr lang="de-DE" dirty="0"/>
              <a:t>Accounting </a:t>
            </a:r>
            <a:r>
              <a:rPr lang="de-DE" dirty="0" err="1"/>
              <a:t>framework</a:t>
            </a:r>
            <a:r>
              <a:rPr lang="de-DE" dirty="0"/>
              <a:t> </a:t>
            </a:r>
            <a:r>
              <a:rPr lang="de-DE" dirty="0" err="1"/>
              <a:t>for</a:t>
            </a:r>
            <a:r>
              <a:rPr lang="de-DE" dirty="0"/>
              <a:t> </a:t>
            </a:r>
            <a:r>
              <a:rPr lang="de-DE" dirty="0" err="1"/>
              <a:t>compilation</a:t>
            </a:r>
            <a:r>
              <a:rPr lang="de-DE" dirty="0"/>
              <a:t> </a:t>
            </a:r>
            <a:r>
              <a:rPr lang="de-DE" dirty="0" err="1"/>
              <a:t>of</a:t>
            </a:r>
            <a:r>
              <a:rPr lang="de-DE" dirty="0"/>
              <a:t> </a:t>
            </a:r>
            <a:r>
              <a:rPr lang="de-DE" dirty="0" err="1"/>
              <a:t>data</a:t>
            </a:r>
            <a:r>
              <a:rPr lang="de-DE" dirty="0"/>
              <a:t> on all </a:t>
            </a:r>
            <a:r>
              <a:rPr lang="de-DE" dirty="0" err="1"/>
              <a:t>energy</a:t>
            </a:r>
            <a:r>
              <a:rPr lang="de-DE" dirty="0"/>
              <a:t> </a:t>
            </a:r>
            <a:r>
              <a:rPr lang="de-DE" dirty="0" err="1"/>
              <a:t>products</a:t>
            </a:r>
            <a:r>
              <a:rPr lang="de-DE" dirty="0"/>
              <a:t> </a:t>
            </a:r>
            <a:r>
              <a:rPr lang="de-DE" dirty="0" err="1"/>
              <a:t>entering</a:t>
            </a:r>
            <a:r>
              <a:rPr lang="de-DE" dirty="0"/>
              <a:t>, </a:t>
            </a:r>
            <a:r>
              <a:rPr lang="de-DE" dirty="0" err="1"/>
              <a:t>exiting</a:t>
            </a:r>
            <a:r>
              <a:rPr lang="de-DE" dirty="0"/>
              <a:t> and </a:t>
            </a:r>
            <a:r>
              <a:rPr lang="de-DE" dirty="0" err="1"/>
              <a:t>used</a:t>
            </a:r>
            <a:r>
              <a:rPr lang="de-DE" dirty="0"/>
              <a:t> </a:t>
            </a:r>
            <a:r>
              <a:rPr lang="de-DE" dirty="0" err="1"/>
              <a:t>within</a:t>
            </a:r>
            <a:r>
              <a:rPr lang="de-DE" dirty="0"/>
              <a:t> </a:t>
            </a:r>
            <a:r>
              <a:rPr lang="de-DE" dirty="0" err="1"/>
              <a:t>the</a:t>
            </a:r>
            <a:r>
              <a:rPr lang="de-DE" dirty="0"/>
              <a:t> </a:t>
            </a:r>
            <a:r>
              <a:rPr lang="de-DE" dirty="0" err="1"/>
              <a:t>territory</a:t>
            </a:r>
            <a:r>
              <a:rPr lang="de-DE" dirty="0"/>
              <a:t> </a:t>
            </a:r>
            <a:r>
              <a:rPr lang="de-DE" dirty="0" err="1"/>
              <a:t>of</a:t>
            </a:r>
            <a:r>
              <a:rPr lang="de-DE" dirty="0"/>
              <a:t> a </a:t>
            </a:r>
            <a:r>
              <a:rPr lang="de-DE" dirty="0" err="1"/>
              <a:t>country</a:t>
            </a:r>
            <a:r>
              <a:rPr lang="de-DE" dirty="0"/>
              <a:t> </a:t>
            </a:r>
            <a:r>
              <a:rPr lang="de-DE" dirty="0" err="1"/>
              <a:t>during</a:t>
            </a:r>
            <a:r>
              <a:rPr lang="de-DE" dirty="0"/>
              <a:t> a </a:t>
            </a:r>
            <a:r>
              <a:rPr lang="de-DE" dirty="0" err="1"/>
              <a:t>reference</a:t>
            </a:r>
            <a:r>
              <a:rPr lang="de-DE" dirty="0"/>
              <a:t> </a:t>
            </a:r>
            <a:r>
              <a:rPr lang="de-DE" dirty="0" err="1"/>
              <a:t>period</a:t>
            </a:r>
            <a:r>
              <a:rPr lang="de-DE" dirty="0"/>
              <a:t>.</a:t>
            </a:r>
          </a:p>
          <a:p>
            <a:r>
              <a:rPr lang="de-DE" dirty="0" err="1"/>
              <a:t>Contribution</a:t>
            </a:r>
            <a:r>
              <a:rPr lang="de-DE" dirty="0"/>
              <a:t> </a:t>
            </a:r>
            <a:r>
              <a:rPr lang="de-DE" dirty="0" err="1"/>
              <a:t>of</a:t>
            </a:r>
            <a:r>
              <a:rPr lang="de-DE" dirty="0"/>
              <a:t> different </a:t>
            </a:r>
            <a:r>
              <a:rPr lang="de-DE" dirty="0" err="1"/>
              <a:t>fuels</a:t>
            </a:r>
            <a:r>
              <a:rPr lang="de-DE" dirty="0"/>
              <a:t> </a:t>
            </a:r>
            <a:r>
              <a:rPr lang="de-DE" dirty="0" err="1"/>
              <a:t>to</a:t>
            </a:r>
            <a:r>
              <a:rPr lang="de-DE" dirty="0"/>
              <a:t> </a:t>
            </a:r>
            <a:r>
              <a:rPr lang="de-DE" dirty="0" err="1"/>
              <a:t>the</a:t>
            </a:r>
            <a:r>
              <a:rPr lang="de-DE" dirty="0"/>
              <a:t> </a:t>
            </a:r>
            <a:r>
              <a:rPr lang="de-DE" dirty="0" err="1"/>
              <a:t>economy</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1</a:t>
            </a:fld>
            <a:endParaRPr lang="de-DE"/>
          </a:p>
        </p:txBody>
      </p:sp>
    </p:spTree>
    <p:extLst>
      <p:ext uri="{BB962C8B-B14F-4D97-AF65-F5344CB8AC3E}">
        <p14:creationId xmlns:p14="http://schemas.microsoft.com/office/powerpoint/2010/main" val="228654165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EEX, </a:t>
            </a:r>
            <a:r>
              <a:rPr lang="de-DE" dirty="0" err="1"/>
              <a:t>as</a:t>
            </a:r>
            <a:r>
              <a:rPr lang="de-DE" dirty="0"/>
              <a:t> Central Counterparty, </a:t>
            </a:r>
            <a:r>
              <a:rPr lang="de-DE" dirty="0" err="1"/>
              <a:t>covers</a:t>
            </a:r>
            <a:r>
              <a:rPr lang="de-DE" dirty="0"/>
              <a:t> </a:t>
            </a:r>
            <a:r>
              <a:rPr lang="de-DE" dirty="0" err="1"/>
              <a:t>counterparty</a:t>
            </a:r>
            <a:r>
              <a:rPr lang="de-DE" dirty="0"/>
              <a:t> </a:t>
            </a:r>
            <a:r>
              <a:rPr lang="de-DE" dirty="0" err="1"/>
              <a:t>risk</a:t>
            </a:r>
            <a:r>
              <a:rPr lang="de-DE" dirty="0"/>
              <a:t> </a:t>
            </a:r>
            <a:r>
              <a:rPr lang="de-DE" dirty="0" err="1"/>
              <a:t>of</a:t>
            </a:r>
            <a:r>
              <a:rPr lang="de-DE" dirty="0"/>
              <a:t> </a:t>
            </a:r>
            <a:r>
              <a:rPr lang="de-DE" dirty="0" err="1"/>
              <a:t>their</a:t>
            </a:r>
            <a:r>
              <a:rPr lang="de-DE" dirty="0"/>
              <a:t> </a:t>
            </a:r>
            <a:r>
              <a:rPr lang="de-DE" dirty="0" err="1"/>
              <a:t>customers</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2</a:t>
            </a:fld>
            <a:endParaRPr lang="de-DE"/>
          </a:p>
        </p:txBody>
      </p:sp>
    </p:spTree>
    <p:extLst>
      <p:ext uri="{BB962C8B-B14F-4D97-AF65-F5344CB8AC3E}">
        <p14:creationId xmlns:p14="http://schemas.microsoft.com/office/powerpoint/2010/main" val="59807900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Each</a:t>
            </a:r>
            <a:r>
              <a:rPr lang="de-DE" dirty="0"/>
              <a:t> BRP </a:t>
            </a:r>
            <a:r>
              <a:rPr lang="de-DE" dirty="0" err="1"/>
              <a:t>is</a:t>
            </a:r>
            <a:r>
              <a:rPr lang="de-DE" dirty="0"/>
              <a:t> </a:t>
            </a:r>
            <a:r>
              <a:rPr lang="de-DE" dirty="0" err="1"/>
              <a:t>responsible</a:t>
            </a:r>
            <a:r>
              <a:rPr lang="de-DE" dirty="0"/>
              <a:t> </a:t>
            </a:r>
            <a:r>
              <a:rPr lang="de-DE" dirty="0" err="1"/>
              <a:t>for</a:t>
            </a:r>
            <a:r>
              <a:rPr lang="de-DE" dirty="0"/>
              <a:t> </a:t>
            </a:r>
            <a:r>
              <a:rPr lang="de-DE" dirty="0" err="1"/>
              <a:t>their</a:t>
            </a:r>
            <a:r>
              <a:rPr lang="de-DE" dirty="0"/>
              <a:t> individual </a:t>
            </a:r>
            <a:r>
              <a:rPr lang="de-DE" dirty="0" err="1"/>
              <a:t>position</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106</a:t>
            </a:fld>
            <a:endParaRPr lang="de-DE"/>
          </a:p>
        </p:txBody>
      </p:sp>
    </p:spTree>
    <p:extLst>
      <p:ext uri="{BB962C8B-B14F-4D97-AF65-F5344CB8AC3E}">
        <p14:creationId xmlns:p14="http://schemas.microsoft.com/office/powerpoint/2010/main" val="281912916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err="1"/>
              <a:t>Each</a:t>
            </a:r>
            <a:r>
              <a:rPr lang="de-DE" dirty="0"/>
              <a:t> BRP </a:t>
            </a:r>
            <a:r>
              <a:rPr lang="de-DE" dirty="0" err="1"/>
              <a:t>is</a:t>
            </a:r>
            <a:r>
              <a:rPr lang="de-DE" dirty="0"/>
              <a:t> </a:t>
            </a:r>
            <a:r>
              <a:rPr lang="de-DE" dirty="0" err="1"/>
              <a:t>responsible</a:t>
            </a:r>
            <a:r>
              <a:rPr lang="de-DE" dirty="0"/>
              <a:t> </a:t>
            </a:r>
            <a:r>
              <a:rPr lang="de-DE" dirty="0" err="1"/>
              <a:t>for</a:t>
            </a:r>
            <a:r>
              <a:rPr lang="de-DE" dirty="0"/>
              <a:t> </a:t>
            </a:r>
            <a:r>
              <a:rPr lang="de-DE" dirty="0" err="1"/>
              <a:t>their</a:t>
            </a:r>
            <a:r>
              <a:rPr lang="de-DE" dirty="0"/>
              <a:t> individual </a:t>
            </a:r>
            <a:r>
              <a:rPr lang="de-DE" dirty="0" err="1"/>
              <a:t>position</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107</a:t>
            </a:fld>
            <a:endParaRPr lang="de-DE"/>
          </a:p>
        </p:txBody>
      </p:sp>
    </p:spTree>
    <p:extLst>
      <p:ext uri="{BB962C8B-B14F-4D97-AF65-F5344CB8AC3E}">
        <p14:creationId xmlns:p14="http://schemas.microsoft.com/office/powerpoint/2010/main" val="378069008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08</a:t>
            </a:fld>
            <a:endParaRPr lang="de-DE"/>
          </a:p>
        </p:txBody>
      </p:sp>
    </p:spTree>
    <p:extLst>
      <p:ext uri="{BB962C8B-B14F-4D97-AF65-F5344CB8AC3E}">
        <p14:creationId xmlns:p14="http://schemas.microsoft.com/office/powerpoint/2010/main" val="149057181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8">
            <a:extLst>
              <a:ext uri="{FF2B5EF4-FFF2-40B4-BE49-F238E27FC236}">
                <a16:creationId xmlns:a16="http://schemas.microsoft.com/office/drawing/2014/main" id="{45E4A78E-C727-4C3F-9045-6579C074114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03288">
              <a:defRPr sz="2400" i="1">
                <a:solidFill>
                  <a:schemeClr val="tx1"/>
                </a:solidFill>
                <a:latin typeface="Times New Roman" panose="02020603050405020304" pitchFamily="18" charset="0"/>
              </a:defRPr>
            </a:lvl1pPr>
            <a:lvl2pPr marL="742950" indent="-285750" defTabSz="903288">
              <a:defRPr sz="2400" i="1">
                <a:solidFill>
                  <a:schemeClr val="tx1"/>
                </a:solidFill>
                <a:latin typeface="Times New Roman" panose="02020603050405020304" pitchFamily="18" charset="0"/>
              </a:defRPr>
            </a:lvl2pPr>
            <a:lvl3pPr marL="1143000" indent="-228600" defTabSz="903288">
              <a:defRPr sz="2400" i="1">
                <a:solidFill>
                  <a:schemeClr val="tx1"/>
                </a:solidFill>
                <a:latin typeface="Times New Roman" panose="02020603050405020304" pitchFamily="18" charset="0"/>
              </a:defRPr>
            </a:lvl3pPr>
            <a:lvl4pPr marL="1600200" indent="-228600" defTabSz="903288">
              <a:defRPr sz="2400" i="1">
                <a:solidFill>
                  <a:schemeClr val="tx1"/>
                </a:solidFill>
                <a:latin typeface="Times New Roman" panose="02020603050405020304" pitchFamily="18" charset="0"/>
              </a:defRPr>
            </a:lvl4pPr>
            <a:lvl5pPr marL="2057400" indent="-228600" defTabSz="903288">
              <a:defRPr sz="2400" i="1">
                <a:solidFill>
                  <a:schemeClr val="tx1"/>
                </a:solidFill>
                <a:latin typeface="Times New Roman" panose="02020603050405020304" pitchFamily="18" charset="0"/>
              </a:defRPr>
            </a:lvl5pPr>
            <a:lvl6pPr marL="2514600" indent="-228600" defTabSz="903288"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defTabSz="903288"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defTabSz="903288"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defTabSz="903288" eaLnBrk="0" fontAlgn="base" hangingPunct="0">
              <a:spcBef>
                <a:spcPct val="0"/>
              </a:spcBef>
              <a:spcAft>
                <a:spcPct val="0"/>
              </a:spcAft>
              <a:defRPr sz="2400" i="1">
                <a:solidFill>
                  <a:schemeClr val="tx1"/>
                </a:solidFill>
                <a:latin typeface="Times New Roman" panose="02020603050405020304" pitchFamily="18" charset="0"/>
              </a:defRPr>
            </a:lvl9pPr>
          </a:lstStyle>
          <a:p>
            <a:fld id="{C178F950-72FF-413C-80B3-4620B1A21A0F}" type="slidenum">
              <a:rPr lang="de-DE" altLang="en-US" sz="1200" i="0">
                <a:cs typeface="Arial" panose="020B0604020202020204" pitchFamily="34" charset="0"/>
              </a:rPr>
              <a:pPr/>
              <a:t>122</a:t>
            </a:fld>
            <a:endParaRPr lang="de-DE" altLang="en-US" sz="1200" i="0">
              <a:cs typeface="Arial" panose="020B0604020202020204" pitchFamily="34" charset="0"/>
            </a:endParaRPr>
          </a:p>
        </p:txBody>
      </p:sp>
      <p:sp>
        <p:nvSpPr>
          <p:cNvPr id="47107" name="Text Box 1">
            <a:extLst>
              <a:ext uri="{FF2B5EF4-FFF2-40B4-BE49-F238E27FC236}">
                <a16:creationId xmlns:a16="http://schemas.microsoft.com/office/drawing/2014/main" id="{F718B16E-3590-40F9-BDE0-D08B0976BC0F}"/>
              </a:ext>
            </a:extLst>
          </p:cNvPr>
          <p:cNvSpPr txBox="1">
            <a:spLocks noChangeArrowheads="1"/>
          </p:cNvSpPr>
          <p:nvPr/>
        </p:nvSpPr>
        <p:spPr bwMode="auto">
          <a:xfrm>
            <a:off x="211138" y="298450"/>
            <a:ext cx="6176962" cy="4638675"/>
          </a:xfrm>
          <a:prstGeom prst="rect">
            <a:avLst/>
          </a:prstGeom>
          <a:solidFill>
            <a:srgbClr val="FFFFFF"/>
          </a:solidFill>
          <a:ln w="9525">
            <a:solidFill>
              <a:srgbClr val="000000"/>
            </a:solidFill>
            <a:miter lim="800000"/>
            <a:headEnd/>
            <a:tailEnd/>
          </a:ln>
        </p:spPr>
        <p:txBody>
          <a:bodyPr wrap="none" lIns="85990" tIns="42995" rIns="85990" bIns="42995"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47108" name="Rectangle 2">
            <a:extLst>
              <a:ext uri="{FF2B5EF4-FFF2-40B4-BE49-F238E27FC236}">
                <a16:creationId xmlns:a16="http://schemas.microsoft.com/office/drawing/2014/main" id="{FD2A102E-E56E-45A3-9D83-A78709C76919}"/>
              </a:ext>
            </a:extLst>
          </p:cNvPr>
          <p:cNvSpPr>
            <a:spLocks noGrp="1" noChangeArrowheads="1"/>
          </p:cNvSpPr>
          <p:nvPr>
            <p:ph type="body"/>
          </p:nvPr>
        </p:nvSpPr>
        <p:spPr>
          <a:xfrm>
            <a:off x="382588" y="5237163"/>
            <a:ext cx="5603875" cy="375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p>
            <a:endParaRPr lang="en-US"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8" name="Rectangle 8">
            <a:extLst>
              <a:ext uri="{FF2B5EF4-FFF2-40B4-BE49-F238E27FC236}">
                <a16:creationId xmlns:a16="http://schemas.microsoft.com/office/drawing/2014/main" id="{44697331-197D-4616-8DB1-31A3251A565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03288">
              <a:defRPr sz="2400" i="1">
                <a:solidFill>
                  <a:schemeClr val="tx1"/>
                </a:solidFill>
                <a:latin typeface="Times New Roman" panose="02020603050405020304" pitchFamily="18" charset="0"/>
              </a:defRPr>
            </a:lvl1pPr>
            <a:lvl2pPr marL="742950" indent="-285750" defTabSz="903288">
              <a:defRPr sz="2400" i="1">
                <a:solidFill>
                  <a:schemeClr val="tx1"/>
                </a:solidFill>
                <a:latin typeface="Times New Roman" panose="02020603050405020304" pitchFamily="18" charset="0"/>
              </a:defRPr>
            </a:lvl2pPr>
            <a:lvl3pPr marL="1143000" indent="-228600" defTabSz="903288">
              <a:defRPr sz="2400" i="1">
                <a:solidFill>
                  <a:schemeClr val="tx1"/>
                </a:solidFill>
                <a:latin typeface="Times New Roman" panose="02020603050405020304" pitchFamily="18" charset="0"/>
              </a:defRPr>
            </a:lvl3pPr>
            <a:lvl4pPr marL="1600200" indent="-228600" defTabSz="903288">
              <a:defRPr sz="2400" i="1">
                <a:solidFill>
                  <a:schemeClr val="tx1"/>
                </a:solidFill>
                <a:latin typeface="Times New Roman" panose="02020603050405020304" pitchFamily="18" charset="0"/>
              </a:defRPr>
            </a:lvl4pPr>
            <a:lvl5pPr marL="2057400" indent="-228600" defTabSz="903288">
              <a:defRPr sz="2400" i="1">
                <a:solidFill>
                  <a:schemeClr val="tx1"/>
                </a:solidFill>
                <a:latin typeface="Times New Roman" panose="02020603050405020304" pitchFamily="18" charset="0"/>
              </a:defRPr>
            </a:lvl5pPr>
            <a:lvl6pPr marL="2514600" indent="-228600" defTabSz="903288"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defTabSz="903288"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defTabSz="903288"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defTabSz="903288" eaLnBrk="0" fontAlgn="base" hangingPunct="0">
              <a:spcBef>
                <a:spcPct val="0"/>
              </a:spcBef>
              <a:spcAft>
                <a:spcPct val="0"/>
              </a:spcAft>
              <a:defRPr sz="2400" i="1">
                <a:solidFill>
                  <a:schemeClr val="tx1"/>
                </a:solidFill>
                <a:latin typeface="Times New Roman" panose="02020603050405020304" pitchFamily="18" charset="0"/>
              </a:defRPr>
            </a:lvl9pPr>
          </a:lstStyle>
          <a:p>
            <a:fld id="{08365600-C620-4DB8-8E19-FAB9117A5F9A}" type="slidenum">
              <a:rPr lang="de-DE" altLang="en-US" sz="1200" i="0">
                <a:cs typeface="Arial" panose="020B0604020202020204" pitchFamily="34" charset="0"/>
              </a:rPr>
              <a:pPr/>
              <a:t>123</a:t>
            </a:fld>
            <a:endParaRPr lang="de-DE" altLang="en-US" sz="1200" i="0">
              <a:cs typeface="Arial" panose="020B0604020202020204" pitchFamily="34" charset="0"/>
            </a:endParaRPr>
          </a:p>
        </p:txBody>
      </p:sp>
      <p:sp>
        <p:nvSpPr>
          <p:cNvPr id="50179" name="Text Box 1">
            <a:extLst>
              <a:ext uri="{FF2B5EF4-FFF2-40B4-BE49-F238E27FC236}">
                <a16:creationId xmlns:a16="http://schemas.microsoft.com/office/drawing/2014/main" id="{F574EAFF-13B2-429A-9852-4672E1546BAC}"/>
              </a:ext>
            </a:extLst>
          </p:cNvPr>
          <p:cNvSpPr txBox="1">
            <a:spLocks noChangeArrowheads="1"/>
          </p:cNvSpPr>
          <p:nvPr/>
        </p:nvSpPr>
        <p:spPr bwMode="auto">
          <a:xfrm>
            <a:off x="211138" y="298450"/>
            <a:ext cx="6176962" cy="4638675"/>
          </a:xfrm>
          <a:prstGeom prst="rect">
            <a:avLst/>
          </a:prstGeom>
          <a:solidFill>
            <a:srgbClr val="FFFFFF"/>
          </a:solidFill>
          <a:ln w="9525">
            <a:solidFill>
              <a:srgbClr val="000000"/>
            </a:solidFill>
            <a:miter lim="800000"/>
            <a:headEnd/>
            <a:tailEnd/>
          </a:ln>
        </p:spPr>
        <p:txBody>
          <a:bodyPr wrap="none" lIns="85990" tIns="42995" rIns="85990" bIns="42995"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50180" name="Rectangle 2">
            <a:extLst>
              <a:ext uri="{FF2B5EF4-FFF2-40B4-BE49-F238E27FC236}">
                <a16:creationId xmlns:a16="http://schemas.microsoft.com/office/drawing/2014/main" id="{FF903C72-64B9-4D03-84D4-EA5EBC9F1E43}"/>
              </a:ext>
            </a:extLst>
          </p:cNvPr>
          <p:cNvSpPr>
            <a:spLocks noGrp="1" noChangeArrowheads="1"/>
          </p:cNvSpPr>
          <p:nvPr>
            <p:ph type="body"/>
          </p:nvPr>
        </p:nvSpPr>
        <p:spPr>
          <a:xfrm>
            <a:off x="382588" y="5237163"/>
            <a:ext cx="5603875" cy="375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p>
            <a:endParaRPr lang="en-US" altLang="en-US"/>
          </a:p>
        </p:txBody>
      </p:sp>
    </p:spTree>
    <p:extLst>
      <p:ext uri="{BB962C8B-B14F-4D97-AF65-F5344CB8AC3E}">
        <p14:creationId xmlns:p14="http://schemas.microsoft.com/office/powerpoint/2010/main" val="18806846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24</a:t>
            </a:fld>
            <a:endParaRPr lang="de-DE" altLang="de-DE"/>
          </a:p>
        </p:txBody>
      </p:sp>
    </p:spTree>
    <p:extLst>
      <p:ext uri="{BB962C8B-B14F-4D97-AF65-F5344CB8AC3E}">
        <p14:creationId xmlns:p14="http://schemas.microsoft.com/office/powerpoint/2010/main" val="175854275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8">
            <a:extLst>
              <a:ext uri="{FF2B5EF4-FFF2-40B4-BE49-F238E27FC236}">
                <a16:creationId xmlns:a16="http://schemas.microsoft.com/office/drawing/2014/main" id="{B0E91AA4-436A-48C2-8DC2-240CCDA9F16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03288">
              <a:defRPr sz="2400" i="1">
                <a:solidFill>
                  <a:schemeClr val="tx1"/>
                </a:solidFill>
                <a:latin typeface="Times New Roman" panose="02020603050405020304" pitchFamily="18" charset="0"/>
              </a:defRPr>
            </a:lvl1pPr>
            <a:lvl2pPr marL="742950" indent="-285750" defTabSz="903288">
              <a:defRPr sz="2400" i="1">
                <a:solidFill>
                  <a:schemeClr val="tx1"/>
                </a:solidFill>
                <a:latin typeface="Times New Roman" panose="02020603050405020304" pitchFamily="18" charset="0"/>
              </a:defRPr>
            </a:lvl2pPr>
            <a:lvl3pPr marL="1143000" indent="-228600" defTabSz="903288">
              <a:defRPr sz="2400" i="1">
                <a:solidFill>
                  <a:schemeClr val="tx1"/>
                </a:solidFill>
                <a:latin typeface="Times New Roman" panose="02020603050405020304" pitchFamily="18" charset="0"/>
              </a:defRPr>
            </a:lvl3pPr>
            <a:lvl4pPr marL="1600200" indent="-228600" defTabSz="903288">
              <a:defRPr sz="2400" i="1">
                <a:solidFill>
                  <a:schemeClr val="tx1"/>
                </a:solidFill>
                <a:latin typeface="Times New Roman" panose="02020603050405020304" pitchFamily="18" charset="0"/>
              </a:defRPr>
            </a:lvl4pPr>
            <a:lvl5pPr marL="2057400" indent="-228600" defTabSz="903288">
              <a:defRPr sz="2400" i="1">
                <a:solidFill>
                  <a:schemeClr val="tx1"/>
                </a:solidFill>
                <a:latin typeface="Times New Roman" panose="02020603050405020304" pitchFamily="18" charset="0"/>
              </a:defRPr>
            </a:lvl5pPr>
            <a:lvl6pPr marL="2514600" indent="-228600" defTabSz="903288"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defTabSz="903288"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defTabSz="903288"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defTabSz="903288" eaLnBrk="0" fontAlgn="base" hangingPunct="0">
              <a:spcBef>
                <a:spcPct val="0"/>
              </a:spcBef>
              <a:spcAft>
                <a:spcPct val="0"/>
              </a:spcAft>
              <a:defRPr sz="2400" i="1">
                <a:solidFill>
                  <a:schemeClr val="tx1"/>
                </a:solidFill>
                <a:latin typeface="Times New Roman" panose="02020603050405020304" pitchFamily="18" charset="0"/>
              </a:defRPr>
            </a:lvl9pPr>
          </a:lstStyle>
          <a:p>
            <a:fld id="{256B8E5F-0F8A-4B30-B2C2-FB804E45C662}" type="slidenum">
              <a:rPr lang="de-DE" altLang="en-US" sz="1200" i="0">
                <a:cs typeface="Arial" panose="020B0604020202020204" pitchFamily="34" charset="0"/>
              </a:rPr>
              <a:pPr/>
              <a:t>125</a:t>
            </a:fld>
            <a:endParaRPr lang="de-DE" altLang="en-US" sz="1200" i="0">
              <a:cs typeface="Arial" panose="020B0604020202020204" pitchFamily="34" charset="0"/>
            </a:endParaRPr>
          </a:p>
        </p:txBody>
      </p:sp>
      <p:sp>
        <p:nvSpPr>
          <p:cNvPr id="51203" name="Text Box 1">
            <a:extLst>
              <a:ext uri="{FF2B5EF4-FFF2-40B4-BE49-F238E27FC236}">
                <a16:creationId xmlns:a16="http://schemas.microsoft.com/office/drawing/2014/main" id="{F67FF7AA-3E91-4BDB-8B76-09F7BBF12D6B}"/>
              </a:ext>
            </a:extLst>
          </p:cNvPr>
          <p:cNvSpPr txBox="1">
            <a:spLocks noChangeArrowheads="1"/>
          </p:cNvSpPr>
          <p:nvPr/>
        </p:nvSpPr>
        <p:spPr bwMode="auto">
          <a:xfrm>
            <a:off x="211138" y="298450"/>
            <a:ext cx="6176962" cy="4638675"/>
          </a:xfrm>
          <a:prstGeom prst="rect">
            <a:avLst/>
          </a:prstGeom>
          <a:solidFill>
            <a:srgbClr val="FFFFFF"/>
          </a:solidFill>
          <a:ln w="9525">
            <a:solidFill>
              <a:srgbClr val="000000"/>
            </a:solidFill>
            <a:miter lim="800000"/>
            <a:headEnd/>
            <a:tailEnd/>
          </a:ln>
        </p:spPr>
        <p:txBody>
          <a:bodyPr wrap="none" lIns="85990" tIns="42995" rIns="85990" bIns="42995"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51204" name="Rectangle 2">
            <a:extLst>
              <a:ext uri="{FF2B5EF4-FFF2-40B4-BE49-F238E27FC236}">
                <a16:creationId xmlns:a16="http://schemas.microsoft.com/office/drawing/2014/main" id="{D7E5343F-8023-4184-8C4D-B949B5C98EDF}"/>
              </a:ext>
            </a:extLst>
          </p:cNvPr>
          <p:cNvSpPr>
            <a:spLocks noGrp="1" noChangeArrowheads="1"/>
          </p:cNvSpPr>
          <p:nvPr>
            <p:ph type="body"/>
          </p:nvPr>
        </p:nvSpPr>
        <p:spPr>
          <a:xfrm>
            <a:off x="382588" y="5237163"/>
            <a:ext cx="5603875" cy="375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p>
            <a:endParaRPr lang="en-US"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8">
            <a:extLst>
              <a:ext uri="{FF2B5EF4-FFF2-40B4-BE49-F238E27FC236}">
                <a16:creationId xmlns:a16="http://schemas.microsoft.com/office/drawing/2014/main" id="{A8371107-EFCA-46F8-8616-4DE32C96E01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03288">
              <a:defRPr sz="2400" i="1">
                <a:solidFill>
                  <a:schemeClr val="tx1"/>
                </a:solidFill>
                <a:latin typeface="Times New Roman" panose="02020603050405020304" pitchFamily="18" charset="0"/>
              </a:defRPr>
            </a:lvl1pPr>
            <a:lvl2pPr marL="742950" indent="-285750" defTabSz="903288">
              <a:defRPr sz="2400" i="1">
                <a:solidFill>
                  <a:schemeClr val="tx1"/>
                </a:solidFill>
                <a:latin typeface="Times New Roman" panose="02020603050405020304" pitchFamily="18" charset="0"/>
              </a:defRPr>
            </a:lvl2pPr>
            <a:lvl3pPr marL="1143000" indent="-228600" defTabSz="903288">
              <a:defRPr sz="2400" i="1">
                <a:solidFill>
                  <a:schemeClr val="tx1"/>
                </a:solidFill>
                <a:latin typeface="Times New Roman" panose="02020603050405020304" pitchFamily="18" charset="0"/>
              </a:defRPr>
            </a:lvl3pPr>
            <a:lvl4pPr marL="1600200" indent="-228600" defTabSz="903288">
              <a:defRPr sz="2400" i="1">
                <a:solidFill>
                  <a:schemeClr val="tx1"/>
                </a:solidFill>
                <a:latin typeface="Times New Roman" panose="02020603050405020304" pitchFamily="18" charset="0"/>
              </a:defRPr>
            </a:lvl4pPr>
            <a:lvl5pPr marL="2057400" indent="-228600" defTabSz="903288">
              <a:defRPr sz="2400" i="1">
                <a:solidFill>
                  <a:schemeClr val="tx1"/>
                </a:solidFill>
                <a:latin typeface="Times New Roman" panose="02020603050405020304" pitchFamily="18" charset="0"/>
              </a:defRPr>
            </a:lvl5pPr>
            <a:lvl6pPr marL="2514600" indent="-228600" defTabSz="903288"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defTabSz="903288"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defTabSz="903288"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defTabSz="903288" eaLnBrk="0" fontAlgn="base" hangingPunct="0">
              <a:spcBef>
                <a:spcPct val="0"/>
              </a:spcBef>
              <a:spcAft>
                <a:spcPct val="0"/>
              </a:spcAft>
              <a:defRPr sz="2400" i="1">
                <a:solidFill>
                  <a:schemeClr val="tx1"/>
                </a:solidFill>
                <a:latin typeface="Times New Roman" panose="02020603050405020304" pitchFamily="18" charset="0"/>
              </a:defRPr>
            </a:lvl9pPr>
          </a:lstStyle>
          <a:p>
            <a:fld id="{B8F835CD-E763-4666-93FE-BA542536FEF9}" type="slidenum">
              <a:rPr lang="de-DE" altLang="en-US" sz="1200" i="0">
                <a:cs typeface="Arial" panose="020B0604020202020204" pitchFamily="34" charset="0"/>
              </a:rPr>
              <a:pPr/>
              <a:t>126</a:t>
            </a:fld>
            <a:endParaRPr lang="de-DE" altLang="en-US" sz="1200" i="0">
              <a:cs typeface="Arial" panose="020B0604020202020204" pitchFamily="34" charset="0"/>
            </a:endParaRPr>
          </a:p>
        </p:txBody>
      </p:sp>
      <p:sp>
        <p:nvSpPr>
          <p:cNvPr id="53251" name="Text Box 1">
            <a:extLst>
              <a:ext uri="{FF2B5EF4-FFF2-40B4-BE49-F238E27FC236}">
                <a16:creationId xmlns:a16="http://schemas.microsoft.com/office/drawing/2014/main" id="{DEC5344F-E308-4614-949E-4972B6141B45}"/>
              </a:ext>
            </a:extLst>
          </p:cNvPr>
          <p:cNvSpPr txBox="1">
            <a:spLocks noChangeArrowheads="1"/>
          </p:cNvSpPr>
          <p:nvPr/>
        </p:nvSpPr>
        <p:spPr bwMode="auto">
          <a:xfrm>
            <a:off x="211138" y="298450"/>
            <a:ext cx="6176962" cy="4638675"/>
          </a:xfrm>
          <a:prstGeom prst="rect">
            <a:avLst/>
          </a:prstGeom>
          <a:solidFill>
            <a:srgbClr val="FFFFFF"/>
          </a:solidFill>
          <a:ln w="9525">
            <a:solidFill>
              <a:srgbClr val="000000"/>
            </a:solidFill>
            <a:miter lim="800000"/>
            <a:headEnd/>
            <a:tailEnd/>
          </a:ln>
        </p:spPr>
        <p:txBody>
          <a:bodyPr wrap="none" lIns="85990" tIns="42995" rIns="85990" bIns="42995"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53252" name="Rectangle 2">
            <a:extLst>
              <a:ext uri="{FF2B5EF4-FFF2-40B4-BE49-F238E27FC236}">
                <a16:creationId xmlns:a16="http://schemas.microsoft.com/office/drawing/2014/main" id="{6C02ADC4-1829-42A0-B7E9-65F6DB2B2FDD}"/>
              </a:ext>
            </a:extLst>
          </p:cNvPr>
          <p:cNvSpPr>
            <a:spLocks noGrp="1" noChangeArrowheads="1"/>
          </p:cNvSpPr>
          <p:nvPr>
            <p:ph type="body"/>
          </p:nvPr>
        </p:nvSpPr>
        <p:spPr>
          <a:xfrm>
            <a:off x="382588" y="5237163"/>
            <a:ext cx="5603875" cy="375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p>
            <a:endParaRPr lang="en-US"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2226" name="Rectangle 8">
            <a:extLst>
              <a:ext uri="{FF2B5EF4-FFF2-40B4-BE49-F238E27FC236}">
                <a16:creationId xmlns:a16="http://schemas.microsoft.com/office/drawing/2014/main" id="{4486CF3E-002E-4E6D-B0AA-E93E17EAD3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03288">
              <a:defRPr sz="2400" i="1">
                <a:solidFill>
                  <a:schemeClr val="tx1"/>
                </a:solidFill>
                <a:latin typeface="Times New Roman" panose="02020603050405020304" pitchFamily="18" charset="0"/>
              </a:defRPr>
            </a:lvl1pPr>
            <a:lvl2pPr marL="742950" indent="-285750" defTabSz="903288">
              <a:defRPr sz="2400" i="1">
                <a:solidFill>
                  <a:schemeClr val="tx1"/>
                </a:solidFill>
                <a:latin typeface="Times New Roman" panose="02020603050405020304" pitchFamily="18" charset="0"/>
              </a:defRPr>
            </a:lvl2pPr>
            <a:lvl3pPr marL="1143000" indent="-228600" defTabSz="903288">
              <a:defRPr sz="2400" i="1">
                <a:solidFill>
                  <a:schemeClr val="tx1"/>
                </a:solidFill>
                <a:latin typeface="Times New Roman" panose="02020603050405020304" pitchFamily="18" charset="0"/>
              </a:defRPr>
            </a:lvl3pPr>
            <a:lvl4pPr marL="1600200" indent="-228600" defTabSz="903288">
              <a:defRPr sz="2400" i="1">
                <a:solidFill>
                  <a:schemeClr val="tx1"/>
                </a:solidFill>
                <a:latin typeface="Times New Roman" panose="02020603050405020304" pitchFamily="18" charset="0"/>
              </a:defRPr>
            </a:lvl4pPr>
            <a:lvl5pPr marL="2057400" indent="-228600" defTabSz="903288">
              <a:defRPr sz="2400" i="1">
                <a:solidFill>
                  <a:schemeClr val="tx1"/>
                </a:solidFill>
                <a:latin typeface="Times New Roman" panose="02020603050405020304" pitchFamily="18" charset="0"/>
              </a:defRPr>
            </a:lvl5pPr>
            <a:lvl6pPr marL="2514600" indent="-228600" defTabSz="903288"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defTabSz="903288"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defTabSz="903288"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defTabSz="903288" eaLnBrk="0" fontAlgn="base" hangingPunct="0">
              <a:spcBef>
                <a:spcPct val="0"/>
              </a:spcBef>
              <a:spcAft>
                <a:spcPct val="0"/>
              </a:spcAft>
              <a:defRPr sz="2400" i="1">
                <a:solidFill>
                  <a:schemeClr val="tx1"/>
                </a:solidFill>
                <a:latin typeface="Times New Roman" panose="02020603050405020304" pitchFamily="18" charset="0"/>
              </a:defRPr>
            </a:lvl9pPr>
          </a:lstStyle>
          <a:p>
            <a:fld id="{12AE5531-8C8C-47D0-A00E-D669DDC2FA1F}" type="slidenum">
              <a:rPr lang="de-DE" altLang="en-US" sz="1200" i="0">
                <a:cs typeface="Arial" panose="020B0604020202020204" pitchFamily="34" charset="0"/>
              </a:rPr>
              <a:pPr/>
              <a:t>128</a:t>
            </a:fld>
            <a:endParaRPr lang="de-DE" altLang="en-US" sz="1200" i="0">
              <a:cs typeface="Arial" panose="020B0604020202020204" pitchFamily="34" charset="0"/>
            </a:endParaRPr>
          </a:p>
        </p:txBody>
      </p:sp>
      <p:sp>
        <p:nvSpPr>
          <p:cNvPr id="52227" name="Text Box 1">
            <a:extLst>
              <a:ext uri="{FF2B5EF4-FFF2-40B4-BE49-F238E27FC236}">
                <a16:creationId xmlns:a16="http://schemas.microsoft.com/office/drawing/2014/main" id="{F9D4918F-5197-4BDF-876B-8476C4F3DC4E}"/>
              </a:ext>
            </a:extLst>
          </p:cNvPr>
          <p:cNvSpPr txBox="1">
            <a:spLocks noChangeArrowheads="1"/>
          </p:cNvSpPr>
          <p:nvPr/>
        </p:nvSpPr>
        <p:spPr bwMode="auto">
          <a:xfrm>
            <a:off x="211138" y="298450"/>
            <a:ext cx="6176962" cy="4638675"/>
          </a:xfrm>
          <a:prstGeom prst="rect">
            <a:avLst/>
          </a:prstGeom>
          <a:solidFill>
            <a:srgbClr val="FFFFFF"/>
          </a:solidFill>
          <a:ln w="9525">
            <a:solidFill>
              <a:srgbClr val="000000"/>
            </a:solidFill>
            <a:miter lim="800000"/>
            <a:headEnd/>
            <a:tailEnd/>
          </a:ln>
        </p:spPr>
        <p:txBody>
          <a:bodyPr wrap="none" lIns="85990" tIns="42995" rIns="85990" bIns="42995"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52228" name="Rectangle 2">
            <a:extLst>
              <a:ext uri="{FF2B5EF4-FFF2-40B4-BE49-F238E27FC236}">
                <a16:creationId xmlns:a16="http://schemas.microsoft.com/office/drawing/2014/main" id="{DE10EFDB-F548-493C-8CF7-D6C1716FC500}"/>
              </a:ext>
            </a:extLst>
          </p:cNvPr>
          <p:cNvSpPr>
            <a:spLocks noGrp="1" noChangeArrowheads="1"/>
          </p:cNvSpPr>
          <p:nvPr>
            <p:ph type="body"/>
          </p:nvPr>
        </p:nvSpPr>
        <p:spPr>
          <a:xfrm>
            <a:off x="382588" y="5237163"/>
            <a:ext cx="5603875" cy="3759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nchor="ct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marL="0" indent="0"/>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2</a:t>
            </a:fld>
            <a:endParaRPr lang="de-DE"/>
          </a:p>
        </p:txBody>
      </p:sp>
    </p:spTree>
    <p:extLst>
      <p:ext uri="{BB962C8B-B14F-4D97-AF65-F5344CB8AC3E}">
        <p14:creationId xmlns:p14="http://schemas.microsoft.com/office/powerpoint/2010/main" val="24301708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36</a:t>
            </a:fld>
            <a:endParaRPr lang="de-DE" altLang="de-DE"/>
          </a:p>
        </p:txBody>
      </p:sp>
    </p:spTree>
    <p:extLst>
      <p:ext uri="{BB962C8B-B14F-4D97-AF65-F5344CB8AC3E}">
        <p14:creationId xmlns:p14="http://schemas.microsoft.com/office/powerpoint/2010/main" val="318227773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37</a:t>
            </a:fld>
            <a:endParaRPr lang="de-DE" altLang="de-DE"/>
          </a:p>
        </p:txBody>
      </p:sp>
    </p:spTree>
    <p:extLst>
      <p:ext uri="{BB962C8B-B14F-4D97-AF65-F5344CB8AC3E}">
        <p14:creationId xmlns:p14="http://schemas.microsoft.com/office/powerpoint/2010/main" val="250326426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38</a:t>
            </a:fld>
            <a:endParaRPr lang="de-DE" altLang="de-DE"/>
          </a:p>
        </p:txBody>
      </p:sp>
    </p:spTree>
    <p:extLst>
      <p:ext uri="{BB962C8B-B14F-4D97-AF65-F5344CB8AC3E}">
        <p14:creationId xmlns:p14="http://schemas.microsoft.com/office/powerpoint/2010/main" val="199666639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39</a:t>
            </a:fld>
            <a:endParaRPr lang="de-DE" altLang="de-DE"/>
          </a:p>
        </p:txBody>
      </p:sp>
    </p:spTree>
    <p:extLst>
      <p:ext uri="{BB962C8B-B14F-4D97-AF65-F5344CB8AC3E}">
        <p14:creationId xmlns:p14="http://schemas.microsoft.com/office/powerpoint/2010/main" val="196710630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0</a:t>
            </a:fld>
            <a:endParaRPr lang="de-DE" altLang="de-DE"/>
          </a:p>
        </p:txBody>
      </p:sp>
    </p:spTree>
    <p:extLst>
      <p:ext uri="{BB962C8B-B14F-4D97-AF65-F5344CB8AC3E}">
        <p14:creationId xmlns:p14="http://schemas.microsoft.com/office/powerpoint/2010/main" val="326694356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1</a:t>
            </a:fld>
            <a:endParaRPr lang="de-DE" altLang="de-DE"/>
          </a:p>
        </p:txBody>
      </p:sp>
    </p:spTree>
    <p:extLst>
      <p:ext uri="{BB962C8B-B14F-4D97-AF65-F5344CB8AC3E}">
        <p14:creationId xmlns:p14="http://schemas.microsoft.com/office/powerpoint/2010/main" val="121976727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2</a:t>
            </a:fld>
            <a:endParaRPr lang="de-DE" altLang="de-DE"/>
          </a:p>
        </p:txBody>
      </p:sp>
    </p:spTree>
    <p:extLst>
      <p:ext uri="{BB962C8B-B14F-4D97-AF65-F5344CB8AC3E}">
        <p14:creationId xmlns:p14="http://schemas.microsoft.com/office/powerpoint/2010/main" val="269358653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3</a:t>
            </a:fld>
            <a:endParaRPr lang="de-DE" altLang="de-DE"/>
          </a:p>
        </p:txBody>
      </p:sp>
    </p:spTree>
    <p:extLst>
      <p:ext uri="{BB962C8B-B14F-4D97-AF65-F5344CB8AC3E}">
        <p14:creationId xmlns:p14="http://schemas.microsoft.com/office/powerpoint/2010/main" val="335635225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44</a:t>
            </a:fld>
            <a:endParaRPr lang="de-DE" altLang="de-DE"/>
          </a:p>
        </p:txBody>
      </p:sp>
    </p:spTree>
    <p:extLst>
      <p:ext uri="{BB962C8B-B14F-4D97-AF65-F5344CB8AC3E}">
        <p14:creationId xmlns:p14="http://schemas.microsoft.com/office/powerpoint/2010/main" val="351670655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6</a:t>
            </a:fld>
            <a:endParaRPr lang="de-DE"/>
          </a:p>
        </p:txBody>
      </p:sp>
    </p:spTree>
    <p:extLst>
      <p:ext uri="{BB962C8B-B14F-4D97-AF65-F5344CB8AC3E}">
        <p14:creationId xmlns:p14="http://schemas.microsoft.com/office/powerpoint/2010/main" val="5422908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6</a:t>
            </a:fld>
            <a:endParaRPr lang="de-DE" altLang="de-DE"/>
          </a:p>
        </p:txBody>
      </p:sp>
    </p:spTree>
    <p:extLst>
      <p:ext uri="{BB962C8B-B14F-4D97-AF65-F5344CB8AC3E}">
        <p14:creationId xmlns:p14="http://schemas.microsoft.com/office/powerpoint/2010/main" val="3881192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Supply cost curve – cost of production depends on the deposit’s nature.</a:t>
            </a:r>
          </a:p>
          <a:p>
            <a:r>
              <a:rPr lang="en-GB" dirty="0"/>
              <a:t>2P = proved plus probabl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7</a:t>
            </a:fld>
            <a:endParaRPr lang="de-DE"/>
          </a:p>
        </p:txBody>
      </p:sp>
    </p:spTree>
    <p:extLst>
      <p:ext uri="{BB962C8B-B14F-4D97-AF65-F5344CB8AC3E}">
        <p14:creationId xmlns:p14="http://schemas.microsoft.com/office/powerpoint/2010/main" val="345214647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Extraction of unconventional oil is more costly and may gain importance in the future. E.g. oil sands have to be heated and refined to crude oil (before further processing) – while already their extraction costs are significantly higher than those of conventional oil.</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8</a:t>
            </a:fld>
            <a:endParaRPr lang="de-DE"/>
          </a:p>
        </p:txBody>
      </p:sp>
    </p:spTree>
    <p:extLst>
      <p:ext uri="{BB962C8B-B14F-4D97-AF65-F5344CB8AC3E}">
        <p14:creationId xmlns:p14="http://schemas.microsoft.com/office/powerpoint/2010/main" val="23420142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err="1"/>
              <a:t>Sulfur</a:t>
            </a:r>
            <a:r>
              <a:rPr lang="en-GB" dirty="0"/>
              <a:t> causes adverse health effects and corrosion.</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49</a:t>
            </a:fld>
            <a:endParaRPr lang="de-DE"/>
          </a:p>
        </p:txBody>
      </p:sp>
    </p:spTree>
    <p:extLst>
      <p:ext uri="{BB962C8B-B14F-4D97-AF65-F5344CB8AC3E}">
        <p14:creationId xmlns:p14="http://schemas.microsoft.com/office/powerpoint/2010/main" val="162510281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m3 </a:t>
            </a:r>
            <a:r>
              <a:rPr lang="de-DE" dirty="0" err="1"/>
              <a:t>is</a:t>
            </a:r>
            <a:r>
              <a:rPr lang="de-DE" dirty="0"/>
              <a:t> </a:t>
            </a:r>
            <a:r>
              <a:rPr lang="de-DE" dirty="0" err="1"/>
              <a:t>the</a:t>
            </a:r>
            <a:r>
              <a:rPr lang="de-DE" dirty="0"/>
              <a:t> </a:t>
            </a:r>
            <a:r>
              <a:rPr lang="de-DE" dirty="0" err="1"/>
              <a:t>measure</a:t>
            </a:r>
            <a:r>
              <a:rPr lang="de-DE" dirty="0"/>
              <a:t> </a:t>
            </a:r>
            <a:r>
              <a:rPr lang="de-DE" dirty="0" err="1"/>
              <a:t>of</a:t>
            </a:r>
            <a:r>
              <a:rPr lang="de-DE" dirty="0"/>
              <a:t> </a:t>
            </a:r>
            <a:r>
              <a:rPr lang="de-DE" dirty="0" err="1"/>
              <a:t>density</a:t>
            </a:r>
            <a:endParaRPr lang="de-DE" dirty="0"/>
          </a:p>
          <a:p>
            <a:r>
              <a:rPr lang="de-DE" dirty="0" err="1"/>
              <a:t>Viscosity</a:t>
            </a:r>
            <a:r>
              <a:rPr lang="de-DE" dirty="0"/>
              <a:t> </a:t>
            </a:r>
            <a:r>
              <a:rPr lang="de-DE" dirty="0" err="1"/>
              <a:t>is</a:t>
            </a:r>
            <a:r>
              <a:rPr lang="de-DE" dirty="0"/>
              <a:t> </a:t>
            </a:r>
            <a:r>
              <a:rPr lang="de-DE" dirty="0" err="1"/>
              <a:t>affected</a:t>
            </a:r>
            <a:r>
              <a:rPr lang="de-DE" dirty="0"/>
              <a:t> </a:t>
            </a:r>
            <a:r>
              <a:rPr lang="de-DE" dirty="0" err="1"/>
              <a:t>by</a:t>
            </a:r>
            <a:r>
              <a:rPr lang="de-DE" dirty="0"/>
              <a:t> </a:t>
            </a:r>
            <a:r>
              <a:rPr lang="de-DE" dirty="0" err="1"/>
              <a:t>oil</a:t>
            </a:r>
            <a:r>
              <a:rPr lang="de-DE" dirty="0"/>
              <a:t> </a:t>
            </a:r>
            <a:r>
              <a:rPr lang="de-DE" dirty="0" err="1"/>
              <a:t>composition</a:t>
            </a:r>
            <a:r>
              <a:rPr lang="de-DE" dirty="0"/>
              <a:t>, </a:t>
            </a:r>
            <a:r>
              <a:rPr lang="de-DE" dirty="0" err="1"/>
              <a:t>temperature</a:t>
            </a:r>
            <a:r>
              <a:rPr lang="de-DE" dirty="0"/>
              <a:t>, </a:t>
            </a:r>
            <a:r>
              <a:rPr lang="de-DE" dirty="0" err="1"/>
              <a:t>pressure</a:t>
            </a:r>
            <a:r>
              <a:rPr lang="de-DE" dirty="0"/>
              <a:t> and </a:t>
            </a:r>
            <a:r>
              <a:rPr lang="de-DE" dirty="0" err="1"/>
              <a:t>dissolved</a:t>
            </a:r>
            <a:r>
              <a:rPr lang="de-DE" dirty="0"/>
              <a:t> gas.</a:t>
            </a:r>
          </a:p>
        </p:txBody>
      </p:sp>
      <p:sp>
        <p:nvSpPr>
          <p:cNvPr id="4" name="Foliennummernplatzhalter 3"/>
          <p:cNvSpPr>
            <a:spLocks noGrp="1"/>
          </p:cNvSpPr>
          <p:nvPr>
            <p:ph type="sldNum" sz="quarter" idx="5"/>
          </p:nvPr>
        </p:nvSpPr>
        <p:spPr/>
        <p:txBody>
          <a:bodyPr/>
          <a:lstStyle/>
          <a:p>
            <a:fld id="{7CDB261C-854E-4DE0-8EF9-C88376CD1D71}" type="slidenum">
              <a:rPr lang="de-DE" smtClean="0"/>
              <a:pPr/>
              <a:t>150</a:t>
            </a:fld>
            <a:endParaRPr lang="de-DE"/>
          </a:p>
        </p:txBody>
      </p:sp>
    </p:spTree>
    <p:extLst>
      <p:ext uri="{BB962C8B-B14F-4D97-AF65-F5344CB8AC3E}">
        <p14:creationId xmlns:p14="http://schemas.microsoft.com/office/powerpoint/2010/main" val="27931619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51</a:t>
            </a:fld>
            <a:endParaRPr lang="de-DE"/>
          </a:p>
        </p:txBody>
      </p:sp>
    </p:spTree>
    <p:extLst>
      <p:ext uri="{BB962C8B-B14F-4D97-AF65-F5344CB8AC3E}">
        <p14:creationId xmlns:p14="http://schemas.microsoft.com/office/powerpoint/2010/main" val="378513430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52</a:t>
            </a:fld>
            <a:endParaRPr lang="de-DE"/>
          </a:p>
        </p:txBody>
      </p:sp>
    </p:spTree>
    <p:extLst>
      <p:ext uri="{BB962C8B-B14F-4D97-AF65-F5344CB8AC3E}">
        <p14:creationId xmlns:p14="http://schemas.microsoft.com/office/powerpoint/2010/main" val="3245519417"/>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GB" dirty="0"/>
              <a:t>Extraction of unconventional oil is more costly and may gain importance in the future.</a:t>
            </a:r>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153</a:t>
            </a:fld>
            <a:endParaRPr lang="de-DE"/>
          </a:p>
        </p:txBody>
      </p:sp>
    </p:spTree>
    <p:extLst>
      <p:ext uri="{BB962C8B-B14F-4D97-AF65-F5344CB8AC3E}">
        <p14:creationId xmlns:p14="http://schemas.microsoft.com/office/powerpoint/2010/main" val="2158465408"/>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Point-</a:t>
            </a:r>
            <a:r>
              <a:rPr lang="de-DE" dirty="0" err="1"/>
              <a:t>specific</a:t>
            </a:r>
            <a:r>
              <a:rPr lang="de-DE" dirty="0"/>
              <a:t> </a:t>
            </a:r>
            <a:r>
              <a:rPr lang="de-DE" dirty="0" err="1"/>
              <a:t>tariffs</a:t>
            </a:r>
            <a:r>
              <a:rPr lang="de-DE" dirty="0"/>
              <a:t> </a:t>
            </a:r>
            <a:r>
              <a:rPr lang="de-DE" dirty="0" err="1"/>
              <a:t>should</a:t>
            </a:r>
            <a:r>
              <a:rPr lang="de-DE" dirty="0"/>
              <a:t>, </a:t>
            </a:r>
            <a:r>
              <a:rPr lang="de-DE" dirty="0" err="1"/>
              <a:t>ideally</a:t>
            </a:r>
            <a:r>
              <a:rPr lang="de-DE" dirty="0"/>
              <a:t>, </a:t>
            </a:r>
            <a:r>
              <a:rPr lang="de-DE" dirty="0" err="1"/>
              <a:t>reflect</a:t>
            </a:r>
            <a:r>
              <a:rPr lang="de-DE" dirty="0"/>
              <a:t> </a:t>
            </a:r>
            <a:r>
              <a:rPr lang="de-DE" dirty="0" err="1"/>
              <a:t>the</a:t>
            </a:r>
            <a:r>
              <a:rPr lang="de-DE" dirty="0"/>
              <a:t> </a:t>
            </a:r>
            <a:r>
              <a:rPr lang="de-DE" dirty="0" err="1"/>
              <a:t>cost</a:t>
            </a:r>
            <a:r>
              <a:rPr lang="de-DE" dirty="0"/>
              <a:t> </a:t>
            </a:r>
            <a:r>
              <a:rPr lang="de-DE" dirty="0" err="1"/>
              <a:t>of</a:t>
            </a:r>
            <a:r>
              <a:rPr lang="de-DE" dirty="0"/>
              <a:t> </a:t>
            </a:r>
            <a:r>
              <a:rPr lang="de-DE" dirty="0" err="1"/>
              <a:t>capacity</a:t>
            </a:r>
            <a:r>
              <a:rPr lang="de-DE" dirty="0"/>
              <a:t> </a:t>
            </a:r>
            <a:r>
              <a:rPr lang="de-DE" dirty="0" err="1"/>
              <a:t>extension</a:t>
            </a:r>
            <a:r>
              <a:rPr lang="de-DE" dirty="0"/>
              <a:t> </a:t>
            </a:r>
            <a:r>
              <a:rPr lang="de-DE" dirty="0" err="1"/>
              <a:t>required</a:t>
            </a:r>
            <a:r>
              <a:rPr lang="de-DE" dirty="0"/>
              <a:t> </a:t>
            </a:r>
            <a:r>
              <a:rPr lang="de-DE" dirty="0" err="1"/>
              <a:t>to</a:t>
            </a:r>
            <a:r>
              <a:rPr lang="de-DE" dirty="0"/>
              <a:t> </a:t>
            </a:r>
            <a:r>
              <a:rPr lang="de-DE" dirty="0" err="1"/>
              <a:t>eliminate</a:t>
            </a:r>
            <a:r>
              <a:rPr lang="de-DE" dirty="0"/>
              <a:t> </a:t>
            </a:r>
            <a:r>
              <a:rPr lang="de-DE" dirty="0" err="1"/>
              <a:t>congestion</a:t>
            </a:r>
            <a:r>
              <a:rPr lang="de-DE" dirty="0"/>
              <a:t>.</a:t>
            </a:r>
          </a:p>
        </p:txBody>
      </p:sp>
      <p:sp>
        <p:nvSpPr>
          <p:cNvPr id="4" name="Foliennummernplatzhalter 3"/>
          <p:cNvSpPr>
            <a:spLocks noGrp="1"/>
          </p:cNvSpPr>
          <p:nvPr>
            <p:ph type="sldNum" sz="quarter" idx="5"/>
          </p:nvPr>
        </p:nvSpPr>
        <p:spPr/>
        <p:txBody>
          <a:bodyPr/>
          <a:lstStyle/>
          <a:p>
            <a:fld id="{7CDB261C-854E-4DE0-8EF9-C88376CD1D71}" type="slidenum">
              <a:rPr lang="de-DE" smtClean="0"/>
              <a:pPr/>
              <a:t>166</a:t>
            </a:fld>
            <a:endParaRPr lang="de-DE"/>
          </a:p>
        </p:txBody>
      </p:sp>
    </p:spTree>
    <p:extLst>
      <p:ext uri="{BB962C8B-B14F-4D97-AF65-F5344CB8AC3E}">
        <p14:creationId xmlns:p14="http://schemas.microsoft.com/office/powerpoint/2010/main" val="7554822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9750" y="4910138"/>
            <a:ext cx="8061325" cy="381000"/>
          </a:xfrm>
        </p:spPr>
        <p:txBody>
          <a:bodyPr/>
          <a:lstStyle>
            <a:lvl1pPr>
              <a:defRPr/>
            </a:lvl1pPr>
          </a:lstStyle>
          <a:p>
            <a:pPr lvl="0"/>
            <a:r>
              <a:rPr lang="de-DE" noProof="0"/>
              <a:t>Titelmasterformat durch Klicken bearbeiten</a:t>
            </a:r>
          </a:p>
        </p:txBody>
      </p:sp>
      <p:sp>
        <p:nvSpPr>
          <p:cNvPr id="4099" name="Rectangle 3"/>
          <p:cNvSpPr>
            <a:spLocks noGrp="1" noChangeArrowheads="1"/>
          </p:cNvSpPr>
          <p:nvPr>
            <p:ph type="subTitle" idx="1"/>
          </p:nvPr>
        </p:nvSpPr>
        <p:spPr>
          <a:xfrm>
            <a:off x="539750" y="5659438"/>
            <a:ext cx="8061325" cy="279400"/>
          </a:xfrm>
        </p:spPr>
        <p:txBody>
          <a:bodyPr anchor="b">
            <a:spAutoFit/>
          </a:bodyPr>
          <a:lstStyle>
            <a:lvl1pPr marL="0" indent="0">
              <a:defRPr>
                <a:solidFill>
                  <a:schemeClr val="accent1"/>
                </a:solidFill>
              </a:defRPr>
            </a:lvl1pPr>
          </a:lstStyle>
          <a:p>
            <a:pPr lvl="0"/>
            <a:r>
              <a:rPr lang="de-DE" noProof="0"/>
              <a:t>Formatvorlage des Untertitelmasters durch Klicken bearbeiten</a:t>
            </a:r>
          </a:p>
        </p:txBody>
      </p:sp>
      <p:pic>
        <p:nvPicPr>
          <p:cNvPr id="4105" name="Picture 9" descr="TU_Logo_lang_RGB_rot_PP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0488" y="539750"/>
            <a:ext cx="2160587" cy="1206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D13EBFF1-42FF-4AC1-B19B-C9E8D436070B}" type="slidenum">
              <a:rPr lang="de-DE"/>
              <a:pPr/>
              <a:t>‹Nr.›</a:t>
            </a:fld>
            <a:endParaRPr lang="de-DE"/>
          </a:p>
        </p:txBody>
      </p:sp>
    </p:spTree>
    <p:extLst>
      <p:ext uri="{BB962C8B-B14F-4D97-AF65-F5344CB8AC3E}">
        <p14:creationId xmlns:p14="http://schemas.microsoft.com/office/powerpoint/2010/main" val="1510810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86538" y="1357313"/>
            <a:ext cx="2014537" cy="4633912"/>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539750" y="1357313"/>
            <a:ext cx="5894388" cy="4633912"/>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F0534A37-F467-4360-8F69-0FF6DFA7E7BE}" type="slidenum">
              <a:rPr lang="de-DE"/>
              <a:pPr/>
              <a:t>‹Nr.›</a:t>
            </a:fld>
            <a:endParaRPr lang="de-DE"/>
          </a:p>
        </p:txBody>
      </p:sp>
    </p:spTree>
    <p:extLst>
      <p:ext uri="{BB962C8B-B14F-4D97-AF65-F5344CB8AC3E}">
        <p14:creationId xmlns:p14="http://schemas.microsoft.com/office/powerpoint/2010/main" val="260933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3E27B4C-9A72-4D67-9690-1B5E781E1EEA}"/>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C38A079C-AEF5-424C-A606-51CE4EE34CDC}"/>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a:extLst>
              <a:ext uri="{FF2B5EF4-FFF2-40B4-BE49-F238E27FC236}">
                <a16:creationId xmlns:a16="http://schemas.microsoft.com/office/drawing/2014/main" id="{981C377E-89E9-442D-ADBB-597FAF16AC0D}"/>
              </a:ext>
            </a:extLst>
          </p:cNvPr>
          <p:cNvSpPr>
            <a:spLocks noGrp="1"/>
          </p:cNvSpPr>
          <p:nvPr>
            <p:ph type="ftr" sz="quarter" idx="10"/>
          </p:nvPr>
        </p:nvSpPr>
        <p:spPr/>
        <p:txBody>
          <a:bodyPr/>
          <a:lstStyle>
            <a:lvl1pPr>
              <a:defRPr/>
            </a:lvl1pPr>
          </a:lstStyle>
          <a:p>
            <a:r>
              <a:rPr lang="de-DE" altLang="de-DE" dirty="0"/>
              <a:t>Energy Economics </a:t>
            </a:r>
            <a:r>
              <a:rPr lang="de-DE" altLang="de-DE" b="0" dirty="0"/>
              <a:t>|</a:t>
            </a:r>
            <a:r>
              <a:rPr lang="de-DE" altLang="de-DE" dirty="0"/>
              <a:t> </a:t>
            </a:r>
            <a:r>
              <a:rPr lang="de-DE" altLang="de-DE" b="0" dirty="0" err="1"/>
              <a:t>Plenary</a:t>
            </a:r>
            <a:r>
              <a:rPr lang="de-DE" altLang="de-DE" b="0" dirty="0"/>
              <a:t> Tutorial</a:t>
            </a:r>
          </a:p>
        </p:txBody>
      </p:sp>
      <p:sp>
        <p:nvSpPr>
          <p:cNvPr id="5" name="Foliennummernplatzhalter 4">
            <a:extLst>
              <a:ext uri="{FF2B5EF4-FFF2-40B4-BE49-F238E27FC236}">
                <a16:creationId xmlns:a16="http://schemas.microsoft.com/office/drawing/2014/main" id="{56470CA4-23D6-43F0-8D39-DD4A6516CB43}"/>
              </a:ext>
            </a:extLst>
          </p:cNvPr>
          <p:cNvSpPr>
            <a:spLocks noGrp="1"/>
          </p:cNvSpPr>
          <p:nvPr>
            <p:ph type="sldNum" sz="quarter" idx="11"/>
          </p:nvPr>
        </p:nvSpPr>
        <p:spPr/>
        <p:txBody>
          <a:bodyPr/>
          <a:lstStyle>
            <a:lvl1pPr>
              <a:defRPr/>
            </a:lvl1pPr>
          </a:lstStyle>
          <a:p>
            <a:r>
              <a:rPr lang="de-DE" altLang="de-DE" dirty="0"/>
              <a:t>Slide </a:t>
            </a:r>
            <a:fld id="{5EAACD38-76DA-45AF-B952-DE84E0A62E99}" type="slidenum">
              <a:rPr lang="de-DE" altLang="de-DE" smtClean="0"/>
              <a:pPr/>
              <a:t>‹Nr.›</a:t>
            </a:fld>
            <a:endParaRPr lang="de-DE" altLang="de-DE" dirty="0"/>
          </a:p>
        </p:txBody>
      </p:sp>
    </p:spTree>
    <p:extLst>
      <p:ext uri="{BB962C8B-B14F-4D97-AF65-F5344CB8AC3E}">
        <p14:creationId xmlns:p14="http://schemas.microsoft.com/office/powerpoint/2010/main" val="13816086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able">
    <p:spTree>
      <p:nvGrpSpPr>
        <p:cNvPr id="1" name=""/>
        <p:cNvGrpSpPr/>
        <p:nvPr/>
      </p:nvGrpSpPr>
      <p:grpSpPr>
        <a:xfrm>
          <a:off x="0" y="0"/>
          <a:ext cx="0" cy="0"/>
          <a:chOff x="0" y="0"/>
          <a:chExt cx="0" cy="0"/>
        </a:xfrm>
      </p:grpSpPr>
      <p:sp>
        <p:nvSpPr>
          <p:cNvPr id="4" name="Sottotitolo 2"/>
          <p:cNvSpPr txBox="1">
            <a:spLocks/>
          </p:cNvSpPr>
          <p:nvPr userDrawn="1"/>
        </p:nvSpPr>
        <p:spPr>
          <a:xfrm>
            <a:off x="325438" y="1692278"/>
            <a:ext cx="8355012" cy="4283075"/>
          </a:xfrm>
          <a:prstGeom prst="rect">
            <a:avLst/>
          </a:prstGeom>
        </p:spPr>
        <p:txBody>
          <a:bodyPr lIns="91438" tIns="0" rIns="91438" bIns="45719"/>
          <a:lstStyle>
            <a:lvl1pPr marL="0" indent="0" algn="l" defTabSz="914400" rtl="0" eaLnBrk="1" latinLnBrk="0" hangingPunct="1">
              <a:lnSpc>
                <a:spcPts val="2800"/>
              </a:lnSpc>
              <a:spcBef>
                <a:spcPct val="20000"/>
              </a:spcBef>
              <a:buFont typeface="Arial" panose="020B0604020202020204" pitchFamily="34" charset="0"/>
              <a:buNone/>
              <a:defRPr sz="18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defTabSz="457189" fontAlgn="auto">
              <a:spcAft>
                <a:spcPts val="0"/>
              </a:spcAft>
              <a:buFont typeface="Arial"/>
              <a:buNone/>
              <a:defRPr/>
            </a:pPr>
            <a:endParaRPr lang="it-IT" sz="1350" dirty="0">
              <a:cs typeface="Arial"/>
            </a:endParaRPr>
          </a:p>
        </p:txBody>
      </p:sp>
      <p:sp>
        <p:nvSpPr>
          <p:cNvPr id="5" name="Segnaposto numero diapositiva 6"/>
          <p:cNvSpPr>
            <a:spLocks noGrp="1"/>
          </p:cNvSpPr>
          <p:nvPr>
            <p:ph type="sldNum" sz="quarter" idx="12"/>
          </p:nvPr>
        </p:nvSpPr>
        <p:spPr/>
        <p:txBody>
          <a:bodyPr/>
          <a:lstStyle>
            <a:lvl1pPr algn="r">
              <a:defRPr sz="1200">
                <a:solidFill>
                  <a:srgbClr val="A8A9AD"/>
                </a:solidFill>
              </a:defRPr>
            </a:lvl1pPr>
          </a:lstStyle>
          <a:p>
            <a:pPr>
              <a:defRPr/>
            </a:pPr>
            <a:fld id="{0166376F-C746-4CDC-B71A-AD65FA8300B7}" type="slidenum">
              <a:rPr lang="it-IT"/>
              <a:pPr>
                <a:defRPr/>
              </a:pPr>
              <a:t>‹Nr.›</a:t>
            </a:fld>
            <a:endParaRPr lang="it-IT"/>
          </a:p>
        </p:txBody>
      </p:sp>
      <p:sp>
        <p:nvSpPr>
          <p:cNvPr id="12" name="Titolo 1"/>
          <p:cNvSpPr>
            <a:spLocks noGrp="1"/>
          </p:cNvSpPr>
          <p:nvPr>
            <p:ph type="title" hasCustomPrompt="1"/>
          </p:nvPr>
        </p:nvSpPr>
        <p:spPr>
          <a:xfrm>
            <a:off x="1353600" y="332696"/>
            <a:ext cx="6418800" cy="360000"/>
          </a:xfrm>
          <a:prstGeom prst="rect">
            <a:avLst/>
          </a:prstGeom>
        </p:spPr>
        <p:txBody>
          <a:bodyPr/>
          <a:lstStyle>
            <a:lvl1pPr algn="l">
              <a:defRPr lang="it-IT" sz="2400" b="0" kern="1200" dirty="0">
                <a:solidFill>
                  <a:srgbClr val="0033A0"/>
                </a:solidFill>
                <a:latin typeface="Arial"/>
                <a:ea typeface="+mn-ea"/>
                <a:cs typeface="Arial"/>
              </a:defRPr>
            </a:lvl1pPr>
          </a:lstStyle>
          <a:p>
            <a:pPr lvl="0"/>
            <a:r>
              <a:rPr lang="it-IT" dirty="0"/>
              <a:t>Titolo</a:t>
            </a:r>
          </a:p>
        </p:txBody>
      </p:sp>
      <p:sp>
        <p:nvSpPr>
          <p:cNvPr id="13" name="Segnaposto testo 4"/>
          <p:cNvSpPr>
            <a:spLocks noGrp="1"/>
          </p:cNvSpPr>
          <p:nvPr>
            <p:ph type="body" sz="quarter" idx="11" hasCustomPrompt="1"/>
          </p:nvPr>
        </p:nvSpPr>
        <p:spPr>
          <a:xfrm>
            <a:off x="1353600" y="692736"/>
            <a:ext cx="6418800" cy="360000"/>
          </a:xfrm>
          <a:prstGeom prst="rect">
            <a:avLst/>
          </a:prstGeom>
        </p:spPr>
        <p:txBody>
          <a:bodyPr/>
          <a:lstStyle>
            <a:lvl1pPr marL="0" indent="0" algn="l" defTabSz="457189" rtl="0" eaLnBrk="1" latinLnBrk="0" hangingPunct="1">
              <a:lnSpc>
                <a:spcPts val="2800"/>
              </a:lnSpc>
              <a:spcBef>
                <a:spcPct val="0"/>
              </a:spcBef>
              <a:buNone/>
              <a:defRPr lang="it-IT" sz="2025" b="0" kern="1200" cap="none" baseline="0" dirty="0">
                <a:solidFill>
                  <a:srgbClr val="0033A0"/>
                </a:solidFill>
                <a:latin typeface="Arial"/>
                <a:ea typeface="+mj-ea"/>
                <a:cs typeface="Arial"/>
              </a:defRPr>
            </a:lvl1pPr>
            <a:lvl2pPr marL="457189" indent="0">
              <a:buNone/>
              <a:defRPr/>
            </a:lvl2pPr>
            <a:lvl3pPr marL="914378" indent="0">
              <a:buNone/>
              <a:defRPr/>
            </a:lvl3pPr>
            <a:lvl4pPr marL="1371566" indent="0">
              <a:buNone/>
              <a:defRPr/>
            </a:lvl4pPr>
            <a:lvl5pPr marL="1828754" indent="0">
              <a:buNone/>
              <a:defRPr/>
            </a:lvl5pPr>
          </a:lstStyle>
          <a:p>
            <a:pPr lvl="0"/>
            <a:r>
              <a:rPr lang="it-IT" dirty="0"/>
              <a:t>Sottotitolo</a:t>
            </a:r>
          </a:p>
        </p:txBody>
      </p:sp>
    </p:spTree>
    <p:extLst>
      <p:ext uri="{BB962C8B-B14F-4D97-AF65-F5344CB8AC3E}">
        <p14:creationId xmlns:p14="http://schemas.microsoft.com/office/powerpoint/2010/main" val="3280267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3" name="Inhaltsplatzhalter 2"/>
          <p:cNvSpPr>
            <a:spLocks noGrp="1"/>
          </p:cNvSpPr>
          <p:nvPr>
            <p:ph idx="1"/>
          </p:nvPr>
        </p:nvSpPr>
        <p:spPr/>
        <p:txBody>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4" name="Fußzeilenplatzhalter 3"/>
          <p:cNvSpPr>
            <a:spLocks noGrp="1"/>
          </p:cNvSpPr>
          <p:nvPr>
            <p:ph type="ftr" sz="quarter" idx="10"/>
          </p:nvPr>
        </p:nvSpPr>
        <p:spPr/>
        <p:txBody>
          <a:bodyPr/>
          <a:lstStyle>
            <a:lvl1pPr>
              <a:defRPr/>
            </a:lvl1pPr>
          </a:lstStyle>
          <a:p>
            <a:r>
              <a:rPr lang="de-DE" dirty="0"/>
              <a:t>Energiesysteme – 2. Übung: Lineare Programmierung </a:t>
            </a:r>
            <a:r>
              <a:rPr lang="de-DE" b="0" dirty="0"/>
              <a:t>| 03.05.2017 | D. Schröder</a:t>
            </a:r>
          </a:p>
        </p:txBody>
      </p:sp>
      <p:sp>
        <p:nvSpPr>
          <p:cNvPr id="5" name="Foliennummernplatzhalter 4"/>
          <p:cNvSpPr>
            <a:spLocks noGrp="1"/>
          </p:cNvSpPr>
          <p:nvPr>
            <p:ph type="sldNum" sz="quarter" idx="11"/>
          </p:nvPr>
        </p:nvSpPr>
        <p:spPr/>
        <p:txBody>
          <a:bodyPr/>
          <a:lstStyle>
            <a:lvl1pPr>
              <a:defRPr/>
            </a:lvl1pPr>
          </a:lstStyle>
          <a:p>
            <a:r>
              <a:rPr lang="de-DE"/>
              <a:t>Seite </a:t>
            </a:r>
            <a:fld id="{E66A7B7C-08CC-4993-82C8-3B54832252F2}" type="slidenum">
              <a:rPr lang="de-DE"/>
              <a:pPr/>
              <a:t>‹Nr.›</a:t>
            </a:fld>
            <a:endParaRPr lang="de-DE"/>
          </a:p>
        </p:txBody>
      </p:sp>
      <p:sp>
        <p:nvSpPr>
          <p:cNvPr id="9" name="Textplatzhalter 8"/>
          <p:cNvSpPr>
            <a:spLocks noGrp="1"/>
          </p:cNvSpPr>
          <p:nvPr>
            <p:ph type="body" sz="quarter" idx="12" hasCustomPrompt="1"/>
          </p:nvPr>
        </p:nvSpPr>
        <p:spPr>
          <a:xfrm>
            <a:off x="539750" y="519113"/>
            <a:ext cx="3168650" cy="431800"/>
          </a:xfrm>
        </p:spPr>
        <p:txBody>
          <a:bodyPr/>
          <a:lstStyle>
            <a:lvl1pPr>
              <a:defRPr lang="de-DE" sz="1400" kern="1200" dirty="0">
                <a:solidFill>
                  <a:schemeClr val="tx2"/>
                </a:solidFill>
                <a:latin typeface="+mj-lt"/>
                <a:ea typeface="+mj-ea"/>
                <a:cs typeface="+mj-cs"/>
              </a:defRPr>
            </a:lvl1pPr>
            <a:lvl5pPr marL="1828800" indent="0">
              <a:buNone/>
              <a:defRPr/>
            </a:lvl5pPr>
          </a:lstStyle>
          <a:p>
            <a:pPr lvl="0"/>
            <a:r>
              <a:rPr lang="de-DE" dirty="0"/>
              <a:t>Gliederungspunkt</a:t>
            </a:r>
          </a:p>
        </p:txBody>
      </p:sp>
    </p:spTree>
    <p:extLst>
      <p:ext uri="{BB962C8B-B14F-4D97-AF65-F5344CB8AC3E}">
        <p14:creationId xmlns:p14="http://schemas.microsoft.com/office/powerpoint/2010/main" val="3219032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23888" y="1709738"/>
            <a:ext cx="7886700" cy="2852737"/>
          </a:xfrm>
        </p:spPr>
        <p:txBody>
          <a:bodyPr/>
          <a:lstStyle>
            <a:lvl1pPr>
              <a:defRPr sz="6000"/>
            </a:lvl1pPr>
          </a:lstStyle>
          <a:p>
            <a:r>
              <a:rPr lang="de-DE"/>
              <a:t>Titelmasterformat durch Klicken bearbeiten</a:t>
            </a:r>
          </a:p>
        </p:txBody>
      </p:sp>
      <p:sp>
        <p:nvSpPr>
          <p:cNvPr id="3" name="Textplatzhalt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de-DE"/>
              <a:t>Textmasterformat bearbeiten</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1C699646-8D76-45C1-A4D1-ADB95AEFC490}" type="slidenum">
              <a:rPr lang="de-DE"/>
              <a:pPr/>
              <a:t>‹Nr.›</a:t>
            </a:fld>
            <a:endParaRPr lang="de-DE"/>
          </a:p>
        </p:txBody>
      </p:sp>
    </p:spTree>
    <p:extLst>
      <p:ext uri="{BB962C8B-B14F-4D97-AF65-F5344CB8AC3E}">
        <p14:creationId xmlns:p14="http://schemas.microsoft.com/office/powerpoint/2010/main" val="1310383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539750" y="1924050"/>
            <a:ext cx="3954463"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924050"/>
            <a:ext cx="3954462"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D0B24EB3-407C-4619-928C-4FFE767EED30}" type="slidenum">
              <a:rPr lang="de-DE"/>
              <a:pPr/>
              <a:t>‹Nr.›</a:t>
            </a:fld>
            <a:endParaRPr lang="de-DE"/>
          </a:p>
        </p:txBody>
      </p:sp>
    </p:spTree>
    <p:extLst>
      <p:ext uri="{BB962C8B-B14F-4D97-AF65-F5344CB8AC3E}">
        <p14:creationId xmlns:p14="http://schemas.microsoft.com/office/powerpoint/2010/main" val="2088520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630238" y="365125"/>
            <a:ext cx="7886700" cy="1325563"/>
          </a:xfrm>
        </p:spPr>
        <p:txBody>
          <a:bodyPr/>
          <a:lstStyle/>
          <a:p>
            <a:r>
              <a:rPr lang="de-DE"/>
              <a:t>Titelmasterformat durch Klicken bearbeiten</a:t>
            </a:r>
          </a:p>
        </p:txBody>
      </p:sp>
      <p:sp>
        <p:nvSpPr>
          <p:cNvPr id="3" name="Textplatzhalt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630238" y="2505075"/>
            <a:ext cx="3868737"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29150" y="2505075"/>
            <a:ext cx="3887788"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Fußzeilenplatzhalter 6"/>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8" name="Foliennummernplatzhalter 7"/>
          <p:cNvSpPr>
            <a:spLocks noGrp="1"/>
          </p:cNvSpPr>
          <p:nvPr>
            <p:ph type="sldNum" sz="quarter" idx="11"/>
          </p:nvPr>
        </p:nvSpPr>
        <p:spPr/>
        <p:txBody>
          <a:bodyPr/>
          <a:lstStyle>
            <a:lvl1pPr>
              <a:defRPr/>
            </a:lvl1pPr>
          </a:lstStyle>
          <a:p>
            <a:r>
              <a:rPr lang="de-DE"/>
              <a:t>Seite </a:t>
            </a:r>
            <a:fld id="{8032089C-48BA-4FFA-B15F-550F5F96E85E}" type="slidenum">
              <a:rPr lang="de-DE"/>
              <a:pPr/>
              <a:t>‹Nr.›</a:t>
            </a:fld>
            <a:endParaRPr lang="de-DE"/>
          </a:p>
        </p:txBody>
      </p:sp>
    </p:spTree>
    <p:extLst>
      <p:ext uri="{BB962C8B-B14F-4D97-AF65-F5344CB8AC3E}">
        <p14:creationId xmlns:p14="http://schemas.microsoft.com/office/powerpoint/2010/main" val="4034350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Fußzeilenplatzhalter 2"/>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4" name="Foliennummernplatzhalter 3"/>
          <p:cNvSpPr>
            <a:spLocks noGrp="1"/>
          </p:cNvSpPr>
          <p:nvPr>
            <p:ph type="sldNum" sz="quarter" idx="11"/>
          </p:nvPr>
        </p:nvSpPr>
        <p:spPr/>
        <p:txBody>
          <a:bodyPr/>
          <a:lstStyle>
            <a:lvl1pPr>
              <a:defRPr/>
            </a:lvl1pPr>
          </a:lstStyle>
          <a:p>
            <a:r>
              <a:rPr lang="de-DE"/>
              <a:t>Seite </a:t>
            </a:r>
            <a:fld id="{256C82CA-C742-4A77-A832-FD3195E2DA93}" type="slidenum">
              <a:rPr lang="de-DE"/>
              <a:pPr/>
              <a:t>‹Nr.›</a:t>
            </a:fld>
            <a:endParaRPr lang="de-DE"/>
          </a:p>
        </p:txBody>
      </p:sp>
    </p:spTree>
    <p:extLst>
      <p:ext uri="{BB962C8B-B14F-4D97-AF65-F5344CB8AC3E}">
        <p14:creationId xmlns:p14="http://schemas.microsoft.com/office/powerpoint/2010/main" val="365186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ußzeilenplatzhalter 1"/>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3" name="Foliennummernplatzhalter 2"/>
          <p:cNvSpPr>
            <a:spLocks noGrp="1"/>
          </p:cNvSpPr>
          <p:nvPr>
            <p:ph type="sldNum" sz="quarter" idx="11"/>
          </p:nvPr>
        </p:nvSpPr>
        <p:spPr/>
        <p:txBody>
          <a:bodyPr/>
          <a:lstStyle>
            <a:lvl1pPr>
              <a:defRPr/>
            </a:lvl1pPr>
          </a:lstStyle>
          <a:p>
            <a:r>
              <a:rPr lang="de-DE"/>
              <a:t>Seite </a:t>
            </a:r>
            <a:fld id="{FE3C5A61-BD4D-4A2F-9BDC-17F2388A4C3D}" type="slidenum">
              <a:rPr lang="de-DE"/>
              <a:pPr/>
              <a:t>‹Nr.›</a:t>
            </a:fld>
            <a:endParaRPr lang="de-DE"/>
          </a:p>
        </p:txBody>
      </p:sp>
    </p:spTree>
    <p:extLst>
      <p:ext uri="{BB962C8B-B14F-4D97-AF65-F5344CB8AC3E}">
        <p14:creationId xmlns:p14="http://schemas.microsoft.com/office/powerpoint/2010/main" val="2101830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Inhaltsplatzhalt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FD75F7A0-C4E5-4479-8E46-3C0827B297DA}" type="slidenum">
              <a:rPr lang="de-DE"/>
              <a:pPr/>
              <a:t>‹Nr.›</a:t>
            </a:fld>
            <a:endParaRPr lang="de-DE"/>
          </a:p>
        </p:txBody>
      </p:sp>
    </p:spTree>
    <p:extLst>
      <p:ext uri="{BB962C8B-B14F-4D97-AF65-F5344CB8AC3E}">
        <p14:creationId xmlns:p14="http://schemas.microsoft.com/office/powerpoint/2010/main" val="3201139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Bildplatzhalt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a:t>Bild durch Klicken auf Symbol hinzufügen</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29529DC1-5053-40CB-8504-2F4D3AFC8F70}" type="slidenum">
              <a:rPr lang="de-DE"/>
              <a:pPr/>
              <a:t>‹Nr.›</a:t>
            </a:fld>
            <a:endParaRPr lang="de-DE"/>
          </a:p>
        </p:txBody>
      </p:sp>
    </p:spTree>
    <p:extLst>
      <p:ext uri="{BB962C8B-B14F-4D97-AF65-F5344CB8AC3E}">
        <p14:creationId xmlns:p14="http://schemas.microsoft.com/office/powerpoint/2010/main" val="198457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1357313"/>
            <a:ext cx="8061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lvl="0"/>
            <a:r>
              <a:rPr lang="de-DE" dirty="0"/>
              <a:t>Titel durch Klicken hinzufügen</a:t>
            </a:r>
          </a:p>
        </p:txBody>
      </p:sp>
      <p:sp>
        <p:nvSpPr>
          <p:cNvPr id="1027" name="Rectangle 3"/>
          <p:cNvSpPr>
            <a:spLocks noGrp="1" noChangeArrowheads="1"/>
          </p:cNvSpPr>
          <p:nvPr>
            <p:ph type="body" idx="1"/>
          </p:nvPr>
        </p:nvSpPr>
        <p:spPr bwMode="auto">
          <a:xfrm>
            <a:off x="1115617" y="1924050"/>
            <a:ext cx="6768752"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dirty="0"/>
              <a:t>Text durch Klicken hinzufügen</a:t>
            </a:r>
          </a:p>
          <a:p>
            <a:pPr lvl="1"/>
            <a:r>
              <a:rPr lang="de-DE" dirty="0" err="1"/>
              <a:t>Xxx</a:t>
            </a:r>
            <a:endParaRPr lang="de-DE" dirty="0"/>
          </a:p>
        </p:txBody>
      </p:sp>
      <p:pic>
        <p:nvPicPr>
          <p:cNvPr id="1031" name="Picture 7" descr="TU_Logo_lang_RGB_rot_PPT-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232650" y="539750"/>
            <a:ext cx="1368425" cy="762000"/>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9"/>
          <p:cNvSpPr>
            <a:spLocks noGrp="1" noChangeArrowheads="1"/>
          </p:cNvSpPr>
          <p:nvPr>
            <p:ph type="ftr" sz="quarter" idx="3"/>
          </p:nvPr>
        </p:nvSpPr>
        <p:spPr bwMode="auto">
          <a:xfrm>
            <a:off x="539750" y="6372225"/>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b="1">
                <a:solidFill>
                  <a:schemeClr val="accent1"/>
                </a:solidFill>
              </a:defRPr>
            </a:lvl1pPr>
          </a:lstStyle>
          <a:p>
            <a:r>
              <a:rPr lang="de-DE" dirty="0"/>
              <a:t>Energiesysteme – 2. Übung: Lineare Programmierung </a:t>
            </a:r>
            <a:r>
              <a:rPr lang="de-DE" b="0" dirty="0"/>
              <a:t>| 21.05.2014 | L. Koch</a:t>
            </a:r>
          </a:p>
        </p:txBody>
      </p:sp>
      <p:sp>
        <p:nvSpPr>
          <p:cNvPr id="1034" name="Rectangle 10"/>
          <p:cNvSpPr>
            <a:spLocks noGrp="1" noChangeArrowheads="1"/>
          </p:cNvSpPr>
          <p:nvPr>
            <p:ph type="sldNum" sz="quarter" idx="4"/>
          </p:nvPr>
        </p:nvSpPr>
        <p:spPr bwMode="auto">
          <a:xfrm>
            <a:off x="539750" y="6557963"/>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a:solidFill>
                  <a:schemeClr val="accent1"/>
                </a:solidFill>
              </a:defRPr>
            </a:lvl1pPr>
          </a:lstStyle>
          <a:p>
            <a:r>
              <a:rPr lang="de-DE" dirty="0"/>
              <a:t>Seite </a:t>
            </a:r>
            <a:fld id="{383A9892-AD99-4BCA-8A0E-FE41FC512E8C}" type="slidenum">
              <a:rPr lang="de-DE"/>
              <a:pPr/>
              <a:t>‹Nr.›</a:t>
            </a:fld>
            <a:endParaRPr lang="de-D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dt="0"/>
  <p:txStyles>
    <p:title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p:titleStyle>
    <p:bodyStyle>
      <a:lvl1pPr marL="342900" indent="-342900" algn="l" rtl="0" eaLnBrk="1" fontAlgn="base" hangingPunct="1">
        <a:lnSpc>
          <a:spcPts val="2200"/>
        </a:lnSpc>
        <a:spcBef>
          <a:spcPts val="500"/>
        </a:spcBef>
        <a:spcAft>
          <a:spcPct val="0"/>
        </a:spcAft>
        <a:defRPr sz="1800" kern="1200">
          <a:solidFill>
            <a:srgbClr val="000000"/>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72.xml"/><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108.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customXml" Target="../ink/ink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NULL"/></Relationships>
</file>

<file path=ppt/slides/_rels/slide120.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slideLayout" Target="../slideLayouts/slideLayout6.xml"/><Relationship Id="rId5" Type="http://schemas.openxmlformats.org/officeDocument/2006/relationships/image" Target="../media/image63.emf"/><Relationship Id="rId4" Type="http://schemas.openxmlformats.org/officeDocument/2006/relationships/image" Target="../media/image62.emf"/></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6.xml"/><Relationship Id="rId1" Type="http://schemas.openxmlformats.org/officeDocument/2006/relationships/slideLayout" Target="../slideLayouts/slideLayout1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2.xml"/><Relationship Id="rId1" Type="http://schemas.openxmlformats.org/officeDocument/2006/relationships/slideLayout" Target="../slideLayouts/slideLayout12.xml"/><Relationship Id="rId4" Type="http://schemas.openxmlformats.org/officeDocument/2006/relationships/image" Target="../media/image65.wmf"/></Relationships>
</file>

<file path=ppt/slides/_rels/slide13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83.xml"/><Relationship Id="rId1" Type="http://schemas.openxmlformats.org/officeDocument/2006/relationships/slideLayout" Target="../slideLayouts/slideLayout12.xml"/><Relationship Id="rId6" Type="http://schemas.openxmlformats.org/officeDocument/2006/relationships/image" Target="../media/image67.wmf"/><Relationship Id="rId11" Type="http://schemas.openxmlformats.org/officeDocument/2006/relationships/image" Target="NULL"/><Relationship Id="rId5" Type="http://schemas.openxmlformats.org/officeDocument/2006/relationships/oleObject" Target="../embeddings/oleObject7.bin"/><Relationship Id="rId4" Type="http://schemas.openxmlformats.org/officeDocument/2006/relationships/image" Target="../media/image66.wmf"/><Relationship Id="rId9" Type="http://schemas.openxmlformats.org/officeDocument/2006/relationships/customXml" Target="../ink/ink30.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73.wmf"/><Relationship Id="rId2" Type="http://schemas.openxmlformats.org/officeDocument/2006/relationships/notesSlide" Target="../notesSlides/notesSlide84.xml"/><Relationship Id="rId1" Type="http://schemas.openxmlformats.org/officeDocument/2006/relationships/slideLayout" Target="../slideLayouts/slideLayout12.xml"/><Relationship Id="rId6" Type="http://schemas.openxmlformats.org/officeDocument/2006/relationships/image" Target="../media/image70.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12.bin"/></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76.jpg"/><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81.png"/><Relationship Id="rId4" Type="http://schemas.openxmlformats.org/officeDocument/2006/relationships/customXml" Target="../ink/ink6.xml"/></Relationships>
</file>

<file path=ppt/slides/_rels/slide150.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3" Type="http://schemas.openxmlformats.org/officeDocument/2006/relationships/image" Target="../media/image80.jpg"/><Relationship Id="rId7" Type="http://schemas.openxmlformats.org/officeDocument/2006/relationships/image" Target="../media/image370.png"/><Relationship Id="rId2" Type="http://schemas.openxmlformats.org/officeDocument/2006/relationships/notesSlide" Target="../notesSlides/notesSlide95.xml"/><Relationship Id="rId1" Type="http://schemas.openxmlformats.org/officeDocument/2006/relationships/slideLayout" Target="../slideLayouts/slideLayout2.xml"/><Relationship Id="rId6" Type="http://schemas.openxmlformats.org/officeDocument/2006/relationships/customXml" Target="../ink/ink32.xml"/><Relationship Id="rId5" Type="http://schemas.openxmlformats.org/officeDocument/2006/relationships/image" Target="../media/image41.png"/><Relationship Id="rId4" Type="http://schemas.openxmlformats.org/officeDocument/2006/relationships/customXml" Target="../ink/ink31.xml"/></Relationships>
</file>

<file path=ppt/slides/_rels/slide1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image" Target="../media/image87.emf"/><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159.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image" Target="../media/image88.emf"/><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90.png"/></Relationships>
</file>

<file path=ppt/slides/_rels/slide160.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image" Target="../media/image89.emf"/><Relationship Id="rId1" Type="http://schemas.openxmlformats.org/officeDocument/2006/relationships/slideLayout" Target="../slideLayouts/slideLayout2.xml"/><Relationship Id="rId4" Type="http://schemas.openxmlformats.org/officeDocument/2006/relationships/image" Target="../media/image230.png"/></Relationships>
</file>

<file path=ppt/slides/_rels/slide161.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92.jpg"/><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customXml" Target="../ink/ink36.xml"/><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570.png"/></Relationships>
</file>

<file path=ppt/slides/_rels/slide167.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2.xml"/><Relationship Id="rId4" Type="http://schemas.openxmlformats.org/officeDocument/2006/relationships/image" Target="../media/image97.emf"/></Relationships>
</file>

<file path=ppt/slides/_rels/slide17.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25.xml"/><Relationship Id="rId1" Type="http://schemas.openxmlformats.org/officeDocument/2006/relationships/slideLayout" Target="../slideLayouts/slideLayout12.xml"/><Relationship Id="rId6" Type="http://schemas.openxmlformats.org/officeDocument/2006/relationships/image" Target="../media/image25.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2.bin"/><Relationship Id="rId7" Type="http://schemas.openxmlformats.org/officeDocument/2006/relationships/image" Target="../media/image19.wmf"/><Relationship Id="rId12"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18.png"/><Relationship Id="rId10" Type="http://schemas.openxmlformats.org/officeDocument/2006/relationships/customXml" Target="../ink/ink13.xml"/><Relationship Id="rId4" Type="http://schemas.openxmlformats.org/officeDocument/2006/relationships/image" Target="../media/image17.wmf"/><Relationship Id="rId9" Type="http://schemas.openxmlformats.org/officeDocument/2006/relationships/image" Target="../media/image21.emf"/></Relationships>
</file>

<file path=ppt/slides/_rels/slide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customXml" Target="../ink/ink14.xml"/><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ustomXml" Target="../ink/ink15.xml"/><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0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customXml" Target="../ink/ink16.xml"/><Relationship Id="rId4" Type="http://schemas.openxmlformats.org/officeDocument/2006/relationships/image" Target="../media/image22.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customXml" Target="../ink/ink18.xml"/><Relationship Id="rId5" Type="http://schemas.openxmlformats.org/officeDocument/2006/relationships/image" Target="../media/image92.png"/><Relationship Id="rId4" Type="http://schemas.openxmlformats.org/officeDocument/2006/relationships/customXml" Target="../ink/ink1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231.png"/></Relationships>
</file>

<file path=ppt/slides/_rels/slide5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image" Target="NULL"/><Relationship Id="rId5" Type="http://schemas.openxmlformats.org/officeDocument/2006/relationships/customXml" Target="../ink/ink20.xml"/><Relationship Id="rId4" Type="http://schemas.openxmlformats.org/officeDocument/2006/relationships/image" Target="../media/image32.emf"/></Relationships>
</file>

<file path=ppt/slides/_rels/slide6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customXml" Target="../ink/ink21.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customXml" Target="../ink/ink22.xml"/><Relationship Id="rId4" Type="http://schemas.openxmlformats.org/officeDocument/2006/relationships/image" Target="NUL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3.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45.xml"/><Relationship Id="rId1" Type="http://schemas.openxmlformats.org/officeDocument/2006/relationships/slideLayout" Target="../slideLayouts/slideLayout12.xml"/><Relationship Id="rId4" Type="http://schemas.openxmlformats.org/officeDocument/2006/relationships/image" Target="NUL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customXml" Target="../ink/ink24.xml"/><Relationship Id="rId2" Type="http://schemas.openxmlformats.org/officeDocument/2006/relationships/notesSlide" Target="../notesSlides/notesSlide47.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210.png"/></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26.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7.xml"/></Relationships>
</file>

<file path=ppt/slides/_rels/slide8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8.xml"/></Relationships>
</file>

<file path=ppt/slides/_rels/slide92.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9.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Untertitel 4"/>
          <p:cNvSpPr>
            <a:spLocks noGrp="1"/>
          </p:cNvSpPr>
          <p:nvPr>
            <p:ph type="subTitle" idx="1"/>
          </p:nvPr>
        </p:nvSpPr>
        <p:spPr>
          <a:xfrm>
            <a:off x="539750" y="4982166"/>
            <a:ext cx="8061325" cy="956672"/>
          </a:xfrm>
        </p:spPr>
        <p:txBody>
          <a:bodyPr/>
          <a:lstStyle/>
          <a:p>
            <a:r>
              <a:rPr lang="de-DE" dirty="0"/>
              <a:t>Chair </a:t>
            </a:r>
            <a:r>
              <a:rPr lang="de-DE" dirty="0" err="1"/>
              <a:t>of</a:t>
            </a:r>
            <a:r>
              <a:rPr lang="de-DE" dirty="0"/>
              <a:t> Energy Systems</a:t>
            </a:r>
          </a:p>
          <a:p>
            <a:r>
              <a:rPr lang="de-DE" dirty="0"/>
              <a:t>Prof. Dr. Boris Heinz | Dr. Elena </a:t>
            </a:r>
            <a:r>
              <a:rPr lang="de-DE" dirty="0" err="1"/>
              <a:t>Timofeeva</a:t>
            </a:r>
            <a:endParaRPr lang="de-DE" dirty="0"/>
          </a:p>
          <a:p>
            <a:r>
              <a:rPr lang="de-DE" dirty="0"/>
              <a:t>elena.timofeeva@tu-berlin.de</a:t>
            </a:r>
          </a:p>
        </p:txBody>
      </p:sp>
      <p:sp>
        <p:nvSpPr>
          <p:cNvPr id="7" name="Rectangle 2">
            <a:extLst>
              <a:ext uri="{FF2B5EF4-FFF2-40B4-BE49-F238E27FC236}">
                <a16:creationId xmlns:a16="http://schemas.microsoft.com/office/drawing/2014/main" id="{9772B61D-E828-A84A-8A11-1AEBDBE77B98}"/>
              </a:ext>
            </a:extLst>
          </p:cNvPr>
          <p:cNvSpPr>
            <a:spLocks noGrp="1" noChangeArrowheads="1"/>
          </p:cNvSpPr>
          <p:nvPr>
            <p:ph type="ctrTitle"/>
          </p:nvPr>
        </p:nvSpPr>
        <p:spPr>
          <a:xfrm>
            <a:off x="529084" y="3861048"/>
            <a:ext cx="8061325" cy="743280"/>
          </a:xfrm>
        </p:spPr>
        <p:txBody>
          <a:bodyPr/>
          <a:lstStyle/>
          <a:p>
            <a:r>
              <a:rPr lang="de-DE" altLang="de-DE" b="1" dirty="0"/>
              <a:t>Integrated course „Energy Economics“</a:t>
            </a:r>
            <a:br>
              <a:rPr lang="de-DE" altLang="de-DE" b="1" dirty="0"/>
            </a:br>
            <a:r>
              <a:rPr lang="de-DE" altLang="de-DE" b="1" dirty="0"/>
              <a:t>- </a:t>
            </a:r>
            <a:r>
              <a:rPr lang="de-DE" altLang="de-DE" b="1" dirty="0" err="1"/>
              <a:t>Exam</a:t>
            </a:r>
            <a:r>
              <a:rPr lang="de-DE" altLang="de-DE" b="1" dirty="0"/>
              <a:t> </a:t>
            </a:r>
            <a:r>
              <a:rPr lang="de-DE" altLang="de-DE" b="1" dirty="0" err="1"/>
              <a:t>Preparation</a:t>
            </a:r>
            <a:r>
              <a:rPr lang="de-DE" altLang="de-DE" b="1" dirty="0"/>
              <a:t>: Key </a:t>
            </a:r>
            <a:r>
              <a:rPr lang="de-DE" altLang="de-DE" b="1" dirty="0" err="1"/>
              <a:t>Theories</a:t>
            </a:r>
            <a:r>
              <a:rPr lang="de-DE" altLang="de-DE" b="1" dirty="0"/>
              <a:t> </a:t>
            </a:r>
            <a:r>
              <a:rPr lang="de-DE" altLang="de-DE" b="1" dirty="0" err="1"/>
              <a:t>Revisited</a:t>
            </a:r>
            <a:endParaRPr lang="de-DE" altLang="de-DE" b="1" dirty="0"/>
          </a:p>
        </p:txBody>
      </p:sp>
    </p:spTree>
    <p:extLst>
      <p:ext uri="{BB962C8B-B14F-4D97-AF65-F5344CB8AC3E}">
        <p14:creationId xmlns:p14="http://schemas.microsoft.com/office/powerpoint/2010/main" val="41132055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Energy flow chart for Germany in 2018</a:t>
            </a:r>
          </a:p>
        </p:txBody>
      </p:sp>
      <p:sp>
        <p:nvSpPr>
          <p:cNvPr id="3" name="Inhaltsplatzhalter 2">
            <a:extLst>
              <a:ext uri="{FF2B5EF4-FFF2-40B4-BE49-F238E27FC236}">
                <a16:creationId xmlns:a16="http://schemas.microsoft.com/office/drawing/2014/main" id="{35AF98CD-6911-4E03-BC54-EE52711F6CF6}"/>
              </a:ext>
            </a:extLst>
          </p:cNvPr>
          <p:cNvSpPr>
            <a:spLocks noGrp="1"/>
          </p:cNvSpPr>
          <p:nvPr>
            <p:ph idx="1"/>
          </p:nvPr>
        </p:nvSpPr>
        <p:spPr/>
        <p:txBody>
          <a:bodyPr/>
          <a:lstStyle/>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endParaRPr lang="de-DE" dirty="0"/>
          </a:p>
          <a:p>
            <a:pPr algn="r"/>
            <a:endParaRPr lang="de-DE" sz="1200" dirty="0"/>
          </a:p>
          <a:p>
            <a:pPr algn="r"/>
            <a:r>
              <a:rPr lang="de-DE" sz="1200" dirty="0"/>
              <a:t>Source: AGEB, 2019</a:t>
            </a:r>
          </a:p>
        </p:txBody>
      </p:sp>
      <p:pic>
        <p:nvPicPr>
          <p:cNvPr id="9" name="Grafik 8">
            <a:extLst>
              <a:ext uri="{FF2B5EF4-FFF2-40B4-BE49-F238E27FC236}">
                <a16:creationId xmlns:a16="http://schemas.microsoft.com/office/drawing/2014/main" id="{27233A58-20FF-4875-B464-DB694B50175C}"/>
              </a:ext>
            </a:extLst>
          </p:cNvPr>
          <p:cNvPicPr>
            <a:picLocks noChangeAspect="1"/>
          </p:cNvPicPr>
          <p:nvPr/>
        </p:nvPicPr>
        <p:blipFill>
          <a:blip r:embed="rId3"/>
          <a:stretch>
            <a:fillRect/>
          </a:stretch>
        </p:blipFill>
        <p:spPr>
          <a:xfrm>
            <a:off x="539750" y="2010598"/>
            <a:ext cx="8388424" cy="3980627"/>
          </a:xfrm>
          <a:prstGeom prst="rect">
            <a:avLst/>
          </a:prstGeom>
        </p:spPr>
      </p:pic>
      <p:sp>
        <p:nvSpPr>
          <p:cNvPr id="2" name="Textfeld 1">
            <a:extLst>
              <a:ext uri="{FF2B5EF4-FFF2-40B4-BE49-F238E27FC236}">
                <a16:creationId xmlns:a16="http://schemas.microsoft.com/office/drawing/2014/main" id="{B7417DC4-9E81-4885-A922-104E625D2FA3}"/>
              </a:ext>
            </a:extLst>
          </p:cNvPr>
          <p:cNvSpPr txBox="1"/>
          <p:nvPr/>
        </p:nvSpPr>
        <p:spPr>
          <a:xfrm>
            <a:off x="539750" y="2004922"/>
            <a:ext cx="1656184" cy="288032"/>
          </a:xfrm>
          <a:prstGeom prst="rect">
            <a:avLst/>
          </a:prstGeom>
          <a:noFill/>
        </p:spPr>
        <p:txBody>
          <a:bodyPr wrap="square" rtlCol="0">
            <a:spAutoFit/>
          </a:bodyPr>
          <a:lstStyle/>
          <a:p>
            <a:r>
              <a:rPr lang="de-DE" dirty="0"/>
              <a:t>Petajoule (PJ)</a:t>
            </a:r>
          </a:p>
        </p:txBody>
      </p:sp>
    </p:spTree>
    <p:extLst>
      <p:ext uri="{BB962C8B-B14F-4D97-AF65-F5344CB8AC3E}">
        <p14:creationId xmlns:p14="http://schemas.microsoft.com/office/powerpoint/2010/main" val="337103583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a:t>
            </a:r>
            <a:r>
              <a:rPr lang="de-DE" dirty="0" err="1"/>
              <a:t>Exposure</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loss</a:t>
            </a:r>
            <a:r>
              <a:rPr lang="de-DE" dirty="0"/>
              <a:t> </a:t>
            </a:r>
            <a:r>
              <a:rPr lang="de-DE" dirty="0" err="1"/>
              <a:t>if</a:t>
            </a:r>
            <a:r>
              <a:rPr lang="de-DE" dirty="0"/>
              <a:t> an adverse </a:t>
            </a:r>
            <a:r>
              <a:rPr lang="de-DE" dirty="0" err="1"/>
              <a:t>materialisation</a:t>
            </a:r>
            <a:r>
              <a:rPr lang="de-DE" dirty="0"/>
              <a:t> </a:t>
            </a:r>
            <a:r>
              <a:rPr lang="de-DE" dirty="0" err="1"/>
              <a:t>of</a:t>
            </a:r>
            <a:r>
              <a:rPr lang="de-DE" dirty="0"/>
              <a:t> </a:t>
            </a:r>
            <a:r>
              <a:rPr lang="de-DE" dirty="0" err="1"/>
              <a:t>uncertainties</a:t>
            </a:r>
            <a:r>
              <a:rPr lang="de-DE" dirty="0"/>
              <a:t> </a:t>
            </a:r>
            <a:r>
              <a:rPr lang="de-DE" dirty="0" err="1"/>
              <a:t>occurs</a:t>
            </a:r>
            <a:r>
              <a:rPr lang="de-DE" dirty="0"/>
              <a:t> </a:t>
            </a:r>
            <a:r>
              <a:rPr lang="de-DE" dirty="0" err="1"/>
              <a:t>for</a:t>
            </a:r>
            <a:r>
              <a:rPr lang="de-DE" dirty="0"/>
              <a:t> a </a:t>
            </a:r>
            <a:r>
              <a:rPr lang="de-DE" dirty="0" err="1"/>
              <a:t>particular</a:t>
            </a:r>
            <a:r>
              <a:rPr lang="de-DE" dirty="0"/>
              <a:t> </a:t>
            </a:r>
            <a:r>
              <a:rPr lang="de-DE" dirty="0" err="1"/>
              <a:t>decision</a:t>
            </a:r>
            <a:r>
              <a:rPr lang="de-DE" dirty="0"/>
              <a:t>.“ * </a:t>
            </a:r>
          </a:p>
          <a:p>
            <a:pPr marL="0" indent="0"/>
            <a:endParaRPr lang="de-DE" dirty="0"/>
          </a:p>
          <a:p>
            <a:pPr marL="0" indent="0"/>
            <a:r>
              <a:rPr lang="de-DE" dirty="0"/>
              <a:t>Mark-</a:t>
            </a:r>
            <a:r>
              <a:rPr lang="de-DE" dirty="0" err="1"/>
              <a:t>to</a:t>
            </a:r>
            <a:r>
              <a:rPr lang="de-DE" dirty="0"/>
              <a:t>-</a:t>
            </a:r>
            <a:r>
              <a:rPr lang="de-DE" dirty="0" err="1"/>
              <a:t>market</a:t>
            </a:r>
            <a:r>
              <a:rPr lang="de-DE" dirty="0"/>
              <a:t> </a:t>
            </a:r>
            <a:r>
              <a:rPr lang="de-DE" dirty="0" err="1"/>
              <a:t>accounting</a:t>
            </a:r>
            <a:r>
              <a:rPr lang="de-DE" dirty="0"/>
              <a:t> </a:t>
            </a:r>
            <a:r>
              <a:rPr lang="de-DE" dirty="0" err="1"/>
              <a:t>is</a:t>
            </a:r>
            <a:r>
              <a:rPr lang="de-DE" dirty="0"/>
              <a:t> </a:t>
            </a:r>
            <a:r>
              <a:rPr lang="de-DE" dirty="0" err="1"/>
              <a:t>regular</a:t>
            </a:r>
            <a:r>
              <a:rPr lang="de-DE" dirty="0"/>
              <a:t> (</a:t>
            </a:r>
            <a:r>
              <a:rPr lang="de-DE" dirty="0" err="1"/>
              <a:t>daily</a:t>
            </a:r>
            <a:r>
              <a:rPr lang="de-DE" dirty="0"/>
              <a:t>) </a:t>
            </a:r>
            <a:r>
              <a:rPr lang="de-DE" dirty="0" err="1"/>
              <a:t>valuation</a:t>
            </a:r>
            <a:r>
              <a:rPr lang="de-DE" dirty="0"/>
              <a:t> </a:t>
            </a:r>
            <a:r>
              <a:rPr lang="de-DE" dirty="0" err="1"/>
              <a:t>of</a:t>
            </a:r>
            <a:r>
              <a:rPr lang="de-DE" dirty="0"/>
              <a:t> all open </a:t>
            </a:r>
            <a:r>
              <a:rPr lang="de-DE" dirty="0" err="1"/>
              <a:t>trading</a:t>
            </a:r>
            <a:r>
              <a:rPr lang="de-DE" dirty="0"/>
              <a:t> </a:t>
            </a:r>
            <a:r>
              <a:rPr lang="de-DE" dirty="0" err="1"/>
              <a:t>positions</a:t>
            </a:r>
            <a:r>
              <a:rPr lang="de-DE" dirty="0"/>
              <a:t> </a:t>
            </a:r>
            <a:r>
              <a:rPr lang="de-DE" dirty="0" err="1"/>
              <a:t>based</a:t>
            </a:r>
            <a:r>
              <a:rPr lang="de-DE" dirty="0"/>
              <a:t> on </a:t>
            </a:r>
            <a:r>
              <a:rPr lang="de-DE" dirty="0" err="1"/>
              <a:t>the</a:t>
            </a:r>
            <a:r>
              <a:rPr lang="de-DE" dirty="0"/>
              <a:t> </a:t>
            </a:r>
            <a:r>
              <a:rPr lang="de-DE" dirty="0" err="1"/>
              <a:t>current</a:t>
            </a:r>
            <a:r>
              <a:rPr lang="de-DE" dirty="0"/>
              <a:t> </a:t>
            </a:r>
            <a:r>
              <a:rPr lang="de-DE" dirty="0" err="1"/>
              <a:t>market</a:t>
            </a:r>
            <a:r>
              <a:rPr lang="de-DE" dirty="0"/>
              <a:t> </a:t>
            </a:r>
            <a:r>
              <a:rPr lang="de-DE" dirty="0" err="1"/>
              <a:t>price</a:t>
            </a:r>
            <a:r>
              <a:rPr lang="de-DE" dirty="0"/>
              <a:t> </a:t>
            </a:r>
            <a:r>
              <a:rPr lang="de-DE" dirty="0" err="1"/>
              <a:t>of</a:t>
            </a:r>
            <a:r>
              <a:rPr lang="de-DE" dirty="0"/>
              <a:t> </a:t>
            </a:r>
            <a:r>
              <a:rPr lang="de-DE" dirty="0" err="1"/>
              <a:t>the</a:t>
            </a:r>
            <a:r>
              <a:rPr lang="de-DE" dirty="0"/>
              <a:t> </a:t>
            </a:r>
            <a:r>
              <a:rPr lang="de-DE" dirty="0" err="1"/>
              <a:t>product</a:t>
            </a:r>
            <a:r>
              <a:rPr lang="de-DE" dirty="0"/>
              <a:t>. </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sz="1200" dirty="0"/>
          </a:p>
          <a:p>
            <a:pPr marL="0" indent="0"/>
            <a:r>
              <a:rPr lang="de-DE" sz="1200" dirty="0"/>
              <a:t>* </a:t>
            </a:r>
            <a:r>
              <a:rPr lang="de-DE" sz="1200" dirty="0" err="1"/>
              <a:t>Perreira</a:t>
            </a:r>
            <a:r>
              <a:rPr lang="de-DE" sz="1200" dirty="0"/>
              <a:t> et al, IEEE Computer </a:t>
            </a:r>
            <a:r>
              <a:rPr lang="de-DE" sz="1200" dirty="0" err="1"/>
              <a:t>Applications</a:t>
            </a:r>
            <a:r>
              <a:rPr lang="de-DE" sz="1200" dirty="0"/>
              <a:t> in Power, vol. 13, 2000, p. 22</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edit risk management: Terminology</a:t>
            </a:r>
          </a:p>
        </p:txBody>
      </p:sp>
    </p:spTree>
    <p:extLst>
      <p:ext uri="{BB962C8B-B14F-4D97-AF65-F5344CB8AC3E}">
        <p14:creationId xmlns:p14="http://schemas.microsoft.com/office/powerpoint/2010/main" val="315359689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spcBef>
                <a:spcPts val="0"/>
              </a:spcBef>
            </a:pPr>
            <a:endParaRPr lang="de-DE" sz="500" b="1" dirty="0"/>
          </a:p>
          <a:p>
            <a:pPr marL="285750" indent="-285750">
              <a:spcBef>
                <a:spcPts val="0"/>
              </a:spcBef>
              <a:buFont typeface="Arial" panose="020B0604020202020204" pitchFamily="34" charset="0"/>
              <a:buChar char="•"/>
            </a:pPr>
            <a:r>
              <a:rPr lang="de-DE" b="1" dirty="0"/>
              <a:t>Settlement </a:t>
            </a:r>
            <a:r>
              <a:rPr lang="de-DE" b="1" dirty="0" err="1"/>
              <a:t>exposure</a:t>
            </a:r>
            <a:r>
              <a:rPr lang="de-DE" dirty="0"/>
              <a:t>: </a:t>
            </a:r>
            <a:r>
              <a:rPr lang="de-DE" dirty="0" err="1"/>
              <a:t>delivered</a:t>
            </a:r>
            <a:r>
              <a:rPr lang="de-DE" dirty="0"/>
              <a:t> but </a:t>
            </a:r>
            <a:r>
              <a:rPr lang="de-DE" dirty="0" err="1"/>
              <a:t>unpaid</a:t>
            </a:r>
            <a:r>
              <a:rPr lang="de-DE" dirty="0"/>
              <a:t> </a:t>
            </a:r>
            <a:r>
              <a:rPr lang="de-DE" dirty="0" err="1"/>
              <a:t>amount</a:t>
            </a:r>
            <a:r>
              <a:rPr lang="de-DE" dirty="0"/>
              <a:t> * </a:t>
            </a:r>
            <a:r>
              <a:rPr lang="de-DE" dirty="0" err="1"/>
              <a:t>contract</a:t>
            </a:r>
            <a:r>
              <a:rPr lang="de-DE" dirty="0"/>
              <a:t> </a:t>
            </a:r>
            <a:r>
              <a:rPr lang="de-DE" dirty="0" err="1"/>
              <a:t>price</a:t>
            </a:r>
            <a:r>
              <a:rPr lang="de-DE" dirty="0"/>
              <a:t> (≈50 </a:t>
            </a:r>
            <a:r>
              <a:rPr lang="de-DE" dirty="0" err="1"/>
              <a:t>days</a:t>
            </a:r>
            <a:r>
              <a:rPr lang="de-DE" dirty="0"/>
              <a:t>; </a:t>
            </a:r>
            <a:r>
              <a:rPr lang="de-DE" dirty="0" err="1"/>
              <a:t>credit</a:t>
            </a:r>
            <a:r>
              <a:rPr lang="de-DE" dirty="0"/>
              <a:t> </a:t>
            </a:r>
            <a:r>
              <a:rPr lang="de-DE" dirty="0" err="1"/>
              <a:t>exposure</a:t>
            </a:r>
            <a:r>
              <a:rPr lang="de-DE" dirty="0"/>
              <a:t> </a:t>
            </a:r>
            <a:r>
              <a:rPr lang="de-DE" dirty="0" err="1"/>
              <a:t>updated</a:t>
            </a:r>
            <a:r>
              <a:rPr lang="de-DE" dirty="0"/>
              <a:t> after </a:t>
            </a:r>
            <a:r>
              <a:rPr lang="de-DE" dirty="0" err="1"/>
              <a:t>payment</a:t>
            </a:r>
            <a:r>
              <a:rPr lang="de-DE" dirty="0"/>
              <a:t>)</a:t>
            </a:r>
          </a:p>
          <a:p>
            <a:pPr marL="285750" indent="-285750">
              <a:buFont typeface="Arial" panose="020B0604020202020204" pitchFamily="34" charset="0"/>
              <a:buChar char="•"/>
            </a:pPr>
            <a:r>
              <a:rPr lang="de-DE" b="1" dirty="0"/>
              <a:t>Mark-</a:t>
            </a:r>
            <a:r>
              <a:rPr lang="de-DE" b="1" dirty="0" err="1"/>
              <a:t>to</a:t>
            </a:r>
            <a:r>
              <a:rPr lang="de-DE" b="1" dirty="0"/>
              <a:t>-</a:t>
            </a:r>
            <a:r>
              <a:rPr lang="de-DE" b="1" dirty="0" err="1"/>
              <a:t>market</a:t>
            </a:r>
            <a:r>
              <a:rPr lang="de-DE" b="1" dirty="0"/>
              <a:t> </a:t>
            </a:r>
            <a:r>
              <a:rPr lang="de-DE" b="1" dirty="0" err="1"/>
              <a:t>exposure</a:t>
            </a:r>
            <a:r>
              <a:rPr lang="de-DE" dirty="0"/>
              <a:t>: </a:t>
            </a:r>
            <a:r>
              <a:rPr lang="de-DE" dirty="0" err="1"/>
              <a:t>contract</a:t>
            </a:r>
            <a:r>
              <a:rPr lang="de-DE" dirty="0"/>
              <a:t> </a:t>
            </a:r>
            <a:r>
              <a:rPr lang="de-DE" dirty="0" err="1"/>
              <a:t>amount</a:t>
            </a:r>
            <a:r>
              <a:rPr lang="de-DE" dirty="0"/>
              <a:t> </a:t>
            </a:r>
            <a:r>
              <a:rPr lang="de-DE" dirty="0" err="1"/>
              <a:t>from</a:t>
            </a:r>
            <a:r>
              <a:rPr lang="de-DE" dirty="0"/>
              <a:t> </a:t>
            </a:r>
            <a:r>
              <a:rPr lang="de-DE" dirty="0" err="1"/>
              <a:t>default</a:t>
            </a:r>
            <a:r>
              <a:rPr lang="de-DE" dirty="0"/>
              <a:t> date </a:t>
            </a:r>
            <a:r>
              <a:rPr lang="de-DE" dirty="0" err="1"/>
              <a:t>until</a:t>
            </a:r>
            <a:r>
              <a:rPr lang="de-DE" dirty="0"/>
              <a:t> end </a:t>
            </a:r>
            <a:r>
              <a:rPr lang="de-DE" dirty="0" err="1"/>
              <a:t>of</a:t>
            </a:r>
            <a:r>
              <a:rPr lang="de-DE" dirty="0"/>
              <a:t> </a:t>
            </a:r>
            <a:r>
              <a:rPr lang="de-DE" dirty="0" err="1"/>
              <a:t>delivery</a:t>
            </a:r>
            <a:r>
              <a:rPr lang="de-DE" dirty="0"/>
              <a:t> </a:t>
            </a:r>
            <a:r>
              <a:rPr lang="de-DE" dirty="0" err="1"/>
              <a:t>period</a:t>
            </a:r>
            <a:r>
              <a:rPr lang="de-DE" dirty="0"/>
              <a:t> * mark-</a:t>
            </a:r>
            <a:r>
              <a:rPr lang="de-DE" dirty="0" err="1"/>
              <a:t>to</a:t>
            </a:r>
            <a:r>
              <a:rPr lang="de-DE" dirty="0"/>
              <a:t>-</a:t>
            </a:r>
            <a:r>
              <a:rPr lang="de-DE" dirty="0" err="1"/>
              <a:t>market</a:t>
            </a:r>
            <a:endParaRPr lang="de-DE" dirty="0"/>
          </a:p>
          <a:p>
            <a:pPr marL="0" indent="0"/>
            <a:r>
              <a:rPr lang="de-DE" dirty="0" err="1"/>
              <a:t>Credit</a:t>
            </a:r>
            <a:r>
              <a:rPr lang="de-DE" dirty="0"/>
              <a:t> </a:t>
            </a:r>
            <a:r>
              <a:rPr lang="de-DE" dirty="0" err="1"/>
              <a:t>exposure</a:t>
            </a:r>
            <a:r>
              <a:rPr lang="de-DE" dirty="0"/>
              <a:t> </a:t>
            </a:r>
            <a:r>
              <a:rPr lang="de-DE" dirty="0" err="1"/>
              <a:t>for</a:t>
            </a:r>
            <a:r>
              <a:rPr lang="de-DE" dirty="0"/>
              <a:t> a </a:t>
            </a:r>
            <a:r>
              <a:rPr lang="de-DE" dirty="0" err="1"/>
              <a:t>portfolio</a:t>
            </a:r>
            <a:r>
              <a:rPr lang="de-DE" dirty="0"/>
              <a:t> </a:t>
            </a:r>
            <a:r>
              <a:rPr lang="de-DE" dirty="0" err="1"/>
              <a:t>depends</a:t>
            </a:r>
            <a:r>
              <a:rPr lang="de-DE" dirty="0"/>
              <a:t> on </a:t>
            </a:r>
            <a:r>
              <a:rPr lang="de-DE" dirty="0" err="1"/>
              <a:t>the</a:t>
            </a:r>
            <a:r>
              <a:rPr lang="de-DE" dirty="0"/>
              <a:t> </a:t>
            </a:r>
            <a:r>
              <a:rPr lang="de-DE" b="1" dirty="0" err="1"/>
              <a:t>netting</a:t>
            </a:r>
            <a:r>
              <a:rPr lang="de-DE" b="1" dirty="0"/>
              <a:t> </a:t>
            </a:r>
            <a:r>
              <a:rPr lang="de-DE" b="1" dirty="0" err="1"/>
              <a:t>rules</a:t>
            </a:r>
            <a:r>
              <a:rPr lang="de-DE" dirty="0"/>
              <a:t>:</a:t>
            </a:r>
          </a:p>
          <a:p>
            <a:pPr marL="0" indent="0"/>
            <a:r>
              <a:rPr lang="de-DE" dirty="0" err="1"/>
              <a:t>Does</a:t>
            </a:r>
            <a:r>
              <a:rPr lang="de-DE" dirty="0"/>
              <a:t> </a:t>
            </a:r>
            <a:r>
              <a:rPr lang="de-DE" dirty="0" err="1"/>
              <a:t>the</a:t>
            </a:r>
            <a:r>
              <a:rPr lang="de-DE" dirty="0"/>
              <a:t> </a:t>
            </a:r>
            <a:r>
              <a:rPr lang="de-DE" dirty="0" err="1"/>
              <a:t>jurisdiction</a:t>
            </a:r>
            <a:r>
              <a:rPr lang="de-DE" dirty="0"/>
              <a:t> </a:t>
            </a:r>
            <a:r>
              <a:rPr lang="de-DE" dirty="0" err="1"/>
              <a:t>of</a:t>
            </a:r>
            <a:r>
              <a:rPr lang="de-DE" dirty="0"/>
              <a:t> </a:t>
            </a:r>
            <a:r>
              <a:rPr lang="de-DE" dirty="0" err="1"/>
              <a:t>the</a:t>
            </a:r>
            <a:r>
              <a:rPr lang="de-DE" dirty="0"/>
              <a:t> </a:t>
            </a:r>
            <a:r>
              <a:rPr lang="de-DE" dirty="0" err="1"/>
              <a:t>counterparty</a:t>
            </a:r>
            <a:r>
              <a:rPr lang="de-DE" dirty="0"/>
              <a:t> </a:t>
            </a:r>
            <a:r>
              <a:rPr lang="de-DE" dirty="0" err="1"/>
              <a:t>allow</a:t>
            </a:r>
            <a:r>
              <a:rPr lang="de-DE" dirty="0"/>
              <a:t> </a:t>
            </a:r>
            <a:r>
              <a:rPr lang="de-DE" dirty="0" err="1"/>
              <a:t>cherry-picking</a:t>
            </a:r>
            <a:r>
              <a:rPr lang="de-DE" dirty="0"/>
              <a:t>, i.e. </a:t>
            </a:r>
            <a:r>
              <a:rPr lang="de-DE" dirty="0" err="1"/>
              <a:t>performing</a:t>
            </a:r>
            <a:r>
              <a:rPr lang="de-DE" dirty="0"/>
              <a:t> </a:t>
            </a:r>
            <a:r>
              <a:rPr lang="de-DE" dirty="0" err="1"/>
              <a:t>under</a:t>
            </a:r>
            <a:r>
              <a:rPr lang="de-DE" dirty="0"/>
              <a:t> in-</a:t>
            </a:r>
            <a:r>
              <a:rPr lang="de-DE" dirty="0" err="1"/>
              <a:t>the</a:t>
            </a:r>
            <a:r>
              <a:rPr lang="de-DE" dirty="0"/>
              <a:t>-money </a:t>
            </a:r>
            <a:r>
              <a:rPr lang="de-DE" dirty="0" err="1"/>
              <a:t>transactions</a:t>
            </a:r>
            <a:r>
              <a:rPr lang="de-DE" dirty="0"/>
              <a:t> and </a:t>
            </a:r>
            <a:r>
              <a:rPr lang="de-DE" dirty="0" err="1"/>
              <a:t>dropping</a:t>
            </a:r>
            <a:r>
              <a:rPr lang="de-DE" dirty="0"/>
              <a:t> </a:t>
            </a:r>
            <a:r>
              <a:rPr lang="de-DE" dirty="0" err="1"/>
              <a:t>the</a:t>
            </a:r>
            <a:r>
              <a:rPr lang="de-DE" dirty="0"/>
              <a:t> </a:t>
            </a:r>
            <a:r>
              <a:rPr lang="de-DE" dirty="0" err="1"/>
              <a:t>ones</a:t>
            </a:r>
            <a:r>
              <a:rPr lang="de-DE" dirty="0"/>
              <a:t> </a:t>
            </a:r>
            <a:r>
              <a:rPr lang="de-DE" dirty="0" err="1"/>
              <a:t>that</a:t>
            </a:r>
            <a:r>
              <a:rPr lang="de-DE" dirty="0"/>
              <a:t> </a:t>
            </a:r>
            <a:r>
              <a:rPr lang="de-DE" dirty="0" err="1"/>
              <a:t>are</a:t>
            </a:r>
            <a:r>
              <a:rPr lang="de-DE" dirty="0"/>
              <a:t> out-</a:t>
            </a:r>
            <a:r>
              <a:rPr lang="de-DE" dirty="0" err="1"/>
              <a:t>of</a:t>
            </a:r>
            <a:r>
              <a:rPr lang="de-DE" dirty="0"/>
              <a:t>-</a:t>
            </a:r>
            <a:r>
              <a:rPr lang="de-DE" dirty="0" err="1"/>
              <a:t>the</a:t>
            </a:r>
            <a:r>
              <a:rPr lang="de-DE" dirty="0"/>
              <a:t>-money?</a:t>
            </a:r>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101</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edit risk management: Credit risk exposure – OTC</a:t>
            </a:r>
          </a:p>
        </p:txBody>
      </p:sp>
      <p:cxnSp>
        <p:nvCxnSpPr>
          <p:cNvPr id="8" name="Gerade Verbindung mit Pfeil 7">
            <a:extLst>
              <a:ext uri="{FF2B5EF4-FFF2-40B4-BE49-F238E27FC236}">
                <a16:creationId xmlns:a16="http://schemas.microsoft.com/office/drawing/2014/main" id="{92F241FD-3F2E-4130-A85B-738CDE9D23BF}"/>
              </a:ext>
            </a:extLst>
          </p:cNvPr>
          <p:cNvCxnSpPr/>
          <p:nvPr/>
        </p:nvCxnSpPr>
        <p:spPr bwMode="auto">
          <a:xfrm>
            <a:off x="1284204" y="2841875"/>
            <a:ext cx="6480720" cy="0"/>
          </a:xfrm>
          <a:prstGeom prst="straightConnector1">
            <a:avLst/>
          </a:prstGeom>
          <a:solidFill>
            <a:schemeClr val="tx2"/>
          </a:solidFill>
          <a:ln w="25400"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feld 8">
            <a:extLst>
              <a:ext uri="{FF2B5EF4-FFF2-40B4-BE49-F238E27FC236}">
                <a16:creationId xmlns:a16="http://schemas.microsoft.com/office/drawing/2014/main" id="{929628A1-131A-45F7-964F-629C1B14C3EC}"/>
              </a:ext>
            </a:extLst>
          </p:cNvPr>
          <p:cNvSpPr txBox="1"/>
          <p:nvPr/>
        </p:nvSpPr>
        <p:spPr>
          <a:xfrm>
            <a:off x="7473811" y="2976550"/>
            <a:ext cx="313184" cy="369332"/>
          </a:xfrm>
          <a:prstGeom prst="rect">
            <a:avLst/>
          </a:prstGeom>
          <a:noFill/>
        </p:spPr>
        <p:txBody>
          <a:bodyPr wrap="square" rtlCol="0">
            <a:spAutoFit/>
          </a:bodyPr>
          <a:lstStyle/>
          <a:p>
            <a:r>
              <a:rPr lang="de-DE" sz="1800" dirty="0"/>
              <a:t>t</a:t>
            </a:r>
          </a:p>
        </p:txBody>
      </p:sp>
      <p:sp>
        <p:nvSpPr>
          <p:cNvPr id="11" name="Ellipse 10">
            <a:extLst>
              <a:ext uri="{FF2B5EF4-FFF2-40B4-BE49-F238E27FC236}">
                <a16:creationId xmlns:a16="http://schemas.microsoft.com/office/drawing/2014/main" id="{E3C72A05-EDD4-407E-88B1-B909BFC97307}"/>
              </a:ext>
            </a:extLst>
          </p:cNvPr>
          <p:cNvSpPr/>
          <p:nvPr/>
        </p:nvSpPr>
        <p:spPr bwMode="auto">
          <a:xfrm>
            <a:off x="2750125" y="2815202"/>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0" name="Ellipse 9">
            <a:extLst>
              <a:ext uri="{FF2B5EF4-FFF2-40B4-BE49-F238E27FC236}">
                <a16:creationId xmlns:a16="http://schemas.microsoft.com/office/drawing/2014/main" id="{7A0CFB1B-C2EF-4460-9AE9-01A6F90A4718}"/>
              </a:ext>
            </a:extLst>
          </p:cNvPr>
          <p:cNvSpPr/>
          <p:nvPr/>
        </p:nvSpPr>
        <p:spPr bwMode="auto">
          <a:xfrm flipV="1">
            <a:off x="1610886" y="2819015"/>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2" name="Ellipse 11">
            <a:extLst>
              <a:ext uri="{FF2B5EF4-FFF2-40B4-BE49-F238E27FC236}">
                <a16:creationId xmlns:a16="http://schemas.microsoft.com/office/drawing/2014/main" id="{3882400D-C5D3-45B2-82DC-23B876EE1690}"/>
              </a:ext>
            </a:extLst>
          </p:cNvPr>
          <p:cNvSpPr/>
          <p:nvPr/>
        </p:nvSpPr>
        <p:spPr bwMode="auto">
          <a:xfrm flipV="1">
            <a:off x="3886056" y="2815275"/>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3" name="Ellipse 12">
            <a:extLst>
              <a:ext uri="{FF2B5EF4-FFF2-40B4-BE49-F238E27FC236}">
                <a16:creationId xmlns:a16="http://schemas.microsoft.com/office/drawing/2014/main" id="{0337C175-766E-4CB4-82A8-7AA81F02A78B}"/>
              </a:ext>
            </a:extLst>
          </p:cNvPr>
          <p:cNvSpPr/>
          <p:nvPr/>
        </p:nvSpPr>
        <p:spPr bwMode="auto">
          <a:xfrm flipV="1">
            <a:off x="5150538" y="2815202"/>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4" name="Ellipse 13">
            <a:extLst>
              <a:ext uri="{FF2B5EF4-FFF2-40B4-BE49-F238E27FC236}">
                <a16:creationId xmlns:a16="http://schemas.microsoft.com/office/drawing/2014/main" id="{3F646824-719E-42E4-B473-CD5690DE2058}"/>
              </a:ext>
            </a:extLst>
          </p:cNvPr>
          <p:cNvSpPr/>
          <p:nvPr/>
        </p:nvSpPr>
        <p:spPr bwMode="auto">
          <a:xfrm flipV="1">
            <a:off x="6412012" y="2821596"/>
            <a:ext cx="45719" cy="45719"/>
          </a:xfrm>
          <a:prstGeom prst="ellips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5" name="Textfeld 14">
            <a:extLst>
              <a:ext uri="{FF2B5EF4-FFF2-40B4-BE49-F238E27FC236}">
                <a16:creationId xmlns:a16="http://schemas.microsoft.com/office/drawing/2014/main" id="{5EB394D4-1CD8-486C-8F78-69E8D39AE650}"/>
              </a:ext>
            </a:extLst>
          </p:cNvPr>
          <p:cNvSpPr txBox="1"/>
          <p:nvPr/>
        </p:nvSpPr>
        <p:spPr>
          <a:xfrm>
            <a:off x="1975080" y="2982171"/>
            <a:ext cx="673224" cy="369332"/>
          </a:xfrm>
          <a:prstGeom prst="rect">
            <a:avLst/>
          </a:prstGeom>
          <a:noFill/>
        </p:spPr>
        <p:txBody>
          <a:bodyPr wrap="square" rtlCol="0">
            <a:spAutoFit/>
          </a:bodyPr>
          <a:lstStyle/>
          <a:p>
            <a:r>
              <a:rPr lang="de-DE" sz="1800" dirty="0"/>
              <a:t>M-1</a:t>
            </a:r>
          </a:p>
        </p:txBody>
      </p:sp>
      <p:sp>
        <p:nvSpPr>
          <p:cNvPr id="16" name="Textfeld 15">
            <a:extLst>
              <a:ext uri="{FF2B5EF4-FFF2-40B4-BE49-F238E27FC236}">
                <a16:creationId xmlns:a16="http://schemas.microsoft.com/office/drawing/2014/main" id="{38A80FA7-9CF8-4C96-A233-A5E97E772700}"/>
              </a:ext>
            </a:extLst>
          </p:cNvPr>
          <p:cNvSpPr txBox="1"/>
          <p:nvPr/>
        </p:nvSpPr>
        <p:spPr>
          <a:xfrm>
            <a:off x="3073547" y="2994436"/>
            <a:ext cx="644027" cy="369332"/>
          </a:xfrm>
          <a:prstGeom prst="rect">
            <a:avLst/>
          </a:prstGeom>
          <a:noFill/>
        </p:spPr>
        <p:txBody>
          <a:bodyPr wrap="square" rtlCol="0">
            <a:spAutoFit/>
          </a:bodyPr>
          <a:lstStyle/>
          <a:p>
            <a:r>
              <a:rPr lang="de-DE" sz="1800" dirty="0"/>
              <a:t>M1</a:t>
            </a:r>
          </a:p>
        </p:txBody>
      </p:sp>
      <p:sp>
        <p:nvSpPr>
          <p:cNvPr id="17" name="Textfeld 16">
            <a:extLst>
              <a:ext uri="{FF2B5EF4-FFF2-40B4-BE49-F238E27FC236}">
                <a16:creationId xmlns:a16="http://schemas.microsoft.com/office/drawing/2014/main" id="{783294DD-0C6E-4C16-8CB2-2CA679EA00BE}"/>
              </a:ext>
            </a:extLst>
          </p:cNvPr>
          <p:cNvSpPr txBox="1"/>
          <p:nvPr/>
        </p:nvSpPr>
        <p:spPr>
          <a:xfrm>
            <a:off x="4224244" y="2975077"/>
            <a:ext cx="644027" cy="369332"/>
          </a:xfrm>
          <a:prstGeom prst="rect">
            <a:avLst/>
          </a:prstGeom>
          <a:noFill/>
        </p:spPr>
        <p:txBody>
          <a:bodyPr wrap="square" rtlCol="0">
            <a:spAutoFit/>
          </a:bodyPr>
          <a:lstStyle/>
          <a:p>
            <a:r>
              <a:rPr lang="de-DE" sz="1800" dirty="0"/>
              <a:t>M2</a:t>
            </a:r>
          </a:p>
        </p:txBody>
      </p:sp>
      <p:sp>
        <p:nvSpPr>
          <p:cNvPr id="18" name="Textfeld 17">
            <a:extLst>
              <a:ext uri="{FF2B5EF4-FFF2-40B4-BE49-F238E27FC236}">
                <a16:creationId xmlns:a16="http://schemas.microsoft.com/office/drawing/2014/main" id="{40FA2DFE-BC43-49C9-9BBC-5A35204AC6B6}"/>
              </a:ext>
            </a:extLst>
          </p:cNvPr>
          <p:cNvSpPr txBox="1"/>
          <p:nvPr/>
        </p:nvSpPr>
        <p:spPr>
          <a:xfrm>
            <a:off x="5487804" y="2982149"/>
            <a:ext cx="644027" cy="369332"/>
          </a:xfrm>
          <a:prstGeom prst="rect">
            <a:avLst/>
          </a:prstGeom>
          <a:noFill/>
        </p:spPr>
        <p:txBody>
          <a:bodyPr wrap="square" rtlCol="0">
            <a:spAutoFit/>
          </a:bodyPr>
          <a:lstStyle/>
          <a:p>
            <a:r>
              <a:rPr lang="de-DE" sz="1800" dirty="0"/>
              <a:t>M3</a:t>
            </a:r>
          </a:p>
        </p:txBody>
      </p:sp>
      <p:sp>
        <p:nvSpPr>
          <p:cNvPr id="19" name="Ellipse 18">
            <a:extLst>
              <a:ext uri="{FF2B5EF4-FFF2-40B4-BE49-F238E27FC236}">
                <a16:creationId xmlns:a16="http://schemas.microsoft.com/office/drawing/2014/main" id="{5B3A8766-FB39-4332-8CE5-B79E3DF90BDF}"/>
              </a:ext>
            </a:extLst>
          </p:cNvPr>
          <p:cNvSpPr/>
          <p:nvPr/>
        </p:nvSpPr>
        <p:spPr bwMode="auto">
          <a:xfrm flipV="1">
            <a:off x="1898397" y="2817616"/>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0" name="Ellipse 19">
            <a:extLst>
              <a:ext uri="{FF2B5EF4-FFF2-40B4-BE49-F238E27FC236}">
                <a16:creationId xmlns:a16="http://schemas.microsoft.com/office/drawing/2014/main" id="{D2484C56-9117-41F9-BE24-462ED8F34B2B}"/>
              </a:ext>
            </a:extLst>
          </p:cNvPr>
          <p:cNvSpPr/>
          <p:nvPr/>
        </p:nvSpPr>
        <p:spPr bwMode="auto">
          <a:xfrm flipV="1">
            <a:off x="4742230" y="2823058"/>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1" name="Textfeld 20">
            <a:extLst>
              <a:ext uri="{FF2B5EF4-FFF2-40B4-BE49-F238E27FC236}">
                <a16:creationId xmlns:a16="http://schemas.microsoft.com/office/drawing/2014/main" id="{549151F8-29A9-4092-A84B-CB1B973F418E}"/>
              </a:ext>
            </a:extLst>
          </p:cNvPr>
          <p:cNvSpPr txBox="1"/>
          <p:nvPr/>
        </p:nvSpPr>
        <p:spPr>
          <a:xfrm>
            <a:off x="4363708" y="2538689"/>
            <a:ext cx="504563" cy="276999"/>
          </a:xfrm>
          <a:prstGeom prst="rect">
            <a:avLst/>
          </a:prstGeom>
          <a:noFill/>
        </p:spPr>
        <p:txBody>
          <a:bodyPr wrap="square" rtlCol="0">
            <a:spAutoFit/>
          </a:bodyPr>
          <a:lstStyle/>
          <a:p>
            <a:r>
              <a:rPr lang="de-DE" dirty="0"/>
              <a:t>20th</a:t>
            </a:r>
          </a:p>
        </p:txBody>
      </p:sp>
      <p:sp>
        <p:nvSpPr>
          <p:cNvPr id="23" name="Rechteck 22">
            <a:extLst>
              <a:ext uri="{FF2B5EF4-FFF2-40B4-BE49-F238E27FC236}">
                <a16:creationId xmlns:a16="http://schemas.microsoft.com/office/drawing/2014/main" id="{25E39542-EEA4-43DA-B0F8-CA9C9CAFCBB8}"/>
              </a:ext>
            </a:extLst>
          </p:cNvPr>
          <p:cNvSpPr/>
          <p:nvPr/>
        </p:nvSpPr>
        <p:spPr bwMode="auto">
          <a:xfrm>
            <a:off x="2772984" y="2889400"/>
            <a:ext cx="3664760" cy="137141"/>
          </a:xfrm>
          <a:prstGeom prst="rect">
            <a:avLst/>
          </a:prstGeom>
          <a:solidFill>
            <a:srgbClr val="B0FED3"/>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27" name="Gerade Verbindung mit Pfeil 26">
            <a:extLst>
              <a:ext uri="{FF2B5EF4-FFF2-40B4-BE49-F238E27FC236}">
                <a16:creationId xmlns:a16="http://schemas.microsoft.com/office/drawing/2014/main" id="{97746D0B-EAA9-4D56-BF1C-30D92B456700}"/>
              </a:ext>
            </a:extLst>
          </p:cNvPr>
          <p:cNvCxnSpPr/>
          <p:nvPr/>
        </p:nvCxnSpPr>
        <p:spPr bwMode="auto">
          <a:xfrm>
            <a:off x="1921257" y="2287717"/>
            <a:ext cx="0" cy="5465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feld 28">
            <a:extLst>
              <a:ext uri="{FF2B5EF4-FFF2-40B4-BE49-F238E27FC236}">
                <a16:creationId xmlns:a16="http://schemas.microsoft.com/office/drawing/2014/main" id="{AB916C2D-0C49-4ED3-8F45-D887F524F567}"/>
              </a:ext>
            </a:extLst>
          </p:cNvPr>
          <p:cNvSpPr txBox="1"/>
          <p:nvPr/>
        </p:nvSpPr>
        <p:spPr>
          <a:xfrm>
            <a:off x="1428366" y="1826052"/>
            <a:ext cx="1034356" cy="461665"/>
          </a:xfrm>
          <a:prstGeom prst="rect">
            <a:avLst/>
          </a:prstGeom>
          <a:noFill/>
        </p:spPr>
        <p:txBody>
          <a:bodyPr wrap="square" rtlCol="0">
            <a:spAutoFit/>
          </a:bodyPr>
          <a:lstStyle/>
          <a:p>
            <a:r>
              <a:rPr lang="de-DE" dirty="0" err="1"/>
              <a:t>transaction</a:t>
            </a:r>
            <a:r>
              <a:rPr lang="de-DE" dirty="0"/>
              <a:t> date</a:t>
            </a:r>
          </a:p>
        </p:txBody>
      </p:sp>
      <p:sp>
        <p:nvSpPr>
          <p:cNvPr id="32" name="Textfeld 31">
            <a:extLst>
              <a:ext uri="{FF2B5EF4-FFF2-40B4-BE49-F238E27FC236}">
                <a16:creationId xmlns:a16="http://schemas.microsoft.com/office/drawing/2014/main" id="{84FB86F5-4011-4462-AAC0-EC6C27E8FB57}"/>
              </a:ext>
            </a:extLst>
          </p:cNvPr>
          <p:cNvSpPr txBox="1"/>
          <p:nvPr/>
        </p:nvSpPr>
        <p:spPr>
          <a:xfrm>
            <a:off x="2561027" y="1804669"/>
            <a:ext cx="1034356" cy="461665"/>
          </a:xfrm>
          <a:prstGeom prst="rect">
            <a:avLst/>
          </a:prstGeom>
          <a:noFill/>
        </p:spPr>
        <p:txBody>
          <a:bodyPr wrap="square" rtlCol="0">
            <a:spAutoFit/>
          </a:bodyPr>
          <a:lstStyle/>
          <a:p>
            <a:r>
              <a:rPr lang="de-DE" dirty="0" err="1"/>
              <a:t>delivery</a:t>
            </a:r>
            <a:r>
              <a:rPr lang="de-DE" dirty="0"/>
              <a:t> </a:t>
            </a:r>
            <a:r>
              <a:rPr lang="de-DE" dirty="0" err="1"/>
              <a:t>period</a:t>
            </a:r>
            <a:endParaRPr lang="de-DE" dirty="0"/>
          </a:p>
        </p:txBody>
      </p:sp>
      <p:sp>
        <p:nvSpPr>
          <p:cNvPr id="33" name="Ellipse 32">
            <a:extLst>
              <a:ext uri="{FF2B5EF4-FFF2-40B4-BE49-F238E27FC236}">
                <a16:creationId xmlns:a16="http://schemas.microsoft.com/office/drawing/2014/main" id="{BC5F93F9-564E-44F7-AB8A-1FFFB4AD03AA}"/>
              </a:ext>
            </a:extLst>
          </p:cNvPr>
          <p:cNvSpPr/>
          <p:nvPr/>
        </p:nvSpPr>
        <p:spPr bwMode="auto">
          <a:xfrm flipV="1">
            <a:off x="4162130" y="2815202"/>
            <a:ext cx="45719" cy="45719"/>
          </a:xfrm>
          <a:prstGeom prst="ellipse">
            <a:avLst/>
          </a:prstGeom>
          <a:solidFill>
            <a:schemeClr val="tx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5" name="Textfeld 34">
            <a:extLst>
              <a:ext uri="{FF2B5EF4-FFF2-40B4-BE49-F238E27FC236}">
                <a16:creationId xmlns:a16="http://schemas.microsoft.com/office/drawing/2014/main" id="{DB512374-D78D-4255-9FDF-262E304F57C5}"/>
              </a:ext>
            </a:extLst>
          </p:cNvPr>
          <p:cNvSpPr txBox="1"/>
          <p:nvPr/>
        </p:nvSpPr>
        <p:spPr>
          <a:xfrm>
            <a:off x="3581634" y="1790849"/>
            <a:ext cx="1034356" cy="461665"/>
          </a:xfrm>
          <a:prstGeom prst="rect">
            <a:avLst/>
          </a:prstGeom>
          <a:noFill/>
        </p:spPr>
        <p:txBody>
          <a:bodyPr wrap="square" rtlCol="0">
            <a:spAutoFit/>
          </a:bodyPr>
          <a:lstStyle/>
          <a:p>
            <a:r>
              <a:rPr lang="de-DE" dirty="0" err="1"/>
              <a:t>counterparty</a:t>
            </a:r>
            <a:r>
              <a:rPr lang="de-DE" dirty="0"/>
              <a:t> </a:t>
            </a:r>
            <a:r>
              <a:rPr lang="de-DE" dirty="0" err="1"/>
              <a:t>default</a:t>
            </a:r>
            <a:endParaRPr lang="de-DE" dirty="0"/>
          </a:p>
        </p:txBody>
      </p:sp>
      <p:sp>
        <p:nvSpPr>
          <p:cNvPr id="37" name="Textfeld 36">
            <a:extLst>
              <a:ext uri="{FF2B5EF4-FFF2-40B4-BE49-F238E27FC236}">
                <a16:creationId xmlns:a16="http://schemas.microsoft.com/office/drawing/2014/main" id="{5B709985-EDCB-4DB7-9DCD-1B8A040A1723}"/>
              </a:ext>
            </a:extLst>
          </p:cNvPr>
          <p:cNvSpPr txBox="1"/>
          <p:nvPr/>
        </p:nvSpPr>
        <p:spPr>
          <a:xfrm>
            <a:off x="4554654" y="1790848"/>
            <a:ext cx="1034356" cy="461665"/>
          </a:xfrm>
          <a:prstGeom prst="rect">
            <a:avLst/>
          </a:prstGeom>
          <a:noFill/>
        </p:spPr>
        <p:txBody>
          <a:bodyPr wrap="square" rtlCol="0">
            <a:spAutoFit/>
          </a:bodyPr>
          <a:lstStyle/>
          <a:p>
            <a:r>
              <a:rPr lang="de-DE" dirty="0" err="1"/>
              <a:t>payment</a:t>
            </a:r>
            <a:r>
              <a:rPr lang="de-DE" dirty="0"/>
              <a:t> date </a:t>
            </a:r>
            <a:r>
              <a:rPr lang="de-DE" dirty="0" err="1"/>
              <a:t>for</a:t>
            </a:r>
            <a:r>
              <a:rPr lang="de-DE" dirty="0"/>
              <a:t> M1</a:t>
            </a:r>
          </a:p>
        </p:txBody>
      </p:sp>
      <p:cxnSp>
        <p:nvCxnSpPr>
          <p:cNvPr id="42" name="Gerader Verbinder 41">
            <a:extLst>
              <a:ext uri="{FF2B5EF4-FFF2-40B4-BE49-F238E27FC236}">
                <a16:creationId xmlns:a16="http://schemas.microsoft.com/office/drawing/2014/main" id="{267C87BD-2A04-4933-93F0-22F8127FF45E}"/>
              </a:ext>
            </a:extLst>
          </p:cNvPr>
          <p:cNvCxnSpPr/>
          <p:nvPr/>
        </p:nvCxnSpPr>
        <p:spPr bwMode="auto">
          <a:xfrm>
            <a:off x="3921184" y="2853138"/>
            <a:ext cx="0" cy="173403"/>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r Verbinder 42">
            <a:extLst>
              <a:ext uri="{FF2B5EF4-FFF2-40B4-BE49-F238E27FC236}">
                <a16:creationId xmlns:a16="http://schemas.microsoft.com/office/drawing/2014/main" id="{1DE47295-EEDC-443F-864F-39FA0EA2C19B}"/>
              </a:ext>
            </a:extLst>
          </p:cNvPr>
          <p:cNvCxnSpPr/>
          <p:nvPr/>
        </p:nvCxnSpPr>
        <p:spPr bwMode="auto">
          <a:xfrm>
            <a:off x="5181891" y="2867315"/>
            <a:ext cx="0" cy="185613"/>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Gerade Verbindung mit Pfeil 47">
            <a:extLst>
              <a:ext uri="{FF2B5EF4-FFF2-40B4-BE49-F238E27FC236}">
                <a16:creationId xmlns:a16="http://schemas.microsoft.com/office/drawing/2014/main" id="{44F1A73C-6280-4834-99EB-74ACAC5B1A22}"/>
              </a:ext>
            </a:extLst>
          </p:cNvPr>
          <p:cNvCxnSpPr>
            <a:stCxn id="32" idx="2"/>
          </p:cNvCxnSpPr>
          <p:nvPr/>
        </p:nvCxnSpPr>
        <p:spPr bwMode="auto">
          <a:xfrm>
            <a:off x="3078205" y="2266334"/>
            <a:ext cx="907" cy="623066"/>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Gerade Verbindung mit Pfeil 48">
            <a:extLst>
              <a:ext uri="{FF2B5EF4-FFF2-40B4-BE49-F238E27FC236}">
                <a16:creationId xmlns:a16="http://schemas.microsoft.com/office/drawing/2014/main" id="{18192D0A-FE11-4714-87E5-19712F538154}"/>
              </a:ext>
            </a:extLst>
          </p:cNvPr>
          <p:cNvCxnSpPr/>
          <p:nvPr/>
        </p:nvCxnSpPr>
        <p:spPr bwMode="auto">
          <a:xfrm>
            <a:off x="4184989" y="2269326"/>
            <a:ext cx="0" cy="5465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Gerade Verbindung mit Pfeil 49">
            <a:extLst>
              <a:ext uri="{FF2B5EF4-FFF2-40B4-BE49-F238E27FC236}">
                <a16:creationId xmlns:a16="http://schemas.microsoft.com/office/drawing/2014/main" id="{3D84DAE0-2E09-43FB-86D1-81728B72E3F5}"/>
              </a:ext>
            </a:extLst>
          </p:cNvPr>
          <p:cNvCxnSpPr/>
          <p:nvPr/>
        </p:nvCxnSpPr>
        <p:spPr bwMode="auto">
          <a:xfrm>
            <a:off x="4765089" y="2275066"/>
            <a:ext cx="0" cy="5465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feld 1">
            <a:extLst>
              <a:ext uri="{FF2B5EF4-FFF2-40B4-BE49-F238E27FC236}">
                <a16:creationId xmlns:a16="http://schemas.microsoft.com/office/drawing/2014/main" id="{819D0701-9AF4-4245-863A-307D4C76FDF0}"/>
              </a:ext>
            </a:extLst>
          </p:cNvPr>
          <p:cNvSpPr txBox="1"/>
          <p:nvPr/>
        </p:nvSpPr>
        <p:spPr>
          <a:xfrm>
            <a:off x="6415439" y="1807661"/>
            <a:ext cx="1397103" cy="276999"/>
          </a:xfrm>
          <a:prstGeom prst="rect">
            <a:avLst/>
          </a:prstGeom>
          <a:noFill/>
        </p:spPr>
        <p:txBody>
          <a:bodyPr wrap="square" rtlCol="0">
            <a:spAutoFit/>
          </a:bodyPr>
          <a:lstStyle/>
          <a:p>
            <a:pPr algn="r"/>
            <a:r>
              <a:rPr lang="en-GB" dirty="0"/>
              <a:t>Product: Q4 2019</a:t>
            </a:r>
            <a:endParaRPr lang="de-DE" dirty="0"/>
          </a:p>
        </p:txBody>
      </p:sp>
    </p:spTree>
    <p:extLst>
      <p:ext uri="{BB962C8B-B14F-4D97-AF65-F5344CB8AC3E}">
        <p14:creationId xmlns:p14="http://schemas.microsoft.com/office/powerpoint/2010/main" val="11891299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nhaltsplatzhalter 3" descr="Ein Bild, das Screenshot enthält.&#10;&#10;Automatisch generierte Beschreibung">
            <a:extLst>
              <a:ext uri="{FF2B5EF4-FFF2-40B4-BE49-F238E27FC236}">
                <a16:creationId xmlns:a16="http://schemas.microsoft.com/office/drawing/2014/main" id="{49411C99-74C3-4132-87DB-0E69BED3BAA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87624" y="1986902"/>
            <a:ext cx="6522975" cy="3491345"/>
          </a:xfr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learing</a:t>
            </a:r>
          </a:p>
        </p:txBody>
      </p:sp>
      <p:sp>
        <p:nvSpPr>
          <p:cNvPr id="6" name="Textfeld 5">
            <a:extLst>
              <a:ext uri="{FF2B5EF4-FFF2-40B4-BE49-F238E27FC236}">
                <a16:creationId xmlns:a16="http://schemas.microsoft.com/office/drawing/2014/main" id="{38C2ECA0-B4F0-4E3D-83E0-8586A60DE8FE}"/>
              </a:ext>
            </a:extLst>
          </p:cNvPr>
          <p:cNvSpPr txBox="1"/>
          <p:nvPr/>
        </p:nvSpPr>
        <p:spPr>
          <a:xfrm>
            <a:off x="5148064" y="6237312"/>
            <a:ext cx="2808312" cy="288032"/>
          </a:xfrm>
          <a:prstGeom prst="rect">
            <a:avLst/>
          </a:prstGeom>
          <a:noFill/>
        </p:spPr>
        <p:txBody>
          <a:bodyPr wrap="square" rtlCol="0">
            <a:spAutoFit/>
          </a:bodyPr>
          <a:lstStyle/>
          <a:p>
            <a:pPr algn="r"/>
            <a:r>
              <a:rPr lang="de-DE" dirty="0"/>
              <a:t>Source: Energy </a:t>
            </a:r>
            <a:r>
              <a:rPr lang="de-DE" dirty="0" err="1"/>
              <a:t>Brainpool</a:t>
            </a:r>
            <a:endParaRPr lang="de-DE" dirty="0"/>
          </a:p>
        </p:txBody>
      </p:sp>
    </p:spTree>
    <p:extLst>
      <p:ext uri="{BB962C8B-B14F-4D97-AF65-F5344CB8AC3E}">
        <p14:creationId xmlns:p14="http://schemas.microsoft.com/office/powerpoint/2010/main" val="53986860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Clearing </a:t>
            </a:r>
            <a:r>
              <a:rPr lang="de-DE" dirty="0" err="1"/>
              <a:t>is</a:t>
            </a:r>
            <a:r>
              <a:rPr lang="de-DE" dirty="0"/>
              <a:t> </a:t>
            </a:r>
            <a:r>
              <a:rPr lang="de-DE" dirty="0" err="1"/>
              <a:t>performed</a:t>
            </a:r>
            <a:r>
              <a:rPr lang="de-DE" dirty="0"/>
              <a:t> </a:t>
            </a:r>
            <a:r>
              <a:rPr lang="de-DE" dirty="0" err="1"/>
              <a:t>by</a:t>
            </a:r>
            <a:r>
              <a:rPr lang="de-DE" dirty="0"/>
              <a:t> European Clearing Counterparty (ECC).</a:t>
            </a:r>
          </a:p>
          <a:p>
            <a:pPr marL="0" indent="0"/>
            <a:r>
              <a:rPr lang="de-DE" dirty="0" err="1"/>
              <a:t>Credit</a:t>
            </a:r>
            <a:r>
              <a:rPr lang="de-DE" dirty="0"/>
              <a:t> </a:t>
            </a:r>
            <a:r>
              <a:rPr lang="de-DE" dirty="0" err="1"/>
              <a:t>risk</a:t>
            </a:r>
            <a:r>
              <a:rPr lang="de-DE" dirty="0"/>
              <a:t> </a:t>
            </a:r>
            <a:r>
              <a:rPr lang="de-DE" dirty="0" err="1"/>
              <a:t>exposure</a:t>
            </a:r>
            <a:r>
              <a:rPr lang="de-DE" dirty="0"/>
              <a:t> </a:t>
            </a:r>
            <a:r>
              <a:rPr lang="de-DE" dirty="0" err="1"/>
              <a:t>is</a:t>
            </a:r>
            <a:r>
              <a:rPr lang="de-DE" dirty="0"/>
              <a:t> </a:t>
            </a:r>
            <a:r>
              <a:rPr lang="de-DE" dirty="0" err="1"/>
              <a:t>determined</a:t>
            </a:r>
            <a:r>
              <a:rPr lang="de-DE" dirty="0"/>
              <a:t> </a:t>
            </a:r>
            <a:r>
              <a:rPr lang="de-DE" dirty="0" err="1"/>
              <a:t>similarly</a:t>
            </a:r>
            <a:r>
              <a:rPr lang="de-DE" dirty="0"/>
              <a:t> </a:t>
            </a:r>
            <a:r>
              <a:rPr lang="de-DE" dirty="0" err="1"/>
              <a:t>to</a:t>
            </a:r>
            <a:r>
              <a:rPr lang="de-DE" dirty="0"/>
              <a:t> OTC </a:t>
            </a:r>
            <a:r>
              <a:rPr lang="de-DE" dirty="0" err="1"/>
              <a:t>trading</a:t>
            </a:r>
            <a:r>
              <a:rPr lang="de-DE" dirty="0"/>
              <a:t>.</a:t>
            </a:r>
          </a:p>
          <a:p>
            <a:pPr marL="0" indent="0">
              <a:spcBef>
                <a:spcPts val="0"/>
              </a:spcBef>
            </a:pPr>
            <a:endParaRPr lang="de-DE" dirty="0"/>
          </a:p>
          <a:p>
            <a:pPr marL="0" indent="0">
              <a:spcBef>
                <a:spcPts val="0"/>
              </a:spcBef>
            </a:pPr>
            <a:r>
              <a:rPr lang="de-DE" dirty="0" err="1"/>
              <a:t>Margining</a:t>
            </a:r>
            <a:r>
              <a:rPr lang="de-DE" dirty="0"/>
              <a:t> </a:t>
            </a:r>
            <a:r>
              <a:rPr lang="de-DE" dirty="0" err="1"/>
              <a:t>is</a:t>
            </a:r>
            <a:r>
              <a:rPr lang="de-DE" dirty="0"/>
              <a:t> </a:t>
            </a:r>
            <a:r>
              <a:rPr lang="de-DE" dirty="0" err="1"/>
              <a:t>the</a:t>
            </a:r>
            <a:r>
              <a:rPr lang="de-DE" dirty="0"/>
              <a:t> </a:t>
            </a:r>
            <a:r>
              <a:rPr lang="de-DE" dirty="0" err="1"/>
              <a:t>process</a:t>
            </a:r>
            <a:r>
              <a:rPr lang="de-DE" dirty="0"/>
              <a:t> </a:t>
            </a:r>
            <a:r>
              <a:rPr lang="de-DE" dirty="0" err="1"/>
              <a:t>of</a:t>
            </a:r>
            <a:r>
              <a:rPr lang="de-DE" dirty="0"/>
              <a:t> </a:t>
            </a:r>
            <a:r>
              <a:rPr lang="de-DE" dirty="0" err="1"/>
              <a:t>continuously</a:t>
            </a:r>
            <a:r>
              <a:rPr lang="de-DE" dirty="0"/>
              <a:t> </a:t>
            </a:r>
            <a:r>
              <a:rPr lang="de-DE" dirty="0" err="1"/>
              <a:t>recalculating</a:t>
            </a:r>
            <a:r>
              <a:rPr lang="de-DE" dirty="0"/>
              <a:t> </a:t>
            </a:r>
            <a:r>
              <a:rPr lang="de-DE" dirty="0" err="1"/>
              <a:t>the</a:t>
            </a:r>
            <a:r>
              <a:rPr lang="de-DE" dirty="0"/>
              <a:t> </a:t>
            </a:r>
            <a:r>
              <a:rPr lang="de-DE" dirty="0" err="1"/>
              <a:t>credit</a:t>
            </a:r>
            <a:r>
              <a:rPr lang="de-DE" dirty="0"/>
              <a:t> </a:t>
            </a:r>
            <a:r>
              <a:rPr lang="de-DE" dirty="0" err="1"/>
              <a:t>exposure</a:t>
            </a:r>
            <a:r>
              <a:rPr lang="de-DE" dirty="0"/>
              <a:t> </a:t>
            </a:r>
            <a:r>
              <a:rPr lang="de-DE" dirty="0" err="1"/>
              <a:t>under</a:t>
            </a:r>
            <a:r>
              <a:rPr lang="de-DE" dirty="0"/>
              <a:t> open </a:t>
            </a:r>
            <a:r>
              <a:rPr lang="de-DE" dirty="0" err="1"/>
              <a:t>positions</a:t>
            </a:r>
            <a:r>
              <a:rPr lang="de-DE" dirty="0"/>
              <a:t> </a:t>
            </a:r>
            <a:r>
              <a:rPr lang="de-DE" dirty="0" err="1"/>
              <a:t>based</a:t>
            </a:r>
            <a:r>
              <a:rPr lang="de-DE" dirty="0"/>
              <a:t> on </a:t>
            </a:r>
            <a:r>
              <a:rPr lang="de-DE" dirty="0" err="1"/>
              <a:t>the</a:t>
            </a:r>
            <a:r>
              <a:rPr lang="de-DE" dirty="0"/>
              <a:t> </a:t>
            </a:r>
            <a:r>
              <a:rPr lang="de-DE" dirty="0" err="1"/>
              <a:t>current</a:t>
            </a:r>
            <a:r>
              <a:rPr lang="de-DE" dirty="0"/>
              <a:t> </a:t>
            </a:r>
            <a:r>
              <a:rPr lang="de-DE" dirty="0" err="1"/>
              <a:t>market</a:t>
            </a:r>
            <a:r>
              <a:rPr lang="de-DE" dirty="0"/>
              <a:t> </a:t>
            </a:r>
            <a:r>
              <a:rPr lang="de-DE" dirty="0" err="1"/>
              <a:t>price</a:t>
            </a:r>
            <a:r>
              <a:rPr lang="de-DE" dirty="0"/>
              <a:t> and </a:t>
            </a:r>
            <a:r>
              <a:rPr lang="de-DE" dirty="0" err="1"/>
              <a:t>adjusting</a:t>
            </a:r>
            <a:r>
              <a:rPr lang="de-DE" dirty="0"/>
              <a:t> </a:t>
            </a:r>
            <a:r>
              <a:rPr lang="de-DE" dirty="0" err="1"/>
              <a:t>the</a:t>
            </a:r>
            <a:r>
              <a:rPr lang="de-DE" dirty="0"/>
              <a:t> </a:t>
            </a:r>
            <a:r>
              <a:rPr lang="de-DE" dirty="0" err="1"/>
              <a:t>amount</a:t>
            </a:r>
            <a:r>
              <a:rPr lang="de-DE" dirty="0"/>
              <a:t> </a:t>
            </a:r>
            <a:r>
              <a:rPr lang="de-DE" dirty="0" err="1"/>
              <a:t>of</a:t>
            </a:r>
            <a:r>
              <a:rPr lang="de-DE" dirty="0"/>
              <a:t> </a:t>
            </a:r>
            <a:r>
              <a:rPr lang="de-DE" dirty="0" err="1"/>
              <a:t>collateral</a:t>
            </a:r>
            <a:r>
              <a:rPr lang="de-DE" dirty="0"/>
              <a:t> </a:t>
            </a:r>
            <a:r>
              <a:rPr lang="de-DE" dirty="0" err="1"/>
              <a:t>required</a:t>
            </a:r>
            <a:r>
              <a:rPr lang="de-DE" dirty="0"/>
              <a:t> </a:t>
            </a:r>
            <a:r>
              <a:rPr lang="de-DE" dirty="0" err="1"/>
              <a:t>to</a:t>
            </a:r>
            <a:r>
              <a:rPr lang="de-DE" dirty="0"/>
              <a:t> </a:t>
            </a:r>
            <a:r>
              <a:rPr lang="de-DE" dirty="0" err="1"/>
              <a:t>cover</a:t>
            </a:r>
            <a:r>
              <a:rPr lang="de-DE" dirty="0"/>
              <a:t> it.</a:t>
            </a:r>
          </a:p>
          <a:p>
            <a:pPr marL="0" indent="0">
              <a:spcBef>
                <a:spcPts val="0"/>
              </a:spcBef>
            </a:pPr>
            <a:r>
              <a:rPr lang="de-DE" dirty="0"/>
              <a:t> </a:t>
            </a:r>
          </a:p>
          <a:p>
            <a:pPr marL="285750" indent="-285750">
              <a:spcBef>
                <a:spcPts val="0"/>
              </a:spcBef>
              <a:buFont typeface="Arial" panose="020B0604020202020204" pitchFamily="34" charset="0"/>
              <a:buChar char="•"/>
            </a:pPr>
            <a:r>
              <a:rPr lang="de-DE" dirty="0"/>
              <a:t>Initial </a:t>
            </a:r>
            <a:r>
              <a:rPr lang="de-DE" dirty="0" err="1"/>
              <a:t>margin</a:t>
            </a:r>
            <a:r>
              <a:rPr lang="de-DE" dirty="0"/>
              <a:t>: cash </a:t>
            </a:r>
            <a:r>
              <a:rPr lang="de-DE" dirty="0" err="1"/>
              <a:t>collateral</a:t>
            </a:r>
            <a:r>
              <a:rPr lang="de-DE" dirty="0"/>
              <a:t> </a:t>
            </a:r>
            <a:r>
              <a:rPr lang="de-DE" dirty="0" err="1"/>
              <a:t>or</a:t>
            </a:r>
            <a:r>
              <a:rPr lang="de-DE" dirty="0"/>
              <a:t> </a:t>
            </a:r>
            <a:r>
              <a:rPr lang="de-DE" dirty="0" err="1"/>
              <a:t>other</a:t>
            </a:r>
            <a:r>
              <a:rPr lang="de-DE" dirty="0"/>
              <a:t> first-class </a:t>
            </a:r>
            <a:r>
              <a:rPr lang="de-DE" dirty="0" err="1"/>
              <a:t>guarantee</a:t>
            </a:r>
            <a:r>
              <a:rPr lang="de-DE" dirty="0"/>
              <a:t> </a:t>
            </a:r>
            <a:r>
              <a:rPr lang="de-DE" dirty="0" err="1"/>
              <a:t>to</a:t>
            </a:r>
            <a:r>
              <a:rPr lang="de-DE" dirty="0"/>
              <a:t> </a:t>
            </a:r>
            <a:r>
              <a:rPr lang="de-DE" dirty="0" err="1"/>
              <a:t>ensure</a:t>
            </a:r>
            <a:r>
              <a:rPr lang="de-DE" dirty="0"/>
              <a:t> </a:t>
            </a:r>
            <a:r>
              <a:rPr lang="de-DE" dirty="0" err="1"/>
              <a:t>that</a:t>
            </a:r>
            <a:r>
              <a:rPr lang="de-DE" dirty="0"/>
              <a:t> </a:t>
            </a:r>
            <a:r>
              <a:rPr lang="de-DE" dirty="0" err="1"/>
              <a:t>the</a:t>
            </a:r>
            <a:r>
              <a:rPr lang="de-DE" dirty="0"/>
              <a:t> </a:t>
            </a:r>
            <a:r>
              <a:rPr lang="de-DE" dirty="0" err="1"/>
              <a:t>exchange</a:t>
            </a:r>
            <a:r>
              <a:rPr lang="de-DE" dirty="0"/>
              <a:t> </a:t>
            </a:r>
            <a:r>
              <a:rPr lang="de-DE" dirty="0" err="1"/>
              <a:t>member</a:t>
            </a:r>
            <a:r>
              <a:rPr lang="de-DE" dirty="0"/>
              <a:t> </a:t>
            </a:r>
            <a:r>
              <a:rPr lang="de-DE" dirty="0" err="1"/>
              <a:t>fulfills</a:t>
            </a:r>
            <a:r>
              <a:rPr lang="de-DE" dirty="0"/>
              <a:t> </a:t>
            </a:r>
            <a:r>
              <a:rPr lang="de-DE" dirty="0" err="1"/>
              <a:t>their</a:t>
            </a:r>
            <a:r>
              <a:rPr lang="de-DE" dirty="0"/>
              <a:t> </a:t>
            </a:r>
            <a:r>
              <a:rPr lang="de-DE" dirty="0" err="1"/>
              <a:t>obligations</a:t>
            </a:r>
            <a:r>
              <a:rPr lang="de-DE" dirty="0"/>
              <a:t> </a:t>
            </a:r>
            <a:r>
              <a:rPr lang="de-DE" dirty="0" err="1"/>
              <a:t>under</a:t>
            </a:r>
            <a:r>
              <a:rPr lang="de-DE" dirty="0"/>
              <a:t> open </a:t>
            </a:r>
            <a:r>
              <a:rPr lang="de-DE" dirty="0" err="1"/>
              <a:t>transactions</a:t>
            </a:r>
            <a:r>
              <a:rPr lang="de-DE" dirty="0"/>
              <a:t>.</a:t>
            </a:r>
          </a:p>
          <a:p>
            <a:pPr marL="285750" indent="-285750">
              <a:buFont typeface="Arial" panose="020B0604020202020204" pitchFamily="34" charset="0"/>
              <a:buChar char="•"/>
            </a:pPr>
            <a:r>
              <a:rPr lang="de-DE" dirty="0"/>
              <a:t>Variation </a:t>
            </a:r>
            <a:r>
              <a:rPr lang="de-DE" dirty="0" err="1"/>
              <a:t>margin</a:t>
            </a:r>
            <a:r>
              <a:rPr lang="de-DE" dirty="0"/>
              <a:t>: </a:t>
            </a:r>
            <a:r>
              <a:rPr lang="de-DE" dirty="0" err="1"/>
              <a:t>daily</a:t>
            </a:r>
            <a:r>
              <a:rPr lang="de-DE" dirty="0"/>
              <a:t> </a:t>
            </a:r>
            <a:r>
              <a:rPr lang="de-DE" dirty="0" err="1"/>
              <a:t>margining</a:t>
            </a:r>
            <a:r>
              <a:rPr lang="de-DE" dirty="0"/>
              <a:t> </a:t>
            </a:r>
            <a:r>
              <a:rPr lang="de-DE" dirty="0" err="1"/>
              <a:t>based</a:t>
            </a:r>
            <a:r>
              <a:rPr lang="de-DE" dirty="0"/>
              <a:t> on mark-</a:t>
            </a:r>
            <a:r>
              <a:rPr lang="de-DE" dirty="0" err="1"/>
              <a:t>to</a:t>
            </a:r>
            <a:r>
              <a:rPr lang="de-DE" dirty="0"/>
              <a:t>-</a:t>
            </a:r>
            <a:r>
              <a:rPr lang="de-DE" dirty="0" err="1"/>
              <a:t>market</a:t>
            </a:r>
            <a:r>
              <a:rPr lang="de-DE" dirty="0"/>
              <a:t> </a:t>
            </a:r>
            <a:r>
              <a:rPr lang="de-DE" dirty="0" err="1"/>
              <a:t>calculation</a:t>
            </a:r>
            <a:r>
              <a:rPr lang="de-DE" dirty="0"/>
              <a:t> – </a:t>
            </a:r>
            <a:r>
              <a:rPr lang="de-DE" dirty="0" err="1"/>
              <a:t>resulting</a:t>
            </a:r>
            <a:r>
              <a:rPr lang="de-DE" dirty="0"/>
              <a:t> </a:t>
            </a:r>
            <a:r>
              <a:rPr lang="de-DE" dirty="0" err="1"/>
              <a:t>into</a:t>
            </a:r>
            <a:r>
              <a:rPr lang="de-DE" dirty="0"/>
              <a:t> a </a:t>
            </a:r>
            <a:r>
              <a:rPr lang="de-DE" dirty="0" err="1"/>
              <a:t>margin</a:t>
            </a:r>
            <a:r>
              <a:rPr lang="de-DE" dirty="0"/>
              <a:t> </a:t>
            </a:r>
            <a:r>
              <a:rPr lang="de-DE" dirty="0" err="1"/>
              <a:t>call</a:t>
            </a:r>
            <a:r>
              <a:rPr lang="de-DE" dirty="0"/>
              <a:t> </a:t>
            </a:r>
            <a:r>
              <a:rPr lang="de-DE" dirty="0" err="1"/>
              <a:t>as</a:t>
            </a:r>
            <a:r>
              <a:rPr lang="de-DE" dirty="0"/>
              <a:t> </a:t>
            </a:r>
            <a:r>
              <a:rPr lang="de-DE" dirty="0" err="1"/>
              <a:t>necessary</a:t>
            </a:r>
            <a:r>
              <a:rPr lang="de-DE" dirty="0"/>
              <a:t>.</a:t>
            </a:r>
          </a:p>
          <a:p>
            <a:pPr marL="0" indent="0">
              <a:spcBef>
                <a:spcPts val="0"/>
              </a:spcBef>
            </a:pPr>
            <a:endParaRPr lang="de-DE" dirty="0"/>
          </a:p>
          <a:p>
            <a:pPr marL="0" indent="0">
              <a:spcBef>
                <a:spcPts val="0"/>
              </a:spcBef>
            </a:pPr>
            <a:r>
              <a:rPr lang="de-DE" dirty="0"/>
              <a:t>Risk </a:t>
            </a:r>
            <a:r>
              <a:rPr lang="de-DE" dirty="0" err="1"/>
              <a:t>of</a:t>
            </a:r>
            <a:r>
              <a:rPr lang="de-DE" dirty="0"/>
              <a:t> </a:t>
            </a:r>
            <a:r>
              <a:rPr lang="de-DE" dirty="0" err="1"/>
              <a:t>clearing</a:t>
            </a:r>
            <a:r>
              <a:rPr lang="de-DE" dirty="0"/>
              <a:t> </a:t>
            </a:r>
            <a:r>
              <a:rPr lang="de-DE" dirty="0" err="1"/>
              <a:t>banks</a:t>
            </a:r>
            <a:r>
              <a:rPr lang="de-DE" dirty="0"/>
              <a:t> </a:t>
            </a:r>
            <a:r>
              <a:rPr lang="de-DE" dirty="0" err="1"/>
              <a:t>is</a:t>
            </a:r>
            <a:r>
              <a:rPr lang="de-DE" dirty="0"/>
              <a:t> limited </a:t>
            </a:r>
            <a:r>
              <a:rPr lang="de-DE" dirty="0" err="1"/>
              <a:t>to</a:t>
            </a:r>
            <a:r>
              <a:rPr lang="de-DE" dirty="0"/>
              <a:t> </a:t>
            </a:r>
            <a:r>
              <a:rPr lang="de-DE" dirty="0" err="1"/>
              <a:t>overnight</a:t>
            </a:r>
            <a:r>
              <a:rPr lang="de-DE" dirty="0"/>
              <a:t> </a:t>
            </a:r>
            <a:r>
              <a:rPr lang="de-DE" dirty="0" err="1"/>
              <a:t>risk</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learing (continued)</a:t>
            </a:r>
          </a:p>
        </p:txBody>
      </p:sp>
    </p:spTree>
    <p:extLst>
      <p:ext uri="{BB962C8B-B14F-4D97-AF65-F5344CB8AC3E}">
        <p14:creationId xmlns:p14="http://schemas.microsoft.com/office/powerpoint/2010/main" val="281308521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Control power </a:t>
            </a:r>
            <a:r>
              <a:rPr lang="de-DE" dirty="0" err="1"/>
              <a:t>markets</a:t>
            </a:r>
            <a:r>
              <a:rPr lang="de-DE" dirty="0"/>
              <a:t> </a:t>
            </a:r>
            <a:r>
              <a:rPr lang="de-DE" dirty="0" err="1"/>
              <a:t>serve</a:t>
            </a:r>
            <a:r>
              <a:rPr lang="de-DE" dirty="0"/>
              <a:t> </a:t>
            </a:r>
            <a:r>
              <a:rPr lang="de-DE" dirty="0" err="1"/>
              <a:t>for</a:t>
            </a:r>
            <a:r>
              <a:rPr lang="de-DE" dirty="0"/>
              <a:t> </a:t>
            </a:r>
            <a:r>
              <a:rPr lang="de-DE" dirty="0" err="1"/>
              <a:t>frequency</a:t>
            </a:r>
            <a:r>
              <a:rPr lang="de-DE" dirty="0"/>
              <a:t> </a:t>
            </a:r>
            <a:r>
              <a:rPr lang="de-DE" dirty="0" err="1"/>
              <a:t>control</a:t>
            </a:r>
            <a:r>
              <a:rPr lang="de-DE" dirty="0"/>
              <a:t>.</a:t>
            </a:r>
          </a:p>
          <a:p>
            <a:pPr marL="0" indent="0"/>
            <a:endParaRPr lang="de-DE" dirty="0"/>
          </a:p>
          <a:p>
            <a:pPr marL="0" indent="0"/>
            <a:r>
              <a:rPr lang="de-DE" dirty="0" err="1"/>
              <a:t>Frequency</a:t>
            </a:r>
            <a:r>
              <a:rPr lang="de-DE" dirty="0"/>
              <a:t> </a:t>
            </a:r>
            <a:r>
              <a:rPr lang="de-DE" dirty="0" err="1"/>
              <a:t>is</a:t>
            </a:r>
            <a:r>
              <a:rPr lang="de-DE" dirty="0"/>
              <a:t> </a:t>
            </a:r>
            <a:r>
              <a:rPr lang="de-DE" dirty="0" err="1"/>
              <a:t>determined</a:t>
            </a:r>
            <a:r>
              <a:rPr lang="de-DE" dirty="0"/>
              <a:t> </a:t>
            </a:r>
            <a:r>
              <a:rPr lang="de-DE" dirty="0" err="1"/>
              <a:t>by</a:t>
            </a:r>
            <a:r>
              <a:rPr lang="de-DE" dirty="0"/>
              <a:t> </a:t>
            </a:r>
            <a:r>
              <a:rPr lang="de-DE" dirty="0" err="1"/>
              <a:t>balance</a:t>
            </a:r>
            <a:r>
              <a:rPr lang="de-DE" dirty="0"/>
              <a:t> </a:t>
            </a:r>
            <a:r>
              <a:rPr lang="de-DE" dirty="0" err="1"/>
              <a:t>of</a:t>
            </a:r>
            <a:r>
              <a:rPr lang="de-DE" dirty="0"/>
              <a:t> </a:t>
            </a:r>
            <a:r>
              <a:rPr lang="de-DE" dirty="0" err="1"/>
              <a:t>supply</a:t>
            </a:r>
            <a:r>
              <a:rPr lang="de-DE" dirty="0"/>
              <a:t> and </a:t>
            </a:r>
            <a:r>
              <a:rPr lang="de-DE" dirty="0" err="1"/>
              <a:t>demand</a:t>
            </a:r>
            <a:r>
              <a:rPr lang="de-DE" dirty="0"/>
              <a:t>.</a:t>
            </a:r>
          </a:p>
          <a:p>
            <a:pPr marL="0" indent="0"/>
            <a:r>
              <a:rPr lang="de-DE" dirty="0"/>
              <a:t>Target </a:t>
            </a:r>
            <a:r>
              <a:rPr lang="de-DE" dirty="0" err="1"/>
              <a:t>frequency</a:t>
            </a:r>
            <a:r>
              <a:rPr lang="de-DE" dirty="0"/>
              <a:t> in Europe: 50 Hz</a:t>
            </a:r>
          </a:p>
          <a:p>
            <a:pPr marL="0" indent="0"/>
            <a:endParaRPr lang="de-DE" dirty="0"/>
          </a:p>
          <a:p>
            <a:pPr marL="0" indent="0"/>
            <a:r>
              <a:rPr lang="de-DE" dirty="0" err="1"/>
              <a:t>Excessive</a:t>
            </a:r>
            <a:r>
              <a:rPr lang="de-DE" dirty="0"/>
              <a:t> </a:t>
            </a:r>
            <a:r>
              <a:rPr lang="de-DE" dirty="0" err="1"/>
              <a:t>demand</a:t>
            </a:r>
            <a:r>
              <a:rPr lang="de-DE" dirty="0"/>
              <a:t> → </a:t>
            </a:r>
            <a:r>
              <a:rPr lang="de-DE" dirty="0" err="1"/>
              <a:t>frequency</a:t>
            </a:r>
            <a:r>
              <a:rPr lang="de-DE" dirty="0"/>
              <a:t> </a:t>
            </a:r>
            <a:r>
              <a:rPr lang="de-DE" dirty="0" err="1"/>
              <a:t>drops</a:t>
            </a:r>
            <a:r>
              <a:rPr lang="de-DE" dirty="0"/>
              <a:t> → positive </a:t>
            </a:r>
            <a:r>
              <a:rPr lang="de-DE" dirty="0" err="1"/>
              <a:t>balancing</a:t>
            </a:r>
            <a:r>
              <a:rPr lang="de-DE" dirty="0"/>
              <a:t> </a:t>
            </a:r>
            <a:r>
              <a:rPr lang="de-DE" dirty="0" err="1"/>
              <a:t>energy</a:t>
            </a:r>
            <a:r>
              <a:rPr lang="de-DE" dirty="0"/>
              <a:t> </a:t>
            </a:r>
            <a:r>
              <a:rPr lang="de-DE" dirty="0" err="1"/>
              <a:t>is</a:t>
            </a:r>
            <a:r>
              <a:rPr lang="de-DE" dirty="0"/>
              <a:t> </a:t>
            </a:r>
            <a:r>
              <a:rPr lang="de-DE" dirty="0" err="1"/>
              <a:t>procured</a:t>
            </a:r>
            <a:r>
              <a:rPr lang="de-DE" dirty="0"/>
              <a:t> </a:t>
            </a:r>
            <a:r>
              <a:rPr lang="de-DE" dirty="0" err="1"/>
              <a:t>by</a:t>
            </a:r>
            <a:r>
              <a:rPr lang="de-DE" dirty="0"/>
              <a:t> TSO</a:t>
            </a:r>
          </a:p>
          <a:p>
            <a:pPr marL="0" indent="0"/>
            <a:endParaRPr lang="de-DE" dirty="0"/>
          </a:p>
          <a:p>
            <a:pPr marL="0" indent="0"/>
            <a:r>
              <a:rPr lang="de-DE" dirty="0" err="1"/>
              <a:t>Excessive</a:t>
            </a:r>
            <a:r>
              <a:rPr lang="de-DE" dirty="0"/>
              <a:t> </a:t>
            </a:r>
            <a:r>
              <a:rPr lang="de-DE" dirty="0" err="1"/>
              <a:t>generation</a:t>
            </a:r>
            <a:r>
              <a:rPr lang="de-DE" dirty="0"/>
              <a:t> → </a:t>
            </a:r>
            <a:r>
              <a:rPr lang="de-DE" dirty="0" err="1"/>
              <a:t>frequency</a:t>
            </a:r>
            <a:r>
              <a:rPr lang="de-DE" dirty="0"/>
              <a:t> </a:t>
            </a:r>
            <a:r>
              <a:rPr lang="de-DE" dirty="0" err="1"/>
              <a:t>rises</a:t>
            </a:r>
            <a:r>
              <a:rPr lang="de-DE" dirty="0"/>
              <a:t> → negative </a:t>
            </a:r>
            <a:r>
              <a:rPr lang="de-DE" dirty="0" err="1"/>
              <a:t>balancing</a:t>
            </a:r>
            <a:r>
              <a:rPr lang="de-DE" dirty="0"/>
              <a:t> </a:t>
            </a:r>
            <a:r>
              <a:rPr lang="de-DE" dirty="0" err="1"/>
              <a:t>energy</a:t>
            </a:r>
            <a:r>
              <a:rPr lang="de-DE" dirty="0"/>
              <a:t> </a:t>
            </a:r>
            <a:r>
              <a:rPr lang="de-DE" dirty="0" err="1"/>
              <a:t>is</a:t>
            </a:r>
            <a:r>
              <a:rPr lang="de-DE" dirty="0"/>
              <a:t> </a:t>
            </a:r>
            <a:r>
              <a:rPr lang="de-DE" dirty="0" err="1"/>
              <a:t>procured</a:t>
            </a:r>
            <a:r>
              <a:rPr lang="de-DE" dirty="0"/>
              <a:t> </a:t>
            </a:r>
            <a:r>
              <a:rPr lang="de-DE" dirty="0" err="1"/>
              <a:t>by</a:t>
            </a:r>
            <a:r>
              <a:rPr lang="de-DE" dirty="0"/>
              <a:t> TSO</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s for control power</a:t>
            </a:r>
          </a:p>
        </p:txBody>
      </p:sp>
      <p:sp>
        <p:nvSpPr>
          <p:cNvPr id="6" name="Textfeld 5">
            <a:extLst>
              <a:ext uri="{FF2B5EF4-FFF2-40B4-BE49-F238E27FC236}">
                <a16:creationId xmlns:a16="http://schemas.microsoft.com/office/drawing/2014/main" id="{60E3E296-0407-4BC4-9E6B-E57DE3264702}"/>
              </a:ext>
            </a:extLst>
          </p:cNvPr>
          <p:cNvSpPr txBox="1"/>
          <p:nvPr/>
        </p:nvSpPr>
        <p:spPr>
          <a:xfrm>
            <a:off x="5076056" y="6356165"/>
            <a:ext cx="3425722" cy="276999"/>
          </a:xfrm>
          <a:prstGeom prst="rect">
            <a:avLst/>
          </a:prstGeom>
          <a:noFill/>
        </p:spPr>
        <p:txBody>
          <a:bodyPr wrap="square" rtlCol="0">
            <a:spAutoFit/>
          </a:bodyPr>
          <a:lstStyle/>
          <a:p>
            <a:pPr algn="l"/>
            <a:r>
              <a:rPr lang="de-DE" dirty="0"/>
              <a:t>Source: Zweifel / </a:t>
            </a:r>
            <a:r>
              <a:rPr lang="de-DE" dirty="0" err="1"/>
              <a:t>Praktiknjo</a:t>
            </a:r>
            <a:r>
              <a:rPr lang="de-DE" dirty="0"/>
              <a:t> / Erdmann, 2017</a:t>
            </a:r>
          </a:p>
        </p:txBody>
      </p:sp>
    </p:spTree>
    <p:extLst>
      <p:ext uri="{BB962C8B-B14F-4D97-AF65-F5344CB8AC3E}">
        <p14:creationId xmlns:p14="http://schemas.microsoft.com/office/powerpoint/2010/main" val="241412065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Netting of balancing power</a:t>
            </a:r>
          </a:p>
        </p:txBody>
      </p:sp>
      <p:sp>
        <p:nvSpPr>
          <p:cNvPr id="6" name="Textfeld 5">
            <a:extLst>
              <a:ext uri="{FF2B5EF4-FFF2-40B4-BE49-F238E27FC236}">
                <a16:creationId xmlns:a16="http://schemas.microsoft.com/office/drawing/2014/main" id="{60E3E296-0407-4BC4-9E6B-E57DE3264702}"/>
              </a:ext>
            </a:extLst>
          </p:cNvPr>
          <p:cNvSpPr txBox="1"/>
          <p:nvPr/>
        </p:nvSpPr>
        <p:spPr>
          <a:xfrm>
            <a:off x="5940152" y="6333219"/>
            <a:ext cx="2088332" cy="276999"/>
          </a:xfrm>
          <a:prstGeom prst="rect">
            <a:avLst/>
          </a:prstGeom>
          <a:noFill/>
        </p:spPr>
        <p:txBody>
          <a:bodyPr wrap="square" rtlCol="0">
            <a:spAutoFit/>
          </a:bodyPr>
          <a:lstStyle/>
          <a:p>
            <a:pPr algn="l"/>
            <a:r>
              <a:rPr lang="de-DE" dirty="0"/>
              <a:t>© Prof. Dr. Georg Erdmann</a:t>
            </a:r>
          </a:p>
        </p:txBody>
      </p:sp>
      <p:pic>
        <p:nvPicPr>
          <p:cNvPr id="2" name="Grafik 1">
            <a:extLst>
              <a:ext uri="{FF2B5EF4-FFF2-40B4-BE49-F238E27FC236}">
                <a16:creationId xmlns:a16="http://schemas.microsoft.com/office/drawing/2014/main" id="{B5921A9B-EF2C-4A91-AE7D-4689C7308A68}"/>
              </a:ext>
            </a:extLst>
          </p:cNvPr>
          <p:cNvPicPr>
            <a:picLocks noChangeAspect="1"/>
          </p:cNvPicPr>
          <p:nvPr/>
        </p:nvPicPr>
        <p:blipFill>
          <a:blip r:embed="rId2"/>
          <a:stretch>
            <a:fillRect/>
          </a:stretch>
        </p:blipFill>
        <p:spPr>
          <a:xfrm>
            <a:off x="539749" y="1961275"/>
            <a:ext cx="8061326" cy="4371944"/>
          </a:xfrm>
          <a:prstGeom prst="rect">
            <a:avLst/>
          </a:prstGeom>
        </p:spPr>
      </p:pic>
    </p:spTree>
    <p:extLst>
      <p:ext uri="{BB962C8B-B14F-4D97-AF65-F5344CB8AC3E}">
        <p14:creationId xmlns:p14="http://schemas.microsoft.com/office/powerpoint/2010/main" val="409986614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s for control power</a:t>
            </a:r>
          </a:p>
        </p:txBody>
      </p:sp>
      <p:pic>
        <p:nvPicPr>
          <p:cNvPr id="8" name="Grafik 7">
            <a:extLst>
              <a:ext uri="{FF2B5EF4-FFF2-40B4-BE49-F238E27FC236}">
                <a16:creationId xmlns:a16="http://schemas.microsoft.com/office/drawing/2014/main" id="{71152E69-4A39-4A89-A68A-210307B8DADA}"/>
              </a:ext>
            </a:extLst>
          </p:cNvPr>
          <p:cNvPicPr>
            <a:picLocks noChangeAspect="1"/>
          </p:cNvPicPr>
          <p:nvPr/>
        </p:nvPicPr>
        <p:blipFill>
          <a:blip r:embed="rId3"/>
          <a:stretch>
            <a:fillRect/>
          </a:stretch>
        </p:blipFill>
        <p:spPr>
          <a:xfrm>
            <a:off x="-1588" y="1901024"/>
            <a:ext cx="9144000" cy="3043501"/>
          </a:xfrm>
          <a:prstGeom prst="rect">
            <a:avLst/>
          </a:prstGeom>
        </p:spPr>
      </p:pic>
      <p:sp>
        <p:nvSpPr>
          <p:cNvPr id="2" name="Textfeld 1">
            <a:extLst>
              <a:ext uri="{FF2B5EF4-FFF2-40B4-BE49-F238E27FC236}">
                <a16:creationId xmlns:a16="http://schemas.microsoft.com/office/drawing/2014/main" id="{F2F2EC45-C2DA-43D1-9722-E0EF2217CAD4}"/>
              </a:ext>
            </a:extLst>
          </p:cNvPr>
          <p:cNvSpPr txBox="1"/>
          <p:nvPr/>
        </p:nvSpPr>
        <p:spPr>
          <a:xfrm>
            <a:off x="6012160" y="6232524"/>
            <a:ext cx="2588915" cy="288032"/>
          </a:xfrm>
          <a:prstGeom prst="rect">
            <a:avLst/>
          </a:prstGeom>
          <a:noFill/>
        </p:spPr>
        <p:txBody>
          <a:bodyPr wrap="square" rtlCol="0">
            <a:spAutoFit/>
          </a:bodyPr>
          <a:lstStyle/>
          <a:p>
            <a:pPr algn="r"/>
            <a:r>
              <a:rPr lang="de-DE" dirty="0"/>
              <a:t>Source: ENTSO-E, 2018</a:t>
            </a:r>
          </a:p>
        </p:txBody>
      </p:sp>
      <p:sp>
        <p:nvSpPr>
          <p:cNvPr id="4" name="Textfeld 3">
            <a:extLst>
              <a:ext uri="{FF2B5EF4-FFF2-40B4-BE49-F238E27FC236}">
                <a16:creationId xmlns:a16="http://schemas.microsoft.com/office/drawing/2014/main" id="{73240803-5B49-4530-8476-D7E33015B450}"/>
              </a:ext>
            </a:extLst>
          </p:cNvPr>
          <p:cNvSpPr txBox="1"/>
          <p:nvPr/>
        </p:nvSpPr>
        <p:spPr>
          <a:xfrm>
            <a:off x="1115617" y="5043228"/>
            <a:ext cx="3240359" cy="1477328"/>
          </a:xfrm>
          <a:prstGeom prst="rect">
            <a:avLst/>
          </a:prstGeom>
          <a:noFill/>
        </p:spPr>
        <p:txBody>
          <a:bodyPr wrap="square" rtlCol="0">
            <a:spAutoFit/>
          </a:bodyPr>
          <a:lstStyle/>
          <a:p>
            <a:pPr algn="l"/>
            <a:r>
              <a:rPr lang="de-DE" sz="1800" dirty="0" err="1"/>
              <a:t>Balancing</a:t>
            </a:r>
            <a:r>
              <a:rPr lang="de-DE" sz="1800" dirty="0"/>
              <a:t> </a:t>
            </a:r>
            <a:r>
              <a:rPr lang="de-DE" sz="1800" dirty="0" err="1"/>
              <a:t>service</a:t>
            </a:r>
            <a:r>
              <a:rPr lang="de-DE" sz="1800" dirty="0"/>
              <a:t> </a:t>
            </a:r>
            <a:r>
              <a:rPr lang="de-DE" sz="1800" dirty="0" err="1"/>
              <a:t>providers</a:t>
            </a:r>
            <a:r>
              <a:rPr lang="de-DE" sz="1800" dirty="0"/>
              <a:t>:</a:t>
            </a:r>
          </a:p>
          <a:p>
            <a:pPr marL="285750" indent="-285750" algn="l">
              <a:buFont typeface="Arial" panose="020B0604020202020204" pitchFamily="34" charset="0"/>
              <a:buChar char="•"/>
            </a:pPr>
            <a:r>
              <a:rPr lang="de-DE" sz="1800" dirty="0" err="1"/>
              <a:t>generators</a:t>
            </a:r>
            <a:endParaRPr lang="de-DE" sz="1800" dirty="0"/>
          </a:p>
          <a:p>
            <a:pPr marL="285750" indent="-285750" algn="l">
              <a:buFont typeface="Arial" panose="020B0604020202020204" pitchFamily="34" charset="0"/>
              <a:buChar char="•"/>
            </a:pPr>
            <a:r>
              <a:rPr lang="de-DE" sz="1800" dirty="0" err="1"/>
              <a:t>demand</a:t>
            </a:r>
            <a:r>
              <a:rPr lang="de-DE" sz="1800" dirty="0"/>
              <a:t> </a:t>
            </a:r>
            <a:r>
              <a:rPr lang="de-DE" sz="1800" dirty="0" err="1"/>
              <a:t>response</a:t>
            </a:r>
            <a:r>
              <a:rPr lang="de-DE" sz="1800" dirty="0"/>
              <a:t> </a:t>
            </a:r>
            <a:r>
              <a:rPr lang="de-DE" sz="1800" dirty="0" err="1"/>
              <a:t>providers</a:t>
            </a:r>
            <a:endParaRPr lang="de-DE" sz="1800" dirty="0"/>
          </a:p>
          <a:p>
            <a:pPr marL="285750" indent="-285750" algn="l">
              <a:buFont typeface="Arial" panose="020B0604020202020204" pitchFamily="34" charset="0"/>
              <a:buChar char="•"/>
            </a:pPr>
            <a:r>
              <a:rPr lang="de-DE" sz="1800" dirty="0" err="1"/>
              <a:t>storage</a:t>
            </a:r>
            <a:r>
              <a:rPr lang="de-DE" sz="1800" dirty="0"/>
              <a:t> </a:t>
            </a:r>
            <a:r>
              <a:rPr lang="de-DE" sz="1800" dirty="0" err="1"/>
              <a:t>facilities</a:t>
            </a:r>
            <a:r>
              <a:rPr lang="de-DE" sz="1800" dirty="0"/>
              <a:t> </a:t>
            </a:r>
            <a:r>
              <a:rPr lang="de-DE" sz="1800" dirty="0" err="1"/>
              <a:t>operators</a:t>
            </a:r>
            <a:endParaRPr lang="de-DE" sz="1800" dirty="0"/>
          </a:p>
        </p:txBody>
      </p:sp>
      <p:sp>
        <p:nvSpPr>
          <p:cNvPr id="9" name="Textfeld 8">
            <a:extLst>
              <a:ext uri="{FF2B5EF4-FFF2-40B4-BE49-F238E27FC236}">
                <a16:creationId xmlns:a16="http://schemas.microsoft.com/office/drawing/2014/main" id="{DCD3EE4A-3FE2-4605-9E69-F24504A4D9E2}"/>
              </a:ext>
            </a:extLst>
          </p:cNvPr>
          <p:cNvSpPr txBox="1"/>
          <p:nvPr/>
        </p:nvSpPr>
        <p:spPr>
          <a:xfrm>
            <a:off x="4788026" y="5062553"/>
            <a:ext cx="4186872" cy="369332"/>
          </a:xfrm>
          <a:prstGeom prst="rect">
            <a:avLst/>
          </a:prstGeom>
          <a:noFill/>
        </p:spPr>
        <p:txBody>
          <a:bodyPr wrap="square" rtlCol="0">
            <a:spAutoFit/>
          </a:bodyPr>
          <a:lstStyle/>
          <a:p>
            <a:r>
              <a:rPr lang="de-DE" sz="1800" dirty="0"/>
              <a:t>System </a:t>
            </a:r>
            <a:r>
              <a:rPr lang="de-DE" sz="1800" dirty="0" err="1"/>
              <a:t>imbalance</a:t>
            </a:r>
            <a:r>
              <a:rPr lang="de-DE" sz="1800" dirty="0"/>
              <a:t> </a:t>
            </a:r>
            <a:r>
              <a:rPr lang="de-DE" sz="1800" dirty="0" err="1"/>
              <a:t>vs</a:t>
            </a:r>
            <a:r>
              <a:rPr lang="de-DE" sz="1800" dirty="0"/>
              <a:t> BG </a:t>
            </a:r>
            <a:r>
              <a:rPr lang="de-DE" sz="1800" dirty="0" err="1"/>
              <a:t>imbalance</a:t>
            </a:r>
            <a:endParaRPr lang="de-DE" sz="1800" dirty="0"/>
          </a:p>
        </p:txBody>
      </p:sp>
    </p:spTree>
    <p:extLst>
      <p:ext uri="{BB962C8B-B14F-4D97-AF65-F5344CB8AC3E}">
        <p14:creationId xmlns:p14="http://schemas.microsoft.com/office/powerpoint/2010/main" val="105356274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ing market processes</a:t>
            </a:r>
          </a:p>
        </p:txBody>
      </p:sp>
      <p:sp>
        <p:nvSpPr>
          <p:cNvPr id="2" name="Textfeld 1">
            <a:extLst>
              <a:ext uri="{FF2B5EF4-FFF2-40B4-BE49-F238E27FC236}">
                <a16:creationId xmlns:a16="http://schemas.microsoft.com/office/drawing/2014/main" id="{F2F2EC45-C2DA-43D1-9722-E0EF2217CAD4}"/>
              </a:ext>
            </a:extLst>
          </p:cNvPr>
          <p:cNvSpPr txBox="1"/>
          <p:nvPr/>
        </p:nvSpPr>
        <p:spPr>
          <a:xfrm>
            <a:off x="6886176" y="6419463"/>
            <a:ext cx="1870472" cy="276999"/>
          </a:xfrm>
          <a:prstGeom prst="rect">
            <a:avLst/>
          </a:prstGeom>
          <a:noFill/>
        </p:spPr>
        <p:txBody>
          <a:bodyPr wrap="square" rtlCol="0">
            <a:spAutoFit/>
          </a:bodyPr>
          <a:lstStyle/>
          <a:p>
            <a:pPr algn="r"/>
            <a:r>
              <a:rPr lang="de-DE" dirty="0"/>
              <a:t>Source: ENTSO-E, 2018</a:t>
            </a:r>
          </a:p>
        </p:txBody>
      </p:sp>
      <p:pic>
        <p:nvPicPr>
          <p:cNvPr id="10" name="Grafik 9">
            <a:extLst>
              <a:ext uri="{FF2B5EF4-FFF2-40B4-BE49-F238E27FC236}">
                <a16:creationId xmlns:a16="http://schemas.microsoft.com/office/drawing/2014/main" id="{F6465D98-6FC4-45BB-AB2B-2FEF980E8218}"/>
              </a:ext>
            </a:extLst>
          </p:cNvPr>
          <p:cNvPicPr>
            <a:picLocks noChangeAspect="1"/>
          </p:cNvPicPr>
          <p:nvPr/>
        </p:nvPicPr>
        <p:blipFill>
          <a:blip r:embed="rId3"/>
          <a:stretch>
            <a:fillRect/>
          </a:stretch>
        </p:blipFill>
        <p:spPr>
          <a:xfrm>
            <a:off x="683568" y="2746890"/>
            <a:ext cx="8061325" cy="3446161"/>
          </a:xfrm>
          <a:prstGeom prst="rect">
            <a:avLst/>
          </a:prstGeom>
        </p:spPr>
      </p:pic>
      <p:pic>
        <p:nvPicPr>
          <p:cNvPr id="13" name="Grafik 12">
            <a:extLst>
              <a:ext uri="{FF2B5EF4-FFF2-40B4-BE49-F238E27FC236}">
                <a16:creationId xmlns:a16="http://schemas.microsoft.com/office/drawing/2014/main" id="{2707568C-9CA7-4C56-8BBE-0E3F952C8C5A}"/>
              </a:ext>
            </a:extLst>
          </p:cNvPr>
          <p:cNvPicPr>
            <a:picLocks noChangeAspect="1"/>
          </p:cNvPicPr>
          <p:nvPr/>
        </p:nvPicPr>
        <p:blipFill>
          <a:blip r:embed="rId4"/>
          <a:stretch>
            <a:fillRect/>
          </a:stretch>
        </p:blipFill>
        <p:spPr>
          <a:xfrm>
            <a:off x="1547664" y="1941786"/>
            <a:ext cx="7197229" cy="805103"/>
          </a:xfrm>
          <a:prstGeom prst="rect">
            <a:avLst/>
          </a:prstGeom>
        </p:spPr>
      </p:pic>
      <p:sp>
        <p:nvSpPr>
          <p:cNvPr id="14" name="Textfeld 13">
            <a:extLst>
              <a:ext uri="{FF2B5EF4-FFF2-40B4-BE49-F238E27FC236}">
                <a16:creationId xmlns:a16="http://schemas.microsoft.com/office/drawing/2014/main" id="{065698F5-5545-4E7A-AB2B-519125C9522E}"/>
              </a:ext>
            </a:extLst>
          </p:cNvPr>
          <p:cNvSpPr txBox="1"/>
          <p:nvPr/>
        </p:nvSpPr>
        <p:spPr>
          <a:xfrm>
            <a:off x="971600" y="6186860"/>
            <a:ext cx="6073964" cy="338554"/>
          </a:xfrm>
          <a:prstGeom prst="rect">
            <a:avLst/>
          </a:prstGeom>
          <a:noFill/>
        </p:spPr>
        <p:txBody>
          <a:bodyPr wrap="square" rtlCol="0">
            <a:spAutoFit/>
          </a:bodyPr>
          <a:lstStyle/>
          <a:p>
            <a:pPr algn="l"/>
            <a:r>
              <a:rPr lang="de-DE" sz="1600" dirty="0"/>
              <a:t>+ Imbalance </a:t>
            </a:r>
            <a:r>
              <a:rPr lang="de-DE" sz="1600" dirty="0" err="1"/>
              <a:t>netting</a:t>
            </a:r>
            <a:r>
              <a:rPr lang="de-DE" sz="1600" dirty="0"/>
              <a:t> (IN): </a:t>
            </a:r>
            <a:r>
              <a:rPr lang="de-DE" sz="1600" dirty="0" err="1"/>
              <a:t>exchange</a:t>
            </a:r>
            <a:r>
              <a:rPr lang="de-DE" sz="1600" dirty="0"/>
              <a:t> </a:t>
            </a:r>
            <a:r>
              <a:rPr lang="de-DE" sz="1600" dirty="0" err="1"/>
              <a:t>of</a:t>
            </a:r>
            <a:r>
              <a:rPr lang="de-DE" sz="1600" dirty="0"/>
              <a:t> </a:t>
            </a:r>
            <a:r>
              <a:rPr lang="de-DE" sz="1600" dirty="0" err="1"/>
              <a:t>imbalances</a:t>
            </a:r>
            <a:r>
              <a:rPr lang="de-DE" sz="1600" dirty="0"/>
              <a:t> </a:t>
            </a:r>
            <a:r>
              <a:rPr lang="de-DE" sz="1600" dirty="0" err="1"/>
              <a:t>between</a:t>
            </a:r>
            <a:r>
              <a:rPr lang="de-DE" sz="1600" dirty="0"/>
              <a:t> TSOs</a:t>
            </a:r>
          </a:p>
        </p:txBody>
      </p:sp>
    </p:spTree>
    <p:extLst>
      <p:ext uri="{BB962C8B-B14F-4D97-AF65-F5344CB8AC3E}">
        <p14:creationId xmlns:p14="http://schemas.microsoft.com/office/powerpoint/2010/main" val="160068539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ntrol power auction</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8</a:t>
            </a:fld>
            <a:endParaRPr lang="de-DE"/>
          </a:p>
        </p:txBody>
      </p:sp>
      <p:sp>
        <p:nvSpPr>
          <p:cNvPr id="6" name="Textfeld 5">
            <a:extLst>
              <a:ext uri="{FF2B5EF4-FFF2-40B4-BE49-F238E27FC236}">
                <a16:creationId xmlns:a16="http://schemas.microsoft.com/office/drawing/2014/main" id="{4BE77885-6EEC-4C7B-AFCB-AC920750A997}"/>
              </a:ext>
            </a:extLst>
          </p:cNvPr>
          <p:cNvSpPr txBox="1"/>
          <p:nvPr/>
        </p:nvSpPr>
        <p:spPr>
          <a:xfrm>
            <a:off x="4716016" y="6228963"/>
            <a:ext cx="3672408" cy="276999"/>
          </a:xfrm>
          <a:prstGeom prst="rect">
            <a:avLst/>
          </a:prstGeom>
          <a:noFill/>
        </p:spPr>
        <p:txBody>
          <a:bodyPr wrap="square" rtlCol="0">
            <a:spAutoFit/>
          </a:bodyPr>
          <a:lstStyle/>
          <a:p>
            <a:pPr algn="r"/>
            <a:r>
              <a:rPr lang="de-DE" dirty="0"/>
              <a:t>Source: Next Kraftwerke</a:t>
            </a:r>
          </a:p>
        </p:txBody>
      </p:sp>
      <p:pic>
        <p:nvPicPr>
          <p:cNvPr id="4" name="Grafik 3">
            <a:extLst>
              <a:ext uri="{FF2B5EF4-FFF2-40B4-BE49-F238E27FC236}">
                <a16:creationId xmlns:a16="http://schemas.microsoft.com/office/drawing/2014/main" id="{A123E257-8CAA-4422-82D3-2AED767328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88" y="2367371"/>
            <a:ext cx="9144000" cy="3232534"/>
          </a:xfrm>
          <a:prstGeom prst="rect">
            <a:avLst/>
          </a:prstGeom>
        </p:spPr>
      </p:pic>
      <p:sp>
        <p:nvSpPr>
          <p:cNvPr id="8" name="Textfeld 7">
            <a:extLst>
              <a:ext uri="{FF2B5EF4-FFF2-40B4-BE49-F238E27FC236}">
                <a16:creationId xmlns:a16="http://schemas.microsoft.com/office/drawing/2014/main" id="{CAA3BEB7-23EE-415E-8E98-672BA8C16F02}"/>
              </a:ext>
            </a:extLst>
          </p:cNvPr>
          <p:cNvSpPr txBox="1"/>
          <p:nvPr/>
        </p:nvSpPr>
        <p:spPr>
          <a:xfrm>
            <a:off x="539750" y="4437112"/>
            <a:ext cx="810981" cy="276999"/>
          </a:xfrm>
          <a:prstGeom prst="rect">
            <a:avLst/>
          </a:prstGeom>
          <a:noFill/>
        </p:spPr>
        <p:txBody>
          <a:bodyPr wrap="square" rtlCol="0">
            <a:spAutoFit/>
          </a:bodyPr>
          <a:lstStyle/>
          <a:p>
            <a:r>
              <a:rPr lang="de-DE" dirty="0" err="1"/>
              <a:t>Bid</a:t>
            </a:r>
            <a:r>
              <a:rPr lang="de-DE" dirty="0"/>
              <a:t> 1</a:t>
            </a:r>
          </a:p>
        </p:txBody>
      </p:sp>
      <p:sp>
        <p:nvSpPr>
          <p:cNvPr id="9" name="Textfeld 8">
            <a:extLst>
              <a:ext uri="{FF2B5EF4-FFF2-40B4-BE49-F238E27FC236}">
                <a16:creationId xmlns:a16="http://schemas.microsoft.com/office/drawing/2014/main" id="{228B5DA5-EF64-4C3C-8F52-4A46A63C04ED}"/>
              </a:ext>
            </a:extLst>
          </p:cNvPr>
          <p:cNvSpPr txBox="1"/>
          <p:nvPr/>
        </p:nvSpPr>
        <p:spPr>
          <a:xfrm>
            <a:off x="1892069" y="4437111"/>
            <a:ext cx="810981" cy="276999"/>
          </a:xfrm>
          <a:prstGeom prst="rect">
            <a:avLst/>
          </a:prstGeom>
          <a:noFill/>
        </p:spPr>
        <p:txBody>
          <a:bodyPr wrap="square" rtlCol="0">
            <a:spAutoFit/>
          </a:bodyPr>
          <a:lstStyle/>
          <a:p>
            <a:r>
              <a:rPr lang="de-DE" dirty="0" err="1"/>
              <a:t>Bid</a:t>
            </a:r>
            <a:r>
              <a:rPr lang="de-DE" dirty="0"/>
              <a:t> 2</a:t>
            </a:r>
          </a:p>
        </p:txBody>
      </p:sp>
      <p:sp>
        <p:nvSpPr>
          <p:cNvPr id="10" name="Textfeld 9">
            <a:extLst>
              <a:ext uri="{FF2B5EF4-FFF2-40B4-BE49-F238E27FC236}">
                <a16:creationId xmlns:a16="http://schemas.microsoft.com/office/drawing/2014/main" id="{BC5973F2-4DDC-4098-8975-C1C3263FDFC9}"/>
              </a:ext>
            </a:extLst>
          </p:cNvPr>
          <p:cNvSpPr txBox="1"/>
          <p:nvPr/>
        </p:nvSpPr>
        <p:spPr>
          <a:xfrm>
            <a:off x="3131840" y="4437110"/>
            <a:ext cx="810981" cy="276999"/>
          </a:xfrm>
          <a:prstGeom prst="rect">
            <a:avLst/>
          </a:prstGeom>
          <a:noFill/>
        </p:spPr>
        <p:txBody>
          <a:bodyPr wrap="square" rtlCol="0">
            <a:spAutoFit/>
          </a:bodyPr>
          <a:lstStyle/>
          <a:p>
            <a:r>
              <a:rPr lang="de-DE" dirty="0" err="1"/>
              <a:t>Bid</a:t>
            </a:r>
            <a:r>
              <a:rPr lang="de-DE" dirty="0"/>
              <a:t> 3</a:t>
            </a:r>
          </a:p>
        </p:txBody>
      </p:sp>
      <p:sp>
        <p:nvSpPr>
          <p:cNvPr id="11" name="Textfeld 10">
            <a:extLst>
              <a:ext uri="{FF2B5EF4-FFF2-40B4-BE49-F238E27FC236}">
                <a16:creationId xmlns:a16="http://schemas.microsoft.com/office/drawing/2014/main" id="{D3D033B9-3EA0-4421-8067-CAF4A24FAE4E}"/>
              </a:ext>
            </a:extLst>
          </p:cNvPr>
          <p:cNvSpPr txBox="1"/>
          <p:nvPr/>
        </p:nvSpPr>
        <p:spPr>
          <a:xfrm>
            <a:off x="4390200" y="4437109"/>
            <a:ext cx="810981" cy="276999"/>
          </a:xfrm>
          <a:prstGeom prst="rect">
            <a:avLst/>
          </a:prstGeom>
          <a:noFill/>
        </p:spPr>
        <p:txBody>
          <a:bodyPr wrap="square" rtlCol="0">
            <a:spAutoFit/>
          </a:bodyPr>
          <a:lstStyle/>
          <a:p>
            <a:r>
              <a:rPr lang="de-DE" dirty="0" err="1"/>
              <a:t>Bid</a:t>
            </a:r>
            <a:r>
              <a:rPr lang="de-DE" dirty="0"/>
              <a:t> 4</a:t>
            </a:r>
          </a:p>
        </p:txBody>
      </p:sp>
      <p:sp>
        <p:nvSpPr>
          <p:cNvPr id="12" name="Textfeld 11">
            <a:extLst>
              <a:ext uri="{FF2B5EF4-FFF2-40B4-BE49-F238E27FC236}">
                <a16:creationId xmlns:a16="http://schemas.microsoft.com/office/drawing/2014/main" id="{1346D5B8-7BDA-401A-B10D-121B0F6F4B14}"/>
              </a:ext>
            </a:extLst>
          </p:cNvPr>
          <p:cNvSpPr txBox="1"/>
          <p:nvPr/>
        </p:nvSpPr>
        <p:spPr>
          <a:xfrm>
            <a:off x="6077350" y="4437108"/>
            <a:ext cx="810981" cy="276999"/>
          </a:xfrm>
          <a:prstGeom prst="rect">
            <a:avLst/>
          </a:prstGeom>
          <a:noFill/>
        </p:spPr>
        <p:txBody>
          <a:bodyPr wrap="square" rtlCol="0">
            <a:spAutoFit/>
          </a:bodyPr>
          <a:lstStyle/>
          <a:p>
            <a:r>
              <a:rPr lang="de-DE" dirty="0" err="1"/>
              <a:t>Bid</a:t>
            </a:r>
            <a:r>
              <a:rPr lang="de-DE" dirty="0"/>
              <a:t> 5</a:t>
            </a:r>
          </a:p>
        </p:txBody>
      </p:sp>
      <p:sp>
        <p:nvSpPr>
          <p:cNvPr id="13" name="Textfeld 12">
            <a:extLst>
              <a:ext uri="{FF2B5EF4-FFF2-40B4-BE49-F238E27FC236}">
                <a16:creationId xmlns:a16="http://schemas.microsoft.com/office/drawing/2014/main" id="{34BAA407-B10A-46B0-B1DE-22F1F82CB1E9}"/>
              </a:ext>
            </a:extLst>
          </p:cNvPr>
          <p:cNvSpPr txBox="1"/>
          <p:nvPr/>
        </p:nvSpPr>
        <p:spPr>
          <a:xfrm>
            <a:off x="7835159" y="4437108"/>
            <a:ext cx="810981" cy="276999"/>
          </a:xfrm>
          <a:prstGeom prst="rect">
            <a:avLst/>
          </a:prstGeom>
          <a:noFill/>
        </p:spPr>
        <p:txBody>
          <a:bodyPr wrap="square" rtlCol="0">
            <a:spAutoFit/>
          </a:bodyPr>
          <a:lstStyle/>
          <a:p>
            <a:r>
              <a:rPr lang="de-DE" dirty="0" err="1"/>
              <a:t>Bid</a:t>
            </a:r>
            <a:r>
              <a:rPr lang="de-DE" dirty="0"/>
              <a:t> 6</a:t>
            </a:r>
          </a:p>
        </p:txBody>
      </p:sp>
      <p:sp>
        <p:nvSpPr>
          <p:cNvPr id="14" name="Textfeld 13">
            <a:extLst>
              <a:ext uri="{FF2B5EF4-FFF2-40B4-BE49-F238E27FC236}">
                <a16:creationId xmlns:a16="http://schemas.microsoft.com/office/drawing/2014/main" id="{A199A82C-1948-49B4-9F5A-ABA20B97CDA4}"/>
              </a:ext>
            </a:extLst>
          </p:cNvPr>
          <p:cNvSpPr txBox="1"/>
          <p:nvPr/>
        </p:nvSpPr>
        <p:spPr>
          <a:xfrm>
            <a:off x="-1588" y="2282388"/>
            <a:ext cx="810981" cy="276999"/>
          </a:xfrm>
          <a:prstGeom prst="rect">
            <a:avLst/>
          </a:prstGeom>
          <a:noFill/>
        </p:spPr>
        <p:txBody>
          <a:bodyPr wrap="square" rtlCol="0">
            <a:spAutoFit/>
          </a:bodyPr>
          <a:lstStyle/>
          <a:p>
            <a:r>
              <a:rPr lang="de-DE" dirty="0"/>
              <a:t>Price</a:t>
            </a:r>
          </a:p>
        </p:txBody>
      </p:sp>
      <p:sp>
        <p:nvSpPr>
          <p:cNvPr id="15" name="Textfeld 14">
            <a:extLst>
              <a:ext uri="{FF2B5EF4-FFF2-40B4-BE49-F238E27FC236}">
                <a16:creationId xmlns:a16="http://schemas.microsoft.com/office/drawing/2014/main" id="{67C72EEE-4F62-4331-9C3F-31CF568B9A16}"/>
              </a:ext>
            </a:extLst>
          </p:cNvPr>
          <p:cNvSpPr txBox="1"/>
          <p:nvPr/>
        </p:nvSpPr>
        <p:spPr>
          <a:xfrm>
            <a:off x="8460432" y="4990967"/>
            <a:ext cx="810981" cy="276999"/>
          </a:xfrm>
          <a:prstGeom prst="rect">
            <a:avLst/>
          </a:prstGeom>
          <a:noFill/>
        </p:spPr>
        <p:txBody>
          <a:bodyPr wrap="square" rtlCol="0">
            <a:spAutoFit/>
          </a:bodyPr>
          <a:lstStyle/>
          <a:p>
            <a:r>
              <a:rPr lang="de-DE" dirty="0"/>
              <a:t>MW</a:t>
            </a:r>
          </a:p>
        </p:txBody>
      </p:sp>
      <p:sp>
        <p:nvSpPr>
          <p:cNvPr id="17" name="Textfeld 16">
            <a:extLst>
              <a:ext uri="{FF2B5EF4-FFF2-40B4-BE49-F238E27FC236}">
                <a16:creationId xmlns:a16="http://schemas.microsoft.com/office/drawing/2014/main" id="{AE1003F2-2289-4944-93E4-306AC6003B91}"/>
              </a:ext>
            </a:extLst>
          </p:cNvPr>
          <p:cNvSpPr txBox="1"/>
          <p:nvPr/>
        </p:nvSpPr>
        <p:spPr>
          <a:xfrm>
            <a:off x="4411325" y="2500949"/>
            <a:ext cx="810981" cy="276999"/>
          </a:xfrm>
          <a:prstGeom prst="rect">
            <a:avLst/>
          </a:prstGeom>
          <a:noFill/>
        </p:spPr>
        <p:txBody>
          <a:bodyPr wrap="square" rtlCol="0">
            <a:spAutoFit/>
          </a:bodyPr>
          <a:lstStyle/>
          <a:p>
            <a:r>
              <a:rPr lang="de-DE" dirty="0" err="1"/>
              <a:t>Awarded</a:t>
            </a:r>
            <a:endParaRPr lang="de-DE" dirty="0"/>
          </a:p>
        </p:txBody>
      </p:sp>
      <p:sp>
        <p:nvSpPr>
          <p:cNvPr id="18" name="Textfeld 17">
            <a:extLst>
              <a:ext uri="{FF2B5EF4-FFF2-40B4-BE49-F238E27FC236}">
                <a16:creationId xmlns:a16="http://schemas.microsoft.com/office/drawing/2014/main" id="{07421323-03CD-4DE3-9246-052A9241DE01}"/>
              </a:ext>
            </a:extLst>
          </p:cNvPr>
          <p:cNvSpPr txBox="1"/>
          <p:nvPr/>
        </p:nvSpPr>
        <p:spPr>
          <a:xfrm>
            <a:off x="5781401" y="2500949"/>
            <a:ext cx="1106930" cy="276999"/>
          </a:xfrm>
          <a:prstGeom prst="rect">
            <a:avLst/>
          </a:prstGeom>
          <a:noFill/>
        </p:spPr>
        <p:txBody>
          <a:bodyPr wrap="square" rtlCol="0">
            <a:spAutoFit/>
          </a:bodyPr>
          <a:lstStyle/>
          <a:p>
            <a:r>
              <a:rPr lang="de-DE" dirty="0"/>
              <a:t>Not </a:t>
            </a:r>
            <a:r>
              <a:rPr lang="de-DE" dirty="0" err="1"/>
              <a:t>awarded</a:t>
            </a:r>
            <a:endParaRPr lang="de-DE" dirty="0"/>
          </a:p>
        </p:txBody>
      </p:sp>
      <p:sp>
        <p:nvSpPr>
          <p:cNvPr id="19" name="Textfeld 18">
            <a:extLst>
              <a:ext uri="{FF2B5EF4-FFF2-40B4-BE49-F238E27FC236}">
                <a16:creationId xmlns:a16="http://schemas.microsoft.com/office/drawing/2014/main" id="{4743C4C9-E130-4019-83C7-45600CA5D268}"/>
              </a:ext>
            </a:extLst>
          </p:cNvPr>
          <p:cNvSpPr txBox="1"/>
          <p:nvPr/>
        </p:nvSpPr>
        <p:spPr>
          <a:xfrm>
            <a:off x="4795690" y="5525658"/>
            <a:ext cx="1512168" cy="276999"/>
          </a:xfrm>
          <a:prstGeom prst="rect">
            <a:avLst/>
          </a:prstGeom>
          <a:noFill/>
        </p:spPr>
        <p:txBody>
          <a:bodyPr wrap="square" rtlCol="0">
            <a:spAutoFit/>
          </a:bodyPr>
          <a:lstStyle/>
          <a:p>
            <a:r>
              <a:rPr lang="de-DE" dirty="0" err="1"/>
              <a:t>Auctioned</a:t>
            </a:r>
            <a:r>
              <a:rPr lang="de-DE" dirty="0"/>
              <a:t> </a:t>
            </a:r>
            <a:r>
              <a:rPr lang="de-DE" dirty="0" err="1"/>
              <a:t>capacity</a:t>
            </a:r>
            <a:endParaRPr lang="de-DE" dirty="0"/>
          </a:p>
        </p:txBody>
      </p:sp>
      <p:sp>
        <p:nvSpPr>
          <p:cNvPr id="20" name="Textfeld 19">
            <a:extLst>
              <a:ext uri="{FF2B5EF4-FFF2-40B4-BE49-F238E27FC236}">
                <a16:creationId xmlns:a16="http://schemas.microsoft.com/office/drawing/2014/main" id="{DD941AA4-A790-453A-ABB3-F7CA55B082D9}"/>
              </a:ext>
            </a:extLst>
          </p:cNvPr>
          <p:cNvSpPr txBox="1"/>
          <p:nvPr/>
        </p:nvSpPr>
        <p:spPr>
          <a:xfrm>
            <a:off x="1757236" y="2292251"/>
            <a:ext cx="2094994" cy="276999"/>
          </a:xfrm>
          <a:prstGeom prst="rect">
            <a:avLst/>
          </a:prstGeom>
          <a:noFill/>
        </p:spPr>
        <p:txBody>
          <a:bodyPr wrap="square" rtlCol="0">
            <a:spAutoFit/>
          </a:bodyPr>
          <a:lstStyle/>
          <a:p>
            <a:r>
              <a:rPr lang="de-DE" dirty="0" err="1"/>
              <a:t>Capacity</a:t>
            </a:r>
            <a:r>
              <a:rPr lang="de-DE" dirty="0"/>
              <a:t> </a:t>
            </a:r>
            <a:r>
              <a:rPr lang="de-DE" dirty="0" err="1"/>
              <a:t>auctioned</a:t>
            </a:r>
            <a:r>
              <a:rPr lang="de-DE" dirty="0"/>
              <a:t> </a:t>
            </a:r>
            <a:r>
              <a:rPr lang="de-DE" dirty="0" err="1"/>
              <a:t>by</a:t>
            </a:r>
            <a:r>
              <a:rPr lang="de-DE" dirty="0"/>
              <a:t> TSO</a:t>
            </a:r>
          </a:p>
        </p:txBody>
      </p:sp>
    </p:spTree>
    <p:extLst>
      <p:ext uri="{BB962C8B-B14F-4D97-AF65-F5344CB8AC3E}">
        <p14:creationId xmlns:p14="http://schemas.microsoft.com/office/powerpoint/2010/main" val="81590152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a:t>
            </a:r>
            <a:r>
              <a:rPr lang="de-DE" b="1" dirty="0" err="1"/>
              <a:t>Electricity</a:t>
            </a:r>
            <a:r>
              <a:rPr lang="de-DE" b="1" dirty="0"/>
              <a:t> </a:t>
            </a:r>
            <a:r>
              <a:rPr lang="de-DE" b="1" dirty="0" err="1"/>
              <a:t>grid</a:t>
            </a:r>
            <a:endParaRPr lang="de-DE" b="1"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0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37654806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 Simplified structure</a:t>
            </a:r>
          </a:p>
        </p:txBody>
      </p:sp>
      <p:sp>
        <p:nvSpPr>
          <p:cNvPr id="17" name="Textfeld 16">
            <a:extLst>
              <a:ext uri="{FF2B5EF4-FFF2-40B4-BE49-F238E27FC236}">
                <a16:creationId xmlns:a16="http://schemas.microsoft.com/office/drawing/2014/main" id="{FA9B1554-52F1-4668-93E4-6313745ACAF1}"/>
              </a:ext>
            </a:extLst>
          </p:cNvPr>
          <p:cNvSpPr txBox="1"/>
          <p:nvPr/>
        </p:nvSpPr>
        <p:spPr>
          <a:xfrm>
            <a:off x="1043608" y="6196087"/>
            <a:ext cx="4872104" cy="369332"/>
          </a:xfrm>
          <a:prstGeom prst="rect">
            <a:avLst/>
          </a:prstGeom>
          <a:noFill/>
        </p:spPr>
        <p:txBody>
          <a:bodyPr wrap="square" rtlCol="0">
            <a:spAutoFit/>
          </a:bodyPr>
          <a:lstStyle/>
          <a:p>
            <a:pPr algn="l"/>
            <a:r>
              <a:rPr lang="de-DE" sz="600" dirty="0"/>
              <a:t>+ Industry</a:t>
            </a:r>
          </a:p>
          <a:p>
            <a:pPr algn="l"/>
            <a:r>
              <a:rPr lang="de-DE" sz="600" dirty="0"/>
              <a:t>+ Transport</a:t>
            </a:r>
          </a:p>
          <a:p>
            <a:pPr algn="l"/>
            <a:r>
              <a:rPr lang="de-DE" sz="600" dirty="0"/>
              <a:t>+ Other </a:t>
            </a:r>
            <a:r>
              <a:rPr lang="de-DE" sz="600" dirty="0" err="1"/>
              <a:t>sectors</a:t>
            </a:r>
            <a:endParaRPr lang="de-DE" sz="600" dirty="0"/>
          </a:p>
        </p:txBody>
      </p:sp>
      <p:pic>
        <p:nvPicPr>
          <p:cNvPr id="15" name="Inhaltsplatzhalter 14">
            <a:extLst>
              <a:ext uri="{FF2B5EF4-FFF2-40B4-BE49-F238E27FC236}">
                <a16:creationId xmlns:a16="http://schemas.microsoft.com/office/drawing/2014/main" id="{475E56E5-F3B9-4FB4-8329-4A1D60F08D0B}"/>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43608" y="1738313"/>
            <a:ext cx="4872104" cy="4486684"/>
          </a:xfrm>
        </p:spPr>
      </p:pic>
      <p:sp>
        <p:nvSpPr>
          <p:cNvPr id="18" name="Textfeld 17">
            <a:extLst>
              <a:ext uri="{FF2B5EF4-FFF2-40B4-BE49-F238E27FC236}">
                <a16:creationId xmlns:a16="http://schemas.microsoft.com/office/drawing/2014/main" id="{1EEB1B9F-B25B-4155-A25B-516A35C3F491}"/>
              </a:ext>
            </a:extLst>
          </p:cNvPr>
          <p:cNvSpPr txBox="1"/>
          <p:nvPr/>
        </p:nvSpPr>
        <p:spPr>
          <a:xfrm>
            <a:off x="5936431" y="6002373"/>
            <a:ext cx="1656184" cy="276999"/>
          </a:xfrm>
          <a:prstGeom prst="rect">
            <a:avLst/>
          </a:prstGeom>
          <a:noFill/>
        </p:spPr>
        <p:txBody>
          <a:bodyPr wrap="square" rtlCol="0">
            <a:spAutoFit/>
          </a:bodyPr>
          <a:lstStyle/>
          <a:p>
            <a:r>
              <a:rPr lang="de-DE" dirty="0"/>
              <a:t>Source: Eurostat</a:t>
            </a:r>
          </a:p>
        </p:txBody>
      </p:sp>
      <mc:AlternateContent xmlns:mc="http://schemas.openxmlformats.org/markup-compatibility/2006">
        <mc:Choice xmlns:p14="http://schemas.microsoft.com/office/powerpoint/2010/main" Requires="p14">
          <p:contentPart p14:bwMode="auto" r:id="rId4">
            <p14:nvContentPartPr>
              <p14:cNvPr id="3" name="Freihand 2">
                <a:extLst>
                  <a:ext uri="{FF2B5EF4-FFF2-40B4-BE49-F238E27FC236}">
                    <a16:creationId xmlns:a16="http://schemas.microsoft.com/office/drawing/2014/main" id="{D582A213-4367-4621-8C29-31F9FAEB8FB5}"/>
                  </a:ext>
                </a:extLst>
              </p14:cNvPr>
              <p14:cNvContentPartPr/>
              <p14:nvPr/>
            </p14:nvContentPartPr>
            <p14:xfrm>
              <a:off x="474360" y="1460520"/>
              <a:ext cx="8468280" cy="5216400"/>
            </p14:xfrm>
          </p:contentPart>
        </mc:Choice>
        <mc:Fallback>
          <p:pic>
            <p:nvPicPr>
              <p:cNvPr id="3" name="Freihand 2">
                <a:extLst>
                  <a:ext uri="{FF2B5EF4-FFF2-40B4-BE49-F238E27FC236}">
                    <a16:creationId xmlns:a16="http://schemas.microsoft.com/office/drawing/2014/main" id="{D582A213-4367-4621-8C29-31F9FAEB8FB5}"/>
                  </a:ext>
                </a:extLst>
              </p:cNvPr>
              <p:cNvPicPr/>
              <p:nvPr/>
            </p:nvPicPr>
            <p:blipFill>
              <a:blip r:embed="rId5"/>
              <a:stretch>
                <a:fillRect/>
              </a:stretch>
            </p:blipFill>
            <p:spPr>
              <a:xfrm>
                <a:off x="465000" y="1451160"/>
                <a:ext cx="8487000" cy="5235120"/>
              </a:xfrm>
              <a:prstGeom prst="rect">
                <a:avLst/>
              </a:prstGeom>
            </p:spPr>
          </p:pic>
        </mc:Fallback>
      </mc:AlternateContent>
    </p:spTree>
    <p:extLst>
      <p:ext uri="{BB962C8B-B14F-4D97-AF65-F5344CB8AC3E}">
        <p14:creationId xmlns:p14="http://schemas.microsoft.com/office/powerpoint/2010/main" val="20430563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Congestion</a:t>
            </a:r>
            <a:r>
              <a:rPr lang="de-DE" dirty="0"/>
              <a:t> </a:t>
            </a:r>
            <a:r>
              <a:rPr lang="de-DE" dirty="0" err="1"/>
              <a:t>management</a:t>
            </a:r>
            <a:r>
              <a:rPr lang="de-DE" dirty="0"/>
              <a:t> </a:t>
            </a:r>
            <a:r>
              <a:rPr lang="de-DE" dirty="0" err="1"/>
              <a:t>relieves</a:t>
            </a:r>
            <a:r>
              <a:rPr lang="de-DE" dirty="0"/>
              <a:t> </a:t>
            </a:r>
            <a:r>
              <a:rPr lang="de-DE" dirty="0" err="1"/>
              <a:t>expected</a:t>
            </a:r>
            <a:r>
              <a:rPr lang="de-DE" dirty="0"/>
              <a:t> </a:t>
            </a:r>
            <a:r>
              <a:rPr lang="de-DE" dirty="0" err="1"/>
              <a:t>grid</a:t>
            </a:r>
            <a:r>
              <a:rPr lang="de-DE" dirty="0"/>
              <a:t> </a:t>
            </a:r>
            <a:r>
              <a:rPr lang="de-DE" dirty="0" err="1"/>
              <a:t>bottlenecks</a:t>
            </a:r>
            <a:r>
              <a:rPr lang="de-DE" dirty="0"/>
              <a:t> due </a:t>
            </a:r>
            <a:r>
              <a:rPr lang="de-DE" dirty="0" err="1"/>
              <a:t>to</a:t>
            </a:r>
            <a:r>
              <a:rPr lang="de-DE" dirty="0"/>
              <a:t> limited </a:t>
            </a:r>
            <a:r>
              <a:rPr lang="de-DE" dirty="0" err="1"/>
              <a:t>transmission</a:t>
            </a:r>
            <a:r>
              <a:rPr lang="de-DE" dirty="0"/>
              <a:t> </a:t>
            </a:r>
            <a:r>
              <a:rPr lang="de-DE" dirty="0" err="1"/>
              <a:t>capacity</a:t>
            </a:r>
            <a:r>
              <a:rPr lang="de-DE" dirty="0"/>
              <a:t> </a:t>
            </a:r>
            <a:r>
              <a:rPr lang="de-DE" dirty="0" err="1"/>
              <a:t>by</a:t>
            </a:r>
            <a:r>
              <a:rPr lang="de-DE" dirty="0"/>
              <a:t> </a:t>
            </a:r>
            <a:r>
              <a:rPr lang="de-DE" dirty="0" err="1"/>
              <a:t>correcting</a:t>
            </a:r>
            <a:r>
              <a:rPr lang="de-DE" dirty="0"/>
              <a:t> (</a:t>
            </a:r>
            <a:r>
              <a:rPr lang="de-DE" dirty="0" err="1"/>
              <a:t>cost-based</a:t>
            </a:r>
            <a:r>
              <a:rPr lang="de-DE" dirty="0"/>
              <a:t>) power plant </a:t>
            </a:r>
            <a:r>
              <a:rPr lang="de-DE" dirty="0" err="1"/>
              <a:t>dispatch</a:t>
            </a:r>
            <a:r>
              <a:rPr lang="de-DE" dirty="0"/>
              <a:t> </a:t>
            </a:r>
            <a:r>
              <a:rPr lang="de-DE" dirty="0" err="1"/>
              <a:t>decisions</a:t>
            </a:r>
            <a:r>
              <a:rPr lang="de-DE" dirty="0"/>
              <a:t>.</a:t>
            </a:r>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err="1"/>
              <a:t>Countertrading</a:t>
            </a:r>
            <a:endParaRPr lang="de-DE" dirty="0"/>
          </a:p>
          <a:p>
            <a:pPr marL="0" indent="0"/>
            <a:r>
              <a:rPr lang="de-DE" sz="1400" b="1" i="1" dirty="0">
                <a:solidFill>
                  <a:srgbClr val="002060"/>
                </a:solidFill>
              </a:rPr>
              <a:t>TSO counter-trades </a:t>
            </a:r>
            <a:r>
              <a:rPr lang="de-DE" sz="1400" b="1" i="1" dirty="0" err="1">
                <a:solidFill>
                  <a:srgbClr val="002060"/>
                </a:solidFill>
              </a:rPr>
              <a:t>against</a:t>
            </a:r>
            <a:r>
              <a:rPr lang="de-DE" sz="1400" b="1" i="1" dirty="0">
                <a:solidFill>
                  <a:srgbClr val="002060"/>
                </a:solidFill>
              </a:rPr>
              <a:t> </a:t>
            </a:r>
            <a:r>
              <a:rPr lang="de-DE" sz="1400" b="1" i="1" dirty="0" err="1">
                <a:solidFill>
                  <a:srgbClr val="002060"/>
                </a:solidFill>
              </a:rPr>
              <a:t>the</a:t>
            </a:r>
            <a:r>
              <a:rPr lang="de-DE" sz="1400" b="1" i="1" dirty="0">
                <a:solidFill>
                  <a:srgbClr val="002060"/>
                </a:solidFill>
              </a:rPr>
              <a:t> </a:t>
            </a:r>
            <a:r>
              <a:rPr lang="de-DE" sz="1400" b="1" i="1" dirty="0" err="1">
                <a:solidFill>
                  <a:srgbClr val="002060"/>
                </a:solidFill>
              </a:rPr>
              <a:t>flow</a:t>
            </a:r>
            <a:r>
              <a:rPr lang="de-DE" sz="1400" b="1" i="1" dirty="0">
                <a:solidFill>
                  <a:srgbClr val="002060"/>
                </a:solidFill>
              </a:rPr>
              <a:t> </a:t>
            </a:r>
            <a:r>
              <a:rPr lang="de-DE" sz="1400" b="1" i="1" dirty="0" err="1">
                <a:solidFill>
                  <a:srgbClr val="002060"/>
                </a:solidFill>
              </a:rPr>
              <a:t>of</a:t>
            </a:r>
            <a:r>
              <a:rPr lang="de-DE" sz="1400" b="1" i="1" dirty="0">
                <a:solidFill>
                  <a:srgbClr val="002060"/>
                </a:solidFill>
              </a:rPr>
              <a:t> </a:t>
            </a:r>
            <a:r>
              <a:rPr lang="de-DE" sz="1400" b="1" i="1" dirty="0" err="1">
                <a:solidFill>
                  <a:srgbClr val="002060"/>
                </a:solidFill>
              </a:rPr>
              <a:t>congestion</a:t>
            </a:r>
            <a:r>
              <a:rPr lang="de-DE" sz="1400" b="1" i="1" dirty="0">
                <a:solidFill>
                  <a:srgbClr val="002060"/>
                </a:solidFill>
              </a:rPr>
              <a:t> </a:t>
            </a:r>
            <a:r>
              <a:rPr lang="de-DE" sz="1400" b="1" i="1" dirty="0" err="1">
                <a:solidFill>
                  <a:srgbClr val="002060"/>
                </a:solidFill>
              </a:rPr>
              <a:t>between</a:t>
            </a:r>
            <a:r>
              <a:rPr lang="de-DE" sz="1400" b="1" i="1" dirty="0">
                <a:solidFill>
                  <a:srgbClr val="002060"/>
                </a:solidFill>
              </a:rPr>
              <a:t> </a:t>
            </a:r>
            <a:r>
              <a:rPr lang="de-DE" sz="1400" b="1" i="1" dirty="0" err="1">
                <a:solidFill>
                  <a:srgbClr val="002060"/>
                </a:solidFill>
              </a:rPr>
              <a:t>bidding</a:t>
            </a:r>
            <a:r>
              <a:rPr lang="de-DE" sz="1400" b="1" i="1" dirty="0">
                <a:solidFill>
                  <a:srgbClr val="002060"/>
                </a:solidFill>
              </a:rPr>
              <a:t> </a:t>
            </a:r>
            <a:r>
              <a:rPr lang="de-DE" sz="1400" b="1" i="1" dirty="0" err="1">
                <a:solidFill>
                  <a:srgbClr val="002060"/>
                </a:solidFill>
              </a:rPr>
              <a:t>zones</a:t>
            </a:r>
            <a:r>
              <a:rPr lang="de-DE" sz="1400" b="1" i="1" dirty="0">
                <a:solidFill>
                  <a:srgbClr val="002060"/>
                </a:solidFill>
              </a:rPr>
              <a:t>.</a:t>
            </a:r>
          </a:p>
          <a:p>
            <a:pPr marL="285750" indent="-285750">
              <a:buFont typeface="Arial" panose="020B0604020202020204" pitchFamily="34" charset="0"/>
              <a:buChar char="•"/>
            </a:pPr>
            <a:r>
              <a:rPr lang="de-DE" dirty="0" err="1"/>
              <a:t>Redispatch</a:t>
            </a:r>
            <a:endParaRPr lang="de-DE" dirty="0"/>
          </a:p>
          <a:p>
            <a:pPr marL="0" indent="0"/>
            <a:r>
              <a:rPr lang="de-DE" sz="1400" b="1" i="1" dirty="0" err="1">
                <a:solidFill>
                  <a:srgbClr val="002060"/>
                </a:solidFill>
              </a:rPr>
              <a:t>ramping</a:t>
            </a:r>
            <a:r>
              <a:rPr lang="de-DE" sz="1400" b="1" i="1" dirty="0">
                <a:solidFill>
                  <a:srgbClr val="002060"/>
                </a:solidFill>
              </a:rPr>
              <a:t> </a:t>
            </a:r>
            <a:r>
              <a:rPr lang="de-DE" sz="1400" b="1" i="1" dirty="0" err="1">
                <a:solidFill>
                  <a:srgbClr val="002060"/>
                </a:solidFill>
              </a:rPr>
              <a:t>up</a:t>
            </a:r>
            <a:r>
              <a:rPr lang="de-DE" sz="1400" b="1" i="1" dirty="0">
                <a:solidFill>
                  <a:srgbClr val="002060"/>
                </a:solidFill>
              </a:rPr>
              <a:t> </a:t>
            </a:r>
            <a:r>
              <a:rPr lang="de-DE" sz="1400" b="1" i="1" dirty="0" err="1">
                <a:solidFill>
                  <a:srgbClr val="002060"/>
                </a:solidFill>
              </a:rPr>
              <a:t>certain</a:t>
            </a:r>
            <a:r>
              <a:rPr lang="de-DE" sz="1400" b="1" i="1" dirty="0">
                <a:solidFill>
                  <a:srgbClr val="002060"/>
                </a:solidFill>
              </a:rPr>
              <a:t> power plants </a:t>
            </a:r>
            <a:r>
              <a:rPr lang="de-DE" sz="1400" b="1" i="1" dirty="0" err="1">
                <a:solidFill>
                  <a:srgbClr val="002060"/>
                </a:solidFill>
              </a:rPr>
              <a:t>while</a:t>
            </a:r>
            <a:r>
              <a:rPr lang="de-DE" sz="1400" b="1" i="1" dirty="0">
                <a:solidFill>
                  <a:srgbClr val="002060"/>
                </a:solidFill>
              </a:rPr>
              <a:t> </a:t>
            </a:r>
            <a:r>
              <a:rPr lang="de-DE" sz="1400" b="1" i="1" dirty="0" err="1">
                <a:solidFill>
                  <a:srgbClr val="002060"/>
                </a:solidFill>
              </a:rPr>
              <a:t>ramping</a:t>
            </a:r>
            <a:r>
              <a:rPr lang="de-DE" sz="1400" b="1" i="1" dirty="0">
                <a:solidFill>
                  <a:srgbClr val="002060"/>
                </a:solidFill>
              </a:rPr>
              <a:t> down </a:t>
            </a:r>
            <a:r>
              <a:rPr lang="de-DE" sz="1400" b="1" i="1" dirty="0" err="1">
                <a:solidFill>
                  <a:srgbClr val="002060"/>
                </a:solidFill>
              </a:rPr>
              <a:t>certain</a:t>
            </a:r>
            <a:r>
              <a:rPr lang="de-DE" sz="1400" b="1" i="1" dirty="0">
                <a:solidFill>
                  <a:srgbClr val="002060"/>
                </a:solidFill>
              </a:rPr>
              <a:t> </a:t>
            </a:r>
            <a:r>
              <a:rPr lang="de-DE" sz="1400" b="1" i="1" dirty="0" err="1">
                <a:solidFill>
                  <a:srgbClr val="002060"/>
                </a:solidFill>
              </a:rPr>
              <a:t>other</a:t>
            </a:r>
            <a:r>
              <a:rPr lang="de-DE" sz="1400" b="1" i="1" dirty="0">
                <a:solidFill>
                  <a:srgbClr val="002060"/>
                </a:solidFill>
              </a:rPr>
              <a:t> power plants</a:t>
            </a:r>
          </a:p>
          <a:p>
            <a:pPr marL="285750" indent="-285750">
              <a:buFont typeface="Arial" panose="020B0604020202020204" pitchFamily="34" charset="0"/>
              <a:buChar char="•"/>
            </a:pPr>
            <a:r>
              <a:rPr lang="de-DE" dirty="0"/>
              <a:t>Feed-in </a:t>
            </a:r>
            <a:r>
              <a:rPr lang="de-DE" dirty="0" err="1"/>
              <a:t>management</a:t>
            </a:r>
            <a:r>
              <a:rPr lang="de-DE" dirty="0"/>
              <a:t> (</a:t>
            </a:r>
            <a:r>
              <a:rPr lang="de-DE" dirty="0" err="1"/>
              <a:t>Einsman</a:t>
            </a:r>
            <a:r>
              <a:rPr lang="de-DE" dirty="0"/>
              <a:t>)</a:t>
            </a:r>
          </a:p>
          <a:p>
            <a:pPr marL="0" indent="0"/>
            <a:r>
              <a:rPr lang="de-DE" sz="1400" b="1" i="1" dirty="0" err="1">
                <a:solidFill>
                  <a:srgbClr val="002060"/>
                </a:solidFill>
              </a:rPr>
              <a:t>ramping</a:t>
            </a:r>
            <a:r>
              <a:rPr lang="de-DE" sz="1400" b="1" i="1" dirty="0">
                <a:solidFill>
                  <a:srgbClr val="002060"/>
                </a:solidFill>
              </a:rPr>
              <a:t> down </a:t>
            </a:r>
            <a:r>
              <a:rPr lang="de-DE" sz="1400" b="1" i="1" dirty="0" err="1">
                <a:solidFill>
                  <a:srgbClr val="002060"/>
                </a:solidFill>
              </a:rPr>
              <a:t>renewable</a:t>
            </a:r>
            <a:r>
              <a:rPr lang="de-DE" sz="1400" b="1" i="1" dirty="0">
                <a:solidFill>
                  <a:srgbClr val="002060"/>
                </a:solidFill>
              </a:rPr>
              <a:t> power plants</a:t>
            </a:r>
          </a:p>
          <a:p>
            <a:pPr marL="285750" indent="-285750">
              <a:buFont typeface="Arial" panose="020B0604020202020204" pitchFamily="34" charset="0"/>
              <a:buChar char="•"/>
            </a:pPr>
            <a:r>
              <a:rPr lang="de-DE" dirty="0" err="1"/>
              <a:t>Grid</a:t>
            </a:r>
            <a:r>
              <a:rPr lang="de-DE" dirty="0"/>
              <a:t> </a:t>
            </a:r>
            <a:r>
              <a:rPr lang="de-DE" dirty="0" err="1"/>
              <a:t>reserve</a:t>
            </a:r>
            <a:endParaRPr lang="de-DE" dirty="0"/>
          </a:p>
          <a:p>
            <a:pPr marL="0" indent="0"/>
            <a:r>
              <a:rPr lang="de-DE" sz="1400" b="1" i="1" dirty="0">
                <a:solidFill>
                  <a:srgbClr val="002060"/>
                </a:solidFill>
              </a:rPr>
              <a:t>power plants </a:t>
            </a:r>
            <a:r>
              <a:rPr lang="de-DE" sz="1400" b="1" i="1" dirty="0" err="1">
                <a:solidFill>
                  <a:srgbClr val="002060"/>
                </a:solidFill>
              </a:rPr>
              <a:t>kept</a:t>
            </a:r>
            <a:r>
              <a:rPr lang="de-DE" sz="1400" b="1" i="1" dirty="0">
                <a:solidFill>
                  <a:srgbClr val="002060"/>
                </a:solidFill>
              </a:rPr>
              <a:t> </a:t>
            </a:r>
            <a:r>
              <a:rPr lang="de-DE" sz="1400" b="1" i="1" dirty="0" err="1">
                <a:solidFill>
                  <a:srgbClr val="002060"/>
                </a:solidFill>
              </a:rPr>
              <a:t>available</a:t>
            </a:r>
            <a:r>
              <a:rPr lang="de-DE" sz="1400" b="1" i="1" dirty="0">
                <a:solidFill>
                  <a:srgbClr val="002060"/>
                </a:solidFill>
              </a:rPr>
              <a:t> </a:t>
            </a:r>
            <a:r>
              <a:rPr lang="de-DE" sz="1400" b="1" i="1" dirty="0" err="1">
                <a:solidFill>
                  <a:srgbClr val="002060"/>
                </a:solidFill>
              </a:rPr>
              <a:t>for</a:t>
            </a:r>
            <a:r>
              <a:rPr lang="de-DE" sz="1400" b="1" i="1" dirty="0">
                <a:solidFill>
                  <a:srgbClr val="002060"/>
                </a:solidFill>
              </a:rPr>
              <a:t> </a:t>
            </a:r>
            <a:r>
              <a:rPr lang="de-DE" sz="1400" b="1" i="1" dirty="0" err="1">
                <a:solidFill>
                  <a:srgbClr val="002060"/>
                </a:solidFill>
              </a:rPr>
              <a:t>service</a:t>
            </a:r>
            <a:r>
              <a:rPr lang="de-DE" sz="1400" b="1" i="1" dirty="0">
                <a:solidFill>
                  <a:srgbClr val="002060"/>
                </a:solidFill>
              </a:rPr>
              <a:t> but not operational</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ngestion management</a:t>
            </a:r>
          </a:p>
        </p:txBody>
      </p:sp>
      <p:sp>
        <p:nvSpPr>
          <p:cNvPr id="2" name="Geschweifte Klammer rechts 1">
            <a:extLst>
              <a:ext uri="{FF2B5EF4-FFF2-40B4-BE49-F238E27FC236}">
                <a16:creationId xmlns:a16="http://schemas.microsoft.com/office/drawing/2014/main" id="{CF96F52E-ED2B-491A-A7C3-CAEF648F11A2}"/>
              </a:ext>
            </a:extLst>
          </p:cNvPr>
          <p:cNvSpPr/>
          <p:nvPr/>
        </p:nvSpPr>
        <p:spPr bwMode="auto">
          <a:xfrm>
            <a:off x="7812359" y="3957637"/>
            <a:ext cx="216024" cy="1872208"/>
          </a:xfrm>
          <a:prstGeom prst="righ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 name="Textfeld 3">
            <a:extLst>
              <a:ext uri="{FF2B5EF4-FFF2-40B4-BE49-F238E27FC236}">
                <a16:creationId xmlns:a16="http://schemas.microsoft.com/office/drawing/2014/main" id="{B7A4171F-18CA-4120-BE67-3461E3A71AE7}"/>
              </a:ext>
            </a:extLst>
          </p:cNvPr>
          <p:cNvSpPr txBox="1"/>
          <p:nvPr/>
        </p:nvSpPr>
        <p:spPr>
          <a:xfrm>
            <a:off x="7884369" y="4632131"/>
            <a:ext cx="1365100" cy="523220"/>
          </a:xfrm>
          <a:prstGeom prst="rect">
            <a:avLst/>
          </a:prstGeom>
          <a:noFill/>
        </p:spPr>
        <p:txBody>
          <a:bodyPr wrap="square" rtlCol="0">
            <a:spAutoFit/>
          </a:bodyPr>
          <a:lstStyle/>
          <a:p>
            <a:r>
              <a:rPr lang="de-DE" sz="1400" b="1" i="1" dirty="0" err="1">
                <a:solidFill>
                  <a:srgbClr val="002060"/>
                </a:solidFill>
              </a:rPr>
              <a:t>against</a:t>
            </a:r>
            <a:r>
              <a:rPr lang="de-DE" sz="1400" b="1" i="1" dirty="0">
                <a:solidFill>
                  <a:srgbClr val="002060"/>
                </a:solidFill>
              </a:rPr>
              <a:t> </a:t>
            </a:r>
            <a:r>
              <a:rPr lang="de-DE" sz="1400" b="1" i="1" dirty="0" err="1">
                <a:solidFill>
                  <a:srgbClr val="002060"/>
                </a:solidFill>
              </a:rPr>
              <a:t>remuneration</a:t>
            </a:r>
            <a:endParaRPr lang="de-DE" sz="1400" b="1" i="1" dirty="0">
              <a:solidFill>
                <a:srgbClr val="002060"/>
              </a:solidFill>
            </a:endParaRPr>
          </a:p>
        </p:txBody>
      </p:sp>
    </p:spTree>
    <p:extLst>
      <p:ext uri="{BB962C8B-B14F-4D97-AF65-F5344CB8AC3E}">
        <p14:creationId xmlns:p14="http://schemas.microsoft.com/office/powerpoint/2010/main" val="428055318"/>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dispatch: example</a:t>
            </a:r>
          </a:p>
        </p:txBody>
      </p:sp>
      <p:sp>
        <p:nvSpPr>
          <p:cNvPr id="4" name="Textfeld 3">
            <a:extLst>
              <a:ext uri="{FF2B5EF4-FFF2-40B4-BE49-F238E27FC236}">
                <a16:creationId xmlns:a16="http://schemas.microsoft.com/office/drawing/2014/main" id="{043EB81B-4525-4325-9E31-AE7D83E3F2E6}"/>
              </a:ext>
            </a:extLst>
          </p:cNvPr>
          <p:cNvSpPr txBox="1"/>
          <p:nvPr/>
        </p:nvSpPr>
        <p:spPr>
          <a:xfrm>
            <a:off x="6156176" y="6378968"/>
            <a:ext cx="2376264" cy="288032"/>
          </a:xfrm>
          <a:prstGeom prst="rect">
            <a:avLst/>
          </a:prstGeom>
          <a:noFill/>
        </p:spPr>
        <p:txBody>
          <a:bodyPr wrap="square" rtlCol="0">
            <a:spAutoFit/>
          </a:bodyPr>
          <a:lstStyle/>
          <a:p>
            <a:pPr algn="r"/>
            <a:r>
              <a:rPr lang="en-GB" dirty="0"/>
              <a:t>Source: Next </a:t>
            </a:r>
            <a:r>
              <a:rPr lang="en-GB" dirty="0" err="1"/>
              <a:t>Kraftwerke</a:t>
            </a:r>
            <a:endParaRPr lang="de-DE" dirty="0"/>
          </a:p>
        </p:txBody>
      </p:sp>
      <p:pic>
        <p:nvPicPr>
          <p:cNvPr id="15" name="Inhaltsplatzhalter 14">
            <a:extLst>
              <a:ext uri="{FF2B5EF4-FFF2-40B4-BE49-F238E27FC236}">
                <a16:creationId xmlns:a16="http://schemas.microsoft.com/office/drawing/2014/main" id="{CC2810E2-EEBE-4F9C-855A-850B5F59CCE2}"/>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79647" y="2204864"/>
            <a:ext cx="8181530" cy="3418475"/>
          </a:xfrm>
        </p:spPr>
      </p:pic>
      <p:sp>
        <p:nvSpPr>
          <p:cNvPr id="3" name="Textfeld 2">
            <a:extLst>
              <a:ext uri="{FF2B5EF4-FFF2-40B4-BE49-F238E27FC236}">
                <a16:creationId xmlns:a16="http://schemas.microsoft.com/office/drawing/2014/main" id="{10531ED4-6F14-4318-B2D2-368BE3342D74}"/>
              </a:ext>
            </a:extLst>
          </p:cNvPr>
          <p:cNvSpPr txBox="1"/>
          <p:nvPr/>
        </p:nvSpPr>
        <p:spPr>
          <a:xfrm>
            <a:off x="4355976" y="2852936"/>
            <a:ext cx="576064" cy="276999"/>
          </a:xfrm>
          <a:prstGeom prst="rect">
            <a:avLst/>
          </a:prstGeom>
          <a:solidFill>
            <a:schemeClr val="bg1"/>
          </a:solidFill>
        </p:spPr>
        <p:txBody>
          <a:bodyPr wrap="square" rtlCol="0">
            <a:spAutoFit/>
          </a:bodyPr>
          <a:lstStyle/>
          <a:p>
            <a:r>
              <a:rPr lang="de-DE" b="1" dirty="0"/>
              <a:t>TSO</a:t>
            </a:r>
          </a:p>
        </p:txBody>
      </p:sp>
      <p:sp>
        <p:nvSpPr>
          <p:cNvPr id="8" name="Textfeld 7">
            <a:extLst>
              <a:ext uri="{FF2B5EF4-FFF2-40B4-BE49-F238E27FC236}">
                <a16:creationId xmlns:a16="http://schemas.microsoft.com/office/drawing/2014/main" id="{0E5DA685-4D00-45DB-866B-E07858B90023}"/>
              </a:ext>
            </a:extLst>
          </p:cNvPr>
          <p:cNvSpPr txBox="1"/>
          <p:nvPr/>
        </p:nvSpPr>
        <p:spPr>
          <a:xfrm>
            <a:off x="3959932" y="4509120"/>
            <a:ext cx="1368152" cy="461665"/>
          </a:xfrm>
          <a:prstGeom prst="rect">
            <a:avLst/>
          </a:prstGeom>
          <a:solidFill>
            <a:schemeClr val="bg1"/>
          </a:solidFill>
        </p:spPr>
        <p:txBody>
          <a:bodyPr wrap="square" rtlCol="0">
            <a:spAutoFit/>
          </a:bodyPr>
          <a:lstStyle/>
          <a:p>
            <a:r>
              <a:rPr lang="de-DE" b="1" dirty="0" err="1"/>
              <a:t>Temporary</a:t>
            </a:r>
            <a:endParaRPr lang="de-DE" b="1" dirty="0"/>
          </a:p>
          <a:p>
            <a:r>
              <a:rPr lang="de-DE" b="1" dirty="0" err="1"/>
              <a:t>grid</a:t>
            </a:r>
            <a:r>
              <a:rPr lang="de-DE" b="1" dirty="0"/>
              <a:t> </a:t>
            </a:r>
            <a:r>
              <a:rPr lang="de-DE" b="1" dirty="0" err="1"/>
              <a:t>bottleneck</a:t>
            </a:r>
            <a:endParaRPr lang="de-DE" b="1" dirty="0"/>
          </a:p>
        </p:txBody>
      </p:sp>
      <p:sp>
        <p:nvSpPr>
          <p:cNvPr id="9" name="Textfeld 8">
            <a:extLst>
              <a:ext uri="{FF2B5EF4-FFF2-40B4-BE49-F238E27FC236}">
                <a16:creationId xmlns:a16="http://schemas.microsoft.com/office/drawing/2014/main" id="{7F47772D-A9CE-4076-AD70-DA450B572D4A}"/>
              </a:ext>
            </a:extLst>
          </p:cNvPr>
          <p:cNvSpPr txBox="1"/>
          <p:nvPr/>
        </p:nvSpPr>
        <p:spPr>
          <a:xfrm>
            <a:off x="395536" y="5346340"/>
            <a:ext cx="1225526" cy="276999"/>
          </a:xfrm>
          <a:prstGeom prst="rect">
            <a:avLst/>
          </a:prstGeom>
          <a:solidFill>
            <a:schemeClr val="bg1"/>
          </a:solidFill>
        </p:spPr>
        <p:txBody>
          <a:bodyPr wrap="square" rtlCol="0">
            <a:spAutoFit/>
          </a:bodyPr>
          <a:lstStyle/>
          <a:p>
            <a:r>
              <a:rPr lang="de-DE" b="1" dirty="0"/>
              <a:t>Power plant 1</a:t>
            </a:r>
          </a:p>
        </p:txBody>
      </p:sp>
      <p:sp>
        <p:nvSpPr>
          <p:cNvPr id="10" name="Textfeld 9">
            <a:extLst>
              <a:ext uri="{FF2B5EF4-FFF2-40B4-BE49-F238E27FC236}">
                <a16:creationId xmlns:a16="http://schemas.microsoft.com/office/drawing/2014/main" id="{19C00BAC-B4D5-4C73-A78E-75FD3FC15023}"/>
              </a:ext>
            </a:extLst>
          </p:cNvPr>
          <p:cNvSpPr txBox="1"/>
          <p:nvPr/>
        </p:nvSpPr>
        <p:spPr>
          <a:xfrm>
            <a:off x="7596336" y="5346340"/>
            <a:ext cx="1225526" cy="276999"/>
          </a:xfrm>
          <a:prstGeom prst="rect">
            <a:avLst/>
          </a:prstGeom>
          <a:solidFill>
            <a:schemeClr val="bg1"/>
          </a:solidFill>
        </p:spPr>
        <p:txBody>
          <a:bodyPr wrap="square" rtlCol="0">
            <a:spAutoFit/>
          </a:bodyPr>
          <a:lstStyle/>
          <a:p>
            <a:r>
              <a:rPr lang="de-DE" b="1" dirty="0"/>
              <a:t>Power plant 2</a:t>
            </a:r>
          </a:p>
        </p:txBody>
      </p:sp>
      <p:sp>
        <p:nvSpPr>
          <p:cNvPr id="11" name="Textfeld 10">
            <a:extLst>
              <a:ext uri="{FF2B5EF4-FFF2-40B4-BE49-F238E27FC236}">
                <a16:creationId xmlns:a16="http://schemas.microsoft.com/office/drawing/2014/main" id="{9B385055-AFDD-47C6-8A63-E0DA07BB723E}"/>
              </a:ext>
            </a:extLst>
          </p:cNvPr>
          <p:cNvSpPr txBox="1"/>
          <p:nvPr/>
        </p:nvSpPr>
        <p:spPr>
          <a:xfrm>
            <a:off x="1835696" y="3775601"/>
            <a:ext cx="1220771" cy="279932"/>
          </a:xfrm>
          <a:prstGeom prst="rect">
            <a:avLst/>
          </a:prstGeom>
          <a:solidFill>
            <a:schemeClr val="bg1"/>
          </a:solidFill>
        </p:spPr>
        <p:txBody>
          <a:bodyPr wrap="square" rtlCol="0">
            <a:spAutoFit/>
          </a:bodyPr>
          <a:lstStyle/>
          <a:p>
            <a:r>
              <a:rPr lang="de-DE" b="1" dirty="0" err="1"/>
              <a:t>ramps</a:t>
            </a:r>
            <a:r>
              <a:rPr lang="de-DE" b="1" dirty="0"/>
              <a:t> </a:t>
            </a:r>
            <a:r>
              <a:rPr lang="de-DE" b="1" dirty="0" err="1"/>
              <a:t>up</a:t>
            </a:r>
            <a:endParaRPr lang="de-DE" b="1" dirty="0"/>
          </a:p>
        </p:txBody>
      </p:sp>
      <p:sp>
        <p:nvSpPr>
          <p:cNvPr id="12" name="Textfeld 11">
            <a:extLst>
              <a:ext uri="{FF2B5EF4-FFF2-40B4-BE49-F238E27FC236}">
                <a16:creationId xmlns:a16="http://schemas.microsoft.com/office/drawing/2014/main" id="{B6973664-9A75-4A1A-BEA4-F0AA11AA2105}"/>
              </a:ext>
            </a:extLst>
          </p:cNvPr>
          <p:cNvSpPr txBox="1"/>
          <p:nvPr/>
        </p:nvSpPr>
        <p:spPr>
          <a:xfrm>
            <a:off x="6191035" y="3775601"/>
            <a:ext cx="1368152" cy="279932"/>
          </a:xfrm>
          <a:prstGeom prst="rect">
            <a:avLst/>
          </a:prstGeom>
          <a:solidFill>
            <a:schemeClr val="bg1"/>
          </a:solidFill>
        </p:spPr>
        <p:txBody>
          <a:bodyPr wrap="square" rtlCol="0">
            <a:spAutoFit/>
          </a:bodyPr>
          <a:lstStyle/>
          <a:p>
            <a:r>
              <a:rPr lang="de-DE" b="1" dirty="0" err="1"/>
              <a:t>ramps</a:t>
            </a:r>
            <a:r>
              <a:rPr lang="de-DE" b="1" dirty="0"/>
              <a:t> down</a:t>
            </a:r>
          </a:p>
        </p:txBody>
      </p:sp>
    </p:spTree>
    <p:extLst>
      <p:ext uri="{BB962C8B-B14F-4D97-AF65-F5344CB8AC3E}">
        <p14:creationId xmlns:p14="http://schemas.microsoft.com/office/powerpoint/2010/main" val="411718174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a:t>
            </a:r>
            <a:r>
              <a:rPr lang="de-DE" b="1" dirty="0" err="1"/>
              <a:t>Renewables</a:t>
            </a:r>
            <a:r>
              <a:rPr lang="de-DE" b="1" dirty="0"/>
              <a:t> support</a:t>
            </a:r>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81716663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49" y="1628800"/>
            <a:ext cx="8061325" cy="358560"/>
          </a:xfrm>
        </p:spPr>
        <p:txBody>
          <a:bodyPr/>
          <a:lstStyle/>
          <a:p>
            <a:r>
              <a:rPr lang="en-US" dirty="0"/>
              <a:t>Motives for renewables support</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a:xfrm>
            <a:off x="1186036" y="2359426"/>
            <a:ext cx="6768752" cy="4067175"/>
          </a:xfrm>
        </p:spPr>
        <p:txBody>
          <a:bodyPr/>
          <a:lstStyle/>
          <a:p>
            <a:pPr marL="285750" indent="-285750">
              <a:buFont typeface="Arial" panose="020B0604020202020204" pitchFamily="34" charset="0"/>
              <a:buChar char="•"/>
            </a:pPr>
            <a:r>
              <a:rPr lang="de-DE" dirty="0" err="1"/>
              <a:t>reducing</a:t>
            </a:r>
            <a:r>
              <a:rPr lang="de-DE" dirty="0"/>
              <a:t> </a:t>
            </a:r>
            <a:r>
              <a:rPr lang="de-DE" dirty="0" err="1"/>
              <a:t>carbon</a:t>
            </a:r>
            <a:r>
              <a:rPr lang="de-DE" dirty="0"/>
              <a:t> </a:t>
            </a:r>
            <a:r>
              <a:rPr lang="de-DE" dirty="0" err="1"/>
              <a:t>emissions</a:t>
            </a:r>
            <a:endParaRPr lang="de-DE" dirty="0"/>
          </a:p>
          <a:p>
            <a:pPr marL="285750" indent="-285750">
              <a:buFont typeface="Arial" panose="020B0604020202020204" pitchFamily="34" charset="0"/>
              <a:buChar char="•"/>
            </a:pPr>
            <a:r>
              <a:rPr lang="de-DE" dirty="0" err="1"/>
              <a:t>reducing</a:t>
            </a:r>
            <a:r>
              <a:rPr lang="de-DE" dirty="0"/>
              <a:t> </a:t>
            </a:r>
            <a:r>
              <a:rPr lang="de-DE" dirty="0" err="1"/>
              <a:t>cost</a:t>
            </a:r>
            <a:r>
              <a:rPr lang="de-DE" dirty="0"/>
              <a:t> </a:t>
            </a:r>
            <a:r>
              <a:rPr lang="de-DE" dirty="0" err="1"/>
              <a:t>through</a:t>
            </a:r>
            <a:r>
              <a:rPr lang="de-DE" dirty="0"/>
              <a:t> </a:t>
            </a:r>
            <a:r>
              <a:rPr lang="de-DE" dirty="0" err="1"/>
              <a:t>knowledge</a:t>
            </a:r>
            <a:r>
              <a:rPr lang="de-DE" dirty="0"/>
              <a:t> </a:t>
            </a:r>
            <a:r>
              <a:rPr lang="de-DE" dirty="0" err="1"/>
              <a:t>spillovers</a:t>
            </a:r>
            <a:endParaRPr lang="de-DE" dirty="0"/>
          </a:p>
          <a:p>
            <a:pPr marL="285750" indent="-285750">
              <a:buFont typeface="Arial" panose="020B0604020202020204" pitchFamily="34" charset="0"/>
              <a:buChar char="•"/>
            </a:pPr>
            <a:r>
              <a:rPr lang="de-DE" dirty="0" err="1"/>
              <a:t>developing</a:t>
            </a:r>
            <a:r>
              <a:rPr lang="de-DE" dirty="0"/>
              <a:t> an </a:t>
            </a:r>
            <a:r>
              <a:rPr lang="de-DE" dirty="0" err="1"/>
              <a:t>export</a:t>
            </a:r>
            <a:r>
              <a:rPr lang="de-DE" dirty="0"/>
              <a:t> </a:t>
            </a:r>
            <a:r>
              <a:rPr lang="de-DE" dirty="0" err="1"/>
              <a:t>industry</a:t>
            </a:r>
            <a:r>
              <a:rPr lang="de-DE" dirty="0"/>
              <a:t> </a:t>
            </a:r>
            <a:r>
              <a:rPr lang="de-DE" dirty="0" err="1"/>
              <a:t>by</a:t>
            </a:r>
            <a:r>
              <a:rPr lang="de-DE" dirty="0"/>
              <a:t> </a:t>
            </a:r>
            <a:r>
              <a:rPr lang="de-DE" dirty="0" err="1"/>
              <a:t>early</a:t>
            </a:r>
            <a:r>
              <a:rPr lang="de-DE" dirty="0"/>
              <a:t> </a:t>
            </a:r>
            <a:r>
              <a:rPr lang="de-DE" dirty="0" err="1"/>
              <a:t>specialisation</a:t>
            </a:r>
            <a:endParaRPr lang="de-DE" dirty="0"/>
          </a:p>
          <a:p>
            <a:pPr marL="285750" indent="-285750">
              <a:buFont typeface="Arial" panose="020B0604020202020204" pitchFamily="34" charset="0"/>
              <a:buChar char="•"/>
            </a:pPr>
            <a:r>
              <a:rPr lang="de-DE" dirty="0" err="1"/>
              <a:t>energy</a:t>
            </a:r>
            <a:r>
              <a:rPr lang="de-DE" dirty="0"/>
              <a:t> </a:t>
            </a:r>
            <a:r>
              <a:rPr lang="de-DE" dirty="0" err="1"/>
              <a:t>security</a:t>
            </a:r>
            <a:r>
              <a:rPr lang="de-DE" dirty="0"/>
              <a:t>: </a:t>
            </a:r>
            <a:r>
              <a:rPr lang="de-DE" dirty="0" err="1"/>
              <a:t>limiting</a:t>
            </a:r>
            <a:r>
              <a:rPr lang="de-DE" dirty="0"/>
              <a:t> </a:t>
            </a:r>
            <a:r>
              <a:rPr lang="de-DE" dirty="0" err="1"/>
              <a:t>dependence</a:t>
            </a:r>
            <a:r>
              <a:rPr lang="de-DE" dirty="0"/>
              <a:t> on fossile </a:t>
            </a:r>
            <a:r>
              <a:rPr lang="de-DE" dirty="0" err="1"/>
              <a:t>fuels</a:t>
            </a:r>
            <a:r>
              <a:rPr lang="de-DE" dirty="0"/>
              <a:t> </a:t>
            </a:r>
            <a:r>
              <a:rPr lang="de-DE" dirty="0" err="1"/>
              <a:t>imports</a:t>
            </a:r>
            <a:endParaRPr lang="de-DE" dirty="0"/>
          </a:p>
          <a:p>
            <a:pPr marL="285750" indent="-285750">
              <a:buFont typeface="Arial" panose="020B0604020202020204" pitchFamily="34" charset="0"/>
              <a:buChar char="•"/>
            </a:pPr>
            <a:r>
              <a:rPr lang="de-DE" dirty="0" err="1"/>
              <a:t>ancilliary</a:t>
            </a:r>
            <a:r>
              <a:rPr lang="de-DE" dirty="0"/>
              <a:t> </a:t>
            </a:r>
            <a:r>
              <a:rPr lang="de-DE" dirty="0" err="1"/>
              <a:t>benefit</a:t>
            </a:r>
            <a:r>
              <a:rPr lang="de-DE" dirty="0"/>
              <a:t>: </a:t>
            </a:r>
            <a:r>
              <a:rPr lang="de-DE" dirty="0" err="1"/>
              <a:t>generating</a:t>
            </a:r>
            <a:r>
              <a:rPr lang="de-DE" dirty="0"/>
              <a:t> </a:t>
            </a:r>
            <a:r>
              <a:rPr lang="de-DE" dirty="0" err="1"/>
              <a:t>employment</a:t>
            </a:r>
            <a:endParaRPr lang="de-DE" dirty="0"/>
          </a:p>
          <a:p>
            <a:pPr marL="285750" indent="-285750">
              <a:buFont typeface="Arial" panose="020B0604020202020204" pitchFamily="34" charset="0"/>
              <a:buChar char="•"/>
            </a:pPr>
            <a:endParaRPr lang="de-DE" dirty="0"/>
          </a:p>
          <a:p>
            <a:pPr marL="0" indent="0"/>
            <a:r>
              <a:rPr lang="de-DE" dirty="0" err="1"/>
              <a:t>Three</a:t>
            </a:r>
            <a:r>
              <a:rPr lang="de-DE" dirty="0"/>
              <a:t> </a:t>
            </a:r>
            <a:r>
              <a:rPr lang="de-DE" dirty="0" err="1"/>
              <a:t>groups</a:t>
            </a:r>
            <a:r>
              <a:rPr lang="de-DE" dirty="0"/>
              <a:t> </a:t>
            </a:r>
            <a:r>
              <a:rPr lang="de-DE" dirty="0" err="1"/>
              <a:t>of</a:t>
            </a:r>
            <a:r>
              <a:rPr lang="de-DE" dirty="0"/>
              <a:t> support </a:t>
            </a:r>
            <a:r>
              <a:rPr lang="de-DE" dirty="0" err="1"/>
              <a:t>schemes</a:t>
            </a:r>
            <a:r>
              <a:rPr lang="de-DE" dirty="0"/>
              <a:t>:</a:t>
            </a:r>
          </a:p>
          <a:p>
            <a:pPr marL="285750" indent="-285750">
              <a:buFont typeface="Arial" panose="020B0604020202020204" pitchFamily="34" charset="0"/>
              <a:buChar char="•"/>
            </a:pPr>
            <a:r>
              <a:rPr lang="de-DE" dirty="0"/>
              <a:t>Public </a:t>
            </a:r>
            <a:r>
              <a:rPr lang="de-DE" dirty="0" err="1"/>
              <a:t>financing</a:t>
            </a:r>
            <a:r>
              <a:rPr lang="de-DE" dirty="0"/>
              <a:t> – </a:t>
            </a:r>
            <a:r>
              <a:rPr lang="de-DE" dirty="0" err="1"/>
              <a:t>public</a:t>
            </a:r>
            <a:r>
              <a:rPr lang="de-DE" dirty="0"/>
              <a:t> </a:t>
            </a:r>
            <a:r>
              <a:rPr lang="de-DE" dirty="0" err="1"/>
              <a:t>investments</a:t>
            </a:r>
            <a:r>
              <a:rPr lang="de-DE" dirty="0"/>
              <a:t>, </a:t>
            </a:r>
            <a:r>
              <a:rPr lang="de-DE" dirty="0" err="1"/>
              <a:t>loans</a:t>
            </a:r>
            <a:r>
              <a:rPr lang="de-DE" dirty="0"/>
              <a:t>, </a:t>
            </a:r>
            <a:r>
              <a:rPr lang="de-DE" dirty="0" err="1"/>
              <a:t>grants</a:t>
            </a:r>
            <a:endParaRPr lang="de-DE" dirty="0"/>
          </a:p>
          <a:p>
            <a:pPr marL="285750" indent="-285750">
              <a:buFont typeface="Arial" panose="020B0604020202020204" pitchFamily="34" charset="0"/>
              <a:buChar char="•"/>
            </a:pPr>
            <a:r>
              <a:rPr lang="de-DE" dirty="0" err="1"/>
              <a:t>Fiscal</a:t>
            </a:r>
            <a:r>
              <a:rPr lang="de-DE" dirty="0"/>
              <a:t> </a:t>
            </a:r>
            <a:r>
              <a:rPr lang="de-DE" dirty="0" err="1"/>
              <a:t>incentives</a:t>
            </a:r>
            <a:r>
              <a:rPr lang="de-DE" dirty="0"/>
              <a:t> – </a:t>
            </a:r>
            <a:r>
              <a:rPr lang="de-DE" dirty="0" err="1"/>
              <a:t>subsidies</a:t>
            </a:r>
            <a:r>
              <a:rPr lang="de-DE" dirty="0"/>
              <a:t> and </a:t>
            </a:r>
            <a:r>
              <a:rPr lang="de-DE" dirty="0" err="1"/>
              <a:t>tax</a:t>
            </a:r>
            <a:r>
              <a:rPr lang="de-DE" dirty="0"/>
              <a:t> </a:t>
            </a:r>
            <a:r>
              <a:rPr lang="de-DE" dirty="0" err="1"/>
              <a:t>reductions</a:t>
            </a:r>
            <a:endParaRPr lang="de-DE" dirty="0"/>
          </a:p>
          <a:p>
            <a:pPr marL="285750" indent="-285750">
              <a:buFont typeface="Arial" panose="020B0604020202020204" pitchFamily="34" charset="0"/>
              <a:buChar char="•"/>
            </a:pPr>
            <a:r>
              <a:rPr lang="de-DE" dirty="0" err="1"/>
              <a:t>Requirements</a:t>
            </a:r>
            <a:r>
              <a:rPr lang="de-DE" dirty="0"/>
              <a:t> </a:t>
            </a:r>
            <a:r>
              <a:rPr lang="de-DE" dirty="0" err="1"/>
              <a:t>for</a:t>
            </a:r>
            <a:r>
              <a:rPr lang="de-DE" dirty="0"/>
              <a:t> </a:t>
            </a:r>
            <a:r>
              <a:rPr lang="de-DE" dirty="0" err="1"/>
              <a:t>electricity</a:t>
            </a:r>
            <a:r>
              <a:rPr lang="de-DE" dirty="0"/>
              <a:t> </a:t>
            </a:r>
            <a:r>
              <a:rPr lang="de-DE" dirty="0" err="1"/>
              <a:t>consumers</a:t>
            </a:r>
            <a:r>
              <a:rPr lang="de-DE" dirty="0"/>
              <a:t> </a:t>
            </a:r>
            <a:r>
              <a:rPr lang="de-DE" dirty="0" err="1"/>
              <a:t>to</a:t>
            </a:r>
            <a:r>
              <a:rPr lang="de-DE" dirty="0"/>
              <a:t> </a:t>
            </a:r>
            <a:r>
              <a:rPr lang="de-DE" dirty="0" err="1"/>
              <a:t>pay</a:t>
            </a:r>
            <a:r>
              <a:rPr lang="de-DE" dirty="0"/>
              <a:t> </a:t>
            </a:r>
            <a:r>
              <a:rPr lang="de-DE" dirty="0" err="1"/>
              <a:t>for</a:t>
            </a:r>
            <a:r>
              <a:rPr lang="de-DE" dirty="0"/>
              <a:t> RES:</a:t>
            </a:r>
          </a:p>
          <a:p>
            <a:pPr marL="727075" lvl="1" indent="-285750">
              <a:buFontTx/>
              <a:buChar char="-"/>
            </a:pPr>
            <a:r>
              <a:rPr lang="de-DE" dirty="0" err="1"/>
              <a:t>fixing</a:t>
            </a:r>
            <a:r>
              <a:rPr lang="de-DE" dirty="0"/>
              <a:t> </a:t>
            </a:r>
            <a:r>
              <a:rPr lang="de-DE" dirty="0" err="1"/>
              <a:t>price</a:t>
            </a:r>
            <a:endParaRPr lang="de-DE" dirty="0"/>
          </a:p>
          <a:p>
            <a:pPr marL="727075" lvl="1" indent="-285750">
              <a:buFontTx/>
              <a:buChar char="-"/>
            </a:pPr>
            <a:r>
              <a:rPr lang="de-DE" dirty="0" err="1"/>
              <a:t>fixing</a:t>
            </a:r>
            <a:r>
              <a:rPr lang="de-DE" dirty="0"/>
              <a:t> </a:t>
            </a:r>
            <a:r>
              <a:rPr lang="de-DE" dirty="0" err="1"/>
              <a:t>amount</a:t>
            </a:r>
            <a:endParaRPr lang="de-DE" dirty="0"/>
          </a:p>
        </p:txBody>
      </p:sp>
      <p:sp>
        <p:nvSpPr>
          <p:cNvPr id="2" name="Textfeld 1">
            <a:extLst>
              <a:ext uri="{FF2B5EF4-FFF2-40B4-BE49-F238E27FC236}">
                <a16:creationId xmlns:a16="http://schemas.microsoft.com/office/drawing/2014/main" id="{5A88593A-AE0A-47D3-8018-C514D2932340}"/>
              </a:ext>
            </a:extLst>
          </p:cNvPr>
          <p:cNvSpPr txBox="1"/>
          <p:nvPr/>
        </p:nvSpPr>
        <p:spPr>
          <a:xfrm>
            <a:off x="4988480" y="6328060"/>
            <a:ext cx="4104456" cy="276999"/>
          </a:xfrm>
          <a:prstGeom prst="rect">
            <a:avLst/>
          </a:prstGeom>
          <a:noFill/>
        </p:spPr>
        <p:txBody>
          <a:bodyPr wrap="square" rtlCol="0">
            <a:spAutoFit/>
          </a:bodyPr>
          <a:lstStyle/>
          <a:p>
            <a:r>
              <a:rPr lang="de-DE" dirty="0"/>
              <a:t>Source: Green and </a:t>
            </a:r>
            <a:r>
              <a:rPr lang="de-DE" dirty="0" err="1"/>
              <a:t>Yatchew</a:t>
            </a:r>
            <a:r>
              <a:rPr lang="de-DE" dirty="0"/>
              <a:t> (2012)</a:t>
            </a:r>
          </a:p>
        </p:txBody>
      </p:sp>
    </p:spTree>
    <p:extLst>
      <p:ext uri="{BB962C8B-B14F-4D97-AF65-F5344CB8AC3E}">
        <p14:creationId xmlns:p14="http://schemas.microsoft.com/office/powerpoint/2010/main" val="171252931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newable Electricity Support Schemes in Europe</a:t>
            </a:r>
          </a:p>
        </p:txBody>
      </p:sp>
      <p:pic>
        <p:nvPicPr>
          <p:cNvPr id="4" name="Inhaltsplatzhalter 3">
            <a:extLst>
              <a:ext uri="{FF2B5EF4-FFF2-40B4-BE49-F238E27FC236}">
                <a16:creationId xmlns:a16="http://schemas.microsoft.com/office/drawing/2014/main" id="{E052DEB4-A0FD-47C0-9748-C28040BCD93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92088" y="1456337"/>
            <a:ext cx="6756647" cy="5212271"/>
          </a:xfrm>
        </p:spPr>
      </p:pic>
      <p:sp>
        <p:nvSpPr>
          <p:cNvPr id="10" name="Textfeld 9">
            <a:extLst>
              <a:ext uri="{FF2B5EF4-FFF2-40B4-BE49-F238E27FC236}">
                <a16:creationId xmlns:a16="http://schemas.microsoft.com/office/drawing/2014/main" id="{2624BC57-C067-4EAA-BF3A-CA0401873000}"/>
              </a:ext>
            </a:extLst>
          </p:cNvPr>
          <p:cNvSpPr txBox="1"/>
          <p:nvPr/>
        </p:nvSpPr>
        <p:spPr>
          <a:xfrm>
            <a:off x="5724128" y="6431608"/>
            <a:ext cx="2520280" cy="276999"/>
          </a:xfrm>
          <a:prstGeom prst="rect">
            <a:avLst/>
          </a:prstGeom>
          <a:noFill/>
        </p:spPr>
        <p:txBody>
          <a:bodyPr wrap="square" rtlCol="0">
            <a:spAutoFit/>
          </a:bodyPr>
          <a:lstStyle/>
          <a:p>
            <a:pPr algn="r"/>
            <a:r>
              <a:rPr lang="de-DE" dirty="0"/>
              <a:t>Source: OEE</a:t>
            </a:r>
          </a:p>
        </p:txBody>
      </p:sp>
    </p:spTree>
    <p:extLst>
      <p:ext uri="{BB962C8B-B14F-4D97-AF65-F5344CB8AC3E}">
        <p14:creationId xmlns:p14="http://schemas.microsoft.com/office/powerpoint/2010/main" val="236889496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484784"/>
            <a:ext cx="8061325" cy="743280"/>
          </a:xfrm>
        </p:spPr>
        <p:txBody>
          <a:bodyPr/>
          <a:lstStyle/>
          <a:p>
            <a:r>
              <a:rPr lang="en-US" dirty="0"/>
              <a:t>RES support mechanisms: Administered fees (all-inclusive or premium)</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a:xfrm>
            <a:off x="1186036" y="2359426"/>
            <a:ext cx="6768752" cy="4067175"/>
          </a:xfrm>
        </p:spPr>
        <p:txBody>
          <a:bodyPr/>
          <a:lstStyle/>
          <a:p>
            <a:pPr marL="285750" indent="-285750">
              <a:buFont typeface="Arial" panose="020B0604020202020204" pitchFamily="34" charset="0"/>
              <a:buChar char="•"/>
            </a:pPr>
            <a:r>
              <a:rPr lang="de-DE" dirty="0"/>
              <a:t>The </a:t>
            </a:r>
            <a:r>
              <a:rPr lang="de-DE" dirty="0" err="1"/>
              <a:t>government</a:t>
            </a:r>
            <a:r>
              <a:rPr lang="de-DE" dirty="0"/>
              <a:t> fixes </a:t>
            </a:r>
            <a:r>
              <a:rPr lang="de-DE" dirty="0" err="1"/>
              <a:t>the</a:t>
            </a:r>
            <a:r>
              <a:rPr lang="de-DE" dirty="0"/>
              <a:t> </a:t>
            </a:r>
            <a:r>
              <a:rPr lang="de-DE" dirty="0" err="1"/>
              <a:t>price</a:t>
            </a:r>
            <a:r>
              <a:rPr lang="de-DE" dirty="0"/>
              <a:t> </a:t>
            </a:r>
            <a:r>
              <a:rPr lang="de-DE" dirty="0" err="1"/>
              <a:t>for</a:t>
            </a:r>
            <a:r>
              <a:rPr lang="de-DE" dirty="0"/>
              <a:t> </a:t>
            </a:r>
            <a:r>
              <a:rPr lang="de-DE" dirty="0" err="1"/>
              <a:t>each</a:t>
            </a:r>
            <a:r>
              <a:rPr lang="de-DE" dirty="0"/>
              <a:t> MWh </a:t>
            </a:r>
            <a:r>
              <a:rPr lang="de-DE" dirty="0" err="1"/>
              <a:t>produced</a:t>
            </a:r>
            <a:r>
              <a:rPr lang="de-DE" dirty="0"/>
              <a:t> </a:t>
            </a:r>
            <a:r>
              <a:rPr lang="de-DE" dirty="0" err="1"/>
              <a:t>or</a:t>
            </a:r>
            <a:r>
              <a:rPr lang="de-DE" dirty="0"/>
              <a:t> </a:t>
            </a:r>
            <a:r>
              <a:rPr lang="de-DE" dirty="0" err="1"/>
              <a:t>injected</a:t>
            </a:r>
            <a:r>
              <a:rPr lang="de-DE" dirty="0"/>
              <a:t> </a:t>
            </a:r>
            <a:r>
              <a:rPr lang="de-DE" dirty="0" err="1"/>
              <a:t>into</a:t>
            </a:r>
            <a:r>
              <a:rPr lang="de-DE" dirty="0"/>
              <a:t> </a:t>
            </a:r>
            <a:r>
              <a:rPr lang="de-DE" dirty="0" err="1"/>
              <a:t>the</a:t>
            </a:r>
            <a:r>
              <a:rPr lang="de-DE" dirty="0"/>
              <a:t> </a:t>
            </a:r>
            <a:r>
              <a:rPr lang="de-DE" dirty="0" err="1"/>
              <a:t>grid</a:t>
            </a:r>
            <a:r>
              <a:rPr lang="de-DE" dirty="0"/>
              <a:t> </a:t>
            </a:r>
            <a:r>
              <a:rPr lang="de-DE" dirty="0" err="1"/>
              <a:t>from</a:t>
            </a:r>
            <a:r>
              <a:rPr lang="de-DE" dirty="0"/>
              <a:t> RES.</a:t>
            </a:r>
          </a:p>
          <a:p>
            <a:pPr marL="285750" indent="-285750">
              <a:buFont typeface="Arial" panose="020B0604020202020204" pitchFamily="34" charset="0"/>
              <a:buChar char="•"/>
            </a:pPr>
            <a:r>
              <a:rPr lang="de-DE" dirty="0" err="1"/>
              <a:t>Normally</a:t>
            </a:r>
            <a:r>
              <a:rPr lang="de-DE" dirty="0"/>
              <a:t>, </a:t>
            </a:r>
            <a:r>
              <a:rPr lang="de-DE" dirty="0" err="1"/>
              <a:t>the</a:t>
            </a:r>
            <a:r>
              <a:rPr lang="de-DE" dirty="0"/>
              <a:t> </a:t>
            </a:r>
            <a:r>
              <a:rPr lang="de-DE" dirty="0" err="1"/>
              <a:t>fee</a:t>
            </a:r>
            <a:r>
              <a:rPr lang="de-DE" dirty="0"/>
              <a:t> </a:t>
            </a:r>
            <a:r>
              <a:rPr lang="de-DE" dirty="0" err="1"/>
              <a:t>depends</a:t>
            </a:r>
            <a:r>
              <a:rPr lang="de-DE" dirty="0"/>
              <a:t> on </a:t>
            </a:r>
            <a:r>
              <a:rPr lang="de-DE" dirty="0" err="1"/>
              <a:t>renewable</a:t>
            </a:r>
            <a:r>
              <a:rPr lang="de-DE" dirty="0"/>
              <a:t> source and </a:t>
            </a:r>
            <a:r>
              <a:rPr lang="de-DE" dirty="0" err="1"/>
              <a:t>size</a:t>
            </a:r>
            <a:r>
              <a:rPr lang="de-DE" dirty="0"/>
              <a:t> </a:t>
            </a:r>
            <a:r>
              <a:rPr lang="de-DE" dirty="0" err="1"/>
              <a:t>of</a:t>
            </a:r>
            <a:r>
              <a:rPr lang="de-DE" dirty="0"/>
              <a:t> power plant.</a:t>
            </a:r>
          </a:p>
          <a:p>
            <a:pPr marL="285750" indent="-285750">
              <a:buFont typeface="Arial" panose="020B0604020202020204" pitchFamily="34" charset="0"/>
              <a:buChar char="•"/>
            </a:pPr>
            <a:r>
              <a:rPr lang="de-DE" dirty="0"/>
              <a:t>Feed-in </a:t>
            </a:r>
            <a:r>
              <a:rPr lang="de-DE" dirty="0" err="1"/>
              <a:t>tarif</a:t>
            </a:r>
            <a:r>
              <a:rPr lang="de-DE" dirty="0"/>
              <a:t> (FIT)</a:t>
            </a:r>
          </a:p>
          <a:p>
            <a:pPr marL="285750" indent="-285750">
              <a:buFont typeface="Arial" panose="020B0604020202020204" pitchFamily="34" charset="0"/>
              <a:buChar char="•"/>
            </a:pPr>
            <a:r>
              <a:rPr lang="de-DE" dirty="0"/>
              <a:t>Premium </a:t>
            </a:r>
            <a:r>
              <a:rPr lang="de-DE" dirty="0" err="1"/>
              <a:t>ensures</a:t>
            </a:r>
            <a:r>
              <a:rPr lang="de-DE" dirty="0"/>
              <a:t> </a:t>
            </a:r>
            <a:r>
              <a:rPr lang="de-DE" dirty="0" err="1"/>
              <a:t>that</a:t>
            </a:r>
            <a:r>
              <a:rPr lang="de-DE" dirty="0"/>
              <a:t> at least FIT </a:t>
            </a:r>
            <a:r>
              <a:rPr lang="de-DE" dirty="0" err="1"/>
              <a:t>is</a:t>
            </a:r>
            <a:r>
              <a:rPr lang="de-DE" dirty="0"/>
              <a:t> </a:t>
            </a:r>
            <a:r>
              <a:rPr lang="de-DE" dirty="0" err="1"/>
              <a:t>covered</a:t>
            </a:r>
            <a:r>
              <a:rPr lang="de-DE" dirty="0"/>
              <a:t> and </a:t>
            </a:r>
            <a:r>
              <a:rPr lang="de-DE" dirty="0" err="1"/>
              <a:t>gives</a:t>
            </a:r>
            <a:r>
              <a:rPr lang="de-DE" dirty="0"/>
              <a:t> </a:t>
            </a:r>
            <a:r>
              <a:rPr lang="de-DE" dirty="0" err="1"/>
              <a:t>incentives</a:t>
            </a:r>
            <a:r>
              <a:rPr lang="de-DE" dirty="0"/>
              <a:t> </a:t>
            </a:r>
            <a:r>
              <a:rPr lang="de-DE" dirty="0" err="1"/>
              <a:t>for</a:t>
            </a:r>
            <a:r>
              <a:rPr lang="de-DE" dirty="0"/>
              <a:t> </a:t>
            </a:r>
            <a:r>
              <a:rPr lang="de-DE" dirty="0" err="1"/>
              <a:t>selling</a:t>
            </a:r>
            <a:r>
              <a:rPr lang="de-DE" dirty="0"/>
              <a:t> RES </a:t>
            </a:r>
            <a:r>
              <a:rPr lang="de-DE" dirty="0" err="1"/>
              <a:t>output</a:t>
            </a:r>
            <a:r>
              <a:rPr lang="de-DE" dirty="0"/>
              <a:t> </a:t>
            </a:r>
            <a:r>
              <a:rPr lang="de-DE" dirty="0" err="1"/>
              <a:t>directly</a:t>
            </a:r>
            <a:r>
              <a:rPr lang="de-DE" dirty="0"/>
              <a:t> on </a:t>
            </a:r>
            <a:r>
              <a:rPr lang="de-DE" dirty="0" err="1"/>
              <a:t>the</a:t>
            </a:r>
            <a:r>
              <a:rPr lang="de-DE" dirty="0"/>
              <a:t> </a:t>
            </a:r>
            <a:r>
              <a:rPr lang="de-DE" dirty="0" err="1"/>
              <a:t>wholesale</a:t>
            </a:r>
            <a:r>
              <a:rPr lang="de-DE" dirty="0"/>
              <a:t> </a:t>
            </a:r>
            <a:r>
              <a:rPr lang="de-DE" dirty="0" err="1"/>
              <a:t>market</a:t>
            </a:r>
            <a:r>
              <a:rPr lang="de-DE" dirty="0"/>
              <a:t> </a:t>
            </a:r>
          </a:p>
          <a:p>
            <a:pPr marL="285750" indent="-285750">
              <a:buFont typeface="Arial" panose="020B0604020202020204" pitchFamily="34" charset="0"/>
              <a:buChar char="•"/>
            </a:pPr>
            <a:r>
              <a:rPr lang="de-DE" dirty="0" err="1"/>
              <a:t>If</a:t>
            </a:r>
            <a:r>
              <a:rPr lang="de-DE" dirty="0"/>
              <a:t> </a:t>
            </a:r>
            <a:r>
              <a:rPr lang="de-DE" dirty="0" err="1"/>
              <a:t>the</a:t>
            </a:r>
            <a:r>
              <a:rPr lang="de-DE" dirty="0"/>
              <a:t> </a:t>
            </a:r>
            <a:r>
              <a:rPr lang="de-DE" dirty="0" err="1"/>
              <a:t>fee</a:t>
            </a:r>
            <a:r>
              <a:rPr lang="de-DE" dirty="0"/>
              <a:t> </a:t>
            </a:r>
            <a:r>
              <a:rPr lang="de-DE" dirty="0" err="1"/>
              <a:t>is</a:t>
            </a:r>
            <a:r>
              <a:rPr lang="de-DE" dirty="0"/>
              <a:t> </a:t>
            </a:r>
            <a:r>
              <a:rPr lang="de-DE" dirty="0" err="1"/>
              <a:t>coherent</a:t>
            </a:r>
            <a:r>
              <a:rPr lang="de-DE" dirty="0"/>
              <a:t> </a:t>
            </a:r>
            <a:r>
              <a:rPr lang="de-DE" dirty="0" err="1"/>
              <a:t>with</a:t>
            </a:r>
            <a:r>
              <a:rPr lang="de-DE" dirty="0"/>
              <a:t> </a:t>
            </a:r>
            <a:r>
              <a:rPr lang="de-DE" dirty="0" err="1"/>
              <a:t>the</a:t>
            </a:r>
            <a:r>
              <a:rPr lang="de-DE" dirty="0"/>
              <a:t> </a:t>
            </a:r>
            <a:r>
              <a:rPr lang="de-DE" dirty="0" err="1"/>
              <a:t>production</a:t>
            </a:r>
            <a:r>
              <a:rPr lang="de-DE" dirty="0"/>
              <a:t> </a:t>
            </a:r>
            <a:r>
              <a:rPr lang="de-DE" dirty="0" err="1"/>
              <a:t>cost</a:t>
            </a:r>
            <a:r>
              <a:rPr lang="de-DE" dirty="0"/>
              <a:t>, </a:t>
            </a:r>
            <a:r>
              <a:rPr lang="de-DE" dirty="0" err="1"/>
              <a:t>the</a:t>
            </a:r>
            <a:r>
              <a:rPr lang="de-DE" dirty="0"/>
              <a:t> </a:t>
            </a:r>
            <a:r>
              <a:rPr lang="de-DE" dirty="0" err="1"/>
              <a:t>government</a:t>
            </a:r>
            <a:r>
              <a:rPr lang="en-GB" dirty="0"/>
              <a:t>’s RES output target</a:t>
            </a:r>
            <a:r>
              <a:rPr lang="de-DE" dirty="0"/>
              <a:t> </a:t>
            </a:r>
            <a:r>
              <a:rPr lang="de-DE" dirty="0" err="1"/>
              <a:t>can</a:t>
            </a:r>
            <a:r>
              <a:rPr lang="de-DE" dirty="0"/>
              <a:t> </a:t>
            </a:r>
            <a:r>
              <a:rPr lang="de-DE" dirty="0" err="1"/>
              <a:t>be</a:t>
            </a:r>
            <a:r>
              <a:rPr lang="de-DE" dirty="0"/>
              <a:t> </a:t>
            </a:r>
            <a:r>
              <a:rPr lang="de-DE" dirty="0" err="1"/>
              <a:t>met</a:t>
            </a:r>
            <a:r>
              <a:rPr lang="de-DE" dirty="0"/>
              <a:t>; </a:t>
            </a:r>
            <a:r>
              <a:rPr lang="de-DE" dirty="0" err="1"/>
              <a:t>otherwise</a:t>
            </a:r>
            <a:r>
              <a:rPr lang="de-DE" dirty="0"/>
              <a:t> </a:t>
            </a:r>
            <a:r>
              <a:rPr lang="de-DE" dirty="0" err="1"/>
              <a:t>it</a:t>
            </a:r>
            <a:r>
              <a:rPr lang="de-DE" dirty="0"/>
              <a:t> </a:t>
            </a:r>
            <a:r>
              <a:rPr lang="de-DE" dirty="0" err="1"/>
              <a:t>would</a:t>
            </a:r>
            <a:r>
              <a:rPr lang="de-DE" dirty="0"/>
              <a:t> </a:t>
            </a:r>
            <a:r>
              <a:rPr lang="de-DE" dirty="0" err="1"/>
              <a:t>be</a:t>
            </a:r>
            <a:r>
              <a:rPr lang="de-DE" dirty="0"/>
              <a:t> not </a:t>
            </a:r>
            <a:r>
              <a:rPr lang="de-DE" dirty="0" err="1"/>
              <a:t>reached</a:t>
            </a:r>
            <a:r>
              <a:rPr lang="de-DE" dirty="0"/>
              <a:t> </a:t>
            </a:r>
            <a:r>
              <a:rPr lang="de-DE" dirty="0" err="1"/>
              <a:t>or</a:t>
            </a:r>
            <a:r>
              <a:rPr lang="de-DE" dirty="0"/>
              <a:t> </a:t>
            </a:r>
            <a:r>
              <a:rPr lang="de-DE" dirty="0" err="1"/>
              <a:t>exceeded</a:t>
            </a:r>
            <a:r>
              <a:rPr lang="de-DE" dirty="0"/>
              <a:t>.</a:t>
            </a:r>
          </a:p>
          <a:p>
            <a:pPr marL="285750" indent="-285750">
              <a:buFont typeface="Arial" panose="020B0604020202020204" pitchFamily="34" charset="0"/>
              <a:buChar char="•"/>
            </a:pPr>
            <a:r>
              <a:rPr lang="de-DE" dirty="0"/>
              <a:t>The </a:t>
            </a:r>
            <a:r>
              <a:rPr lang="de-DE" dirty="0" err="1"/>
              <a:t>charges</a:t>
            </a:r>
            <a:r>
              <a:rPr lang="de-DE" dirty="0"/>
              <a:t> </a:t>
            </a:r>
            <a:r>
              <a:rPr lang="de-DE" dirty="0" err="1"/>
              <a:t>linked</a:t>
            </a:r>
            <a:r>
              <a:rPr lang="de-DE" dirty="0"/>
              <a:t> </a:t>
            </a:r>
            <a:r>
              <a:rPr lang="de-DE" dirty="0" err="1"/>
              <a:t>to</a:t>
            </a:r>
            <a:r>
              <a:rPr lang="de-DE" dirty="0"/>
              <a:t> </a:t>
            </a:r>
            <a:r>
              <a:rPr lang="de-DE" dirty="0" err="1"/>
              <a:t>the</a:t>
            </a:r>
            <a:r>
              <a:rPr lang="de-DE" dirty="0"/>
              <a:t> support </a:t>
            </a:r>
            <a:r>
              <a:rPr lang="de-DE" dirty="0" err="1"/>
              <a:t>system</a:t>
            </a:r>
            <a:r>
              <a:rPr lang="de-DE" dirty="0"/>
              <a:t> </a:t>
            </a:r>
            <a:r>
              <a:rPr lang="de-DE" dirty="0" err="1"/>
              <a:t>are</a:t>
            </a:r>
            <a:r>
              <a:rPr lang="de-DE" dirty="0"/>
              <a:t> </a:t>
            </a:r>
            <a:r>
              <a:rPr lang="de-DE" dirty="0" err="1"/>
              <a:t>paid</a:t>
            </a:r>
            <a:r>
              <a:rPr lang="de-DE" dirty="0"/>
              <a:t> </a:t>
            </a:r>
            <a:r>
              <a:rPr lang="de-DE" dirty="0" err="1"/>
              <a:t>by</a:t>
            </a:r>
            <a:r>
              <a:rPr lang="de-DE" dirty="0"/>
              <a:t> final </a:t>
            </a:r>
            <a:r>
              <a:rPr lang="de-DE" dirty="0" err="1"/>
              <a:t>customers</a:t>
            </a:r>
            <a:r>
              <a:rPr lang="de-DE" dirty="0"/>
              <a:t>.</a:t>
            </a:r>
          </a:p>
          <a:p>
            <a:pPr marL="285750" indent="-285750">
              <a:buFont typeface="Arial" panose="020B0604020202020204" pitchFamily="34" charset="0"/>
              <a:buChar char="•"/>
            </a:pPr>
            <a:endParaRPr lang="de-DE" dirty="0"/>
          </a:p>
        </p:txBody>
      </p:sp>
    </p:spTree>
    <p:extLst>
      <p:ext uri="{BB962C8B-B14F-4D97-AF65-F5344CB8AC3E}">
        <p14:creationId xmlns:p14="http://schemas.microsoft.com/office/powerpoint/2010/main" val="248423858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S support mechanisms: Green Certificates (GC)</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p:txBody>
          <a:bodyPr/>
          <a:lstStyle/>
          <a:p>
            <a:pPr marL="285750" indent="-285750">
              <a:buFont typeface="Arial" panose="020B0604020202020204" pitchFamily="34" charset="0"/>
              <a:buChar char="•"/>
            </a:pPr>
            <a:r>
              <a:rPr lang="de-DE" dirty="0"/>
              <a:t>Fossile </a:t>
            </a:r>
            <a:r>
              <a:rPr lang="de-DE" dirty="0" err="1"/>
              <a:t>fuel-fired</a:t>
            </a:r>
            <a:r>
              <a:rPr lang="de-DE" dirty="0"/>
              <a:t> </a:t>
            </a:r>
            <a:r>
              <a:rPr lang="de-DE" dirty="0" err="1"/>
              <a:t>generators</a:t>
            </a:r>
            <a:r>
              <a:rPr lang="de-DE" dirty="0"/>
              <a:t> </a:t>
            </a:r>
            <a:r>
              <a:rPr lang="de-DE" dirty="0" err="1"/>
              <a:t>are</a:t>
            </a:r>
            <a:r>
              <a:rPr lang="de-DE" dirty="0"/>
              <a:t> </a:t>
            </a:r>
            <a:r>
              <a:rPr lang="de-DE" dirty="0" err="1"/>
              <a:t>required</a:t>
            </a:r>
            <a:r>
              <a:rPr lang="de-DE" dirty="0"/>
              <a:t> </a:t>
            </a:r>
            <a:r>
              <a:rPr lang="de-DE" dirty="0" err="1"/>
              <a:t>to</a:t>
            </a:r>
            <a:r>
              <a:rPr lang="de-DE" dirty="0"/>
              <a:t> </a:t>
            </a:r>
            <a:r>
              <a:rPr lang="de-DE" dirty="0" err="1"/>
              <a:t>replace</a:t>
            </a:r>
            <a:r>
              <a:rPr lang="de-DE" dirty="0"/>
              <a:t> </a:t>
            </a:r>
            <a:r>
              <a:rPr lang="de-DE" dirty="0" err="1"/>
              <a:t>every</a:t>
            </a:r>
            <a:r>
              <a:rPr lang="de-DE" dirty="0"/>
              <a:t> </a:t>
            </a:r>
            <a:r>
              <a:rPr lang="de-DE" dirty="0" err="1"/>
              <a:t>year</a:t>
            </a:r>
            <a:r>
              <a:rPr lang="de-DE" dirty="0"/>
              <a:t> a </a:t>
            </a:r>
            <a:r>
              <a:rPr lang="de-DE" dirty="0" err="1"/>
              <a:t>certain</a:t>
            </a:r>
            <a:r>
              <a:rPr lang="de-DE" dirty="0"/>
              <a:t> </a:t>
            </a:r>
            <a:r>
              <a:rPr lang="de-DE" dirty="0" err="1"/>
              <a:t>percentage</a:t>
            </a:r>
            <a:r>
              <a:rPr lang="de-DE" dirty="0"/>
              <a:t> </a:t>
            </a:r>
            <a:r>
              <a:rPr lang="de-DE" dirty="0" err="1"/>
              <a:t>of</a:t>
            </a:r>
            <a:r>
              <a:rPr lang="de-DE" dirty="0"/>
              <a:t> </a:t>
            </a:r>
            <a:r>
              <a:rPr lang="de-DE" dirty="0" err="1"/>
              <a:t>their</a:t>
            </a:r>
            <a:r>
              <a:rPr lang="de-DE" dirty="0"/>
              <a:t> </a:t>
            </a:r>
            <a:r>
              <a:rPr lang="de-DE" dirty="0" err="1"/>
              <a:t>energy</a:t>
            </a:r>
            <a:r>
              <a:rPr lang="de-DE" dirty="0"/>
              <a:t> </a:t>
            </a:r>
            <a:r>
              <a:rPr lang="de-DE" dirty="0" err="1"/>
              <a:t>production</a:t>
            </a:r>
            <a:r>
              <a:rPr lang="de-DE" dirty="0"/>
              <a:t> </a:t>
            </a:r>
            <a:r>
              <a:rPr lang="de-DE" dirty="0" err="1"/>
              <a:t>with</a:t>
            </a:r>
            <a:r>
              <a:rPr lang="de-DE" dirty="0"/>
              <a:t> RES</a:t>
            </a:r>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The </a:t>
            </a:r>
            <a:r>
              <a:rPr lang="de-DE" dirty="0" err="1"/>
              <a:t>balance</a:t>
            </a:r>
            <a:r>
              <a:rPr lang="de-DE" dirty="0"/>
              <a:t> </a:t>
            </a:r>
            <a:r>
              <a:rPr lang="de-DE" dirty="0" err="1"/>
              <a:t>between</a:t>
            </a:r>
            <a:r>
              <a:rPr lang="de-DE" dirty="0"/>
              <a:t> </a:t>
            </a:r>
            <a:r>
              <a:rPr lang="de-DE" dirty="0" err="1"/>
              <a:t>demand</a:t>
            </a:r>
            <a:r>
              <a:rPr lang="de-DE" dirty="0"/>
              <a:t> (</a:t>
            </a:r>
            <a:r>
              <a:rPr lang="de-DE" dirty="0" err="1"/>
              <a:t>from</a:t>
            </a:r>
            <a:r>
              <a:rPr lang="de-DE" dirty="0"/>
              <a:t> </a:t>
            </a:r>
            <a:r>
              <a:rPr lang="de-DE" dirty="0" err="1"/>
              <a:t>generators</a:t>
            </a:r>
            <a:r>
              <a:rPr lang="de-DE" dirty="0"/>
              <a:t> and </a:t>
            </a:r>
            <a:r>
              <a:rPr lang="de-DE" dirty="0" err="1"/>
              <a:t>importers</a:t>
            </a:r>
            <a:r>
              <a:rPr lang="de-DE" dirty="0"/>
              <a:t> </a:t>
            </a:r>
            <a:r>
              <a:rPr lang="de-DE" dirty="0" err="1"/>
              <a:t>under</a:t>
            </a:r>
            <a:r>
              <a:rPr lang="de-DE" dirty="0"/>
              <a:t> </a:t>
            </a:r>
            <a:r>
              <a:rPr lang="de-DE" dirty="0" err="1"/>
              <a:t>the</a:t>
            </a:r>
            <a:r>
              <a:rPr lang="de-DE" dirty="0"/>
              <a:t> GC </a:t>
            </a:r>
            <a:r>
              <a:rPr lang="de-DE" dirty="0" err="1"/>
              <a:t>obligation</a:t>
            </a:r>
            <a:r>
              <a:rPr lang="de-DE" dirty="0"/>
              <a:t>) and </a:t>
            </a:r>
            <a:r>
              <a:rPr lang="de-DE" dirty="0" err="1"/>
              <a:t>supply</a:t>
            </a:r>
            <a:r>
              <a:rPr lang="de-DE" dirty="0"/>
              <a:t> (RES </a:t>
            </a:r>
            <a:r>
              <a:rPr lang="de-DE" dirty="0" err="1"/>
              <a:t>generators</a:t>
            </a:r>
            <a:r>
              <a:rPr lang="de-DE" dirty="0"/>
              <a:t>) </a:t>
            </a:r>
            <a:r>
              <a:rPr lang="de-DE" dirty="0" err="1"/>
              <a:t>determined</a:t>
            </a:r>
            <a:r>
              <a:rPr lang="de-DE" dirty="0"/>
              <a:t> </a:t>
            </a:r>
            <a:r>
              <a:rPr lang="de-DE" dirty="0" err="1"/>
              <a:t>the</a:t>
            </a:r>
            <a:r>
              <a:rPr lang="de-DE" dirty="0"/>
              <a:t> GC </a:t>
            </a:r>
            <a:r>
              <a:rPr lang="de-DE" dirty="0" err="1"/>
              <a:t>price</a:t>
            </a:r>
            <a:endParaRPr lang="de-DE" dirty="0"/>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The </a:t>
            </a:r>
            <a:r>
              <a:rPr lang="de-DE" dirty="0" err="1"/>
              <a:t>charges</a:t>
            </a:r>
            <a:r>
              <a:rPr lang="de-DE" dirty="0"/>
              <a:t> </a:t>
            </a:r>
            <a:r>
              <a:rPr lang="de-DE" dirty="0" err="1"/>
              <a:t>linked</a:t>
            </a:r>
            <a:r>
              <a:rPr lang="de-DE" dirty="0"/>
              <a:t> </a:t>
            </a:r>
            <a:r>
              <a:rPr lang="de-DE" dirty="0" err="1"/>
              <a:t>to</a:t>
            </a:r>
            <a:r>
              <a:rPr lang="de-DE" dirty="0"/>
              <a:t> </a:t>
            </a:r>
            <a:r>
              <a:rPr lang="de-DE" dirty="0" err="1"/>
              <a:t>the</a:t>
            </a:r>
            <a:r>
              <a:rPr lang="de-DE" dirty="0"/>
              <a:t> GC </a:t>
            </a:r>
            <a:r>
              <a:rPr lang="de-DE" dirty="0" err="1"/>
              <a:t>are</a:t>
            </a:r>
            <a:r>
              <a:rPr lang="de-DE" dirty="0"/>
              <a:t> </a:t>
            </a:r>
            <a:r>
              <a:rPr lang="de-DE" dirty="0" err="1"/>
              <a:t>translated</a:t>
            </a:r>
            <a:r>
              <a:rPr lang="de-DE" dirty="0"/>
              <a:t> </a:t>
            </a:r>
            <a:r>
              <a:rPr lang="de-DE" dirty="0" err="1"/>
              <a:t>to</a:t>
            </a:r>
            <a:r>
              <a:rPr lang="de-DE" dirty="0"/>
              <a:t> </a:t>
            </a:r>
            <a:r>
              <a:rPr lang="de-DE" dirty="0" err="1"/>
              <a:t>the</a:t>
            </a:r>
            <a:r>
              <a:rPr lang="de-DE" dirty="0"/>
              <a:t> final </a:t>
            </a:r>
            <a:r>
              <a:rPr lang="de-DE" dirty="0" err="1"/>
              <a:t>customers</a:t>
            </a:r>
            <a:r>
              <a:rPr lang="de-DE" dirty="0"/>
              <a:t> </a:t>
            </a:r>
            <a:r>
              <a:rPr lang="de-DE" dirty="0" err="1"/>
              <a:t>through</a:t>
            </a:r>
            <a:r>
              <a:rPr lang="de-DE" dirty="0"/>
              <a:t> </a:t>
            </a:r>
            <a:r>
              <a:rPr lang="de-DE" dirty="0" err="1"/>
              <a:t>the</a:t>
            </a:r>
            <a:r>
              <a:rPr lang="de-DE" dirty="0"/>
              <a:t> </a:t>
            </a:r>
            <a:r>
              <a:rPr lang="de-DE" dirty="0" err="1"/>
              <a:t>electricity</a:t>
            </a:r>
            <a:r>
              <a:rPr lang="de-DE" dirty="0"/>
              <a:t> </a:t>
            </a:r>
            <a:r>
              <a:rPr lang="de-DE" dirty="0" err="1"/>
              <a:t>price</a:t>
            </a:r>
            <a:r>
              <a:rPr lang="de-DE" dirty="0"/>
              <a:t> (on </a:t>
            </a:r>
            <a:r>
              <a:rPr lang="de-DE" dirty="0" err="1"/>
              <a:t>wholesale</a:t>
            </a:r>
            <a:r>
              <a:rPr lang="de-DE" dirty="0"/>
              <a:t> </a:t>
            </a:r>
            <a:r>
              <a:rPr lang="de-DE" dirty="0" err="1"/>
              <a:t>or</a:t>
            </a:r>
            <a:r>
              <a:rPr lang="de-DE" dirty="0"/>
              <a:t> </a:t>
            </a:r>
            <a:r>
              <a:rPr lang="de-DE" dirty="0" err="1"/>
              <a:t>retail</a:t>
            </a:r>
            <a:r>
              <a:rPr lang="de-DE" dirty="0"/>
              <a:t> </a:t>
            </a:r>
            <a:r>
              <a:rPr lang="de-DE" dirty="0" err="1"/>
              <a:t>market</a:t>
            </a:r>
            <a:r>
              <a:rPr lang="de-DE" dirty="0"/>
              <a:t>).</a:t>
            </a:r>
          </a:p>
        </p:txBody>
      </p:sp>
    </p:spTree>
    <p:extLst>
      <p:ext uri="{BB962C8B-B14F-4D97-AF65-F5344CB8AC3E}">
        <p14:creationId xmlns:p14="http://schemas.microsoft.com/office/powerpoint/2010/main" val="53900350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reen Certificates Mechanism</a:t>
            </a:r>
          </a:p>
        </p:txBody>
      </p:sp>
      <p:pic>
        <p:nvPicPr>
          <p:cNvPr id="2" name="Inhaltsplatzhalter 1">
            <a:extLst>
              <a:ext uri="{FF2B5EF4-FFF2-40B4-BE49-F238E27FC236}">
                <a16:creationId xmlns:a16="http://schemas.microsoft.com/office/drawing/2014/main" id="{5F0A75E0-9DE1-493A-AF6C-9651CCC95FBF}"/>
              </a:ext>
            </a:extLst>
          </p:cNvPr>
          <p:cNvPicPr>
            <a:picLocks noGrp="1" noChangeAspect="1"/>
          </p:cNvPicPr>
          <p:nvPr>
            <p:ph idx="1"/>
          </p:nvPr>
        </p:nvPicPr>
        <p:blipFill>
          <a:blip r:embed="rId2"/>
          <a:stretch>
            <a:fillRect/>
          </a:stretch>
        </p:blipFill>
        <p:spPr>
          <a:xfrm>
            <a:off x="873501" y="2286672"/>
            <a:ext cx="7396998" cy="2833016"/>
          </a:xfrm>
          <a:prstGeom prst="rect">
            <a:avLst/>
          </a:prstGeom>
        </p:spPr>
      </p:pic>
      <p:sp>
        <p:nvSpPr>
          <p:cNvPr id="3" name="Textfeld 2">
            <a:extLst>
              <a:ext uri="{FF2B5EF4-FFF2-40B4-BE49-F238E27FC236}">
                <a16:creationId xmlns:a16="http://schemas.microsoft.com/office/drawing/2014/main" id="{8E1BE308-924C-48C2-8BC3-1F642440B2F9}"/>
              </a:ext>
            </a:extLst>
          </p:cNvPr>
          <p:cNvSpPr txBox="1"/>
          <p:nvPr/>
        </p:nvSpPr>
        <p:spPr>
          <a:xfrm>
            <a:off x="5868144" y="6309320"/>
            <a:ext cx="2402355" cy="276999"/>
          </a:xfrm>
          <a:prstGeom prst="rect">
            <a:avLst/>
          </a:prstGeom>
          <a:noFill/>
        </p:spPr>
        <p:txBody>
          <a:bodyPr wrap="square" rtlCol="0">
            <a:spAutoFit/>
          </a:bodyPr>
          <a:lstStyle/>
          <a:p>
            <a:pPr algn="r"/>
            <a:r>
              <a:rPr lang="de-DE" dirty="0"/>
              <a:t>© Prof. Carlo Andrea </a:t>
            </a:r>
            <a:r>
              <a:rPr lang="de-DE" dirty="0" err="1"/>
              <a:t>Bollino</a:t>
            </a:r>
            <a:endParaRPr lang="de-DE" dirty="0"/>
          </a:p>
        </p:txBody>
      </p:sp>
    </p:spTree>
    <p:extLst>
      <p:ext uri="{BB962C8B-B14F-4D97-AF65-F5344CB8AC3E}">
        <p14:creationId xmlns:p14="http://schemas.microsoft.com/office/powerpoint/2010/main" val="1876917558"/>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Feed-in-tariff and Market Premium Mechanisms</a:t>
            </a:r>
          </a:p>
        </p:txBody>
      </p:sp>
      <p:sp>
        <p:nvSpPr>
          <p:cNvPr id="3" name="Textfeld 2">
            <a:extLst>
              <a:ext uri="{FF2B5EF4-FFF2-40B4-BE49-F238E27FC236}">
                <a16:creationId xmlns:a16="http://schemas.microsoft.com/office/drawing/2014/main" id="{8E1BE308-924C-48C2-8BC3-1F642440B2F9}"/>
              </a:ext>
            </a:extLst>
          </p:cNvPr>
          <p:cNvSpPr txBox="1"/>
          <p:nvPr/>
        </p:nvSpPr>
        <p:spPr>
          <a:xfrm>
            <a:off x="5868144" y="6309320"/>
            <a:ext cx="2402355" cy="276999"/>
          </a:xfrm>
          <a:prstGeom prst="rect">
            <a:avLst/>
          </a:prstGeom>
          <a:noFill/>
        </p:spPr>
        <p:txBody>
          <a:bodyPr wrap="square" rtlCol="0">
            <a:spAutoFit/>
          </a:bodyPr>
          <a:lstStyle/>
          <a:p>
            <a:pPr algn="r"/>
            <a:r>
              <a:rPr lang="de-DE" dirty="0"/>
              <a:t>Source: Next Kraftwerke</a:t>
            </a:r>
          </a:p>
        </p:txBody>
      </p:sp>
      <p:pic>
        <p:nvPicPr>
          <p:cNvPr id="12" name="Inhaltsplatzhalter 11" descr="Ein Bild, das Glas, Tisch, sitzend, Becher enthält.&#10;&#10;Automatisch generierte Beschreibung">
            <a:extLst>
              <a:ext uri="{FF2B5EF4-FFF2-40B4-BE49-F238E27FC236}">
                <a16:creationId xmlns:a16="http://schemas.microsoft.com/office/drawing/2014/main" id="{A7413C69-6B44-4851-AC6A-5AECED26CFA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09117" y="2169304"/>
            <a:ext cx="2616398" cy="4183379"/>
          </a:xfrm>
        </p:spPr>
      </p:pic>
      <p:pic>
        <p:nvPicPr>
          <p:cNvPr id="16" name="Grafik 15" descr="Ein Bild, das Glas, Becher, Tasse enthält.&#10;&#10;Automatisch generierte Beschreibung">
            <a:extLst>
              <a:ext uri="{FF2B5EF4-FFF2-40B4-BE49-F238E27FC236}">
                <a16:creationId xmlns:a16="http://schemas.microsoft.com/office/drawing/2014/main" id="{9792BA4C-7E40-4688-919D-11A53EE863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7891" y="2211651"/>
            <a:ext cx="2331501" cy="4098689"/>
          </a:xfrm>
          <a:prstGeom prst="rect">
            <a:avLst/>
          </a:prstGeom>
        </p:spPr>
      </p:pic>
      <p:sp>
        <p:nvSpPr>
          <p:cNvPr id="2" name="Textfeld 1">
            <a:extLst>
              <a:ext uri="{FF2B5EF4-FFF2-40B4-BE49-F238E27FC236}">
                <a16:creationId xmlns:a16="http://schemas.microsoft.com/office/drawing/2014/main" id="{C0E30A32-B863-462D-B5AD-D88A34272F2E}"/>
              </a:ext>
            </a:extLst>
          </p:cNvPr>
          <p:cNvSpPr txBox="1"/>
          <p:nvPr/>
        </p:nvSpPr>
        <p:spPr>
          <a:xfrm>
            <a:off x="5897236" y="2822776"/>
            <a:ext cx="1440160" cy="461665"/>
          </a:xfrm>
          <a:prstGeom prst="rect">
            <a:avLst/>
          </a:prstGeom>
          <a:noFill/>
        </p:spPr>
        <p:txBody>
          <a:bodyPr wrap="square" rtlCol="0">
            <a:spAutoFit/>
          </a:bodyPr>
          <a:lstStyle/>
          <a:p>
            <a:r>
              <a:rPr lang="de-DE" b="1" i="1" dirty="0" err="1">
                <a:solidFill>
                  <a:srgbClr val="002060"/>
                </a:solidFill>
              </a:rPr>
              <a:t>revenues</a:t>
            </a:r>
            <a:r>
              <a:rPr lang="de-DE" b="1" i="1" dirty="0">
                <a:solidFill>
                  <a:srgbClr val="002060"/>
                </a:solidFill>
              </a:rPr>
              <a:t> </a:t>
            </a:r>
            <a:r>
              <a:rPr lang="de-DE" b="1" i="1" dirty="0" err="1">
                <a:solidFill>
                  <a:srgbClr val="002060"/>
                </a:solidFill>
              </a:rPr>
              <a:t>from</a:t>
            </a:r>
            <a:endParaRPr lang="de-DE" b="1" i="1" dirty="0">
              <a:solidFill>
                <a:srgbClr val="002060"/>
              </a:solidFill>
            </a:endParaRPr>
          </a:p>
          <a:p>
            <a:r>
              <a:rPr lang="de-DE" b="1" i="1" dirty="0" err="1">
                <a:solidFill>
                  <a:srgbClr val="002060"/>
                </a:solidFill>
              </a:rPr>
              <a:t>flexibility</a:t>
            </a:r>
            <a:r>
              <a:rPr lang="de-DE" b="1" i="1" dirty="0">
                <a:solidFill>
                  <a:srgbClr val="002060"/>
                </a:solidFill>
              </a:rPr>
              <a:t> </a:t>
            </a:r>
          </a:p>
        </p:txBody>
      </p:sp>
      <p:sp>
        <p:nvSpPr>
          <p:cNvPr id="10" name="Textfeld 9">
            <a:extLst>
              <a:ext uri="{FF2B5EF4-FFF2-40B4-BE49-F238E27FC236}">
                <a16:creationId xmlns:a16="http://schemas.microsoft.com/office/drawing/2014/main" id="{B375383E-036F-45FA-9B1C-C346074657CD}"/>
              </a:ext>
            </a:extLst>
          </p:cNvPr>
          <p:cNvSpPr txBox="1"/>
          <p:nvPr/>
        </p:nvSpPr>
        <p:spPr>
          <a:xfrm>
            <a:off x="5849136" y="3937913"/>
            <a:ext cx="1440160" cy="276999"/>
          </a:xfrm>
          <a:prstGeom prst="rect">
            <a:avLst/>
          </a:prstGeom>
          <a:noFill/>
        </p:spPr>
        <p:txBody>
          <a:bodyPr wrap="square" rtlCol="0">
            <a:spAutoFit/>
          </a:bodyPr>
          <a:lstStyle/>
          <a:p>
            <a:r>
              <a:rPr lang="de-DE" b="1" i="1" dirty="0" err="1">
                <a:solidFill>
                  <a:srgbClr val="002060"/>
                </a:solidFill>
              </a:rPr>
              <a:t>market</a:t>
            </a:r>
            <a:r>
              <a:rPr lang="de-DE" b="1" i="1" dirty="0">
                <a:solidFill>
                  <a:srgbClr val="002060"/>
                </a:solidFill>
              </a:rPr>
              <a:t> premium</a:t>
            </a:r>
          </a:p>
        </p:txBody>
      </p:sp>
      <p:sp>
        <p:nvSpPr>
          <p:cNvPr id="11" name="Textfeld 10">
            <a:extLst>
              <a:ext uri="{FF2B5EF4-FFF2-40B4-BE49-F238E27FC236}">
                <a16:creationId xmlns:a16="http://schemas.microsoft.com/office/drawing/2014/main" id="{B808A81E-8CF3-4FA2-B621-95FA3DFB3664}"/>
              </a:ext>
            </a:extLst>
          </p:cNvPr>
          <p:cNvSpPr txBox="1"/>
          <p:nvPr/>
        </p:nvSpPr>
        <p:spPr>
          <a:xfrm>
            <a:off x="5830522" y="5401049"/>
            <a:ext cx="1546161" cy="461665"/>
          </a:xfrm>
          <a:prstGeom prst="rect">
            <a:avLst/>
          </a:prstGeom>
          <a:noFill/>
        </p:spPr>
        <p:txBody>
          <a:bodyPr wrap="square" rtlCol="0">
            <a:spAutoFit/>
          </a:bodyPr>
          <a:lstStyle/>
          <a:p>
            <a:r>
              <a:rPr lang="de-DE" b="1" i="1" dirty="0" err="1">
                <a:solidFill>
                  <a:srgbClr val="002060"/>
                </a:solidFill>
              </a:rPr>
              <a:t>revenues</a:t>
            </a:r>
            <a:r>
              <a:rPr lang="de-DE" b="1" i="1" dirty="0">
                <a:solidFill>
                  <a:srgbClr val="002060"/>
                </a:solidFill>
              </a:rPr>
              <a:t> </a:t>
            </a:r>
            <a:r>
              <a:rPr lang="de-DE" b="1" i="1" dirty="0" err="1">
                <a:solidFill>
                  <a:srgbClr val="002060"/>
                </a:solidFill>
              </a:rPr>
              <a:t>from</a:t>
            </a:r>
            <a:endParaRPr lang="de-DE" b="1" i="1" dirty="0">
              <a:solidFill>
                <a:srgbClr val="002060"/>
              </a:solidFill>
            </a:endParaRPr>
          </a:p>
          <a:p>
            <a:r>
              <a:rPr lang="de-DE" b="1" i="1" dirty="0" err="1">
                <a:solidFill>
                  <a:srgbClr val="002060"/>
                </a:solidFill>
              </a:rPr>
              <a:t>wholesale</a:t>
            </a:r>
            <a:r>
              <a:rPr lang="de-DE" b="1" i="1" dirty="0">
                <a:solidFill>
                  <a:srgbClr val="002060"/>
                </a:solidFill>
              </a:rPr>
              <a:t> </a:t>
            </a:r>
            <a:r>
              <a:rPr lang="de-DE" b="1" i="1" dirty="0" err="1">
                <a:solidFill>
                  <a:srgbClr val="002060"/>
                </a:solidFill>
              </a:rPr>
              <a:t>market</a:t>
            </a:r>
            <a:r>
              <a:rPr lang="de-DE" b="1" i="1" dirty="0">
                <a:solidFill>
                  <a:srgbClr val="002060"/>
                </a:solidFill>
              </a:rPr>
              <a:t> </a:t>
            </a:r>
          </a:p>
        </p:txBody>
      </p:sp>
      <p:sp>
        <p:nvSpPr>
          <p:cNvPr id="4" name="Textfeld 3">
            <a:extLst>
              <a:ext uri="{FF2B5EF4-FFF2-40B4-BE49-F238E27FC236}">
                <a16:creationId xmlns:a16="http://schemas.microsoft.com/office/drawing/2014/main" id="{6ACCC9C6-E23F-448C-B0DA-D292F862F84F}"/>
              </a:ext>
            </a:extLst>
          </p:cNvPr>
          <p:cNvSpPr txBox="1"/>
          <p:nvPr/>
        </p:nvSpPr>
        <p:spPr>
          <a:xfrm>
            <a:off x="7366455" y="5165031"/>
            <a:ext cx="971600" cy="288032"/>
          </a:xfrm>
          <a:prstGeom prst="rect">
            <a:avLst/>
          </a:prstGeom>
          <a:noFill/>
        </p:spPr>
        <p:txBody>
          <a:bodyPr wrap="square" rtlCol="0">
            <a:spAutoFit/>
          </a:bodyPr>
          <a:lstStyle/>
          <a:p>
            <a:r>
              <a:rPr lang="de-DE" i="1" dirty="0">
                <a:solidFill>
                  <a:srgbClr val="002060"/>
                </a:solidFill>
              </a:rPr>
              <a:t>variable</a:t>
            </a:r>
          </a:p>
        </p:txBody>
      </p:sp>
      <p:cxnSp>
        <p:nvCxnSpPr>
          <p:cNvPr id="8" name="Gerade Verbindung mit Pfeil 7">
            <a:extLst>
              <a:ext uri="{FF2B5EF4-FFF2-40B4-BE49-F238E27FC236}">
                <a16:creationId xmlns:a16="http://schemas.microsoft.com/office/drawing/2014/main" id="{C51C910E-4160-4B45-9333-62C6B3124A41}"/>
              </a:ext>
            </a:extLst>
          </p:cNvPr>
          <p:cNvCxnSpPr/>
          <p:nvPr/>
        </p:nvCxnSpPr>
        <p:spPr bwMode="auto">
          <a:xfrm flipH="1">
            <a:off x="7193380" y="5339714"/>
            <a:ext cx="288032" cy="14401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9" name="Textfeld 8">
            <a:extLst>
              <a:ext uri="{FF2B5EF4-FFF2-40B4-BE49-F238E27FC236}">
                <a16:creationId xmlns:a16="http://schemas.microsoft.com/office/drawing/2014/main" id="{CCAD4A0C-3AE4-4965-A1AE-F97C8B684AEC}"/>
              </a:ext>
            </a:extLst>
          </p:cNvPr>
          <p:cNvSpPr txBox="1"/>
          <p:nvPr/>
        </p:nvSpPr>
        <p:spPr>
          <a:xfrm>
            <a:off x="4960195" y="3668739"/>
            <a:ext cx="369332" cy="2016224"/>
          </a:xfrm>
          <a:prstGeom prst="rect">
            <a:avLst/>
          </a:prstGeom>
          <a:noFill/>
        </p:spPr>
        <p:txBody>
          <a:bodyPr vert="vert270" wrap="square" rtlCol="0">
            <a:spAutoFit/>
          </a:bodyPr>
          <a:lstStyle/>
          <a:p>
            <a:r>
              <a:rPr lang="de-DE" b="1" i="1" dirty="0" err="1">
                <a:solidFill>
                  <a:srgbClr val="002060"/>
                </a:solidFill>
              </a:rPr>
              <a:t>guaranteed</a:t>
            </a:r>
            <a:r>
              <a:rPr lang="de-DE" b="1" i="1" dirty="0">
                <a:solidFill>
                  <a:srgbClr val="002060"/>
                </a:solidFill>
              </a:rPr>
              <a:t> </a:t>
            </a:r>
            <a:r>
              <a:rPr lang="de-DE" b="1" i="1" dirty="0" err="1">
                <a:solidFill>
                  <a:srgbClr val="002060"/>
                </a:solidFill>
              </a:rPr>
              <a:t>revenue</a:t>
            </a:r>
            <a:endParaRPr lang="de-DE" b="1" i="1" dirty="0">
              <a:solidFill>
                <a:srgbClr val="002060"/>
              </a:solidFill>
            </a:endParaRPr>
          </a:p>
        </p:txBody>
      </p:sp>
      <p:cxnSp>
        <p:nvCxnSpPr>
          <p:cNvPr id="17" name="Gerade Verbindung mit Pfeil 16">
            <a:extLst>
              <a:ext uri="{FF2B5EF4-FFF2-40B4-BE49-F238E27FC236}">
                <a16:creationId xmlns:a16="http://schemas.microsoft.com/office/drawing/2014/main" id="{9E0BA2F6-446A-4D19-988B-B2DF4D4CEB65}"/>
              </a:ext>
            </a:extLst>
          </p:cNvPr>
          <p:cNvCxnSpPr>
            <a:cxnSpLocks/>
          </p:cNvCxnSpPr>
          <p:nvPr/>
        </p:nvCxnSpPr>
        <p:spPr bwMode="auto">
          <a:xfrm flipV="1">
            <a:off x="5054605" y="5601623"/>
            <a:ext cx="203785" cy="211375"/>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20" name="Textfeld 19">
            <a:extLst>
              <a:ext uri="{FF2B5EF4-FFF2-40B4-BE49-F238E27FC236}">
                <a16:creationId xmlns:a16="http://schemas.microsoft.com/office/drawing/2014/main" id="{B2393FC6-A4E2-417F-BADE-156F6188CE09}"/>
              </a:ext>
            </a:extLst>
          </p:cNvPr>
          <p:cNvSpPr txBox="1"/>
          <p:nvPr/>
        </p:nvSpPr>
        <p:spPr>
          <a:xfrm>
            <a:off x="4307408" y="5641344"/>
            <a:ext cx="971600" cy="646331"/>
          </a:xfrm>
          <a:prstGeom prst="rect">
            <a:avLst/>
          </a:prstGeom>
          <a:noFill/>
        </p:spPr>
        <p:txBody>
          <a:bodyPr wrap="square" rtlCol="0">
            <a:spAutoFit/>
          </a:bodyPr>
          <a:lstStyle/>
          <a:p>
            <a:r>
              <a:rPr lang="de-DE" i="1" dirty="0" err="1">
                <a:solidFill>
                  <a:srgbClr val="002060"/>
                </a:solidFill>
              </a:rPr>
              <a:t>fixed</a:t>
            </a:r>
            <a:endParaRPr lang="de-DE" i="1" dirty="0">
              <a:solidFill>
                <a:srgbClr val="002060"/>
              </a:solidFill>
            </a:endParaRPr>
          </a:p>
          <a:p>
            <a:r>
              <a:rPr lang="de-DE" i="1" dirty="0">
                <a:solidFill>
                  <a:srgbClr val="002060"/>
                </a:solidFill>
              </a:rPr>
              <a:t>(</a:t>
            </a:r>
            <a:r>
              <a:rPr lang="de-DE" i="1" dirty="0" err="1">
                <a:solidFill>
                  <a:srgbClr val="002060"/>
                </a:solidFill>
              </a:rPr>
              <a:t>asset-specific</a:t>
            </a:r>
            <a:r>
              <a:rPr lang="de-DE" i="1" dirty="0">
                <a:solidFill>
                  <a:srgbClr val="002060"/>
                </a:solidFill>
              </a:rPr>
              <a:t>)</a:t>
            </a:r>
          </a:p>
        </p:txBody>
      </p:sp>
      <p:sp>
        <p:nvSpPr>
          <p:cNvPr id="21" name="Textfeld 20">
            <a:extLst>
              <a:ext uri="{FF2B5EF4-FFF2-40B4-BE49-F238E27FC236}">
                <a16:creationId xmlns:a16="http://schemas.microsoft.com/office/drawing/2014/main" id="{496FCEFB-C14B-4A08-AD8B-999A02E2471C}"/>
              </a:ext>
            </a:extLst>
          </p:cNvPr>
          <p:cNvSpPr txBox="1"/>
          <p:nvPr/>
        </p:nvSpPr>
        <p:spPr>
          <a:xfrm>
            <a:off x="1837619" y="4030162"/>
            <a:ext cx="1440160" cy="461665"/>
          </a:xfrm>
          <a:prstGeom prst="rect">
            <a:avLst/>
          </a:prstGeom>
          <a:noFill/>
        </p:spPr>
        <p:txBody>
          <a:bodyPr wrap="square" rtlCol="0">
            <a:spAutoFit/>
          </a:bodyPr>
          <a:lstStyle/>
          <a:p>
            <a:r>
              <a:rPr lang="de-DE" b="1" i="1" dirty="0" err="1">
                <a:solidFill>
                  <a:srgbClr val="002060"/>
                </a:solidFill>
              </a:rPr>
              <a:t>fixed</a:t>
            </a:r>
            <a:endParaRPr lang="de-DE" b="1" i="1" dirty="0">
              <a:solidFill>
                <a:srgbClr val="002060"/>
              </a:solidFill>
            </a:endParaRPr>
          </a:p>
          <a:p>
            <a:r>
              <a:rPr lang="de-DE" b="1" i="1" dirty="0" err="1">
                <a:solidFill>
                  <a:srgbClr val="002060"/>
                </a:solidFill>
              </a:rPr>
              <a:t>feed</a:t>
            </a:r>
            <a:r>
              <a:rPr lang="de-DE" b="1" i="1" dirty="0">
                <a:solidFill>
                  <a:srgbClr val="002060"/>
                </a:solidFill>
              </a:rPr>
              <a:t>-in </a:t>
            </a:r>
            <a:r>
              <a:rPr lang="de-DE" b="1" i="1" dirty="0" err="1">
                <a:solidFill>
                  <a:srgbClr val="002060"/>
                </a:solidFill>
              </a:rPr>
              <a:t>tariff</a:t>
            </a:r>
            <a:endParaRPr lang="de-DE" b="1" i="1" dirty="0">
              <a:solidFill>
                <a:srgbClr val="002060"/>
              </a:solidFill>
            </a:endParaRPr>
          </a:p>
        </p:txBody>
      </p:sp>
      <p:sp>
        <p:nvSpPr>
          <p:cNvPr id="23" name="Textfeld 22">
            <a:extLst>
              <a:ext uri="{FF2B5EF4-FFF2-40B4-BE49-F238E27FC236}">
                <a16:creationId xmlns:a16="http://schemas.microsoft.com/office/drawing/2014/main" id="{B9E7F221-1A72-4CCA-8F45-E9F428109653}"/>
              </a:ext>
            </a:extLst>
          </p:cNvPr>
          <p:cNvSpPr txBox="1"/>
          <p:nvPr/>
        </p:nvSpPr>
        <p:spPr>
          <a:xfrm>
            <a:off x="7481412" y="3629087"/>
            <a:ext cx="1440160" cy="461665"/>
          </a:xfrm>
          <a:prstGeom prst="rect">
            <a:avLst/>
          </a:prstGeom>
          <a:noFill/>
        </p:spPr>
        <p:txBody>
          <a:bodyPr wrap="square" rtlCol="0">
            <a:spAutoFit/>
          </a:bodyPr>
          <a:lstStyle/>
          <a:p>
            <a:r>
              <a:rPr lang="de-DE" i="1" dirty="0">
                <a:solidFill>
                  <a:srgbClr val="002060"/>
                </a:solidFill>
              </a:rPr>
              <a:t>incl. </a:t>
            </a:r>
            <a:r>
              <a:rPr lang="de-DE" i="1" dirty="0" err="1">
                <a:solidFill>
                  <a:srgbClr val="002060"/>
                </a:solidFill>
              </a:rPr>
              <a:t>management</a:t>
            </a:r>
            <a:r>
              <a:rPr lang="de-DE" i="1" dirty="0">
                <a:solidFill>
                  <a:srgbClr val="002060"/>
                </a:solidFill>
              </a:rPr>
              <a:t> premium</a:t>
            </a:r>
          </a:p>
        </p:txBody>
      </p:sp>
      <p:cxnSp>
        <p:nvCxnSpPr>
          <p:cNvPr id="25" name="Gerade Verbindung mit Pfeil 24">
            <a:extLst>
              <a:ext uri="{FF2B5EF4-FFF2-40B4-BE49-F238E27FC236}">
                <a16:creationId xmlns:a16="http://schemas.microsoft.com/office/drawing/2014/main" id="{995D52E9-36BC-4A35-AAA2-F1E8CD231B6E}"/>
              </a:ext>
            </a:extLst>
          </p:cNvPr>
          <p:cNvCxnSpPr/>
          <p:nvPr/>
        </p:nvCxnSpPr>
        <p:spPr bwMode="auto">
          <a:xfrm flipH="1">
            <a:off x="7220459" y="3865904"/>
            <a:ext cx="288032" cy="144016"/>
          </a:xfrm>
          <a:prstGeom prst="straightConnector1">
            <a:avLst/>
          </a:prstGeom>
          <a:ln>
            <a:headEnd type="none" w="med" len="med"/>
            <a:tailEnd type="triangle"/>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26964492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1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newables support levy (green fee)</a:t>
            </a:r>
          </a:p>
        </p:txBody>
      </p:sp>
      <p:sp>
        <p:nvSpPr>
          <p:cNvPr id="4" name="Inhaltsplatzhalter 3">
            <a:extLst>
              <a:ext uri="{FF2B5EF4-FFF2-40B4-BE49-F238E27FC236}">
                <a16:creationId xmlns:a16="http://schemas.microsoft.com/office/drawing/2014/main" id="{44A29CDA-FA08-4E5A-9AA5-AAC272C90BAA}"/>
              </a:ext>
            </a:extLst>
          </p:cNvPr>
          <p:cNvSpPr>
            <a:spLocks noGrp="1"/>
          </p:cNvSpPr>
          <p:nvPr>
            <p:ph idx="1"/>
          </p:nvPr>
        </p:nvSpPr>
        <p:spPr/>
        <p:txBody>
          <a:bodyPr/>
          <a:lstStyle/>
          <a:p>
            <a:pPr marL="0" indent="0"/>
            <a:r>
              <a:rPr lang="en-GB" dirty="0"/>
              <a:t>                     RES support payments – RES marketing revenue</a:t>
            </a:r>
          </a:p>
          <a:p>
            <a:pPr marL="0" indent="0"/>
            <a:r>
              <a:rPr lang="de-DE" dirty="0"/>
              <a:t>RES </a:t>
            </a:r>
            <a:r>
              <a:rPr lang="de-DE" dirty="0" err="1"/>
              <a:t>levy</a:t>
            </a:r>
            <a:r>
              <a:rPr lang="de-DE" dirty="0"/>
              <a:t> =</a:t>
            </a:r>
          </a:p>
          <a:p>
            <a:pPr marL="0" indent="0"/>
            <a:r>
              <a:rPr lang="de-DE" dirty="0"/>
              <a:t>                    </a:t>
            </a:r>
            <a:r>
              <a:rPr lang="de-DE" dirty="0" err="1"/>
              <a:t>Adjusted</a:t>
            </a:r>
            <a:r>
              <a:rPr lang="de-DE" dirty="0"/>
              <a:t> non-</a:t>
            </a:r>
            <a:r>
              <a:rPr lang="de-DE" dirty="0" err="1"/>
              <a:t>preferred</a:t>
            </a:r>
            <a:r>
              <a:rPr lang="de-DE" dirty="0"/>
              <a:t> final </a:t>
            </a:r>
            <a:r>
              <a:rPr lang="de-DE" dirty="0" err="1"/>
              <a:t>electricity</a:t>
            </a:r>
            <a:r>
              <a:rPr lang="de-DE" dirty="0"/>
              <a:t> </a:t>
            </a:r>
            <a:r>
              <a:rPr lang="de-DE" dirty="0" err="1"/>
              <a:t>consumption</a:t>
            </a:r>
            <a:endParaRPr lang="de-DE" dirty="0"/>
          </a:p>
          <a:p>
            <a:pPr marL="0" indent="0"/>
            <a:endParaRPr lang="de-DE" dirty="0"/>
          </a:p>
          <a:p>
            <a:pPr marL="0" indent="0"/>
            <a:endParaRPr lang="de-DE" dirty="0"/>
          </a:p>
          <a:p>
            <a:pPr marL="0" indent="0"/>
            <a:r>
              <a:rPr lang="de-DE" dirty="0" err="1"/>
              <a:t>Adjusted</a:t>
            </a:r>
            <a:r>
              <a:rPr lang="de-DE" dirty="0"/>
              <a:t> final </a:t>
            </a:r>
            <a:r>
              <a:rPr lang="de-DE" dirty="0" err="1"/>
              <a:t>electricity</a:t>
            </a:r>
            <a:r>
              <a:rPr lang="de-DE" dirty="0"/>
              <a:t> </a:t>
            </a:r>
            <a:r>
              <a:rPr lang="de-DE" dirty="0" err="1"/>
              <a:t>consumption</a:t>
            </a:r>
            <a:r>
              <a:rPr lang="de-DE" dirty="0"/>
              <a:t> </a:t>
            </a:r>
            <a:r>
              <a:rPr lang="de-DE" dirty="0" err="1"/>
              <a:t>is</a:t>
            </a:r>
            <a:r>
              <a:rPr lang="de-DE" dirty="0"/>
              <a:t> </a:t>
            </a:r>
            <a:r>
              <a:rPr lang="de-DE" dirty="0" err="1"/>
              <a:t>equal</a:t>
            </a:r>
            <a:r>
              <a:rPr lang="de-DE" dirty="0"/>
              <a:t> </a:t>
            </a:r>
            <a:r>
              <a:rPr lang="de-DE" dirty="0" err="1"/>
              <a:t>to</a:t>
            </a:r>
            <a:r>
              <a:rPr lang="de-DE" dirty="0"/>
              <a:t> total final </a:t>
            </a:r>
            <a:r>
              <a:rPr lang="de-DE" dirty="0" err="1"/>
              <a:t>electricity</a:t>
            </a:r>
            <a:r>
              <a:rPr lang="de-DE" dirty="0"/>
              <a:t> </a:t>
            </a:r>
            <a:r>
              <a:rPr lang="de-DE" dirty="0" err="1"/>
              <a:t>consumption</a:t>
            </a:r>
            <a:r>
              <a:rPr lang="de-DE" dirty="0"/>
              <a:t> minus:</a:t>
            </a:r>
          </a:p>
          <a:p>
            <a:pPr marL="285750" indent="-285750">
              <a:buFont typeface="Arial" panose="020B0604020202020204" pitchFamily="34" charset="0"/>
              <a:buChar char="•"/>
            </a:pPr>
            <a:r>
              <a:rPr lang="de-DE" dirty="0"/>
              <a:t>Share </a:t>
            </a:r>
            <a:r>
              <a:rPr lang="de-DE" dirty="0" err="1"/>
              <a:t>of</a:t>
            </a:r>
            <a:r>
              <a:rPr lang="de-DE" dirty="0"/>
              <a:t> </a:t>
            </a:r>
            <a:r>
              <a:rPr lang="de-DE" dirty="0" err="1"/>
              <a:t>electricity</a:t>
            </a:r>
            <a:r>
              <a:rPr lang="de-DE" dirty="0"/>
              <a:t> </a:t>
            </a:r>
            <a:r>
              <a:rPr lang="de-DE" dirty="0" err="1"/>
              <a:t>consumption</a:t>
            </a:r>
            <a:r>
              <a:rPr lang="de-DE" dirty="0"/>
              <a:t> </a:t>
            </a:r>
            <a:r>
              <a:rPr lang="de-DE" dirty="0" err="1"/>
              <a:t>of</a:t>
            </a:r>
            <a:r>
              <a:rPr lang="de-DE" dirty="0"/>
              <a:t> </a:t>
            </a:r>
            <a:r>
              <a:rPr lang="de-DE" dirty="0" err="1"/>
              <a:t>energy</a:t>
            </a:r>
            <a:r>
              <a:rPr lang="de-DE" dirty="0"/>
              <a:t> intensive </a:t>
            </a:r>
            <a:r>
              <a:rPr lang="de-DE" dirty="0" err="1"/>
              <a:t>industries</a:t>
            </a:r>
            <a:r>
              <a:rPr lang="de-DE" dirty="0"/>
              <a:t>, </a:t>
            </a:r>
            <a:r>
              <a:rPr lang="de-DE" dirty="0" err="1"/>
              <a:t>which</a:t>
            </a:r>
            <a:r>
              <a:rPr lang="de-DE" dirty="0"/>
              <a:t> </a:t>
            </a:r>
            <a:r>
              <a:rPr lang="de-DE" dirty="0" err="1"/>
              <a:t>are</a:t>
            </a:r>
            <a:r>
              <a:rPr lang="de-DE" dirty="0"/>
              <a:t> </a:t>
            </a:r>
            <a:r>
              <a:rPr lang="de-DE" dirty="0" err="1"/>
              <a:t>exempted</a:t>
            </a:r>
            <a:r>
              <a:rPr lang="de-DE" dirty="0"/>
              <a:t> </a:t>
            </a:r>
            <a:r>
              <a:rPr lang="de-DE" dirty="0" err="1"/>
              <a:t>from</a:t>
            </a:r>
            <a:r>
              <a:rPr lang="de-DE" dirty="0"/>
              <a:t> </a:t>
            </a:r>
            <a:r>
              <a:rPr lang="de-DE" dirty="0" err="1"/>
              <a:t>the</a:t>
            </a:r>
            <a:r>
              <a:rPr lang="de-DE" dirty="0"/>
              <a:t> </a:t>
            </a:r>
            <a:r>
              <a:rPr lang="de-DE" dirty="0" err="1"/>
              <a:t>levy</a:t>
            </a:r>
            <a:endParaRPr lang="de-DE" dirty="0"/>
          </a:p>
          <a:p>
            <a:pPr marL="285750" indent="-285750">
              <a:buFont typeface="Arial" panose="020B0604020202020204" pitchFamily="34" charset="0"/>
              <a:buChar char="•"/>
            </a:pPr>
            <a:r>
              <a:rPr lang="de-DE" dirty="0"/>
              <a:t>Own </a:t>
            </a:r>
            <a:r>
              <a:rPr lang="de-DE" dirty="0" err="1"/>
              <a:t>generation</a:t>
            </a:r>
            <a:r>
              <a:rPr lang="de-DE" dirty="0"/>
              <a:t> (</a:t>
            </a:r>
            <a:r>
              <a:rPr lang="de-DE" dirty="0" err="1"/>
              <a:t>self-consumption</a:t>
            </a:r>
            <a:r>
              <a:rPr lang="de-DE" dirty="0"/>
              <a:t>), </a:t>
            </a:r>
            <a:r>
              <a:rPr lang="de-DE" dirty="0" err="1"/>
              <a:t>which</a:t>
            </a:r>
            <a:r>
              <a:rPr lang="de-DE" dirty="0"/>
              <a:t> </a:t>
            </a:r>
            <a:r>
              <a:rPr lang="de-DE" dirty="0" err="1"/>
              <a:t>is</a:t>
            </a:r>
            <a:r>
              <a:rPr lang="de-DE" dirty="0"/>
              <a:t> </a:t>
            </a:r>
            <a:r>
              <a:rPr lang="de-DE" dirty="0" err="1"/>
              <a:t>partly</a:t>
            </a:r>
            <a:r>
              <a:rPr lang="de-DE" dirty="0"/>
              <a:t> </a:t>
            </a:r>
            <a:r>
              <a:rPr lang="de-DE" dirty="0" err="1"/>
              <a:t>exempted</a:t>
            </a:r>
            <a:r>
              <a:rPr lang="de-DE" dirty="0"/>
              <a:t> </a:t>
            </a:r>
            <a:r>
              <a:rPr lang="de-DE" dirty="0" err="1"/>
              <a:t>from</a:t>
            </a:r>
            <a:r>
              <a:rPr lang="de-DE" dirty="0"/>
              <a:t> </a:t>
            </a:r>
            <a:r>
              <a:rPr lang="de-DE" dirty="0" err="1"/>
              <a:t>the</a:t>
            </a:r>
            <a:r>
              <a:rPr lang="de-DE" dirty="0"/>
              <a:t> </a:t>
            </a:r>
            <a:r>
              <a:rPr lang="de-DE" dirty="0" err="1"/>
              <a:t>levy</a:t>
            </a:r>
            <a:r>
              <a:rPr lang="de-DE" dirty="0"/>
              <a:t> </a:t>
            </a:r>
          </a:p>
        </p:txBody>
      </p:sp>
      <p:cxnSp>
        <p:nvCxnSpPr>
          <p:cNvPr id="3" name="Gerader Verbinder 2">
            <a:extLst>
              <a:ext uri="{FF2B5EF4-FFF2-40B4-BE49-F238E27FC236}">
                <a16:creationId xmlns:a16="http://schemas.microsoft.com/office/drawing/2014/main" id="{AB221D31-EAD0-4A85-8B51-0E4991AD15B1}"/>
              </a:ext>
            </a:extLst>
          </p:cNvPr>
          <p:cNvCxnSpPr/>
          <p:nvPr/>
        </p:nvCxnSpPr>
        <p:spPr bwMode="auto">
          <a:xfrm>
            <a:off x="2339752" y="2420888"/>
            <a:ext cx="5328592"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2386610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Cumulated</a:t>
            </a:r>
            <a:r>
              <a:rPr lang="de-DE" dirty="0"/>
              <a:t> </a:t>
            </a:r>
            <a:r>
              <a:rPr lang="de-DE" dirty="0" err="1"/>
              <a:t>energy</a:t>
            </a:r>
            <a:r>
              <a:rPr lang="de-DE" dirty="0"/>
              <a:t> </a:t>
            </a:r>
            <a:r>
              <a:rPr lang="de-DE" dirty="0" err="1"/>
              <a:t>requirement</a:t>
            </a:r>
            <a:r>
              <a:rPr lang="de-DE" dirty="0"/>
              <a:t> </a:t>
            </a:r>
            <a:r>
              <a:rPr lang="de-DE" dirty="0" err="1"/>
              <a:t>is</a:t>
            </a:r>
            <a:r>
              <a:rPr lang="de-DE" dirty="0"/>
              <a:t> total </a:t>
            </a:r>
            <a:r>
              <a:rPr lang="de-DE" dirty="0" err="1"/>
              <a:t>primary</a:t>
            </a:r>
            <a:r>
              <a:rPr lang="de-DE" dirty="0"/>
              <a:t> </a:t>
            </a:r>
            <a:r>
              <a:rPr lang="de-DE" dirty="0" err="1"/>
              <a:t>energy</a:t>
            </a:r>
            <a:r>
              <a:rPr lang="de-DE" dirty="0"/>
              <a:t> </a:t>
            </a:r>
            <a:r>
              <a:rPr lang="de-DE" dirty="0" err="1"/>
              <a:t>amount</a:t>
            </a:r>
            <a:r>
              <a:rPr lang="de-DE" dirty="0"/>
              <a:t> </a:t>
            </a:r>
            <a:r>
              <a:rPr lang="de-DE" dirty="0" err="1"/>
              <a:t>required</a:t>
            </a:r>
            <a:r>
              <a:rPr lang="de-DE" dirty="0"/>
              <a:t> </a:t>
            </a:r>
            <a:r>
              <a:rPr lang="de-DE" dirty="0" err="1"/>
              <a:t>for</a:t>
            </a:r>
            <a:r>
              <a:rPr lang="de-DE" dirty="0"/>
              <a:t> </a:t>
            </a:r>
            <a:r>
              <a:rPr lang="de-DE" dirty="0" err="1"/>
              <a:t>production</a:t>
            </a:r>
            <a:r>
              <a:rPr lang="de-DE" dirty="0"/>
              <a:t>, </a:t>
            </a:r>
            <a:r>
              <a:rPr lang="de-DE" dirty="0" err="1"/>
              <a:t>use</a:t>
            </a:r>
            <a:r>
              <a:rPr lang="de-DE" dirty="0"/>
              <a:t> and </a:t>
            </a:r>
            <a:r>
              <a:rPr lang="de-DE" dirty="0" err="1"/>
              <a:t>disposal</a:t>
            </a:r>
            <a:r>
              <a:rPr lang="de-DE" dirty="0"/>
              <a:t> </a:t>
            </a:r>
            <a:r>
              <a:rPr lang="de-DE" dirty="0" err="1"/>
              <a:t>of</a:t>
            </a:r>
            <a:r>
              <a:rPr lang="de-DE" dirty="0"/>
              <a:t> a </a:t>
            </a:r>
            <a:r>
              <a:rPr lang="de-DE" dirty="0" err="1"/>
              <a:t>product</a:t>
            </a:r>
            <a:r>
              <a:rPr lang="de-DE" dirty="0"/>
              <a:t> </a:t>
            </a:r>
            <a:r>
              <a:rPr lang="de-DE" dirty="0" err="1"/>
              <a:t>over</a:t>
            </a:r>
            <a:r>
              <a:rPr lang="de-DE" dirty="0"/>
              <a:t> </a:t>
            </a:r>
            <a:r>
              <a:rPr lang="de-DE" dirty="0" err="1"/>
              <a:t>its</a:t>
            </a:r>
            <a:r>
              <a:rPr lang="de-DE" dirty="0"/>
              <a:t> </a:t>
            </a:r>
            <a:r>
              <a:rPr lang="de-DE" dirty="0" err="1"/>
              <a:t>lifetime</a:t>
            </a:r>
            <a:r>
              <a:rPr lang="de-DE" dirty="0"/>
              <a:t>.</a:t>
            </a:r>
          </a:p>
          <a:p>
            <a:pPr marL="0" indent="0"/>
            <a:endParaRPr lang="de-DE" dirty="0"/>
          </a:p>
          <a:p>
            <a:pPr marL="0" indent="0" algn="ctr"/>
            <a:r>
              <a:rPr lang="de-DE" dirty="0"/>
              <a:t>CER = CER</a:t>
            </a:r>
            <a:r>
              <a:rPr lang="de-DE" baseline="-25000" dirty="0"/>
              <a:t>P</a:t>
            </a:r>
            <a:r>
              <a:rPr lang="de-DE" dirty="0"/>
              <a:t> + CER</a:t>
            </a:r>
            <a:r>
              <a:rPr lang="de-DE" baseline="-25000" dirty="0"/>
              <a:t>U</a:t>
            </a:r>
            <a:r>
              <a:rPr lang="de-DE" dirty="0"/>
              <a:t> + CER</a:t>
            </a:r>
            <a:r>
              <a:rPr lang="de-DE" baseline="-25000" dirty="0"/>
              <a:t>D</a:t>
            </a:r>
          </a:p>
          <a:p>
            <a:pPr marL="0" indent="0"/>
            <a:endParaRPr lang="de-DE" dirty="0"/>
          </a:p>
          <a:p>
            <a:pPr marL="0" indent="0"/>
            <a:r>
              <a:rPr lang="de-DE" dirty="0"/>
              <a:t>CER </a:t>
            </a:r>
            <a:r>
              <a:rPr lang="de-DE" dirty="0" err="1"/>
              <a:t>is</a:t>
            </a:r>
            <a:r>
              <a:rPr lang="de-DE" dirty="0"/>
              <a:t> </a:t>
            </a:r>
            <a:r>
              <a:rPr lang="de-DE" dirty="0" err="1"/>
              <a:t>used</a:t>
            </a:r>
            <a:r>
              <a:rPr lang="de-DE" dirty="0"/>
              <a:t> in </a:t>
            </a:r>
            <a:r>
              <a:rPr lang="de-DE" dirty="0" err="1"/>
              <a:t>life-cycle</a:t>
            </a:r>
            <a:r>
              <a:rPr lang="de-DE" dirty="0"/>
              <a:t> </a:t>
            </a:r>
            <a:r>
              <a:rPr lang="de-DE" dirty="0" err="1"/>
              <a:t>assessment</a:t>
            </a:r>
            <a:r>
              <a:rPr lang="de-DE" dirty="0"/>
              <a:t> </a:t>
            </a:r>
            <a:r>
              <a:rPr lang="de-DE" dirty="0" err="1"/>
              <a:t>to</a:t>
            </a:r>
            <a:r>
              <a:rPr lang="de-DE" dirty="0"/>
              <a:t> </a:t>
            </a:r>
            <a:r>
              <a:rPr lang="de-DE" dirty="0" err="1"/>
              <a:t>account</a:t>
            </a:r>
            <a:r>
              <a:rPr lang="de-DE" dirty="0"/>
              <a:t> </a:t>
            </a:r>
            <a:r>
              <a:rPr lang="de-DE" dirty="0" err="1"/>
              <a:t>for</a:t>
            </a:r>
            <a:r>
              <a:rPr lang="de-DE" dirty="0"/>
              <a:t> all environmental </a:t>
            </a:r>
            <a:r>
              <a:rPr lang="de-DE" dirty="0" err="1"/>
              <a:t>impacts</a:t>
            </a:r>
            <a:r>
              <a:rPr lang="de-DE" dirty="0"/>
              <a:t> </a:t>
            </a:r>
            <a:r>
              <a:rPr lang="de-DE" dirty="0" err="1"/>
              <a:t>of</a:t>
            </a:r>
            <a:r>
              <a:rPr lang="de-DE" dirty="0"/>
              <a:t> an </a:t>
            </a:r>
            <a:r>
              <a:rPr lang="de-DE" dirty="0" err="1"/>
              <a:t>industrial</a:t>
            </a:r>
            <a:r>
              <a:rPr lang="de-DE" dirty="0"/>
              <a:t> </a:t>
            </a:r>
            <a:r>
              <a:rPr lang="de-DE" dirty="0" err="1"/>
              <a:t>process</a:t>
            </a:r>
            <a:r>
              <a:rPr lang="de-DE" dirty="0"/>
              <a:t>.</a:t>
            </a:r>
          </a:p>
          <a:p>
            <a:pPr marL="0" indent="0"/>
            <a:endParaRPr lang="de-DE" dirty="0"/>
          </a:p>
          <a:p>
            <a:pPr marL="0" indent="0"/>
            <a:r>
              <a:rPr lang="de-DE" dirty="0"/>
              <a:t>'Grey </a:t>
            </a:r>
            <a:r>
              <a:rPr lang="de-DE" dirty="0" err="1"/>
              <a:t>energy</a:t>
            </a:r>
            <a:r>
              <a:rPr lang="de-DE" dirty="0"/>
              <a:t>‘</a:t>
            </a:r>
          </a:p>
          <a:p>
            <a:pPr marL="0" indent="0"/>
            <a:endParaRPr lang="de-DE" dirty="0"/>
          </a:p>
          <a:p>
            <a:pPr marL="0" indent="0"/>
            <a:r>
              <a:rPr lang="de-DE" dirty="0"/>
              <a:t>Energy </a:t>
            </a:r>
            <a:r>
              <a:rPr lang="de-DE" dirty="0" err="1"/>
              <a:t>required</a:t>
            </a:r>
            <a:r>
              <a:rPr lang="de-DE" dirty="0"/>
              <a:t> </a:t>
            </a:r>
            <a:r>
              <a:rPr lang="de-DE" dirty="0" err="1"/>
              <a:t>for</a:t>
            </a:r>
            <a:r>
              <a:rPr lang="de-DE" dirty="0"/>
              <a:t> </a:t>
            </a:r>
            <a:r>
              <a:rPr lang="de-DE" dirty="0" err="1"/>
              <a:t>production</a:t>
            </a:r>
            <a:r>
              <a:rPr lang="de-DE" dirty="0"/>
              <a:t>/</a:t>
            </a:r>
            <a:r>
              <a:rPr lang="de-DE" dirty="0" err="1"/>
              <a:t>recycling</a:t>
            </a:r>
            <a:r>
              <a:rPr lang="de-DE" dirty="0"/>
              <a:t> </a:t>
            </a:r>
            <a:r>
              <a:rPr lang="de-DE" dirty="0" err="1"/>
              <a:t>is</a:t>
            </a:r>
            <a:r>
              <a:rPr lang="de-DE" dirty="0"/>
              <a:t> not </a:t>
            </a:r>
            <a:r>
              <a:rPr lang="de-DE" dirty="0" err="1"/>
              <a:t>reflected</a:t>
            </a:r>
            <a:r>
              <a:rPr lang="de-DE" dirty="0"/>
              <a:t> in </a:t>
            </a:r>
            <a:r>
              <a:rPr lang="de-DE" dirty="0" err="1"/>
              <a:t>the</a:t>
            </a:r>
            <a:r>
              <a:rPr lang="de-DE" dirty="0"/>
              <a:t> national </a:t>
            </a:r>
            <a:r>
              <a:rPr lang="de-DE" dirty="0" err="1"/>
              <a:t>energy</a:t>
            </a:r>
            <a:r>
              <a:rPr lang="de-DE" dirty="0"/>
              <a:t> </a:t>
            </a:r>
            <a:r>
              <a:rPr lang="de-DE" dirty="0" err="1"/>
              <a:t>balances</a:t>
            </a:r>
            <a:r>
              <a:rPr lang="de-DE" dirty="0"/>
              <a:t> in </a:t>
            </a:r>
            <a:r>
              <a:rPr lang="de-DE" dirty="0" err="1"/>
              <a:t>this</a:t>
            </a:r>
            <a:r>
              <a:rPr lang="de-DE" dirty="0"/>
              <a:t> </a:t>
            </a:r>
            <a:r>
              <a:rPr lang="de-DE" dirty="0" err="1"/>
              <a:t>case</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 Cumulated energy requirement</a:t>
            </a:r>
          </a:p>
        </p:txBody>
      </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513BA965-7D64-48F0-8378-F88FC960AF33}"/>
                  </a:ext>
                </a:extLst>
              </p14:cNvPr>
              <p14:cNvContentPartPr/>
              <p14:nvPr/>
            </p14:nvContentPartPr>
            <p14:xfrm>
              <a:off x="2517840" y="2474280"/>
              <a:ext cx="5415480" cy="3150360"/>
            </p14:xfrm>
          </p:contentPart>
        </mc:Choice>
        <mc:Fallback xmlns="">
          <p:pic>
            <p:nvPicPr>
              <p:cNvPr id="2" name="Freihand 1">
                <a:extLst>
                  <a:ext uri="{FF2B5EF4-FFF2-40B4-BE49-F238E27FC236}">
                    <a16:creationId xmlns:a16="http://schemas.microsoft.com/office/drawing/2014/main" id="{513BA965-7D64-48F0-8378-F88FC960AF33}"/>
                  </a:ext>
                </a:extLst>
              </p:cNvPr>
              <p:cNvPicPr/>
              <p:nvPr/>
            </p:nvPicPr>
            <p:blipFill>
              <a:blip r:embed="rId4"/>
              <a:stretch>
                <a:fillRect/>
              </a:stretch>
            </p:blipFill>
            <p:spPr>
              <a:xfrm>
                <a:off x="2508480" y="2464920"/>
                <a:ext cx="5434200" cy="3169080"/>
              </a:xfrm>
              <a:prstGeom prst="rect">
                <a:avLst/>
              </a:prstGeom>
            </p:spPr>
          </p:pic>
        </mc:Fallback>
      </mc:AlternateContent>
    </p:spTree>
    <p:extLst>
      <p:ext uri="{BB962C8B-B14F-4D97-AF65-F5344CB8AC3E}">
        <p14:creationId xmlns:p14="http://schemas.microsoft.com/office/powerpoint/2010/main" val="2559234005"/>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p:txBody>
          <a:bodyPr/>
          <a:lstStyle/>
          <a:p>
            <a:r>
              <a:rPr lang="en-US" dirty="0"/>
              <a:t>Retail price composition: Household customers</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0</a:t>
            </a:fld>
            <a:endParaRPr lang="de-DE"/>
          </a:p>
        </p:txBody>
      </p:sp>
      <p:sp>
        <p:nvSpPr>
          <p:cNvPr id="4" name="Textfeld 3">
            <a:extLst>
              <a:ext uri="{FF2B5EF4-FFF2-40B4-BE49-F238E27FC236}">
                <a16:creationId xmlns:a16="http://schemas.microsoft.com/office/drawing/2014/main" id="{4010332C-FCEF-4402-8D5B-39A02BFD70D6}"/>
              </a:ext>
            </a:extLst>
          </p:cNvPr>
          <p:cNvSpPr txBox="1"/>
          <p:nvPr/>
        </p:nvSpPr>
        <p:spPr>
          <a:xfrm>
            <a:off x="22022" y="3413015"/>
            <a:ext cx="2304256" cy="369332"/>
          </a:xfrm>
          <a:prstGeom prst="rect">
            <a:avLst/>
          </a:prstGeom>
          <a:noFill/>
        </p:spPr>
        <p:txBody>
          <a:bodyPr wrap="square" rtlCol="0">
            <a:spAutoFit/>
          </a:bodyPr>
          <a:lstStyle/>
          <a:p>
            <a:r>
              <a:rPr lang="de-DE" sz="1800" dirty="0" err="1"/>
              <a:t>Taxes</a:t>
            </a:r>
            <a:r>
              <a:rPr lang="de-DE" sz="1800" dirty="0"/>
              <a:t> and </a:t>
            </a:r>
            <a:r>
              <a:rPr lang="de-DE" sz="1800" dirty="0" err="1"/>
              <a:t>levies</a:t>
            </a:r>
            <a:endParaRPr lang="de-DE" sz="1800" dirty="0"/>
          </a:p>
        </p:txBody>
      </p:sp>
      <p:sp>
        <p:nvSpPr>
          <p:cNvPr id="8" name="Textfeld 7">
            <a:extLst>
              <a:ext uri="{FF2B5EF4-FFF2-40B4-BE49-F238E27FC236}">
                <a16:creationId xmlns:a16="http://schemas.microsoft.com/office/drawing/2014/main" id="{A3903B45-1714-44B0-94DD-6C128CBAB009}"/>
              </a:ext>
            </a:extLst>
          </p:cNvPr>
          <p:cNvSpPr txBox="1"/>
          <p:nvPr/>
        </p:nvSpPr>
        <p:spPr>
          <a:xfrm>
            <a:off x="374920" y="4777604"/>
            <a:ext cx="1872010" cy="646331"/>
          </a:xfrm>
          <a:prstGeom prst="rect">
            <a:avLst/>
          </a:prstGeom>
          <a:noFill/>
        </p:spPr>
        <p:txBody>
          <a:bodyPr wrap="square" rtlCol="0">
            <a:spAutoFit/>
          </a:bodyPr>
          <a:lstStyle/>
          <a:p>
            <a:r>
              <a:rPr lang="de-DE" sz="1800" dirty="0" err="1"/>
              <a:t>Grid</a:t>
            </a:r>
            <a:r>
              <a:rPr lang="de-DE" sz="1800" dirty="0"/>
              <a:t> </a:t>
            </a:r>
            <a:r>
              <a:rPr lang="de-DE" sz="1800" dirty="0" err="1"/>
              <a:t>tariffs</a:t>
            </a:r>
            <a:endParaRPr lang="de-DE" sz="1800" dirty="0"/>
          </a:p>
          <a:p>
            <a:r>
              <a:rPr lang="de-DE" sz="1800" dirty="0"/>
              <a:t>(incl. </a:t>
            </a:r>
            <a:r>
              <a:rPr lang="de-DE" sz="1800" dirty="0" err="1"/>
              <a:t>metering</a:t>
            </a:r>
            <a:r>
              <a:rPr lang="de-DE" sz="1800" dirty="0"/>
              <a:t>)</a:t>
            </a:r>
          </a:p>
        </p:txBody>
      </p:sp>
      <p:sp>
        <p:nvSpPr>
          <p:cNvPr id="9" name="Textfeld 8">
            <a:extLst>
              <a:ext uri="{FF2B5EF4-FFF2-40B4-BE49-F238E27FC236}">
                <a16:creationId xmlns:a16="http://schemas.microsoft.com/office/drawing/2014/main" id="{88DB05BC-E8DA-4FFA-AF70-B17649B9D9E6}"/>
              </a:ext>
            </a:extLst>
          </p:cNvPr>
          <p:cNvSpPr txBox="1"/>
          <p:nvPr/>
        </p:nvSpPr>
        <p:spPr>
          <a:xfrm>
            <a:off x="490625" y="5593522"/>
            <a:ext cx="1640601" cy="923330"/>
          </a:xfrm>
          <a:prstGeom prst="rect">
            <a:avLst/>
          </a:prstGeom>
          <a:noFill/>
        </p:spPr>
        <p:txBody>
          <a:bodyPr wrap="square" rtlCol="0">
            <a:spAutoFit/>
          </a:bodyPr>
          <a:lstStyle/>
          <a:p>
            <a:r>
              <a:rPr lang="de-DE" sz="1800" dirty="0" err="1"/>
              <a:t>Electricity</a:t>
            </a:r>
            <a:endParaRPr lang="de-DE" sz="1800" dirty="0"/>
          </a:p>
          <a:p>
            <a:r>
              <a:rPr lang="de-DE" sz="1800" dirty="0" err="1"/>
              <a:t>procurement</a:t>
            </a:r>
            <a:r>
              <a:rPr lang="de-DE" sz="1800" dirty="0"/>
              <a:t>,</a:t>
            </a:r>
          </a:p>
          <a:p>
            <a:r>
              <a:rPr lang="de-DE" sz="1800" dirty="0" err="1"/>
              <a:t>retail</a:t>
            </a:r>
            <a:endParaRPr lang="de-DE" sz="1800" dirty="0"/>
          </a:p>
        </p:txBody>
      </p:sp>
      <p:sp>
        <p:nvSpPr>
          <p:cNvPr id="10" name="Textfeld 9">
            <a:extLst>
              <a:ext uri="{FF2B5EF4-FFF2-40B4-BE49-F238E27FC236}">
                <a16:creationId xmlns:a16="http://schemas.microsoft.com/office/drawing/2014/main" id="{731239D3-8C86-4B8C-8F02-5407B91044E3}"/>
              </a:ext>
            </a:extLst>
          </p:cNvPr>
          <p:cNvSpPr txBox="1"/>
          <p:nvPr/>
        </p:nvSpPr>
        <p:spPr>
          <a:xfrm>
            <a:off x="105337" y="1806510"/>
            <a:ext cx="3913850" cy="646331"/>
          </a:xfrm>
          <a:prstGeom prst="rect">
            <a:avLst/>
          </a:prstGeom>
          <a:noFill/>
        </p:spPr>
        <p:txBody>
          <a:bodyPr wrap="square" rtlCol="0">
            <a:spAutoFit/>
          </a:bodyPr>
          <a:lstStyle/>
          <a:p>
            <a:r>
              <a:rPr lang="de-DE" dirty="0"/>
              <a:t>Average </a:t>
            </a:r>
            <a:r>
              <a:rPr lang="de-DE" dirty="0" err="1"/>
              <a:t>composition</a:t>
            </a:r>
            <a:r>
              <a:rPr lang="de-DE" dirty="0"/>
              <a:t> </a:t>
            </a:r>
            <a:r>
              <a:rPr lang="de-DE" dirty="0" err="1"/>
              <a:t>of</a:t>
            </a:r>
            <a:r>
              <a:rPr lang="de-DE" dirty="0"/>
              <a:t> </a:t>
            </a:r>
            <a:r>
              <a:rPr lang="de-DE" dirty="0" err="1"/>
              <a:t>electricity</a:t>
            </a:r>
            <a:r>
              <a:rPr lang="de-DE" dirty="0"/>
              <a:t> </a:t>
            </a:r>
            <a:r>
              <a:rPr lang="de-DE" dirty="0" err="1"/>
              <a:t>price</a:t>
            </a:r>
            <a:r>
              <a:rPr lang="de-DE" dirty="0"/>
              <a:t> </a:t>
            </a:r>
            <a:r>
              <a:rPr lang="de-DE" dirty="0" err="1"/>
              <a:t>for</a:t>
            </a:r>
            <a:r>
              <a:rPr lang="de-DE" dirty="0"/>
              <a:t> a German </a:t>
            </a:r>
            <a:r>
              <a:rPr lang="de-DE" dirty="0" err="1"/>
              <a:t>household</a:t>
            </a:r>
            <a:r>
              <a:rPr lang="de-DE" dirty="0"/>
              <a:t> </a:t>
            </a:r>
            <a:r>
              <a:rPr lang="de-DE" dirty="0" err="1"/>
              <a:t>with</a:t>
            </a:r>
            <a:r>
              <a:rPr lang="de-DE" dirty="0"/>
              <a:t> an annual </a:t>
            </a:r>
            <a:r>
              <a:rPr lang="de-DE" dirty="0" err="1"/>
              <a:t>consumption</a:t>
            </a:r>
            <a:r>
              <a:rPr lang="de-DE" dirty="0"/>
              <a:t> </a:t>
            </a:r>
            <a:r>
              <a:rPr lang="de-DE" dirty="0" err="1"/>
              <a:t>of</a:t>
            </a:r>
            <a:r>
              <a:rPr lang="de-DE" dirty="0"/>
              <a:t> 3.500 kWh (2019) </a:t>
            </a:r>
          </a:p>
        </p:txBody>
      </p:sp>
      <p:pic>
        <p:nvPicPr>
          <p:cNvPr id="3" name="Grafik 2">
            <a:extLst>
              <a:ext uri="{FF2B5EF4-FFF2-40B4-BE49-F238E27FC236}">
                <a16:creationId xmlns:a16="http://schemas.microsoft.com/office/drawing/2014/main" id="{F233776F-0599-4C55-A4DA-0901795D1FDF}"/>
              </a:ext>
            </a:extLst>
          </p:cNvPr>
          <p:cNvPicPr>
            <a:picLocks noChangeAspect="1"/>
          </p:cNvPicPr>
          <p:nvPr/>
        </p:nvPicPr>
        <p:blipFill>
          <a:blip r:embed="rId2"/>
          <a:stretch>
            <a:fillRect/>
          </a:stretch>
        </p:blipFill>
        <p:spPr>
          <a:xfrm>
            <a:off x="4005999" y="1871058"/>
            <a:ext cx="2498440" cy="4874616"/>
          </a:xfrm>
          <a:prstGeom prst="rect">
            <a:avLst/>
          </a:prstGeom>
        </p:spPr>
      </p:pic>
      <p:pic>
        <p:nvPicPr>
          <p:cNvPr id="13" name="Grafik 12">
            <a:extLst>
              <a:ext uri="{FF2B5EF4-FFF2-40B4-BE49-F238E27FC236}">
                <a16:creationId xmlns:a16="http://schemas.microsoft.com/office/drawing/2014/main" id="{06156255-532C-487A-BB8E-62D1B2489CCA}"/>
              </a:ext>
            </a:extLst>
          </p:cNvPr>
          <p:cNvPicPr>
            <a:picLocks noChangeAspect="1"/>
          </p:cNvPicPr>
          <p:nvPr/>
        </p:nvPicPr>
        <p:blipFill>
          <a:blip r:embed="rId3"/>
          <a:stretch>
            <a:fillRect/>
          </a:stretch>
        </p:blipFill>
        <p:spPr>
          <a:xfrm>
            <a:off x="2087434" y="2576549"/>
            <a:ext cx="1727672" cy="4075160"/>
          </a:xfrm>
          <a:prstGeom prst="rect">
            <a:avLst/>
          </a:prstGeom>
        </p:spPr>
      </p:pic>
      <p:pic>
        <p:nvPicPr>
          <p:cNvPr id="16" name="Grafik 15">
            <a:extLst>
              <a:ext uri="{FF2B5EF4-FFF2-40B4-BE49-F238E27FC236}">
                <a16:creationId xmlns:a16="http://schemas.microsoft.com/office/drawing/2014/main" id="{251F7F03-F995-494E-9230-5D570EC5C233}"/>
              </a:ext>
            </a:extLst>
          </p:cNvPr>
          <p:cNvPicPr>
            <a:picLocks noChangeAspect="1"/>
          </p:cNvPicPr>
          <p:nvPr/>
        </p:nvPicPr>
        <p:blipFill>
          <a:blip r:embed="rId4"/>
          <a:stretch>
            <a:fillRect/>
          </a:stretch>
        </p:blipFill>
        <p:spPr>
          <a:xfrm>
            <a:off x="6537232" y="1835747"/>
            <a:ext cx="158100" cy="2170667"/>
          </a:xfrm>
          <a:prstGeom prst="rect">
            <a:avLst/>
          </a:prstGeom>
        </p:spPr>
      </p:pic>
      <p:pic>
        <p:nvPicPr>
          <p:cNvPr id="17" name="Grafik 16">
            <a:extLst>
              <a:ext uri="{FF2B5EF4-FFF2-40B4-BE49-F238E27FC236}">
                <a16:creationId xmlns:a16="http://schemas.microsoft.com/office/drawing/2014/main" id="{AFB34A42-73F9-42E8-A7C7-9A2D7AFBE2DF}"/>
              </a:ext>
            </a:extLst>
          </p:cNvPr>
          <p:cNvPicPr>
            <a:picLocks noChangeAspect="1"/>
          </p:cNvPicPr>
          <p:nvPr/>
        </p:nvPicPr>
        <p:blipFill>
          <a:blip r:embed="rId5"/>
          <a:stretch>
            <a:fillRect/>
          </a:stretch>
        </p:blipFill>
        <p:spPr>
          <a:xfrm>
            <a:off x="6540278" y="4238548"/>
            <a:ext cx="158100" cy="2072000"/>
          </a:xfrm>
          <a:prstGeom prst="rect">
            <a:avLst/>
          </a:prstGeom>
        </p:spPr>
      </p:pic>
      <p:sp>
        <p:nvSpPr>
          <p:cNvPr id="18" name="Textfeld 17">
            <a:extLst>
              <a:ext uri="{FF2B5EF4-FFF2-40B4-BE49-F238E27FC236}">
                <a16:creationId xmlns:a16="http://schemas.microsoft.com/office/drawing/2014/main" id="{73E4704A-9AA8-46B8-B63A-F0FF5A85A80B}"/>
              </a:ext>
            </a:extLst>
          </p:cNvPr>
          <p:cNvSpPr txBox="1"/>
          <p:nvPr/>
        </p:nvSpPr>
        <p:spPr>
          <a:xfrm>
            <a:off x="6760918" y="1753537"/>
            <a:ext cx="2383082" cy="4524315"/>
          </a:xfrm>
          <a:prstGeom prst="rect">
            <a:avLst/>
          </a:prstGeom>
          <a:noFill/>
        </p:spPr>
        <p:txBody>
          <a:bodyPr wrap="square" rtlCol="0">
            <a:spAutoFit/>
          </a:bodyPr>
          <a:lstStyle/>
          <a:p>
            <a:pPr algn="l"/>
            <a:endParaRPr lang="de-DE" dirty="0"/>
          </a:p>
          <a:p>
            <a:pPr algn="l"/>
            <a:r>
              <a:rPr lang="de-DE" dirty="0" err="1"/>
              <a:t>Interruptible</a:t>
            </a:r>
            <a:r>
              <a:rPr lang="de-DE" dirty="0"/>
              <a:t> </a:t>
            </a:r>
            <a:r>
              <a:rPr lang="de-DE" dirty="0" err="1"/>
              <a:t>load</a:t>
            </a:r>
            <a:r>
              <a:rPr lang="de-DE" dirty="0"/>
              <a:t> </a:t>
            </a:r>
            <a:r>
              <a:rPr lang="de-DE" dirty="0" err="1"/>
              <a:t>levy</a:t>
            </a:r>
            <a:r>
              <a:rPr lang="de-DE" dirty="0"/>
              <a:t> (</a:t>
            </a:r>
            <a:r>
              <a:rPr lang="de-DE" dirty="0" err="1"/>
              <a:t>AbLaV</a:t>
            </a:r>
            <a:r>
              <a:rPr lang="de-DE" dirty="0"/>
              <a:t>)</a:t>
            </a:r>
          </a:p>
          <a:p>
            <a:pPr algn="l"/>
            <a:endParaRPr lang="de-DE" dirty="0"/>
          </a:p>
          <a:p>
            <a:pPr algn="l"/>
            <a:r>
              <a:rPr lang="de-DE" dirty="0"/>
              <a:t>Offshore </a:t>
            </a:r>
            <a:r>
              <a:rPr lang="de-DE" dirty="0" err="1"/>
              <a:t>levy</a:t>
            </a:r>
            <a:endParaRPr lang="de-DE" dirty="0"/>
          </a:p>
          <a:p>
            <a:pPr algn="l"/>
            <a:endParaRPr lang="de-DE" sz="600" dirty="0"/>
          </a:p>
          <a:p>
            <a:pPr algn="l"/>
            <a:r>
              <a:rPr lang="de-DE" dirty="0"/>
              <a:t>Levy </a:t>
            </a:r>
            <a:r>
              <a:rPr lang="de-DE" dirty="0" err="1"/>
              <a:t>to</a:t>
            </a:r>
            <a:r>
              <a:rPr lang="de-DE" dirty="0"/>
              <a:t> </a:t>
            </a:r>
            <a:r>
              <a:rPr lang="de-DE" dirty="0" err="1"/>
              <a:t>compensate</a:t>
            </a:r>
            <a:r>
              <a:rPr lang="de-DE" dirty="0"/>
              <a:t> </a:t>
            </a:r>
            <a:r>
              <a:rPr lang="de-DE" dirty="0" err="1"/>
              <a:t>reduced</a:t>
            </a:r>
            <a:r>
              <a:rPr lang="de-DE" dirty="0"/>
              <a:t> </a:t>
            </a:r>
            <a:r>
              <a:rPr lang="de-DE" dirty="0" err="1"/>
              <a:t>grid</a:t>
            </a:r>
            <a:r>
              <a:rPr lang="de-DE" dirty="0"/>
              <a:t> </a:t>
            </a:r>
            <a:r>
              <a:rPr lang="de-DE" dirty="0" err="1"/>
              <a:t>tariffs</a:t>
            </a:r>
            <a:r>
              <a:rPr lang="de-DE" dirty="0"/>
              <a:t> </a:t>
            </a:r>
            <a:r>
              <a:rPr lang="de-DE" dirty="0" err="1"/>
              <a:t>for</a:t>
            </a:r>
            <a:r>
              <a:rPr lang="de-DE" dirty="0"/>
              <a:t> </a:t>
            </a:r>
            <a:r>
              <a:rPr lang="de-DE" dirty="0" err="1"/>
              <a:t>certain</a:t>
            </a:r>
            <a:r>
              <a:rPr lang="de-DE" dirty="0"/>
              <a:t> </a:t>
            </a:r>
            <a:r>
              <a:rPr lang="de-DE" dirty="0" err="1"/>
              <a:t>grid</a:t>
            </a:r>
            <a:r>
              <a:rPr lang="de-DE" dirty="0"/>
              <a:t> </a:t>
            </a:r>
            <a:r>
              <a:rPr lang="de-DE" dirty="0" err="1"/>
              <a:t>users</a:t>
            </a:r>
            <a:r>
              <a:rPr lang="de-DE" dirty="0"/>
              <a:t> (§19 </a:t>
            </a:r>
            <a:r>
              <a:rPr lang="de-DE" dirty="0" err="1"/>
              <a:t>StromNEV</a:t>
            </a:r>
            <a:r>
              <a:rPr lang="de-DE" dirty="0"/>
              <a:t>)</a:t>
            </a:r>
          </a:p>
          <a:p>
            <a:pPr algn="l"/>
            <a:endParaRPr lang="de-DE" sz="600" dirty="0"/>
          </a:p>
          <a:p>
            <a:pPr algn="l"/>
            <a:r>
              <a:rPr lang="de-DE" dirty="0"/>
              <a:t>CHP </a:t>
            </a:r>
            <a:r>
              <a:rPr lang="de-DE" dirty="0" err="1"/>
              <a:t>levy</a:t>
            </a:r>
            <a:r>
              <a:rPr lang="de-DE" dirty="0"/>
              <a:t> (KWK)</a:t>
            </a:r>
          </a:p>
          <a:p>
            <a:pPr algn="l"/>
            <a:endParaRPr lang="de-DE" dirty="0"/>
          </a:p>
          <a:p>
            <a:pPr algn="l"/>
            <a:r>
              <a:rPr lang="de-DE" dirty="0"/>
              <a:t>Green </a:t>
            </a:r>
            <a:r>
              <a:rPr lang="de-DE" dirty="0" err="1"/>
              <a:t>levy</a:t>
            </a:r>
            <a:r>
              <a:rPr lang="de-DE" dirty="0"/>
              <a:t> (EEG)</a:t>
            </a:r>
          </a:p>
          <a:p>
            <a:pPr algn="l"/>
            <a:endParaRPr lang="de-DE" dirty="0"/>
          </a:p>
          <a:p>
            <a:pPr algn="l"/>
            <a:endParaRPr lang="de-DE" dirty="0"/>
          </a:p>
          <a:p>
            <a:pPr algn="l"/>
            <a:endParaRPr lang="de-DE" dirty="0"/>
          </a:p>
          <a:p>
            <a:pPr algn="l"/>
            <a:r>
              <a:rPr lang="de-DE" dirty="0" err="1"/>
              <a:t>Electricity</a:t>
            </a:r>
            <a:r>
              <a:rPr lang="de-DE" dirty="0"/>
              <a:t> tax</a:t>
            </a:r>
          </a:p>
          <a:p>
            <a:pPr algn="l"/>
            <a:endParaRPr lang="de-DE" dirty="0"/>
          </a:p>
          <a:p>
            <a:pPr algn="l"/>
            <a:endParaRPr lang="de-DE" dirty="0"/>
          </a:p>
          <a:p>
            <a:pPr algn="l"/>
            <a:endParaRPr lang="de-DE" sz="600" dirty="0"/>
          </a:p>
          <a:p>
            <a:pPr algn="l"/>
            <a:r>
              <a:rPr lang="de-DE" dirty="0" err="1"/>
              <a:t>Concession</a:t>
            </a:r>
            <a:r>
              <a:rPr lang="de-DE" dirty="0"/>
              <a:t> </a:t>
            </a:r>
            <a:r>
              <a:rPr lang="de-DE" dirty="0" err="1"/>
              <a:t>levy</a:t>
            </a:r>
            <a:endParaRPr lang="de-DE" dirty="0"/>
          </a:p>
          <a:p>
            <a:pPr algn="l"/>
            <a:endParaRPr lang="de-DE" dirty="0"/>
          </a:p>
          <a:p>
            <a:pPr algn="l"/>
            <a:endParaRPr lang="de-DE" dirty="0"/>
          </a:p>
          <a:p>
            <a:pPr algn="l"/>
            <a:endParaRPr lang="de-DE" dirty="0"/>
          </a:p>
          <a:p>
            <a:pPr algn="l"/>
            <a:endParaRPr lang="de-DE" dirty="0"/>
          </a:p>
          <a:p>
            <a:pPr algn="l"/>
            <a:endParaRPr lang="de-DE" sz="600" dirty="0"/>
          </a:p>
          <a:p>
            <a:pPr algn="l"/>
            <a:r>
              <a:rPr lang="de-DE" dirty="0"/>
              <a:t>VAT 19%</a:t>
            </a:r>
          </a:p>
        </p:txBody>
      </p:sp>
      <p:sp>
        <p:nvSpPr>
          <p:cNvPr id="19" name="Geschweifte Klammer rechts 18">
            <a:extLst>
              <a:ext uri="{FF2B5EF4-FFF2-40B4-BE49-F238E27FC236}">
                <a16:creationId xmlns:a16="http://schemas.microsoft.com/office/drawing/2014/main" id="{3F09536B-1DA8-4F6B-A5A2-BFDC92D5CE43}"/>
              </a:ext>
            </a:extLst>
          </p:cNvPr>
          <p:cNvSpPr/>
          <p:nvPr/>
        </p:nvSpPr>
        <p:spPr bwMode="auto">
          <a:xfrm>
            <a:off x="3873962" y="2584534"/>
            <a:ext cx="161784" cy="2068602"/>
          </a:xfrm>
          <a:prstGeom prst="rightBrac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0" name="Geschweifte Klammer links 19">
            <a:extLst>
              <a:ext uri="{FF2B5EF4-FFF2-40B4-BE49-F238E27FC236}">
                <a16:creationId xmlns:a16="http://schemas.microsoft.com/office/drawing/2014/main" id="{2E809478-A844-4B2A-9623-77AFF0C5B935}"/>
              </a:ext>
            </a:extLst>
          </p:cNvPr>
          <p:cNvSpPr/>
          <p:nvPr/>
        </p:nvSpPr>
        <p:spPr bwMode="auto">
          <a:xfrm>
            <a:off x="4607397" y="2079337"/>
            <a:ext cx="161784" cy="4572372"/>
          </a:xfrm>
          <a:prstGeom prst="leftBrac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22" name="Gerade Verbindung mit Pfeil 21">
            <a:extLst>
              <a:ext uri="{FF2B5EF4-FFF2-40B4-BE49-F238E27FC236}">
                <a16:creationId xmlns:a16="http://schemas.microsoft.com/office/drawing/2014/main" id="{6DE02749-417E-4699-998D-E96542B1581E}"/>
              </a:ext>
            </a:extLst>
          </p:cNvPr>
          <p:cNvCxnSpPr/>
          <p:nvPr/>
        </p:nvCxnSpPr>
        <p:spPr bwMode="auto">
          <a:xfrm>
            <a:off x="4121324" y="3618835"/>
            <a:ext cx="538331" cy="0"/>
          </a:xfrm>
          <a:prstGeom prst="straightConnector1">
            <a:avLst/>
          </a:prstGeom>
          <a:solidFill>
            <a:schemeClr val="tx2"/>
          </a:solidFill>
          <a:ln w="19050"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22">
            <a:extLst>
              <a:ext uri="{FF2B5EF4-FFF2-40B4-BE49-F238E27FC236}">
                <a16:creationId xmlns:a16="http://schemas.microsoft.com/office/drawing/2014/main" id="{113DB2EF-C171-46E2-937E-21B081FF558C}"/>
              </a:ext>
            </a:extLst>
          </p:cNvPr>
          <p:cNvSpPr txBox="1"/>
          <p:nvPr/>
        </p:nvSpPr>
        <p:spPr>
          <a:xfrm>
            <a:off x="6538416" y="6368149"/>
            <a:ext cx="2144915" cy="276999"/>
          </a:xfrm>
          <a:prstGeom prst="rect">
            <a:avLst/>
          </a:prstGeom>
          <a:noFill/>
        </p:spPr>
        <p:txBody>
          <a:bodyPr wrap="square" rtlCol="0">
            <a:spAutoFit/>
          </a:bodyPr>
          <a:lstStyle/>
          <a:p>
            <a:pPr algn="r"/>
            <a:r>
              <a:rPr lang="de-DE" dirty="0"/>
              <a:t>Source: BDEW, 2019</a:t>
            </a:r>
          </a:p>
        </p:txBody>
      </p:sp>
      <p:sp>
        <p:nvSpPr>
          <p:cNvPr id="24" name="Textfeld 23">
            <a:extLst>
              <a:ext uri="{FF2B5EF4-FFF2-40B4-BE49-F238E27FC236}">
                <a16:creationId xmlns:a16="http://schemas.microsoft.com/office/drawing/2014/main" id="{A4288F0F-43A5-4F94-97B8-42A6BF106034}"/>
              </a:ext>
            </a:extLst>
          </p:cNvPr>
          <p:cNvSpPr txBox="1"/>
          <p:nvPr/>
        </p:nvSpPr>
        <p:spPr>
          <a:xfrm>
            <a:off x="2202710" y="5391968"/>
            <a:ext cx="1502590" cy="338554"/>
          </a:xfrm>
          <a:prstGeom prst="rect">
            <a:avLst/>
          </a:prstGeom>
          <a:noFill/>
        </p:spPr>
        <p:txBody>
          <a:bodyPr wrap="square" rtlCol="0">
            <a:spAutoFit/>
          </a:bodyPr>
          <a:lstStyle/>
          <a:p>
            <a:r>
              <a:rPr lang="de-DE" sz="1600" b="1" dirty="0"/>
              <a:t>7,39 ct/kWh</a:t>
            </a:r>
          </a:p>
        </p:txBody>
      </p:sp>
      <p:sp>
        <p:nvSpPr>
          <p:cNvPr id="25" name="Textfeld 24">
            <a:extLst>
              <a:ext uri="{FF2B5EF4-FFF2-40B4-BE49-F238E27FC236}">
                <a16:creationId xmlns:a16="http://schemas.microsoft.com/office/drawing/2014/main" id="{CC515C37-F2DC-4693-97A8-7A3CF46858D2}"/>
              </a:ext>
            </a:extLst>
          </p:cNvPr>
          <p:cNvSpPr txBox="1"/>
          <p:nvPr/>
        </p:nvSpPr>
        <p:spPr>
          <a:xfrm>
            <a:off x="2195870" y="6342482"/>
            <a:ext cx="1500365" cy="338554"/>
          </a:xfrm>
          <a:prstGeom prst="rect">
            <a:avLst/>
          </a:prstGeom>
          <a:solidFill>
            <a:srgbClr val="FFFFF3"/>
          </a:solidFill>
        </p:spPr>
        <p:txBody>
          <a:bodyPr wrap="square" rtlCol="0">
            <a:spAutoFit/>
          </a:bodyPr>
          <a:lstStyle/>
          <a:p>
            <a:r>
              <a:rPr lang="de-DE" sz="1600" b="1" dirty="0"/>
              <a:t>7,06 ct/kWh</a:t>
            </a:r>
          </a:p>
        </p:txBody>
      </p:sp>
      <p:sp>
        <p:nvSpPr>
          <p:cNvPr id="26" name="Textfeld 25">
            <a:extLst>
              <a:ext uri="{FF2B5EF4-FFF2-40B4-BE49-F238E27FC236}">
                <a16:creationId xmlns:a16="http://schemas.microsoft.com/office/drawing/2014/main" id="{E8D8507A-1281-48B7-BB26-87F818E9F9EA}"/>
              </a:ext>
            </a:extLst>
          </p:cNvPr>
          <p:cNvSpPr txBox="1"/>
          <p:nvPr/>
        </p:nvSpPr>
        <p:spPr>
          <a:xfrm>
            <a:off x="2270741" y="3795933"/>
            <a:ext cx="1502590" cy="338554"/>
          </a:xfrm>
          <a:prstGeom prst="rect">
            <a:avLst/>
          </a:prstGeom>
          <a:noFill/>
        </p:spPr>
        <p:txBody>
          <a:bodyPr wrap="square" rtlCol="0">
            <a:spAutoFit/>
          </a:bodyPr>
          <a:lstStyle/>
          <a:p>
            <a:r>
              <a:rPr lang="de-DE" sz="1600" b="1" dirty="0"/>
              <a:t>15,98 ct/kWh</a:t>
            </a:r>
          </a:p>
        </p:txBody>
      </p:sp>
    </p:spTree>
    <p:extLst>
      <p:ext uri="{BB962C8B-B14F-4D97-AF65-F5344CB8AC3E}">
        <p14:creationId xmlns:p14="http://schemas.microsoft.com/office/powerpoint/2010/main" val="2363128835"/>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b="1" dirty="0" err="1"/>
              <a:t>Emissions</a:t>
            </a:r>
            <a:endParaRPr lang="de-DE" b="1"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423618906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
            <a:extLst>
              <a:ext uri="{FF2B5EF4-FFF2-40B4-BE49-F238E27FC236}">
                <a16:creationId xmlns:a16="http://schemas.microsoft.com/office/drawing/2014/main" id="{F79B568E-C7A2-4B95-A5D1-804D949BAE41}"/>
              </a:ext>
            </a:extLst>
          </p:cNvPr>
          <p:cNvSpPr>
            <a:spLocks noGrp="1" noChangeArrowheads="1"/>
          </p:cNvSpPr>
          <p:nvPr>
            <p:ph type="title" idx="4294967295"/>
          </p:nvPr>
        </p:nvSpPr>
        <p:spPr>
          <a:xfrm>
            <a:off x="1692275" y="381000"/>
            <a:ext cx="6840538" cy="960438"/>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en-US"/>
              <a:t>External Costs and Market Failure</a:t>
            </a:r>
          </a:p>
        </p:txBody>
      </p:sp>
      <p:sp>
        <p:nvSpPr>
          <p:cNvPr id="8195" name="Text Box 2">
            <a:extLst>
              <a:ext uri="{FF2B5EF4-FFF2-40B4-BE49-F238E27FC236}">
                <a16:creationId xmlns:a16="http://schemas.microsoft.com/office/drawing/2014/main" id="{12D109F3-28C7-4AC2-8249-906FE3FEC4AB}"/>
              </a:ext>
            </a:extLst>
          </p:cNvPr>
          <p:cNvSpPr txBox="1">
            <a:spLocks noChangeArrowheads="1"/>
          </p:cNvSpPr>
          <p:nvPr/>
        </p:nvSpPr>
        <p:spPr bwMode="auto">
          <a:xfrm>
            <a:off x="1692275" y="1420813"/>
            <a:ext cx="7131050"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l" eaLnBrk="1">
              <a:spcBef>
                <a:spcPts val="1125"/>
              </a:spcBef>
            </a:pPr>
            <a:r>
              <a:rPr lang="en-US" altLang="en-US" sz="1800" i="0" dirty="0">
                <a:solidFill>
                  <a:srgbClr val="000000"/>
                </a:solidFill>
                <a:latin typeface="Arial" panose="020B0604020202020204" pitchFamily="34" charset="0"/>
              </a:rPr>
              <a:t>Individuals may suffer economic losses from emissions associated with energy activities that are not included in energy prices and thus are not compensated by the polluter</a:t>
            </a:r>
            <a:br>
              <a:rPr lang="en-US" altLang="en-US" sz="1800" i="0" dirty="0">
                <a:solidFill>
                  <a:srgbClr val="000000"/>
                </a:solidFill>
                <a:latin typeface="Arial" panose="020B0604020202020204" pitchFamily="34" charset="0"/>
              </a:rPr>
            </a:br>
            <a:endParaRPr lang="en-US" altLang="en-US" sz="1800" i="0" dirty="0">
              <a:solidFill>
                <a:srgbClr val="000000"/>
              </a:solidFill>
              <a:latin typeface="Arial" panose="020B0604020202020204" pitchFamily="34" charset="0"/>
            </a:endParaRPr>
          </a:p>
          <a:p>
            <a:pPr algn="l">
              <a:spcBef>
                <a:spcPts val="1125"/>
              </a:spcBef>
            </a:pPr>
            <a:r>
              <a:rPr lang="en-US" altLang="en-US" sz="1800" i="0" u="sng" dirty="0">
                <a:solidFill>
                  <a:srgbClr val="000000"/>
                </a:solidFill>
                <a:latin typeface="Arial" panose="020B0604020202020204" pitchFamily="34" charset="0"/>
              </a:rPr>
              <a:t>No Pareto-Optimum</a:t>
            </a:r>
            <a:r>
              <a:rPr lang="en-US" altLang="en-US" sz="1800" i="0" dirty="0">
                <a:solidFill>
                  <a:srgbClr val="000000"/>
                </a:solidFill>
                <a:latin typeface="Arial" panose="020B0604020202020204" pitchFamily="34" charset="0"/>
              </a:rPr>
              <a:t> (some individuals can be better off without negatively affecting the situation of any other individual) </a:t>
            </a:r>
            <a:br>
              <a:rPr lang="en-US" altLang="en-US" sz="1800" i="0" dirty="0">
                <a:solidFill>
                  <a:srgbClr val="000000"/>
                </a:solidFill>
                <a:latin typeface="Arial" panose="020B0604020202020204" pitchFamily="34" charset="0"/>
              </a:rPr>
            </a:br>
            <a:endParaRPr lang="en-US" altLang="en-US" sz="1800" i="0" dirty="0">
              <a:solidFill>
                <a:srgbClr val="000000"/>
              </a:solidFill>
              <a:latin typeface="Arial" panose="020B0604020202020204" pitchFamily="34" charset="0"/>
            </a:endParaRPr>
          </a:p>
          <a:p>
            <a:pPr algn="l" eaLnBrk="1">
              <a:spcBef>
                <a:spcPts val="1125"/>
              </a:spcBef>
            </a:pPr>
            <a:r>
              <a:rPr lang="en-US" altLang="en-US" sz="1800" i="0" u="sng" dirty="0">
                <a:solidFill>
                  <a:srgbClr val="000000"/>
                </a:solidFill>
                <a:latin typeface="Arial" panose="020B0604020202020204" pitchFamily="34" charset="0"/>
              </a:rPr>
              <a:t>Coase-Theorem</a:t>
            </a:r>
            <a:r>
              <a:rPr lang="en-US" altLang="en-US" sz="1800" i="0" dirty="0">
                <a:solidFill>
                  <a:srgbClr val="000000"/>
                </a:solidFill>
                <a:latin typeface="Arial" panose="020B0604020202020204" pitchFamily="34" charset="0"/>
              </a:rPr>
              <a:t>: Negotiations between polluters and affected parties could produce the Pareto-optimal condition, but negotiations may not be possible or successful due to</a:t>
            </a:r>
          </a:p>
          <a:p>
            <a:pPr algn="l">
              <a:spcBef>
                <a:spcPts val="1800"/>
              </a:spcBef>
              <a:buFontTx/>
              <a:buChar char="•"/>
            </a:pPr>
            <a:r>
              <a:rPr lang="en-US" altLang="en-US" sz="1800" i="0" dirty="0">
                <a:solidFill>
                  <a:srgbClr val="000000"/>
                </a:solidFill>
                <a:latin typeface="Arial" panose="020B0604020202020204" pitchFamily="34" charset="0"/>
              </a:rPr>
              <a:t>   many perpetrators and victims</a:t>
            </a:r>
          </a:p>
          <a:p>
            <a:pPr algn="l">
              <a:buFontTx/>
              <a:buChar char="•"/>
            </a:pPr>
            <a:r>
              <a:rPr lang="en-US" altLang="en-US" sz="1800" i="0" dirty="0">
                <a:solidFill>
                  <a:srgbClr val="000000"/>
                </a:solidFill>
                <a:latin typeface="Arial" panose="020B0604020202020204" pitchFamily="34" charset="0"/>
              </a:rPr>
              <a:t>   unclear cause-effect  relationships</a:t>
            </a:r>
          </a:p>
          <a:p>
            <a:pPr algn="l">
              <a:buFontTx/>
              <a:buChar char="•"/>
            </a:pPr>
            <a:r>
              <a:rPr lang="en-US" altLang="en-US" sz="1800" i="0" dirty="0">
                <a:solidFill>
                  <a:srgbClr val="000000"/>
                </a:solidFill>
                <a:latin typeface="Arial" panose="020B0604020202020204" pitchFamily="34" charset="0"/>
              </a:rPr>
              <a:t>   high transaction costs</a:t>
            </a:r>
          </a:p>
          <a:p>
            <a:pPr algn="l">
              <a:spcBef>
                <a:spcPts val="1125"/>
              </a:spcBef>
            </a:pPr>
            <a:br>
              <a:rPr lang="en-US" altLang="en-US" sz="1400" i="0" dirty="0">
                <a:solidFill>
                  <a:srgbClr val="000000"/>
                </a:solidFill>
                <a:latin typeface="Arial" panose="020B0604020202020204" pitchFamily="34" charset="0"/>
              </a:rPr>
            </a:br>
            <a:r>
              <a:rPr lang="en-US" altLang="en-US" sz="1800" i="0" dirty="0">
                <a:solidFill>
                  <a:srgbClr val="000000"/>
                </a:solidFill>
                <a:latin typeface="Symbol" panose="05050102010706020507" pitchFamily="18" charset="2"/>
              </a:rPr>
              <a:t></a:t>
            </a:r>
            <a:r>
              <a:rPr lang="en-US" altLang="en-US" sz="1800" i="0" dirty="0">
                <a:solidFill>
                  <a:srgbClr val="000000"/>
                </a:solidFill>
                <a:latin typeface="Arial" panose="020B0604020202020204" pitchFamily="34" charset="0"/>
              </a:rPr>
              <a:t>  </a:t>
            </a:r>
            <a:r>
              <a:rPr lang="en-US" altLang="en-US" sz="1800" i="0" u="sng" dirty="0">
                <a:solidFill>
                  <a:srgbClr val="000000"/>
                </a:solidFill>
                <a:latin typeface="Arial" panose="020B0604020202020204" pitchFamily="34" charset="0"/>
              </a:rPr>
              <a:t>Market Failure</a:t>
            </a:r>
          </a:p>
        </p:txBody>
      </p:sp>
      <p:sp>
        <p:nvSpPr>
          <p:cNvPr id="4" name="Textfeld 3">
            <a:extLst>
              <a:ext uri="{FF2B5EF4-FFF2-40B4-BE49-F238E27FC236}">
                <a16:creationId xmlns:a16="http://schemas.microsoft.com/office/drawing/2014/main" id="{F1FEE6E6-0776-4417-A4D7-4BF7A8EF14CF}"/>
              </a:ext>
            </a:extLst>
          </p:cNvPr>
          <p:cNvSpPr txBox="1"/>
          <p:nvPr/>
        </p:nvSpPr>
        <p:spPr>
          <a:xfrm>
            <a:off x="6298555" y="6227873"/>
            <a:ext cx="2159645" cy="276999"/>
          </a:xfrm>
          <a:prstGeom prst="rect">
            <a:avLst/>
          </a:prstGeom>
          <a:noFill/>
        </p:spPr>
        <p:txBody>
          <a:bodyPr wrap="square" rtlCol="0">
            <a:spAutoFit/>
          </a:bodyPr>
          <a:lstStyle/>
          <a:p>
            <a:pPr algn="l"/>
            <a:r>
              <a:rPr lang="de-DE" dirty="0"/>
              <a:t>© Prof. Dr. Georg Erdmann</a:t>
            </a:r>
          </a:p>
        </p:txBody>
      </p:sp>
    </p:spTree>
  </p:cSld>
  <p:clrMapOvr>
    <a:masterClrMapping/>
  </p:clrMapOvr>
  <p:transition>
    <p:random/>
  </p:transition>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
            <a:extLst>
              <a:ext uri="{FF2B5EF4-FFF2-40B4-BE49-F238E27FC236}">
                <a16:creationId xmlns:a16="http://schemas.microsoft.com/office/drawing/2014/main" id="{24362BFE-35A8-4567-9B63-EDDC0B355449}"/>
              </a:ext>
            </a:extLst>
          </p:cNvPr>
          <p:cNvSpPr>
            <a:spLocks noGrp="1" noChangeArrowheads="1"/>
          </p:cNvSpPr>
          <p:nvPr>
            <p:ph type="title"/>
          </p:nvPr>
        </p:nvSpPr>
        <p:spPr>
          <a:xfrm>
            <a:off x="1335087" y="1367152"/>
            <a:ext cx="6473825" cy="358560"/>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Strategies to Correct Market Failure</a:t>
            </a:r>
          </a:p>
        </p:txBody>
      </p:sp>
      <p:sp>
        <p:nvSpPr>
          <p:cNvPr id="2" name="Text Box 2">
            <a:extLst>
              <a:ext uri="{FF2B5EF4-FFF2-40B4-BE49-F238E27FC236}">
                <a16:creationId xmlns:a16="http://schemas.microsoft.com/office/drawing/2014/main" id="{B54BF2BF-E7DF-4C57-9ED5-0E951DC1FAF7}"/>
              </a:ext>
            </a:extLst>
          </p:cNvPr>
          <p:cNvSpPr txBox="1">
            <a:spLocks noChangeArrowheads="1"/>
          </p:cNvSpPr>
          <p:nvPr/>
        </p:nvSpPr>
        <p:spPr bwMode="auto">
          <a:xfrm>
            <a:off x="1259632" y="1916832"/>
            <a:ext cx="6265862" cy="3373438"/>
          </a:xfrm>
          <a:prstGeom prst="rect">
            <a:avLst/>
          </a:prstGeom>
          <a:noFill/>
          <a:ln w="9525">
            <a:noFill/>
            <a:round/>
            <a:headEnd/>
            <a:tailEnd/>
          </a:ln>
          <a:effectLst/>
        </p:spPr>
        <p:txBody>
          <a:bodyPr lIns="90000" tIns="46800" rIns="90000" bIns="46800">
            <a:spAutoFit/>
          </a:bodyPr>
          <a:lstStyle/>
          <a:p>
            <a:pPr marL="288925" indent="-288925" algn="l">
              <a:lnSpc>
                <a:spcPct val="90000"/>
              </a:lnSpc>
              <a:spcBef>
                <a:spcPts val="2400"/>
              </a:spcBef>
              <a:buClr>
                <a:srgbClr val="CC3300"/>
              </a:buClr>
              <a:buFont typeface="Arial" charset="0"/>
              <a:buChar char="•"/>
              <a:tabLst>
                <a:tab pos="288925" algn="l"/>
                <a:tab pos="746125" algn="l"/>
                <a:tab pos="1203325" algn="l"/>
                <a:tab pos="1660525" algn="l"/>
                <a:tab pos="2117725" algn="l"/>
                <a:tab pos="2574925" algn="l"/>
                <a:tab pos="3032125" algn="l"/>
                <a:tab pos="3489325" algn="l"/>
                <a:tab pos="3946525" algn="l"/>
                <a:tab pos="4403725" algn="l"/>
                <a:tab pos="4860925" algn="l"/>
                <a:tab pos="5318125" algn="l"/>
                <a:tab pos="5775325" algn="l"/>
                <a:tab pos="6232525" algn="l"/>
                <a:tab pos="6689725" algn="l"/>
                <a:tab pos="7146925" algn="l"/>
                <a:tab pos="7604125" algn="l"/>
                <a:tab pos="8061325" algn="l"/>
                <a:tab pos="8518525" algn="l"/>
                <a:tab pos="8975725" algn="l"/>
                <a:tab pos="9432925" algn="l"/>
              </a:tabLst>
              <a:defRPr/>
            </a:pPr>
            <a:r>
              <a:rPr lang="en-US" sz="1800" i="0" dirty="0">
                <a:latin typeface="Arial" pitchFamily="34" charset="0"/>
                <a:cs typeface="Arial" pitchFamily="34" charset="0"/>
              </a:rPr>
              <a:t>Emission standards and norms</a:t>
            </a:r>
            <a:r>
              <a:rPr lang="en-US" sz="1800" i="0" dirty="0">
                <a:solidFill>
                  <a:srgbClr val="000000"/>
                </a:solidFill>
                <a:latin typeface="Arial" pitchFamily="34" charset="0"/>
                <a:ea typeface="Lucida Sans Unicode" charset="0"/>
                <a:cs typeface="Arial" pitchFamily="34" charset="0"/>
              </a:rPr>
              <a:t> (e.g. mandatory emission controls)</a:t>
            </a:r>
          </a:p>
          <a:p>
            <a:pPr marL="288925" indent="-288925" algn="l">
              <a:lnSpc>
                <a:spcPct val="90000"/>
              </a:lnSpc>
              <a:spcBef>
                <a:spcPts val="2400"/>
              </a:spcBef>
              <a:buClr>
                <a:srgbClr val="CC3300"/>
              </a:buClr>
              <a:buFont typeface="Arial" charset="0"/>
              <a:buChar char="•"/>
              <a:tabLst>
                <a:tab pos="288925" algn="l"/>
                <a:tab pos="746125" algn="l"/>
                <a:tab pos="1203325" algn="l"/>
                <a:tab pos="1660525" algn="l"/>
                <a:tab pos="2117725" algn="l"/>
                <a:tab pos="2574925" algn="l"/>
                <a:tab pos="3032125" algn="l"/>
                <a:tab pos="3489325" algn="l"/>
                <a:tab pos="3946525" algn="l"/>
                <a:tab pos="4403725" algn="l"/>
                <a:tab pos="4860925" algn="l"/>
                <a:tab pos="5318125" algn="l"/>
                <a:tab pos="5775325" algn="l"/>
                <a:tab pos="6232525" algn="l"/>
                <a:tab pos="6689725" algn="l"/>
                <a:tab pos="7146925" algn="l"/>
                <a:tab pos="7604125" algn="l"/>
                <a:tab pos="8061325" algn="l"/>
                <a:tab pos="8518525" algn="l"/>
                <a:tab pos="8975725" algn="l"/>
                <a:tab pos="9432925" algn="l"/>
              </a:tabLst>
              <a:defRPr/>
            </a:pPr>
            <a:r>
              <a:rPr lang="en-US" sz="1800" i="0" dirty="0">
                <a:solidFill>
                  <a:srgbClr val="000000"/>
                </a:solidFill>
                <a:latin typeface="Arial" pitchFamily="34" charset="0"/>
                <a:ea typeface="Lucida Sans Unicode" charset="0"/>
                <a:cs typeface="Arial" pitchFamily="34" charset="0"/>
              </a:rPr>
              <a:t>Emission taxes (</a:t>
            </a:r>
            <a:r>
              <a:rPr lang="en-US" sz="1800" i="0" dirty="0" err="1">
                <a:solidFill>
                  <a:srgbClr val="000000"/>
                </a:solidFill>
                <a:latin typeface="Arial" pitchFamily="34" charset="0"/>
                <a:ea typeface="Lucida Sans Unicode" charset="0"/>
                <a:cs typeface="Arial" pitchFamily="34" charset="0"/>
              </a:rPr>
              <a:t>Pigou</a:t>
            </a:r>
            <a:r>
              <a:rPr lang="en-US" sz="1800" i="0" dirty="0">
                <a:solidFill>
                  <a:srgbClr val="000000"/>
                </a:solidFill>
                <a:latin typeface="Arial" pitchFamily="34" charset="0"/>
                <a:ea typeface="Lucida Sans Unicode" charset="0"/>
                <a:cs typeface="Arial" pitchFamily="34" charset="0"/>
              </a:rPr>
              <a:t>-Tax).</a:t>
            </a:r>
            <a:r>
              <a:rPr lang="en-US" sz="1800" i="0" dirty="0">
                <a:latin typeface="Arial" pitchFamily="34" charset="0"/>
                <a:cs typeface="Arial" pitchFamily="34" charset="0"/>
              </a:rPr>
              <a:t> By taxing emissions, the government puts a price on them</a:t>
            </a:r>
            <a:endParaRPr lang="en-US" sz="1800" i="0" dirty="0">
              <a:latin typeface="Arial" pitchFamily="34" charset="0"/>
              <a:ea typeface="Lucida Sans Unicode" charset="0"/>
              <a:cs typeface="Arial" pitchFamily="34" charset="0"/>
            </a:endParaRPr>
          </a:p>
          <a:p>
            <a:pPr marL="288925" indent="-288925" algn="l">
              <a:lnSpc>
                <a:spcPct val="90000"/>
              </a:lnSpc>
              <a:spcBef>
                <a:spcPts val="2400"/>
              </a:spcBef>
              <a:buClr>
                <a:srgbClr val="CC3300"/>
              </a:buClr>
              <a:buFont typeface="Arial" charset="0"/>
              <a:buChar char="•"/>
              <a:tabLst>
                <a:tab pos="288925" algn="l"/>
                <a:tab pos="746125" algn="l"/>
                <a:tab pos="1203325" algn="l"/>
                <a:tab pos="1660525" algn="l"/>
                <a:tab pos="2117725" algn="l"/>
                <a:tab pos="2574925" algn="l"/>
                <a:tab pos="3032125" algn="l"/>
                <a:tab pos="3489325" algn="l"/>
                <a:tab pos="3946525" algn="l"/>
                <a:tab pos="4403725" algn="l"/>
                <a:tab pos="4860925" algn="l"/>
                <a:tab pos="5318125" algn="l"/>
                <a:tab pos="5775325" algn="l"/>
                <a:tab pos="6232525" algn="l"/>
                <a:tab pos="6689725" algn="l"/>
                <a:tab pos="7146925" algn="l"/>
                <a:tab pos="7604125" algn="l"/>
                <a:tab pos="8061325" algn="l"/>
                <a:tab pos="8518525" algn="l"/>
                <a:tab pos="8975725" algn="l"/>
                <a:tab pos="9432925" algn="l"/>
              </a:tabLst>
              <a:defRPr/>
            </a:pPr>
            <a:r>
              <a:rPr lang="en-US" sz="1800" i="0" dirty="0">
                <a:latin typeface="Arial" pitchFamily="34" charset="0"/>
                <a:ea typeface="Lucida Sans Unicode" charset="0"/>
                <a:cs typeface="Arial" pitchFamily="34" charset="0"/>
              </a:rPr>
              <a:t>Standard Price Approach </a:t>
            </a:r>
            <a:r>
              <a:rPr lang="en-US" sz="1800" i="0" dirty="0">
                <a:latin typeface="Arial" pitchFamily="34" charset="0"/>
                <a:cs typeface="Arial" pitchFamily="34" charset="0"/>
              </a:rPr>
              <a:t>(</a:t>
            </a:r>
            <a:r>
              <a:rPr lang="en-US" sz="1800" i="0" cap="small" dirty="0" err="1">
                <a:latin typeface="Arial" pitchFamily="34" charset="0"/>
                <a:cs typeface="Arial" pitchFamily="34" charset="0"/>
              </a:rPr>
              <a:t>Baumol</a:t>
            </a:r>
            <a:r>
              <a:rPr lang="en-US" sz="1800" i="0" dirty="0">
                <a:latin typeface="Arial" pitchFamily="34" charset="0"/>
                <a:cs typeface="Arial" pitchFamily="34" charset="0"/>
              </a:rPr>
              <a:t>, </a:t>
            </a:r>
            <a:r>
              <a:rPr lang="en-US" sz="1800" i="0" cap="small" dirty="0">
                <a:latin typeface="Arial" pitchFamily="34" charset="0"/>
                <a:cs typeface="Arial" pitchFamily="34" charset="0"/>
              </a:rPr>
              <a:t>Oates</a:t>
            </a:r>
            <a:r>
              <a:rPr lang="en-US" sz="1800" i="0" dirty="0">
                <a:latin typeface="Arial" pitchFamily="34" charset="0"/>
                <a:cs typeface="Arial" pitchFamily="34" charset="0"/>
              </a:rPr>
              <a:t> 1988)</a:t>
            </a:r>
          </a:p>
          <a:p>
            <a:pPr marL="901700" lvl="1" indent="-276225" algn="l">
              <a:spcBef>
                <a:spcPts val="1200"/>
              </a:spcBef>
              <a:buClr>
                <a:srgbClr val="CC3300"/>
              </a:buClr>
              <a:buFont typeface="Arial" charset="0"/>
              <a:buChar char="•"/>
              <a:tabLst>
                <a:tab pos="288925" algn="l"/>
                <a:tab pos="746125" algn="l"/>
                <a:tab pos="1203325" algn="l"/>
                <a:tab pos="1660525" algn="l"/>
                <a:tab pos="2117725" algn="l"/>
                <a:tab pos="2574925" algn="l"/>
                <a:tab pos="3032125" algn="l"/>
                <a:tab pos="3489325" algn="l"/>
                <a:tab pos="3946525" algn="l"/>
                <a:tab pos="4403725" algn="l"/>
                <a:tab pos="4860925" algn="l"/>
                <a:tab pos="5318125" algn="l"/>
                <a:tab pos="5775325" algn="l"/>
                <a:tab pos="6232525" algn="l"/>
                <a:tab pos="6689725" algn="l"/>
                <a:tab pos="7146925" algn="l"/>
                <a:tab pos="7604125" algn="l"/>
                <a:tab pos="8061325" algn="l"/>
                <a:tab pos="8518525" algn="l"/>
                <a:tab pos="8975725" algn="l"/>
                <a:tab pos="9432925" algn="l"/>
              </a:tabLst>
              <a:defRPr/>
            </a:pPr>
            <a:r>
              <a:rPr lang="en-US" sz="1800" i="0" dirty="0">
                <a:solidFill>
                  <a:srgbClr val="000000"/>
                </a:solidFill>
                <a:latin typeface="Arial" pitchFamily="34" charset="0"/>
                <a:ea typeface="Lucida Sans Unicode" charset="0"/>
                <a:cs typeface="Arial" pitchFamily="34" charset="0"/>
              </a:rPr>
              <a:t>Government auctions tradable allowances (fiscal instrument)</a:t>
            </a:r>
          </a:p>
          <a:p>
            <a:pPr marL="901700" lvl="1" indent="-276225" algn="l">
              <a:spcBef>
                <a:spcPts val="1200"/>
              </a:spcBef>
              <a:buClr>
                <a:srgbClr val="CC3300"/>
              </a:buClr>
              <a:buFont typeface="Arial" charset="0"/>
              <a:buChar char="•"/>
              <a:tabLst>
                <a:tab pos="288925" algn="l"/>
                <a:tab pos="746125" algn="l"/>
                <a:tab pos="1203325" algn="l"/>
                <a:tab pos="1660525" algn="l"/>
                <a:tab pos="2117725" algn="l"/>
                <a:tab pos="2574925" algn="l"/>
                <a:tab pos="3032125" algn="l"/>
                <a:tab pos="3489325" algn="l"/>
                <a:tab pos="3946525" algn="l"/>
                <a:tab pos="4403725" algn="l"/>
                <a:tab pos="4860925" algn="l"/>
                <a:tab pos="5318125" algn="l"/>
                <a:tab pos="5775325" algn="l"/>
                <a:tab pos="6232525" algn="l"/>
                <a:tab pos="6689725" algn="l"/>
                <a:tab pos="7146925" algn="l"/>
                <a:tab pos="7604125" algn="l"/>
                <a:tab pos="8061325" algn="l"/>
                <a:tab pos="8518525" algn="l"/>
                <a:tab pos="8975725" algn="l"/>
                <a:tab pos="9432925" algn="l"/>
              </a:tabLst>
              <a:defRPr/>
            </a:pPr>
            <a:r>
              <a:rPr lang="en-US" sz="1800" i="0" dirty="0">
                <a:solidFill>
                  <a:srgbClr val="000000"/>
                </a:solidFill>
                <a:latin typeface="Arial" pitchFamily="34" charset="0"/>
                <a:ea typeface="Lucida Sans Unicode" charset="0"/>
                <a:cs typeface="Arial" pitchFamily="34" charset="0"/>
              </a:rPr>
              <a:t>Free allocation of tradable allowances by government (Grandfathering, Benchmarking)</a:t>
            </a:r>
            <a:endParaRPr lang="en-US" sz="1800" i="0" dirty="0">
              <a:latin typeface="Arial" pitchFamily="34" charset="0"/>
              <a:ea typeface="Lucida Sans Unicode" charset="0"/>
              <a:cs typeface="Arial" pitchFamily="34" charset="0"/>
            </a:endParaRPr>
          </a:p>
        </p:txBody>
      </p:sp>
      <p:sp>
        <p:nvSpPr>
          <p:cNvPr id="4" name="Textfeld 3">
            <a:extLst>
              <a:ext uri="{FF2B5EF4-FFF2-40B4-BE49-F238E27FC236}">
                <a16:creationId xmlns:a16="http://schemas.microsoft.com/office/drawing/2014/main" id="{D5C0802C-2915-46A4-A225-6BF72B18B0F9}"/>
              </a:ext>
            </a:extLst>
          </p:cNvPr>
          <p:cNvSpPr txBox="1"/>
          <p:nvPr/>
        </p:nvSpPr>
        <p:spPr>
          <a:xfrm>
            <a:off x="6298555" y="6227873"/>
            <a:ext cx="2159645" cy="276999"/>
          </a:xfrm>
          <a:prstGeom prst="rect">
            <a:avLst/>
          </a:prstGeom>
          <a:noFill/>
        </p:spPr>
        <p:txBody>
          <a:bodyPr wrap="square" rtlCol="0">
            <a:spAutoFit/>
          </a:bodyPr>
          <a:lstStyle/>
          <a:p>
            <a:pPr algn="l"/>
            <a:r>
              <a:rPr lang="de-DE" dirty="0"/>
              <a:t>© Prof. Dr. Georg Erdmann</a:t>
            </a:r>
          </a:p>
        </p:txBody>
      </p:sp>
    </p:spTree>
    <p:extLst>
      <p:ext uri="{BB962C8B-B14F-4D97-AF65-F5344CB8AC3E}">
        <p14:creationId xmlns:p14="http://schemas.microsoft.com/office/powerpoint/2010/main" val="3126202850"/>
      </p:ext>
    </p:extLst>
  </p:cSld>
  <p:clrMapOvr>
    <a:masterClrMapping/>
  </p:clrMapOvr>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6C625CF-0A47-408E-9C21-3D56DBF6A76A}"/>
              </a:ext>
            </a:extLst>
          </p:cNvPr>
          <p:cNvSpPr>
            <a:spLocks noGrp="1"/>
          </p:cNvSpPr>
          <p:nvPr>
            <p:ph type="title"/>
          </p:nvPr>
        </p:nvSpPr>
        <p:spPr>
          <a:xfrm>
            <a:off x="395536" y="800431"/>
            <a:ext cx="8061325" cy="1512722"/>
          </a:xfrm>
        </p:spPr>
        <p:txBody>
          <a:bodyPr/>
          <a:lstStyle/>
          <a:p>
            <a:r>
              <a:rPr lang="de-DE" dirty="0"/>
              <a:t>Costs </a:t>
            </a:r>
            <a:r>
              <a:rPr lang="de-DE" dirty="0" err="1"/>
              <a:t>of</a:t>
            </a:r>
            <a:r>
              <a:rPr lang="de-DE" dirty="0"/>
              <a:t> </a:t>
            </a:r>
            <a:r>
              <a:rPr lang="de-DE" dirty="0" err="1"/>
              <a:t>abating</a:t>
            </a:r>
            <a:r>
              <a:rPr lang="de-DE" dirty="0"/>
              <a:t> CO</a:t>
            </a:r>
            <a:r>
              <a:rPr lang="de-DE" baseline="-25000" dirty="0"/>
              <a:t>2</a:t>
            </a:r>
            <a:r>
              <a:rPr lang="de-DE" dirty="0"/>
              <a:t>-Emissions</a:t>
            </a:r>
            <a:br>
              <a:rPr lang="de-DE" dirty="0"/>
            </a:br>
            <a:r>
              <a:rPr lang="de-DE" sz="1400" dirty="0"/>
              <a:t>(Source: McKinsey &amp; Company 2007)</a:t>
            </a:r>
            <a:br>
              <a:rPr lang="de-DE" sz="1400" dirty="0"/>
            </a:br>
            <a:br>
              <a:rPr lang="de-DE" sz="1400" dirty="0"/>
            </a:br>
            <a:endParaRPr lang="de-DE" dirty="0"/>
          </a:p>
        </p:txBody>
      </p:sp>
      <p:pic>
        <p:nvPicPr>
          <p:cNvPr id="6" name="Inhaltsplatzhalter 5">
            <a:extLst>
              <a:ext uri="{FF2B5EF4-FFF2-40B4-BE49-F238E27FC236}">
                <a16:creationId xmlns:a16="http://schemas.microsoft.com/office/drawing/2014/main" id="{DAFB70D4-7B47-4257-B8A4-3CE941515171}"/>
              </a:ext>
            </a:extLst>
          </p:cNvPr>
          <p:cNvPicPr>
            <a:picLocks noGrp="1" noChangeAspect="1"/>
          </p:cNvPicPr>
          <p:nvPr>
            <p:ph idx="1"/>
          </p:nvPr>
        </p:nvPicPr>
        <p:blipFill>
          <a:blip r:embed="rId3"/>
          <a:stretch>
            <a:fillRect/>
          </a:stretch>
        </p:blipFill>
        <p:spPr>
          <a:xfrm>
            <a:off x="141920" y="1556792"/>
            <a:ext cx="8856984" cy="5143814"/>
          </a:xfrm>
          <a:prstGeom prst="rect">
            <a:avLst/>
          </a:prstGeom>
        </p:spPr>
      </p:pic>
    </p:spTree>
    <p:extLst>
      <p:ext uri="{BB962C8B-B14F-4D97-AF65-F5344CB8AC3E}">
        <p14:creationId xmlns:p14="http://schemas.microsoft.com/office/powerpoint/2010/main" val="90228587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Line 1">
            <a:extLst>
              <a:ext uri="{FF2B5EF4-FFF2-40B4-BE49-F238E27FC236}">
                <a16:creationId xmlns:a16="http://schemas.microsoft.com/office/drawing/2014/main" id="{0CE66F63-1F5F-4AA0-BEEA-F9C4575885A7}"/>
              </a:ext>
            </a:extLst>
          </p:cNvPr>
          <p:cNvSpPr>
            <a:spLocks noChangeShapeType="1"/>
          </p:cNvSpPr>
          <p:nvPr/>
        </p:nvSpPr>
        <p:spPr bwMode="auto">
          <a:xfrm>
            <a:off x="5360988" y="4953000"/>
            <a:ext cx="1587" cy="914400"/>
          </a:xfrm>
          <a:prstGeom prst="line">
            <a:avLst/>
          </a:prstGeom>
          <a:noFill/>
          <a:ln w="936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0242" name="Text Box 2">
            <a:extLst>
              <a:ext uri="{FF2B5EF4-FFF2-40B4-BE49-F238E27FC236}">
                <a16:creationId xmlns:a16="http://schemas.microsoft.com/office/drawing/2014/main" id="{99621C6E-0AD1-4163-BB6B-5D1C06EAD190}"/>
              </a:ext>
            </a:extLst>
          </p:cNvPr>
          <p:cNvSpPr txBox="1">
            <a:spLocks noChangeArrowheads="1"/>
          </p:cNvSpPr>
          <p:nvPr/>
        </p:nvSpPr>
        <p:spPr bwMode="auto">
          <a:xfrm>
            <a:off x="4465638" y="5822950"/>
            <a:ext cx="1768475" cy="593725"/>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ctr">
              <a:lnSpc>
                <a:spcPct val="90000"/>
              </a:lnSpc>
              <a:spcBef>
                <a:spcPts val="1125"/>
              </a:spcBef>
            </a:pPr>
            <a:r>
              <a:rPr lang="de-DE" altLang="en-US" sz="1800" i="0">
                <a:solidFill>
                  <a:srgbClr val="000000"/>
                </a:solidFill>
                <a:latin typeface="Arial" panose="020B0604020202020204" pitchFamily="34" charset="0"/>
              </a:rPr>
              <a:t>Implicit CO</a:t>
            </a:r>
            <a:r>
              <a:rPr lang="de-DE" altLang="en-US" sz="1800" i="0" baseline="-25000">
                <a:solidFill>
                  <a:srgbClr val="000000"/>
                </a:solidFill>
                <a:latin typeface="Arial" panose="020B0604020202020204" pitchFamily="34" charset="0"/>
              </a:rPr>
              <a:t>2</a:t>
            </a:r>
            <a:r>
              <a:rPr lang="de-DE" altLang="en-US" sz="1800" i="0">
                <a:solidFill>
                  <a:srgbClr val="000000"/>
                </a:solidFill>
                <a:latin typeface="Arial" panose="020B0604020202020204" pitchFamily="34" charset="0"/>
              </a:rPr>
              <a:t> emissions</a:t>
            </a:r>
          </a:p>
        </p:txBody>
      </p:sp>
      <p:sp>
        <p:nvSpPr>
          <p:cNvPr id="11268" name="Line 3">
            <a:extLst>
              <a:ext uri="{FF2B5EF4-FFF2-40B4-BE49-F238E27FC236}">
                <a16:creationId xmlns:a16="http://schemas.microsoft.com/office/drawing/2014/main" id="{37A08B35-EDB1-40FF-B8CB-0500EFC4EF29}"/>
              </a:ext>
            </a:extLst>
          </p:cNvPr>
          <p:cNvSpPr>
            <a:spLocks noChangeShapeType="1"/>
          </p:cNvSpPr>
          <p:nvPr/>
        </p:nvSpPr>
        <p:spPr bwMode="auto">
          <a:xfrm flipH="1">
            <a:off x="2636838" y="4976813"/>
            <a:ext cx="3362325" cy="1587"/>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1269" name="Rectangle 4">
            <a:extLst>
              <a:ext uri="{FF2B5EF4-FFF2-40B4-BE49-F238E27FC236}">
                <a16:creationId xmlns:a16="http://schemas.microsoft.com/office/drawing/2014/main" id="{00474D7D-9D87-4EA1-BEC8-C0D135DCEC6B}"/>
              </a:ext>
            </a:extLst>
          </p:cNvPr>
          <p:cNvSpPr>
            <a:spLocks noGrp="1" noChangeArrowheads="1"/>
          </p:cNvSpPr>
          <p:nvPr>
            <p:ph type="title" idx="4294967295"/>
          </p:nvPr>
        </p:nvSpPr>
        <p:spPr>
          <a:xfrm>
            <a:off x="1144587" y="849312"/>
            <a:ext cx="6778625" cy="885825"/>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GHG Abatement Costs and a Pigou Tax</a:t>
            </a:r>
          </a:p>
        </p:txBody>
      </p:sp>
      <p:sp>
        <p:nvSpPr>
          <p:cNvPr id="11270" name="Line 5">
            <a:extLst>
              <a:ext uri="{FF2B5EF4-FFF2-40B4-BE49-F238E27FC236}">
                <a16:creationId xmlns:a16="http://schemas.microsoft.com/office/drawing/2014/main" id="{5CB74740-2F4D-4F18-9D73-CC74BB4CCC58}"/>
              </a:ext>
            </a:extLst>
          </p:cNvPr>
          <p:cNvSpPr>
            <a:spLocks noChangeShapeType="1"/>
          </p:cNvSpPr>
          <p:nvPr/>
        </p:nvSpPr>
        <p:spPr bwMode="auto">
          <a:xfrm>
            <a:off x="2762250" y="5821363"/>
            <a:ext cx="5046663" cy="1587"/>
          </a:xfrm>
          <a:prstGeom prst="line">
            <a:avLst/>
          </a:prstGeom>
          <a:noFill/>
          <a:ln w="255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1271" name="Freeform 6">
            <a:extLst>
              <a:ext uri="{FF2B5EF4-FFF2-40B4-BE49-F238E27FC236}">
                <a16:creationId xmlns:a16="http://schemas.microsoft.com/office/drawing/2014/main" id="{D1050A09-B01E-4F20-BA19-066EC835F38F}"/>
              </a:ext>
            </a:extLst>
          </p:cNvPr>
          <p:cNvSpPr>
            <a:spLocks noChangeArrowheads="1"/>
          </p:cNvSpPr>
          <p:nvPr/>
        </p:nvSpPr>
        <p:spPr bwMode="auto">
          <a:xfrm>
            <a:off x="3870325" y="2095500"/>
            <a:ext cx="3535363" cy="3703638"/>
          </a:xfrm>
          <a:custGeom>
            <a:avLst/>
            <a:gdLst>
              <a:gd name="T0" fmla="*/ 0 w 2190"/>
              <a:gd name="T1" fmla="*/ 0 h 2333"/>
              <a:gd name="T2" fmla="*/ 2147483647 w 2190"/>
              <a:gd name="T3" fmla="*/ 2147483647 h 2333"/>
              <a:gd name="T4" fmla="*/ 2147483647 w 2190"/>
              <a:gd name="T5" fmla="*/ 2147483647 h 2333"/>
              <a:gd name="T6" fmla="*/ 2147483647 w 2190"/>
              <a:gd name="T7" fmla="*/ 2147483647 h 2333"/>
              <a:gd name="T8" fmla="*/ 0 60000 65536"/>
              <a:gd name="T9" fmla="*/ 0 60000 65536"/>
              <a:gd name="T10" fmla="*/ 0 60000 65536"/>
              <a:gd name="T11" fmla="*/ 0 60000 65536"/>
              <a:gd name="T12" fmla="*/ 0 w 2190"/>
              <a:gd name="T13" fmla="*/ 0 h 2333"/>
              <a:gd name="T14" fmla="*/ 2190 w 2190"/>
              <a:gd name="T15" fmla="*/ 2333 h 2333"/>
            </a:gdLst>
            <a:ahLst/>
            <a:cxnLst>
              <a:cxn ang="T8">
                <a:pos x="T0" y="T1"/>
              </a:cxn>
              <a:cxn ang="T9">
                <a:pos x="T2" y="T3"/>
              </a:cxn>
              <a:cxn ang="T10">
                <a:pos x="T4" y="T5"/>
              </a:cxn>
              <a:cxn ang="T11">
                <a:pos x="T6" y="T7"/>
              </a:cxn>
            </a:cxnLst>
            <a:rect l="T12" t="T13" r="T14" b="T15"/>
            <a:pathLst>
              <a:path w="2190" h="2333">
                <a:moveTo>
                  <a:pt x="0" y="0"/>
                </a:moveTo>
                <a:cubicBezTo>
                  <a:pt x="55" y="184"/>
                  <a:pt x="153" y="789"/>
                  <a:pt x="330" y="1110"/>
                </a:cubicBezTo>
                <a:cubicBezTo>
                  <a:pt x="507" y="1431"/>
                  <a:pt x="755" y="1724"/>
                  <a:pt x="1065" y="1928"/>
                </a:cubicBezTo>
                <a:cubicBezTo>
                  <a:pt x="1375" y="2132"/>
                  <a:pt x="1956" y="2249"/>
                  <a:pt x="2190" y="2333"/>
                </a:cubicBezTo>
              </a:path>
            </a:pathLst>
          </a:custGeom>
          <a:noFill/>
          <a:ln w="4428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1272" name="Line 7">
            <a:extLst>
              <a:ext uri="{FF2B5EF4-FFF2-40B4-BE49-F238E27FC236}">
                <a16:creationId xmlns:a16="http://schemas.microsoft.com/office/drawing/2014/main" id="{6CDD16C7-E57E-4495-B7EE-57FDAAE266F0}"/>
              </a:ext>
            </a:extLst>
          </p:cNvPr>
          <p:cNvSpPr>
            <a:spLocks noChangeShapeType="1"/>
          </p:cNvSpPr>
          <p:nvPr/>
        </p:nvSpPr>
        <p:spPr bwMode="auto">
          <a:xfrm flipV="1">
            <a:off x="2762250" y="2027238"/>
            <a:ext cx="1588" cy="3797300"/>
          </a:xfrm>
          <a:prstGeom prst="line">
            <a:avLst/>
          </a:prstGeom>
          <a:noFill/>
          <a:ln w="255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1273" name="Text Box 8">
            <a:extLst>
              <a:ext uri="{FF2B5EF4-FFF2-40B4-BE49-F238E27FC236}">
                <a16:creationId xmlns:a16="http://schemas.microsoft.com/office/drawing/2014/main" id="{CAE3F5D3-45FF-4E82-9422-7E56E2BD4B32}"/>
              </a:ext>
            </a:extLst>
          </p:cNvPr>
          <p:cNvSpPr txBox="1">
            <a:spLocks noChangeArrowheads="1"/>
          </p:cNvSpPr>
          <p:nvPr/>
        </p:nvSpPr>
        <p:spPr bwMode="auto">
          <a:xfrm>
            <a:off x="2895600" y="2057400"/>
            <a:ext cx="2209800" cy="34448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nSpc>
                <a:spcPct val="90000"/>
              </a:lnSpc>
              <a:spcBef>
                <a:spcPts val="1125"/>
              </a:spcBef>
            </a:pPr>
            <a:r>
              <a:rPr lang="de-DE" altLang="en-US" sz="1800" i="0">
                <a:solidFill>
                  <a:srgbClr val="000000"/>
                </a:solidFill>
                <a:latin typeface="Arial" panose="020B0604020202020204" pitchFamily="34" charset="0"/>
              </a:rPr>
              <a:t>Euro/t CO</a:t>
            </a:r>
            <a:r>
              <a:rPr lang="de-DE" altLang="en-US" sz="1800" i="0" baseline="-25000">
                <a:solidFill>
                  <a:srgbClr val="000000"/>
                </a:solidFill>
                <a:latin typeface="Arial" panose="020B0604020202020204" pitchFamily="34" charset="0"/>
              </a:rPr>
              <a:t>2</a:t>
            </a:r>
          </a:p>
        </p:txBody>
      </p:sp>
      <p:sp>
        <p:nvSpPr>
          <p:cNvPr id="11274" name="Text Box 9">
            <a:extLst>
              <a:ext uri="{FF2B5EF4-FFF2-40B4-BE49-F238E27FC236}">
                <a16:creationId xmlns:a16="http://schemas.microsoft.com/office/drawing/2014/main" id="{876FB9CC-6263-452C-B0E3-2BA6DA97A536}"/>
              </a:ext>
            </a:extLst>
          </p:cNvPr>
          <p:cNvSpPr txBox="1">
            <a:spLocks noChangeArrowheads="1"/>
          </p:cNvSpPr>
          <p:nvPr/>
        </p:nvSpPr>
        <p:spPr bwMode="auto">
          <a:xfrm>
            <a:off x="6248400" y="5867400"/>
            <a:ext cx="25908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nSpc>
                <a:spcPct val="110000"/>
              </a:lnSpc>
              <a:spcBef>
                <a:spcPts val="1125"/>
              </a:spcBef>
            </a:pPr>
            <a:r>
              <a:rPr lang="de-DE" altLang="en-US" sz="1800" i="0">
                <a:solidFill>
                  <a:srgbClr val="000000"/>
                </a:solidFill>
                <a:latin typeface="Arial" panose="020B0604020202020204" pitchFamily="34" charset="0"/>
              </a:rPr>
              <a:t>CO</a:t>
            </a:r>
            <a:r>
              <a:rPr lang="de-DE" altLang="en-US" sz="1800" i="0" baseline="-25000">
                <a:solidFill>
                  <a:srgbClr val="000000"/>
                </a:solidFill>
                <a:latin typeface="Arial" panose="020B0604020202020204" pitchFamily="34" charset="0"/>
              </a:rPr>
              <a:t>2</a:t>
            </a:r>
            <a:r>
              <a:rPr lang="de-DE" altLang="en-US" sz="1800" i="0">
                <a:solidFill>
                  <a:srgbClr val="000000"/>
                </a:solidFill>
                <a:latin typeface="Arial" panose="020B0604020202020204" pitchFamily="34" charset="0"/>
              </a:rPr>
              <a:t> emissions</a:t>
            </a:r>
          </a:p>
        </p:txBody>
      </p:sp>
      <p:sp>
        <p:nvSpPr>
          <p:cNvPr id="11275" name="Oval 10">
            <a:extLst>
              <a:ext uri="{FF2B5EF4-FFF2-40B4-BE49-F238E27FC236}">
                <a16:creationId xmlns:a16="http://schemas.microsoft.com/office/drawing/2014/main" id="{BFE767FF-30B2-4BBB-BA0B-8444FBC2D035}"/>
              </a:ext>
            </a:extLst>
          </p:cNvPr>
          <p:cNvSpPr>
            <a:spLocks noChangeArrowheads="1"/>
          </p:cNvSpPr>
          <p:nvPr/>
        </p:nvSpPr>
        <p:spPr bwMode="auto">
          <a:xfrm>
            <a:off x="7391400" y="5791200"/>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1276" name="AutoShape 11">
            <a:extLst>
              <a:ext uri="{FF2B5EF4-FFF2-40B4-BE49-F238E27FC236}">
                <a16:creationId xmlns:a16="http://schemas.microsoft.com/office/drawing/2014/main" id="{996D7F93-F129-4011-83DD-285108CA3987}"/>
              </a:ext>
            </a:extLst>
          </p:cNvPr>
          <p:cNvSpPr>
            <a:spLocks noChangeArrowheads="1"/>
          </p:cNvSpPr>
          <p:nvPr/>
        </p:nvSpPr>
        <p:spPr bwMode="auto">
          <a:xfrm>
            <a:off x="6629400" y="4953000"/>
            <a:ext cx="1600200" cy="762000"/>
          </a:xfrm>
          <a:prstGeom prst="downArrowCallout">
            <a:avLst>
              <a:gd name="adj1" fmla="val 14992"/>
              <a:gd name="adj2" fmla="val 18122"/>
              <a:gd name="adj3" fmla="val 17778"/>
              <a:gd name="adj4" fmla="val 70032"/>
            </a:avLst>
          </a:prstGeom>
          <a:solidFill>
            <a:srgbClr val="FFFFB3"/>
          </a:solidFill>
          <a:ln w="9360">
            <a:solidFill>
              <a:srgbClr val="000000"/>
            </a:solidFill>
            <a:miter lim="800000"/>
            <a:headEnd/>
            <a:tailEnd/>
          </a:ln>
        </p:spPr>
        <p:txBody>
          <a:bodyPr wrap="none" lIns="90000" tIns="46800" rIns="90000" bIns="4680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ctr">
              <a:lnSpc>
                <a:spcPct val="90000"/>
              </a:lnSpc>
            </a:pPr>
            <a:r>
              <a:rPr lang="de-DE" altLang="en-US" sz="1600" i="0">
                <a:solidFill>
                  <a:srgbClr val="000000"/>
                </a:solidFill>
                <a:latin typeface="Arial" panose="020B0604020202020204" pitchFamily="34" charset="0"/>
              </a:rPr>
              <a:t>Starting point</a:t>
            </a:r>
          </a:p>
        </p:txBody>
      </p:sp>
      <p:sp>
        <p:nvSpPr>
          <p:cNvPr id="11277" name="Text Box 12">
            <a:extLst>
              <a:ext uri="{FF2B5EF4-FFF2-40B4-BE49-F238E27FC236}">
                <a16:creationId xmlns:a16="http://schemas.microsoft.com/office/drawing/2014/main" id="{C252E573-32AA-4826-AABF-C403F3801436}"/>
              </a:ext>
            </a:extLst>
          </p:cNvPr>
          <p:cNvSpPr txBox="1">
            <a:spLocks noChangeArrowheads="1"/>
          </p:cNvSpPr>
          <p:nvPr/>
        </p:nvSpPr>
        <p:spPr bwMode="auto">
          <a:xfrm>
            <a:off x="3124200" y="5821363"/>
            <a:ext cx="281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1278" name="Oval 13">
            <a:extLst>
              <a:ext uri="{FF2B5EF4-FFF2-40B4-BE49-F238E27FC236}">
                <a16:creationId xmlns:a16="http://schemas.microsoft.com/office/drawing/2014/main" id="{7CA4BF8A-3675-45F4-8F90-8521E5E2FE74}"/>
              </a:ext>
            </a:extLst>
          </p:cNvPr>
          <p:cNvSpPr>
            <a:spLocks noChangeArrowheads="1"/>
          </p:cNvSpPr>
          <p:nvPr/>
        </p:nvSpPr>
        <p:spPr bwMode="auto">
          <a:xfrm>
            <a:off x="5324475" y="4933950"/>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1279" name="Text Box 14">
            <a:extLst>
              <a:ext uri="{FF2B5EF4-FFF2-40B4-BE49-F238E27FC236}">
                <a16:creationId xmlns:a16="http://schemas.microsoft.com/office/drawing/2014/main" id="{D5A22273-0419-49BC-BEB0-020D9F98F0D5}"/>
              </a:ext>
            </a:extLst>
          </p:cNvPr>
          <p:cNvSpPr txBox="1">
            <a:spLocks noChangeArrowheads="1"/>
          </p:cNvSpPr>
          <p:nvPr/>
        </p:nvSpPr>
        <p:spPr bwMode="auto">
          <a:xfrm>
            <a:off x="722313" y="4824413"/>
            <a:ext cx="1933575" cy="344487"/>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r">
              <a:lnSpc>
                <a:spcPct val="90000"/>
              </a:lnSpc>
              <a:spcBef>
                <a:spcPts val="1125"/>
              </a:spcBef>
            </a:pPr>
            <a:r>
              <a:rPr lang="de-DE" altLang="en-US" sz="1800" i="0">
                <a:solidFill>
                  <a:srgbClr val="000000"/>
                </a:solidFill>
                <a:latin typeface="Arial" panose="020B0604020202020204" pitchFamily="34" charset="0"/>
              </a:rPr>
              <a:t>CO</a:t>
            </a:r>
            <a:r>
              <a:rPr lang="de-DE" altLang="en-US" sz="1800" i="0" baseline="-25000">
                <a:solidFill>
                  <a:srgbClr val="000000"/>
                </a:solidFill>
                <a:latin typeface="Arial" panose="020B0604020202020204" pitchFamily="34" charset="0"/>
              </a:rPr>
              <a:t>2</a:t>
            </a:r>
            <a:r>
              <a:rPr lang="de-DE" altLang="en-US" sz="1800" i="0">
                <a:solidFill>
                  <a:srgbClr val="000000"/>
                </a:solidFill>
                <a:latin typeface="Arial" panose="020B0604020202020204" pitchFamily="34" charset="0"/>
              </a:rPr>
              <a:t> tax rate</a:t>
            </a:r>
          </a:p>
        </p:txBody>
      </p:sp>
      <p:sp>
        <p:nvSpPr>
          <p:cNvPr id="4" name="Oval 15">
            <a:extLst>
              <a:ext uri="{FF2B5EF4-FFF2-40B4-BE49-F238E27FC236}">
                <a16:creationId xmlns:a16="http://schemas.microsoft.com/office/drawing/2014/main" id="{9D4EDB01-1E5E-40F9-B2A5-6819050D6199}"/>
              </a:ext>
            </a:extLst>
          </p:cNvPr>
          <p:cNvSpPr>
            <a:spLocks noChangeArrowheads="1"/>
          </p:cNvSpPr>
          <p:nvPr/>
        </p:nvSpPr>
        <p:spPr bwMode="auto">
          <a:xfrm>
            <a:off x="5327650" y="5781675"/>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1281" name="Oval 16">
            <a:extLst>
              <a:ext uri="{FF2B5EF4-FFF2-40B4-BE49-F238E27FC236}">
                <a16:creationId xmlns:a16="http://schemas.microsoft.com/office/drawing/2014/main" id="{0BE5F9E1-BD95-4565-BF36-627FABA75D72}"/>
              </a:ext>
            </a:extLst>
          </p:cNvPr>
          <p:cNvSpPr>
            <a:spLocks noChangeArrowheads="1"/>
          </p:cNvSpPr>
          <p:nvPr/>
        </p:nvSpPr>
        <p:spPr bwMode="auto">
          <a:xfrm>
            <a:off x="2725738" y="4941888"/>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grpSp>
        <p:nvGrpSpPr>
          <p:cNvPr id="2" name="Group 17">
            <a:extLst>
              <a:ext uri="{FF2B5EF4-FFF2-40B4-BE49-F238E27FC236}">
                <a16:creationId xmlns:a16="http://schemas.microsoft.com/office/drawing/2014/main" id="{CBCA25B0-4F5B-4DB6-9355-9DFD606AB3C2}"/>
              </a:ext>
            </a:extLst>
          </p:cNvPr>
          <p:cNvGrpSpPr>
            <a:grpSpLocks/>
          </p:cNvGrpSpPr>
          <p:nvPr/>
        </p:nvGrpSpPr>
        <p:grpSpPr bwMode="auto">
          <a:xfrm>
            <a:off x="5319713" y="4933950"/>
            <a:ext cx="76200" cy="917575"/>
            <a:chOff x="3351" y="3108"/>
            <a:chExt cx="48" cy="578"/>
          </a:xfrm>
        </p:grpSpPr>
        <p:sp>
          <p:nvSpPr>
            <p:cNvPr id="11283" name="Line 18">
              <a:extLst>
                <a:ext uri="{FF2B5EF4-FFF2-40B4-BE49-F238E27FC236}">
                  <a16:creationId xmlns:a16="http://schemas.microsoft.com/office/drawing/2014/main" id="{2F1F5463-6FEF-4B65-8541-DBE9B76DC7B8}"/>
                </a:ext>
              </a:extLst>
            </p:cNvPr>
            <p:cNvSpPr>
              <a:spLocks noChangeShapeType="1"/>
            </p:cNvSpPr>
            <p:nvPr/>
          </p:nvSpPr>
          <p:spPr bwMode="auto">
            <a:xfrm>
              <a:off x="3378" y="3108"/>
              <a:ext cx="1" cy="576"/>
            </a:xfrm>
            <a:prstGeom prst="line">
              <a:avLst/>
            </a:prstGeom>
            <a:noFill/>
            <a:ln w="936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1284" name="Oval 19">
              <a:extLst>
                <a:ext uri="{FF2B5EF4-FFF2-40B4-BE49-F238E27FC236}">
                  <a16:creationId xmlns:a16="http://schemas.microsoft.com/office/drawing/2014/main" id="{915A2D21-F690-41DD-A6DD-6A1BA2027B9B}"/>
                </a:ext>
              </a:extLst>
            </p:cNvPr>
            <p:cNvSpPr>
              <a:spLocks noChangeArrowheads="1"/>
            </p:cNvSpPr>
            <p:nvPr/>
          </p:nvSpPr>
          <p:spPr bwMode="auto">
            <a:xfrm>
              <a:off x="3352" y="3108"/>
              <a:ext cx="48" cy="48"/>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1285" name="Oval 20">
              <a:extLst>
                <a:ext uri="{FF2B5EF4-FFF2-40B4-BE49-F238E27FC236}">
                  <a16:creationId xmlns:a16="http://schemas.microsoft.com/office/drawing/2014/main" id="{F58E7D0A-F00C-4770-BDC9-F62C78460B6F}"/>
                </a:ext>
              </a:extLst>
            </p:cNvPr>
            <p:cNvSpPr>
              <a:spLocks noChangeArrowheads="1"/>
            </p:cNvSpPr>
            <p:nvPr/>
          </p:nvSpPr>
          <p:spPr bwMode="auto">
            <a:xfrm>
              <a:off x="3351" y="3639"/>
              <a:ext cx="48" cy="48"/>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additive="repl">
                                        <p:cTn id="6" dur="1" fill="hold">
                                          <p:stCondLst>
                                            <p:cond delay="0"/>
                                          </p:stCondLst>
                                        </p:cTn>
                                        <p:tgtEl>
                                          <p:spTgt spid="4"/>
                                        </p:tgtEl>
                                        <p:attrNameLst>
                                          <p:attrName>style.visibility</p:attrName>
                                        </p:attrNameLst>
                                      </p:cBhvr>
                                      <p:to>
                                        <p:strVal val="visible"/>
                                      </p:to>
                                    </p:set>
                                    <p:animEffect transition="in" filter="blinds(horizontal)">
                                      <p:cBhvr additive="repl">
                                        <p:cTn id="7" dur="500"/>
                                        <p:tgtEl>
                                          <p:spTgt spid="4"/>
                                        </p:tgtEl>
                                      </p:cBhvr>
                                    </p:animEffect>
                                  </p:childTnLst>
                                </p:cTn>
                              </p:par>
                              <p:par>
                                <p:cTn id="8" presetID="3" presetClass="entr" presetSubtype="10" fill="hold" nodeType="withEffect">
                                  <p:stCondLst>
                                    <p:cond delay="0"/>
                                  </p:stCondLst>
                                  <p:childTnLst>
                                    <p:set>
                                      <p:cBhvr additive="repl">
                                        <p:cTn id="9" dur="1" fill="hold">
                                          <p:stCondLst>
                                            <p:cond delay="0"/>
                                          </p:stCondLst>
                                        </p:cTn>
                                        <p:tgtEl>
                                          <p:spTgt spid="10241"/>
                                        </p:tgtEl>
                                        <p:attrNameLst>
                                          <p:attrName>style.visibility</p:attrName>
                                        </p:attrNameLst>
                                      </p:cBhvr>
                                      <p:to>
                                        <p:strVal val="visible"/>
                                      </p:to>
                                    </p:set>
                                    <p:animEffect transition="in" filter="blinds(horizontal)">
                                      <p:cBhvr additive="repl">
                                        <p:cTn id="10" dur="500"/>
                                        <p:tgtEl>
                                          <p:spTgt spid="10241"/>
                                        </p:tgtEl>
                                      </p:cBhvr>
                                    </p:animEffect>
                                  </p:childTnLst>
                                </p:cTn>
                              </p:par>
                              <p:par>
                                <p:cTn id="11" presetID="3" presetClass="entr" presetSubtype="10" fill="hold" nodeType="withEffect">
                                  <p:stCondLst>
                                    <p:cond delay="0"/>
                                  </p:stCondLst>
                                  <p:childTnLst>
                                    <p:set>
                                      <p:cBhvr additive="repl">
                                        <p:cTn id="12" dur="1" fill="hold">
                                          <p:stCondLst>
                                            <p:cond delay="0"/>
                                          </p:stCondLst>
                                        </p:cTn>
                                        <p:tgtEl>
                                          <p:spTgt spid="10242"/>
                                        </p:tgtEl>
                                        <p:attrNameLst>
                                          <p:attrName>style.visibility</p:attrName>
                                        </p:attrNameLst>
                                      </p:cBhvr>
                                      <p:to>
                                        <p:strVal val="visible"/>
                                      </p:to>
                                    </p:set>
                                    <p:animEffect transition="in" filter="blinds(horizontal)">
                                      <p:cBhvr additive="repl">
                                        <p:cTn id="13" dur="500"/>
                                        <p:tgtEl>
                                          <p:spTgt spid="10242"/>
                                        </p:tgtEl>
                                      </p:cBhvr>
                                    </p:animEffect>
                                  </p:childTnLst>
                                </p:cTn>
                              </p:par>
                              <p:par>
                                <p:cTn id="14" presetID="3" presetClass="entr" presetSubtype="10" fill="hold" nodeType="withEffect">
                                  <p:stCondLst>
                                    <p:cond delay="0"/>
                                  </p:stCondLst>
                                  <p:childTnLst>
                                    <p:set>
                                      <p:cBhvr additive="repl">
                                        <p:cTn id="15" dur="1" fill="hold">
                                          <p:stCondLst>
                                            <p:cond delay="0"/>
                                          </p:stCondLst>
                                        </p:cTn>
                                        <p:tgtEl>
                                          <p:spTgt spid="2"/>
                                        </p:tgtEl>
                                        <p:attrNameLst>
                                          <p:attrName>style.visibility</p:attrName>
                                        </p:attrNameLst>
                                      </p:cBhvr>
                                      <p:to>
                                        <p:strVal val="visible"/>
                                      </p:to>
                                    </p:set>
                                    <p:animEffect transition="in" filter="blinds(horizontal)">
                                      <p:cBhvr additive="repl">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Line 1">
            <a:extLst>
              <a:ext uri="{FF2B5EF4-FFF2-40B4-BE49-F238E27FC236}">
                <a16:creationId xmlns:a16="http://schemas.microsoft.com/office/drawing/2014/main" id="{725BCABA-9F74-4BAA-86D0-C84FC6116F53}"/>
              </a:ext>
            </a:extLst>
          </p:cNvPr>
          <p:cNvSpPr>
            <a:spLocks noChangeShapeType="1"/>
          </p:cNvSpPr>
          <p:nvPr/>
        </p:nvSpPr>
        <p:spPr bwMode="auto">
          <a:xfrm>
            <a:off x="5360988" y="4953000"/>
            <a:ext cx="1587" cy="914400"/>
          </a:xfrm>
          <a:prstGeom prst="line">
            <a:avLst/>
          </a:prstGeom>
          <a:noFill/>
          <a:ln w="936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0242" name="Text Box 2">
            <a:extLst>
              <a:ext uri="{FF2B5EF4-FFF2-40B4-BE49-F238E27FC236}">
                <a16:creationId xmlns:a16="http://schemas.microsoft.com/office/drawing/2014/main" id="{FA4FF8B1-BEFC-4A4C-B0E2-A76F64887594}"/>
              </a:ext>
            </a:extLst>
          </p:cNvPr>
          <p:cNvSpPr txBox="1">
            <a:spLocks noChangeArrowheads="1"/>
          </p:cNvSpPr>
          <p:nvPr/>
        </p:nvSpPr>
        <p:spPr bwMode="auto">
          <a:xfrm>
            <a:off x="4465638" y="5822950"/>
            <a:ext cx="1768475" cy="593725"/>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ctr">
              <a:lnSpc>
                <a:spcPct val="90000"/>
              </a:lnSpc>
              <a:spcBef>
                <a:spcPts val="1125"/>
              </a:spcBef>
            </a:pPr>
            <a:r>
              <a:rPr lang="de-DE" altLang="en-US" sz="1800" i="0">
                <a:solidFill>
                  <a:srgbClr val="000000"/>
                </a:solidFill>
                <a:latin typeface="Arial" panose="020B0604020202020204" pitchFamily="34" charset="0"/>
              </a:rPr>
              <a:t>Implicit CO</a:t>
            </a:r>
            <a:r>
              <a:rPr lang="de-DE" altLang="en-US" sz="1800" i="0" baseline="-25000">
                <a:solidFill>
                  <a:srgbClr val="000000"/>
                </a:solidFill>
                <a:latin typeface="Arial" panose="020B0604020202020204" pitchFamily="34" charset="0"/>
              </a:rPr>
              <a:t>2</a:t>
            </a:r>
            <a:r>
              <a:rPr lang="de-DE" altLang="en-US" sz="1800" i="0">
                <a:solidFill>
                  <a:srgbClr val="000000"/>
                </a:solidFill>
                <a:latin typeface="Arial" panose="020B0604020202020204" pitchFamily="34" charset="0"/>
              </a:rPr>
              <a:t> emissions</a:t>
            </a:r>
          </a:p>
        </p:txBody>
      </p:sp>
      <p:sp>
        <p:nvSpPr>
          <p:cNvPr id="13316" name="Line 3">
            <a:extLst>
              <a:ext uri="{FF2B5EF4-FFF2-40B4-BE49-F238E27FC236}">
                <a16:creationId xmlns:a16="http://schemas.microsoft.com/office/drawing/2014/main" id="{6B0E0A13-2A00-4E9B-A300-8B3716EB14DA}"/>
              </a:ext>
            </a:extLst>
          </p:cNvPr>
          <p:cNvSpPr>
            <a:spLocks noChangeShapeType="1"/>
          </p:cNvSpPr>
          <p:nvPr/>
        </p:nvSpPr>
        <p:spPr bwMode="auto">
          <a:xfrm flipH="1">
            <a:off x="2636838" y="4976813"/>
            <a:ext cx="3362325" cy="1587"/>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3317" name="Rectangle 4">
            <a:extLst>
              <a:ext uri="{FF2B5EF4-FFF2-40B4-BE49-F238E27FC236}">
                <a16:creationId xmlns:a16="http://schemas.microsoft.com/office/drawing/2014/main" id="{0175D934-216E-427D-BDC9-4CF424CB95A2}"/>
              </a:ext>
            </a:extLst>
          </p:cNvPr>
          <p:cNvSpPr>
            <a:spLocks noGrp="1" noChangeArrowheads="1"/>
          </p:cNvSpPr>
          <p:nvPr>
            <p:ph type="title" idx="4294967295"/>
          </p:nvPr>
        </p:nvSpPr>
        <p:spPr>
          <a:xfrm>
            <a:off x="971550" y="881062"/>
            <a:ext cx="7258050" cy="885825"/>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ltLang="en-US" dirty="0"/>
              <a:t>Unknown GHG Abatement Costs and Pigou Tax</a:t>
            </a:r>
          </a:p>
        </p:txBody>
      </p:sp>
      <p:sp>
        <p:nvSpPr>
          <p:cNvPr id="13318" name="Line 5">
            <a:extLst>
              <a:ext uri="{FF2B5EF4-FFF2-40B4-BE49-F238E27FC236}">
                <a16:creationId xmlns:a16="http://schemas.microsoft.com/office/drawing/2014/main" id="{19969BB9-83AF-4B71-B758-D01E8C91C0BD}"/>
              </a:ext>
            </a:extLst>
          </p:cNvPr>
          <p:cNvSpPr>
            <a:spLocks noChangeShapeType="1"/>
          </p:cNvSpPr>
          <p:nvPr/>
        </p:nvSpPr>
        <p:spPr bwMode="auto">
          <a:xfrm>
            <a:off x="2762250" y="5821363"/>
            <a:ext cx="5046663" cy="1587"/>
          </a:xfrm>
          <a:prstGeom prst="line">
            <a:avLst/>
          </a:prstGeom>
          <a:noFill/>
          <a:ln w="255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 name="Freeform 6">
            <a:extLst>
              <a:ext uri="{FF2B5EF4-FFF2-40B4-BE49-F238E27FC236}">
                <a16:creationId xmlns:a16="http://schemas.microsoft.com/office/drawing/2014/main" id="{F9F28A57-52FD-4FC1-A477-43CF9CD877D7}"/>
              </a:ext>
            </a:extLst>
          </p:cNvPr>
          <p:cNvSpPr>
            <a:spLocks noChangeArrowheads="1"/>
          </p:cNvSpPr>
          <p:nvPr/>
        </p:nvSpPr>
        <p:spPr bwMode="auto">
          <a:xfrm>
            <a:off x="3870325" y="2095500"/>
            <a:ext cx="3535363" cy="3703638"/>
          </a:xfrm>
          <a:custGeom>
            <a:avLst/>
            <a:gdLst>
              <a:gd name="T0" fmla="*/ 0 w 2190"/>
              <a:gd name="T1" fmla="*/ 0 h 2333"/>
              <a:gd name="T2" fmla="*/ 2147483647 w 2190"/>
              <a:gd name="T3" fmla="*/ 2147483647 h 2333"/>
              <a:gd name="T4" fmla="*/ 2147483647 w 2190"/>
              <a:gd name="T5" fmla="*/ 2147483647 h 2333"/>
              <a:gd name="T6" fmla="*/ 2147483647 w 2190"/>
              <a:gd name="T7" fmla="*/ 2147483647 h 2333"/>
              <a:gd name="T8" fmla="*/ 0 60000 65536"/>
              <a:gd name="T9" fmla="*/ 0 60000 65536"/>
              <a:gd name="T10" fmla="*/ 0 60000 65536"/>
              <a:gd name="T11" fmla="*/ 0 60000 65536"/>
              <a:gd name="T12" fmla="*/ 0 w 2190"/>
              <a:gd name="T13" fmla="*/ 0 h 2333"/>
              <a:gd name="T14" fmla="*/ 2190 w 2190"/>
              <a:gd name="T15" fmla="*/ 2333 h 2333"/>
            </a:gdLst>
            <a:ahLst/>
            <a:cxnLst>
              <a:cxn ang="T8">
                <a:pos x="T0" y="T1"/>
              </a:cxn>
              <a:cxn ang="T9">
                <a:pos x="T2" y="T3"/>
              </a:cxn>
              <a:cxn ang="T10">
                <a:pos x="T4" y="T5"/>
              </a:cxn>
              <a:cxn ang="T11">
                <a:pos x="T6" y="T7"/>
              </a:cxn>
            </a:cxnLst>
            <a:rect l="T12" t="T13" r="T14" b="T15"/>
            <a:pathLst>
              <a:path w="2190" h="2333">
                <a:moveTo>
                  <a:pt x="0" y="0"/>
                </a:moveTo>
                <a:cubicBezTo>
                  <a:pt x="55" y="184"/>
                  <a:pt x="153" y="789"/>
                  <a:pt x="330" y="1110"/>
                </a:cubicBezTo>
                <a:cubicBezTo>
                  <a:pt x="507" y="1431"/>
                  <a:pt x="755" y="1724"/>
                  <a:pt x="1065" y="1928"/>
                </a:cubicBezTo>
                <a:cubicBezTo>
                  <a:pt x="1375" y="2132"/>
                  <a:pt x="1956" y="2249"/>
                  <a:pt x="2190" y="2333"/>
                </a:cubicBezTo>
              </a:path>
            </a:pathLst>
          </a:custGeom>
          <a:noFill/>
          <a:ln w="4428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3320" name="Line 7">
            <a:extLst>
              <a:ext uri="{FF2B5EF4-FFF2-40B4-BE49-F238E27FC236}">
                <a16:creationId xmlns:a16="http://schemas.microsoft.com/office/drawing/2014/main" id="{1A0A1AEE-DD1E-43B7-B6F4-0F8B175A9614}"/>
              </a:ext>
            </a:extLst>
          </p:cNvPr>
          <p:cNvSpPr>
            <a:spLocks noChangeShapeType="1"/>
          </p:cNvSpPr>
          <p:nvPr/>
        </p:nvSpPr>
        <p:spPr bwMode="auto">
          <a:xfrm flipV="1">
            <a:off x="2762250" y="2027238"/>
            <a:ext cx="1588" cy="3797300"/>
          </a:xfrm>
          <a:prstGeom prst="line">
            <a:avLst/>
          </a:prstGeom>
          <a:noFill/>
          <a:ln w="255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3321" name="Text Box 8">
            <a:extLst>
              <a:ext uri="{FF2B5EF4-FFF2-40B4-BE49-F238E27FC236}">
                <a16:creationId xmlns:a16="http://schemas.microsoft.com/office/drawing/2014/main" id="{4679168A-1284-4AC5-B2D3-F78C65365174}"/>
              </a:ext>
            </a:extLst>
          </p:cNvPr>
          <p:cNvSpPr txBox="1">
            <a:spLocks noChangeArrowheads="1"/>
          </p:cNvSpPr>
          <p:nvPr/>
        </p:nvSpPr>
        <p:spPr bwMode="auto">
          <a:xfrm>
            <a:off x="2895600" y="2057400"/>
            <a:ext cx="2209800" cy="34448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nSpc>
                <a:spcPct val="90000"/>
              </a:lnSpc>
              <a:spcBef>
                <a:spcPts val="1125"/>
              </a:spcBef>
            </a:pPr>
            <a:r>
              <a:rPr lang="de-DE" altLang="en-US" sz="1800" i="0">
                <a:solidFill>
                  <a:srgbClr val="000000"/>
                </a:solidFill>
                <a:latin typeface="Arial" panose="020B0604020202020204" pitchFamily="34" charset="0"/>
              </a:rPr>
              <a:t>Euro/t CO</a:t>
            </a:r>
            <a:r>
              <a:rPr lang="de-DE" altLang="en-US" sz="1800" i="0" baseline="-25000">
                <a:solidFill>
                  <a:srgbClr val="000000"/>
                </a:solidFill>
                <a:latin typeface="Arial" panose="020B0604020202020204" pitchFamily="34" charset="0"/>
              </a:rPr>
              <a:t>2</a:t>
            </a:r>
          </a:p>
        </p:txBody>
      </p:sp>
      <p:sp>
        <p:nvSpPr>
          <p:cNvPr id="13322" name="Text Box 9">
            <a:extLst>
              <a:ext uri="{FF2B5EF4-FFF2-40B4-BE49-F238E27FC236}">
                <a16:creationId xmlns:a16="http://schemas.microsoft.com/office/drawing/2014/main" id="{C3D8C55F-5037-4DE7-84EA-6A751874F9B2}"/>
              </a:ext>
            </a:extLst>
          </p:cNvPr>
          <p:cNvSpPr txBox="1">
            <a:spLocks noChangeArrowheads="1"/>
          </p:cNvSpPr>
          <p:nvPr/>
        </p:nvSpPr>
        <p:spPr bwMode="auto">
          <a:xfrm>
            <a:off x="6248400" y="5867400"/>
            <a:ext cx="25908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nSpc>
                <a:spcPct val="110000"/>
              </a:lnSpc>
              <a:spcBef>
                <a:spcPts val="1125"/>
              </a:spcBef>
            </a:pPr>
            <a:r>
              <a:rPr lang="de-DE" altLang="en-US" sz="1800" i="0">
                <a:solidFill>
                  <a:srgbClr val="000000"/>
                </a:solidFill>
                <a:latin typeface="Arial" panose="020B0604020202020204" pitchFamily="34" charset="0"/>
              </a:rPr>
              <a:t>CO</a:t>
            </a:r>
            <a:r>
              <a:rPr lang="de-DE" altLang="en-US" sz="1800" i="0" baseline="-25000">
                <a:solidFill>
                  <a:srgbClr val="000000"/>
                </a:solidFill>
                <a:latin typeface="Arial" panose="020B0604020202020204" pitchFamily="34" charset="0"/>
              </a:rPr>
              <a:t>2</a:t>
            </a:r>
            <a:r>
              <a:rPr lang="de-DE" altLang="en-US" sz="1800" i="0">
                <a:solidFill>
                  <a:srgbClr val="000000"/>
                </a:solidFill>
                <a:latin typeface="Arial" panose="020B0604020202020204" pitchFamily="34" charset="0"/>
              </a:rPr>
              <a:t> emissions</a:t>
            </a:r>
          </a:p>
        </p:txBody>
      </p:sp>
      <p:sp>
        <p:nvSpPr>
          <p:cNvPr id="13323" name="Oval 10">
            <a:extLst>
              <a:ext uri="{FF2B5EF4-FFF2-40B4-BE49-F238E27FC236}">
                <a16:creationId xmlns:a16="http://schemas.microsoft.com/office/drawing/2014/main" id="{D282FB0D-35DD-452D-A277-EC8B2C7B4FCA}"/>
              </a:ext>
            </a:extLst>
          </p:cNvPr>
          <p:cNvSpPr>
            <a:spLocks noChangeArrowheads="1"/>
          </p:cNvSpPr>
          <p:nvPr/>
        </p:nvSpPr>
        <p:spPr bwMode="auto">
          <a:xfrm>
            <a:off x="7391400" y="5791200"/>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3324" name="AutoShape 11">
            <a:extLst>
              <a:ext uri="{FF2B5EF4-FFF2-40B4-BE49-F238E27FC236}">
                <a16:creationId xmlns:a16="http://schemas.microsoft.com/office/drawing/2014/main" id="{1DB053DC-BB2B-4CA4-A10C-FC7AD665CB28}"/>
              </a:ext>
            </a:extLst>
          </p:cNvPr>
          <p:cNvSpPr>
            <a:spLocks noChangeArrowheads="1"/>
          </p:cNvSpPr>
          <p:nvPr/>
        </p:nvSpPr>
        <p:spPr bwMode="auto">
          <a:xfrm>
            <a:off x="6629400" y="4953000"/>
            <a:ext cx="1600200" cy="762000"/>
          </a:xfrm>
          <a:prstGeom prst="downArrowCallout">
            <a:avLst>
              <a:gd name="adj1" fmla="val 14992"/>
              <a:gd name="adj2" fmla="val 18122"/>
              <a:gd name="adj3" fmla="val 17778"/>
              <a:gd name="adj4" fmla="val 70032"/>
            </a:avLst>
          </a:prstGeom>
          <a:solidFill>
            <a:srgbClr val="FFFFB3"/>
          </a:solidFill>
          <a:ln w="9360">
            <a:solidFill>
              <a:srgbClr val="000000"/>
            </a:solidFill>
            <a:miter lim="800000"/>
            <a:headEnd/>
            <a:tailEnd/>
          </a:ln>
        </p:spPr>
        <p:txBody>
          <a:bodyPr wrap="none" lIns="90000" tIns="46800" rIns="90000" bIns="46800" anchor="ct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ctr">
              <a:lnSpc>
                <a:spcPct val="90000"/>
              </a:lnSpc>
            </a:pPr>
            <a:r>
              <a:rPr lang="de-DE" altLang="en-US" sz="1600" i="0">
                <a:solidFill>
                  <a:srgbClr val="000000"/>
                </a:solidFill>
                <a:latin typeface="Arial" panose="020B0604020202020204" pitchFamily="34" charset="0"/>
              </a:rPr>
              <a:t>Starting point</a:t>
            </a:r>
          </a:p>
        </p:txBody>
      </p:sp>
      <p:sp>
        <p:nvSpPr>
          <p:cNvPr id="13325" name="Text Box 12">
            <a:extLst>
              <a:ext uri="{FF2B5EF4-FFF2-40B4-BE49-F238E27FC236}">
                <a16:creationId xmlns:a16="http://schemas.microsoft.com/office/drawing/2014/main" id="{5EA3927A-0BB3-4877-B64C-0E8F1376249B}"/>
              </a:ext>
            </a:extLst>
          </p:cNvPr>
          <p:cNvSpPr txBox="1">
            <a:spLocks noChangeArrowheads="1"/>
          </p:cNvSpPr>
          <p:nvPr/>
        </p:nvSpPr>
        <p:spPr bwMode="auto">
          <a:xfrm>
            <a:off x="3124200" y="5821363"/>
            <a:ext cx="28194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3326" name="Oval 13">
            <a:extLst>
              <a:ext uri="{FF2B5EF4-FFF2-40B4-BE49-F238E27FC236}">
                <a16:creationId xmlns:a16="http://schemas.microsoft.com/office/drawing/2014/main" id="{810EE1D4-6E95-4A80-A7A8-EF76BB7D3EBB}"/>
              </a:ext>
            </a:extLst>
          </p:cNvPr>
          <p:cNvSpPr>
            <a:spLocks noChangeArrowheads="1"/>
          </p:cNvSpPr>
          <p:nvPr/>
        </p:nvSpPr>
        <p:spPr bwMode="auto">
          <a:xfrm>
            <a:off x="5324475" y="4933950"/>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3327" name="Text Box 14">
            <a:extLst>
              <a:ext uri="{FF2B5EF4-FFF2-40B4-BE49-F238E27FC236}">
                <a16:creationId xmlns:a16="http://schemas.microsoft.com/office/drawing/2014/main" id="{2FEFB8BF-9391-4FA7-996C-BBB145C9B149}"/>
              </a:ext>
            </a:extLst>
          </p:cNvPr>
          <p:cNvSpPr txBox="1">
            <a:spLocks noChangeArrowheads="1"/>
          </p:cNvSpPr>
          <p:nvPr/>
        </p:nvSpPr>
        <p:spPr bwMode="auto">
          <a:xfrm>
            <a:off x="722313" y="4824413"/>
            <a:ext cx="1933575" cy="344487"/>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r">
              <a:lnSpc>
                <a:spcPct val="90000"/>
              </a:lnSpc>
              <a:spcBef>
                <a:spcPts val="1125"/>
              </a:spcBef>
            </a:pPr>
            <a:r>
              <a:rPr lang="de-DE" altLang="en-US" sz="1800" i="0">
                <a:solidFill>
                  <a:srgbClr val="000000"/>
                </a:solidFill>
                <a:latin typeface="Arial" panose="020B0604020202020204" pitchFamily="34" charset="0"/>
              </a:rPr>
              <a:t>CO</a:t>
            </a:r>
            <a:r>
              <a:rPr lang="de-DE" altLang="en-US" sz="1800" i="0" baseline="-25000">
                <a:solidFill>
                  <a:srgbClr val="000000"/>
                </a:solidFill>
                <a:latin typeface="Arial" panose="020B0604020202020204" pitchFamily="34" charset="0"/>
              </a:rPr>
              <a:t>2</a:t>
            </a:r>
            <a:r>
              <a:rPr lang="de-DE" altLang="en-US" sz="1800" i="0">
                <a:solidFill>
                  <a:srgbClr val="000000"/>
                </a:solidFill>
                <a:latin typeface="Arial" panose="020B0604020202020204" pitchFamily="34" charset="0"/>
              </a:rPr>
              <a:t> tax rate</a:t>
            </a:r>
          </a:p>
        </p:txBody>
      </p:sp>
      <p:sp>
        <p:nvSpPr>
          <p:cNvPr id="4" name="Oval 15">
            <a:extLst>
              <a:ext uri="{FF2B5EF4-FFF2-40B4-BE49-F238E27FC236}">
                <a16:creationId xmlns:a16="http://schemas.microsoft.com/office/drawing/2014/main" id="{BB9C81D8-0501-4D7F-9B09-B8BD0E6768AF}"/>
              </a:ext>
            </a:extLst>
          </p:cNvPr>
          <p:cNvSpPr>
            <a:spLocks noChangeArrowheads="1"/>
          </p:cNvSpPr>
          <p:nvPr/>
        </p:nvSpPr>
        <p:spPr bwMode="auto">
          <a:xfrm>
            <a:off x="5327650" y="5781675"/>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3329" name="Oval 16">
            <a:extLst>
              <a:ext uri="{FF2B5EF4-FFF2-40B4-BE49-F238E27FC236}">
                <a16:creationId xmlns:a16="http://schemas.microsoft.com/office/drawing/2014/main" id="{2434C0DB-04EF-4E9A-9B7C-03698F712AAB}"/>
              </a:ext>
            </a:extLst>
          </p:cNvPr>
          <p:cNvSpPr>
            <a:spLocks noChangeArrowheads="1"/>
          </p:cNvSpPr>
          <p:nvPr/>
        </p:nvSpPr>
        <p:spPr bwMode="auto">
          <a:xfrm>
            <a:off x="2725738" y="4941888"/>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grpSp>
        <p:nvGrpSpPr>
          <p:cNvPr id="2" name="Group 17">
            <a:extLst>
              <a:ext uri="{FF2B5EF4-FFF2-40B4-BE49-F238E27FC236}">
                <a16:creationId xmlns:a16="http://schemas.microsoft.com/office/drawing/2014/main" id="{02433BBE-979C-4E3A-957F-BB7071B3772D}"/>
              </a:ext>
            </a:extLst>
          </p:cNvPr>
          <p:cNvGrpSpPr>
            <a:grpSpLocks/>
          </p:cNvGrpSpPr>
          <p:nvPr/>
        </p:nvGrpSpPr>
        <p:grpSpPr bwMode="auto">
          <a:xfrm>
            <a:off x="5319713" y="4933950"/>
            <a:ext cx="76200" cy="917575"/>
            <a:chOff x="3351" y="3108"/>
            <a:chExt cx="48" cy="578"/>
          </a:xfrm>
        </p:grpSpPr>
        <p:sp>
          <p:nvSpPr>
            <p:cNvPr id="13331" name="Line 18">
              <a:extLst>
                <a:ext uri="{FF2B5EF4-FFF2-40B4-BE49-F238E27FC236}">
                  <a16:creationId xmlns:a16="http://schemas.microsoft.com/office/drawing/2014/main" id="{4A3EE714-A21B-48EA-BFEB-B7013A2F4C63}"/>
                </a:ext>
              </a:extLst>
            </p:cNvPr>
            <p:cNvSpPr>
              <a:spLocks noChangeShapeType="1"/>
            </p:cNvSpPr>
            <p:nvPr/>
          </p:nvSpPr>
          <p:spPr bwMode="auto">
            <a:xfrm>
              <a:off x="3378" y="3108"/>
              <a:ext cx="1" cy="576"/>
            </a:xfrm>
            <a:prstGeom prst="line">
              <a:avLst/>
            </a:prstGeom>
            <a:noFill/>
            <a:ln w="936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3332" name="Oval 19">
              <a:extLst>
                <a:ext uri="{FF2B5EF4-FFF2-40B4-BE49-F238E27FC236}">
                  <a16:creationId xmlns:a16="http://schemas.microsoft.com/office/drawing/2014/main" id="{DAA0646E-8839-4A30-9311-CDA4B81A6CB9}"/>
                </a:ext>
              </a:extLst>
            </p:cNvPr>
            <p:cNvSpPr>
              <a:spLocks noChangeArrowheads="1"/>
            </p:cNvSpPr>
            <p:nvPr/>
          </p:nvSpPr>
          <p:spPr bwMode="auto">
            <a:xfrm>
              <a:off x="3352" y="3108"/>
              <a:ext cx="48" cy="48"/>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3333" name="Oval 20">
              <a:extLst>
                <a:ext uri="{FF2B5EF4-FFF2-40B4-BE49-F238E27FC236}">
                  <a16:creationId xmlns:a16="http://schemas.microsoft.com/office/drawing/2014/main" id="{4C8A77E0-3F02-42CF-8ED5-152F03B8073C}"/>
                </a:ext>
              </a:extLst>
            </p:cNvPr>
            <p:cNvSpPr>
              <a:spLocks noChangeArrowheads="1"/>
            </p:cNvSpPr>
            <p:nvPr/>
          </p:nvSpPr>
          <p:spPr bwMode="auto">
            <a:xfrm>
              <a:off x="3351" y="3639"/>
              <a:ext cx="48" cy="48"/>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additive="repl">
                                        <p:cTn id="6" dur="1" fill="hold">
                                          <p:stCondLst>
                                            <p:cond delay="0"/>
                                          </p:stCondLst>
                                        </p:cTn>
                                        <p:tgtEl>
                                          <p:spTgt spid="4"/>
                                        </p:tgtEl>
                                        <p:attrNameLst>
                                          <p:attrName>style.visibility</p:attrName>
                                        </p:attrNameLst>
                                      </p:cBhvr>
                                      <p:to>
                                        <p:strVal val="visible"/>
                                      </p:to>
                                    </p:set>
                                    <p:animEffect transition="in" filter="blinds(horizontal)">
                                      <p:cBhvr additive="repl">
                                        <p:cTn id="7" dur="500"/>
                                        <p:tgtEl>
                                          <p:spTgt spid="4"/>
                                        </p:tgtEl>
                                      </p:cBhvr>
                                    </p:animEffect>
                                  </p:childTnLst>
                                </p:cTn>
                              </p:par>
                              <p:par>
                                <p:cTn id="8" presetID="3" presetClass="entr" presetSubtype="10" fill="hold" nodeType="withEffect">
                                  <p:stCondLst>
                                    <p:cond delay="0"/>
                                  </p:stCondLst>
                                  <p:childTnLst>
                                    <p:set>
                                      <p:cBhvr additive="repl">
                                        <p:cTn id="9" dur="1" fill="hold">
                                          <p:stCondLst>
                                            <p:cond delay="0"/>
                                          </p:stCondLst>
                                        </p:cTn>
                                        <p:tgtEl>
                                          <p:spTgt spid="10241"/>
                                        </p:tgtEl>
                                        <p:attrNameLst>
                                          <p:attrName>style.visibility</p:attrName>
                                        </p:attrNameLst>
                                      </p:cBhvr>
                                      <p:to>
                                        <p:strVal val="visible"/>
                                      </p:to>
                                    </p:set>
                                    <p:animEffect transition="in" filter="blinds(horizontal)">
                                      <p:cBhvr additive="repl">
                                        <p:cTn id="10" dur="500"/>
                                        <p:tgtEl>
                                          <p:spTgt spid="10241"/>
                                        </p:tgtEl>
                                      </p:cBhvr>
                                    </p:animEffect>
                                  </p:childTnLst>
                                </p:cTn>
                              </p:par>
                              <p:par>
                                <p:cTn id="11" presetID="3" presetClass="entr" presetSubtype="10" fill="hold" nodeType="withEffect">
                                  <p:stCondLst>
                                    <p:cond delay="0"/>
                                  </p:stCondLst>
                                  <p:childTnLst>
                                    <p:set>
                                      <p:cBhvr additive="repl">
                                        <p:cTn id="12" dur="1" fill="hold">
                                          <p:stCondLst>
                                            <p:cond delay="0"/>
                                          </p:stCondLst>
                                        </p:cTn>
                                        <p:tgtEl>
                                          <p:spTgt spid="10242"/>
                                        </p:tgtEl>
                                        <p:attrNameLst>
                                          <p:attrName>style.visibility</p:attrName>
                                        </p:attrNameLst>
                                      </p:cBhvr>
                                      <p:to>
                                        <p:strVal val="visible"/>
                                      </p:to>
                                    </p:set>
                                    <p:animEffect transition="in" filter="blinds(horizontal)">
                                      <p:cBhvr additive="repl">
                                        <p:cTn id="13" dur="500"/>
                                        <p:tgtEl>
                                          <p:spTgt spid="10242"/>
                                        </p:tgtEl>
                                      </p:cBhvr>
                                    </p:animEffect>
                                  </p:childTnLst>
                                </p:cTn>
                              </p:par>
                              <p:par>
                                <p:cTn id="14" presetID="3" presetClass="entr" presetSubtype="10" fill="hold" nodeType="withEffect">
                                  <p:stCondLst>
                                    <p:cond delay="0"/>
                                  </p:stCondLst>
                                  <p:childTnLst>
                                    <p:set>
                                      <p:cBhvr additive="repl">
                                        <p:cTn id="15" dur="1" fill="hold">
                                          <p:stCondLst>
                                            <p:cond delay="0"/>
                                          </p:stCondLst>
                                        </p:cTn>
                                        <p:tgtEl>
                                          <p:spTgt spid="2"/>
                                        </p:tgtEl>
                                        <p:attrNameLst>
                                          <p:attrName>style.visibility</p:attrName>
                                        </p:attrNameLst>
                                      </p:cBhvr>
                                      <p:to>
                                        <p:strVal val="visible"/>
                                      </p:to>
                                    </p:set>
                                    <p:animEffect transition="in" filter="blinds(horizontal)">
                                      <p:cBhvr additive="repl">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mph" fill="hold" nodeType="clickEffect">
                                  <p:stCondLst>
                                    <p:cond delay="0"/>
                                  </p:stCondLst>
                                  <p:childTnLst>
                                    <p:animScale>
                                      <p:cBhvr additive="repl">
                                        <p:cTn id="20" dur="2000" fill="hold"/>
                                        <p:tgtEl>
                                          <p:spTgt spid="3"/>
                                        </p:tgtEl>
                                      </p:cBhvr>
                                      <p:to x="80000" y="100000"/>
                                    </p:animScale>
                                  </p:childTnLst>
                                </p:cTn>
                              </p:par>
                              <p:par>
                                <p:cTn id="21" presetID="63" presetClass="path" presetSubtype="0" accel="50000" decel="50000" fill="hold" nodeType="withEffect">
                                  <p:stCondLst>
                                    <p:cond delay="0"/>
                                  </p:stCondLst>
                                  <p:childTnLst>
                                    <p:animMotion origin="layout" path="M -3.05556E-6 -2.96296E-6 L 0.04219 -0.00069 " pathEditMode="relative" rAng="0" ptsTypes="AA">
                                      <p:cBhvr>
                                        <p:cTn id="22" dur="2000" fill="hold"/>
                                        <p:tgtEl>
                                          <p:spTgt spid="3"/>
                                        </p:tgtEl>
                                        <p:attrNameLst>
                                          <p:attrName>ppt_x</p:attrName>
                                          <p:attrName>ppt_y</p:attrName>
                                        </p:attrNameLst>
                                      </p:cBhvr>
                                      <p:rCtr x="2101" y="-46"/>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63" presetClass="path" presetSubtype="0" accel="50000" decel="50000" fill="hold" nodeType="clickEffect">
                                  <p:stCondLst>
                                    <p:cond delay="0"/>
                                  </p:stCondLst>
                                  <p:childTnLst>
                                    <p:animMotion origin="layout" path="M 2.5E-6 -2.59259E-6 L 0.046 -2.59259E-6 " pathEditMode="relative" rAng="0" ptsTypes="AA">
                                      <p:cBhvr>
                                        <p:cTn id="26" dur="2000" fill="hold"/>
                                        <p:tgtEl>
                                          <p:spTgt spid="2"/>
                                        </p:tgtEl>
                                        <p:attrNameLst>
                                          <p:attrName>ppt_x</p:attrName>
                                          <p:attrName>ppt_y</p:attrName>
                                        </p:attrNameLst>
                                      </p:cBhvr>
                                      <p:rCtr x="229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en-GB" dirty="0"/>
              <a:t>Optimal tax rate must be equal to the marginal cost of emissions.</a:t>
            </a:r>
          </a:p>
          <a:p>
            <a:pPr marL="0" indent="0"/>
            <a:endParaRPr lang="en-GB" dirty="0"/>
          </a:p>
          <a:p>
            <a:pPr marL="0" indent="0"/>
            <a:r>
              <a:rPr lang="en-GB" dirty="0"/>
              <a:t>Without technology differences, all companies reduce their emissions to the same optimal level.</a:t>
            </a:r>
          </a:p>
          <a:p>
            <a:pPr marL="0" indent="0"/>
            <a:endParaRPr lang="en-GB" dirty="0"/>
          </a:p>
          <a:p>
            <a:pPr marL="0" indent="0"/>
            <a:r>
              <a:rPr lang="en-GB" dirty="0"/>
              <a:t>In case of technology differences, the company with lower abatement costs has a higher optimal level.</a:t>
            </a:r>
          </a:p>
          <a:p>
            <a:pPr marL="0" indent="0"/>
            <a:r>
              <a:rPr lang="en-GB" dirty="0"/>
              <a:t>→ Tax needs to be higher.</a:t>
            </a: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2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igou Tax</a:t>
            </a:r>
          </a:p>
        </p:txBody>
      </p:sp>
    </p:spTree>
    <p:extLst>
      <p:ext uri="{BB962C8B-B14F-4D97-AF65-F5344CB8AC3E}">
        <p14:creationId xmlns:p14="http://schemas.microsoft.com/office/powerpoint/2010/main" val="2624599738"/>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Freeform 1">
            <a:extLst>
              <a:ext uri="{FF2B5EF4-FFF2-40B4-BE49-F238E27FC236}">
                <a16:creationId xmlns:a16="http://schemas.microsoft.com/office/drawing/2014/main" id="{BC7AD5A1-2EE5-48C6-9444-A3DEA392E4C7}"/>
              </a:ext>
            </a:extLst>
          </p:cNvPr>
          <p:cNvSpPr>
            <a:spLocks noChangeArrowheads="1"/>
          </p:cNvSpPr>
          <p:nvPr/>
        </p:nvSpPr>
        <p:spPr bwMode="auto">
          <a:xfrm>
            <a:off x="3870325" y="2095500"/>
            <a:ext cx="3535363" cy="3703638"/>
          </a:xfrm>
          <a:custGeom>
            <a:avLst/>
            <a:gdLst>
              <a:gd name="T0" fmla="*/ 0 w 2190"/>
              <a:gd name="T1" fmla="*/ 0 h 2333"/>
              <a:gd name="T2" fmla="*/ 2147483647 w 2190"/>
              <a:gd name="T3" fmla="*/ 2147483647 h 2333"/>
              <a:gd name="T4" fmla="*/ 2147483647 w 2190"/>
              <a:gd name="T5" fmla="*/ 2147483647 h 2333"/>
              <a:gd name="T6" fmla="*/ 2147483647 w 2190"/>
              <a:gd name="T7" fmla="*/ 2147483647 h 2333"/>
              <a:gd name="T8" fmla="*/ 0 60000 65536"/>
              <a:gd name="T9" fmla="*/ 0 60000 65536"/>
              <a:gd name="T10" fmla="*/ 0 60000 65536"/>
              <a:gd name="T11" fmla="*/ 0 60000 65536"/>
              <a:gd name="T12" fmla="*/ 0 w 2190"/>
              <a:gd name="T13" fmla="*/ 0 h 2333"/>
              <a:gd name="T14" fmla="*/ 2190 w 2190"/>
              <a:gd name="T15" fmla="*/ 2333 h 2333"/>
            </a:gdLst>
            <a:ahLst/>
            <a:cxnLst>
              <a:cxn ang="T8">
                <a:pos x="T0" y="T1"/>
              </a:cxn>
              <a:cxn ang="T9">
                <a:pos x="T2" y="T3"/>
              </a:cxn>
              <a:cxn ang="T10">
                <a:pos x="T4" y="T5"/>
              </a:cxn>
              <a:cxn ang="T11">
                <a:pos x="T6" y="T7"/>
              </a:cxn>
            </a:cxnLst>
            <a:rect l="T12" t="T13" r="T14" b="T15"/>
            <a:pathLst>
              <a:path w="2190" h="2333">
                <a:moveTo>
                  <a:pt x="0" y="0"/>
                </a:moveTo>
                <a:cubicBezTo>
                  <a:pt x="55" y="184"/>
                  <a:pt x="153" y="789"/>
                  <a:pt x="330" y="1110"/>
                </a:cubicBezTo>
                <a:cubicBezTo>
                  <a:pt x="507" y="1431"/>
                  <a:pt x="755" y="1724"/>
                  <a:pt x="1065" y="1928"/>
                </a:cubicBezTo>
                <a:cubicBezTo>
                  <a:pt x="1375" y="2132"/>
                  <a:pt x="1956" y="2249"/>
                  <a:pt x="2190" y="2333"/>
                </a:cubicBezTo>
              </a:path>
            </a:pathLst>
          </a:custGeom>
          <a:noFill/>
          <a:ln w="4428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2291" name="Line 2">
            <a:extLst>
              <a:ext uri="{FF2B5EF4-FFF2-40B4-BE49-F238E27FC236}">
                <a16:creationId xmlns:a16="http://schemas.microsoft.com/office/drawing/2014/main" id="{92B039E9-D025-4E09-A379-7C65D2239BF9}"/>
              </a:ext>
            </a:extLst>
          </p:cNvPr>
          <p:cNvSpPr>
            <a:spLocks noChangeShapeType="1"/>
          </p:cNvSpPr>
          <p:nvPr/>
        </p:nvSpPr>
        <p:spPr bwMode="auto">
          <a:xfrm>
            <a:off x="5365750" y="2698750"/>
            <a:ext cx="1588" cy="3132138"/>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2292" name="Rectangle 3">
            <a:extLst>
              <a:ext uri="{FF2B5EF4-FFF2-40B4-BE49-F238E27FC236}">
                <a16:creationId xmlns:a16="http://schemas.microsoft.com/office/drawing/2014/main" id="{25D78E64-E93E-4AF1-8341-559E6232E521}"/>
              </a:ext>
            </a:extLst>
          </p:cNvPr>
          <p:cNvSpPr>
            <a:spLocks noGrp="1" noChangeArrowheads="1"/>
          </p:cNvSpPr>
          <p:nvPr>
            <p:ph type="title" idx="4294967295"/>
          </p:nvPr>
        </p:nvSpPr>
        <p:spPr>
          <a:xfrm>
            <a:off x="757164" y="1197024"/>
            <a:ext cx="7629672" cy="743280"/>
          </a:xfrm>
        </p:spPr>
        <p:txBody>
          <a:bodyPr/>
          <a:lstStyle/>
          <a:p>
            <a: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de-DE" altLang="en-US" dirty="0" err="1"/>
              <a:t>Uncertain</a:t>
            </a:r>
            <a:r>
              <a:rPr lang="de-DE" altLang="en-US" dirty="0"/>
              <a:t> GHG </a:t>
            </a:r>
            <a:r>
              <a:rPr lang="de-DE" altLang="en-US" dirty="0" err="1"/>
              <a:t>Abatement</a:t>
            </a:r>
            <a:r>
              <a:rPr lang="de-DE" altLang="en-US" dirty="0"/>
              <a:t> Costs </a:t>
            </a:r>
            <a:r>
              <a:rPr lang="de-DE" altLang="en-US" dirty="0" err="1">
                <a:solidFill>
                  <a:srgbClr val="CC3300"/>
                </a:solidFill>
              </a:rPr>
              <a:t>Under</a:t>
            </a:r>
            <a:r>
              <a:rPr lang="de-DE" altLang="en-US" dirty="0">
                <a:solidFill>
                  <a:srgbClr val="CC3300"/>
                </a:solidFill>
              </a:rPr>
              <a:t> Cap and Trade</a:t>
            </a:r>
            <a:endParaRPr lang="de-DE" altLang="en-US" dirty="0"/>
          </a:p>
        </p:txBody>
      </p:sp>
      <p:sp>
        <p:nvSpPr>
          <p:cNvPr id="12293" name="Line 4">
            <a:extLst>
              <a:ext uri="{FF2B5EF4-FFF2-40B4-BE49-F238E27FC236}">
                <a16:creationId xmlns:a16="http://schemas.microsoft.com/office/drawing/2014/main" id="{326EC2E0-2134-430A-82B3-82F89F21E9FA}"/>
              </a:ext>
            </a:extLst>
          </p:cNvPr>
          <p:cNvSpPr>
            <a:spLocks noChangeShapeType="1"/>
          </p:cNvSpPr>
          <p:nvPr/>
        </p:nvSpPr>
        <p:spPr bwMode="auto">
          <a:xfrm>
            <a:off x="2762250" y="5821363"/>
            <a:ext cx="5046663" cy="1587"/>
          </a:xfrm>
          <a:prstGeom prst="line">
            <a:avLst/>
          </a:prstGeom>
          <a:noFill/>
          <a:ln w="255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2294" name="Line 5">
            <a:extLst>
              <a:ext uri="{FF2B5EF4-FFF2-40B4-BE49-F238E27FC236}">
                <a16:creationId xmlns:a16="http://schemas.microsoft.com/office/drawing/2014/main" id="{B0636813-6061-459D-A767-2FB718F6015C}"/>
              </a:ext>
            </a:extLst>
          </p:cNvPr>
          <p:cNvSpPr>
            <a:spLocks noChangeShapeType="1"/>
          </p:cNvSpPr>
          <p:nvPr/>
        </p:nvSpPr>
        <p:spPr bwMode="auto">
          <a:xfrm flipV="1">
            <a:off x="2762250" y="2027238"/>
            <a:ext cx="1588" cy="3797300"/>
          </a:xfrm>
          <a:prstGeom prst="line">
            <a:avLst/>
          </a:prstGeom>
          <a:noFill/>
          <a:ln w="255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2295" name="Text Box 6">
            <a:extLst>
              <a:ext uri="{FF2B5EF4-FFF2-40B4-BE49-F238E27FC236}">
                <a16:creationId xmlns:a16="http://schemas.microsoft.com/office/drawing/2014/main" id="{A621984C-BEC7-4197-9E73-28001046A364}"/>
              </a:ext>
            </a:extLst>
          </p:cNvPr>
          <p:cNvSpPr txBox="1">
            <a:spLocks noChangeArrowheads="1"/>
          </p:cNvSpPr>
          <p:nvPr/>
        </p:nvSpPr>
        <p:spPr bwMode="auto">
          <a:xfrm>
            <a:off x="2895600" y="2057400"/>
            <a:ext cx="2209800" cy="344488"/>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nSpc>
                <a:spcPct val="90000"/>
              </a:lnSpc>
              <a:spcBef>
                <a:spcPts val="1125"/>
              </a:spcBef>
            </a:pPr>
            <a:r>
              <a:rPr lang="de-DE" altLang="en-US" sz="1800" i="0" dirty="0">
                <a:solidFill>
                  <a:srgbClr val="000000"/>
                </a:solidFill>
                <a:latin typeface="Arial" panose="020B0604020202020204" pitchFamily="34" charset="0"/>
              </a:rPr>
              <a:t>Euro/t CO</a:t>
            </a:r>
            <a:r>
              <a:rPr lang="de-DE" altLang="en-US" sz="1800" i="0" baseline="-25000" dirty="0">
                <a:solidFill>
                  <a:srgbClr val="000000"/>
                </a:solidFill>
                <a:latin typeface="Arial" panose="020B0604020202020204" pitchFamily="34" charset="0"/>
              </a:rPr>
              <a:t>2</a:t>
            </a:r>
          </a:p>
        </p:txBody>
      </p:sp>
      <p:sp>
        <p:nvSpPr>
          <p:cNvPr id="12296" name="Text Box 7">
            <a:extLst>
              <a:ext uri="{FF2B5EF4-FFF2-40B4-BE49-F238E27FC236}">
                <a16:creationId xmlns:a16="http://schemas.microsoft.com/office/drawing/2014/main" id="{64FD805D-34D6-4563-BBC0-0793BFF34421}"/>
              </a:ext>
            </a:extLst>
          </p:cNvPr>
          <p:cNvSpPr txBox="1">
            <a:spLocks noChangeArrowheads="1"/>
          </p:cNvSpPr>
          <p:nvPr/>
        </p:nvSpPr>
        <p:spPr bwMode="auto">
          <a:xfrm>
            <a:off x="6248400" y="5867400"/>
            <a:ext cx="2590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nSpc>
                <a:spcPct val="110000"/>
              </a:lnSpc>
              <a:spcBef>
                <a:spcPts val="1125"/>
              </a:spcBef>
            </a:pPr>
            <a:r>
              <a:rPr lang="de-DE" altLang="en-US" sz="1800">
                <a:solidFill>
                  <a:srgbClr val="000000"/>
                </a:solidFill>
                <a:latin typeface="Arial" panose="020B0604020202020204" pitchFamily="34" charset="0"/>
              </a:rPr>
              <a:t>CO</a:t>
            </a:r>
            <a:r>
              <a:rPr lang="de-DE" altLang="en-US" sz="1800" baseline="-25000">
                <a:solidFill>
                  <a:srgbClr val="000000"/>
                </a:solidFill>
                <a:latin typeface="Arial" panose="020B0604020202020204" pitchFamily="34" charset="0"/>
              </a:rPr>
              <a:t>2</a:t>
            </a:r>
            <a:r>
              <a:rPr lang="de-DE" altLang="en-US" sz="1800">
                <a:solidFill>
                  <a:srgbClr val="000000"/>
                </a:solidFill>
                <a:latin typeface="Arial" panose="020B0604020202020204" pitchFamily="34" charset="0"/>
              </a:rPr>
              <a:t> emissions</a:t>
            </a:r>
          </a:p>
        </p:txBody>
      </p:sp>
      <p:sp>
        <p:nvSpPr>
          <p:cNvPr id="11273" name="Oval 8">
            <a:extLst>
              <a:ext uri="{FF2B5EF4-FFF2-40B4-BE49-F238E27FC236}">
                <a16:creationId xmlns:a16="http://schemas.microsoft.com/office/drawing/2014/main" id="{4D2581A6-E449-4D20-A40E-53C366EEEA7E}"/>
              </a:ext>
            </a:extLst>
          </p:cNvPr>
          <p:cNvSpPr>
            <a:spLocks noChangeArrowheads="1"/>
          </p:cNvSpPr>
          <p:nvPr/>
        </p:nvSpPr>
        <p:spPr bwMode="auto">
          <a:xfrm>
            <a:off x="7391400" y="5791200"/>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2298" name="AutoShape 11">
            <a:extLst>
              <a:ext uri="{FF2B5EF4-FFF2-40B4-BE49-F238E27FC236}">
                <a16:creationId xmlns:a16="http://schemas.microsoft.com/office/drawing/2014/main" id="{D9B3050E-60B8-41EF-9E81-6C1A4F73BE9A}"/>
              </a:ext>
            </a:extLst>
          </p:cNvPr>
          <p:cNvSpPr>
            <a:spLocks/>
          </p:cNvSpPr>
          <p:nvPr/>
        </p:nvSpPr>
        <p:spPr bwMode="auto">
          <a:xfrm rot="5400000">
            <a:off x="6289675" y="3698875"/>
            <a:ext cx="304800" cy="2057400"/>
          </a:xfrm>
          <a:prstGeom prst="leftBrace">
            <a:avLst>
              <a:gd name="adj1" fmla="val 56250"/>
              <a:gd name="adj2" fmla="val 48875"/>
            </a:avLst>
          </a:prstGeom>
          <a:noFill/>
          <a:ln w="2556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2299" name="Text Box 12">
            <a:extLst>
              <a:ext uri="{FF2B5EF4-FFF2-40B4-BE49-F238E27FC236}">
                <a16:creationId xmlns:a16="http://schemas.microsoft.com/office/drawing/2014/main" id="{5B3E3A54-8E23-48DF-A7A5-BCD3E2717F6C}"/>
              </a:ext>
            </a:extLst>
          </p:cNvPr>
          <p:cNvSpPr txBox="1">
            <a:spLocks noChangeArrowheads="1"/>
          </p:cNvSpPr>
          <p:nvPr/>
        </p:nvSpPr>
        <p:spPr bwMode="auto">
          <a:xfrm>
            <a:off x="5494338" y="3886200"/>
            <a:ext cx="1933575" cy="587375"/>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ctr">
              <a:lnSpc>
                <a:spcPct val="90000"/>
              </a:lnSpc>
              <a:spcBef>
                <a:spcPts val="1125"/>
              </a:spcBef>
            </a:pPr>
            <a:r>
              <a:rPr lang="de-DE" altLang="en-US" sz="1800">
                <a:solidFill>
                  <a:srgbClr val="000000"/>
                </a:solidFill>
                <a:latin typeface="Arial" panose="020B0604020202020204" pitchFamily="34" charset="0"/>
              </a:rPr>
              <a:t>Required GHG</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reductions</a:t>
            </a:r>
          </a:p>
        </p:txBody>
      </p:sp>
      <p:sp>
        <p:nvSpPr>
          <p:cNvPr id="12300" name="Text Box 13">
            <a:extLst>
              <a:ext uri="{FF2B5EF4-FFF2-40B4-BE49-F238E27FC236}">
                <a16:creationId xmlns:a16="http://schemas.microsoft.com/office/drawing/2014/main" id="{D12866EC-0280-4321-820A-A5D5F8D6E4D8}"/>
              </a:ext>
            </a:extLst>
          </p:cNvPr>
          <p:cNvSpPr txBox="1">
            <a:spLocks noChangeArrowheads="1"/>
          </p:cNvSpPr>
          <p:nvPr/>
        </p:nvSpPr>
        <p:spPr bwMode="auto">
          <a:xfrm>
            <a:off x="722313" y="4422775"/>
            <a:ext cx="1933575" cy="1092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r">
              <a:lnSpc>
                <a:spcPct val="90000"/>
              </a:lnSpc>
              <a:spcBef>
                <a:spcPts val="1125"/>
              </a:spcBef>
            </a:pPr>
            <a:r>
              <a:rPr lang="de-DE" altLang="en-US" sz="1800" i="0">
                <a:solidFill>
                  <a:srgbClr val="000000"/>
                </a:solidFill>
                <a:latin typeface="Arial" panose="020B0604020202020204" pitchFamily="34" charset="0"/>
              </a:rPr>
              <a:t>Implicit price </a:t>
            </a:r>
            <a:br>
              <a:rPr lang="de-DE" altLang="en-US" sz="1800" i="0">
                <a:solidFill>
                  <a:srgbClr val="000000"/>
                </a:solidFill>
                <a:latin typeface="Arial" panose="020B0604020202020204" pitchFamily="34" charset="0"/>
              </a:rPr>
            </a:br>
            <a:r>
              <a:rPr lang="de-DE" altLang="en-US" sz="1800" i="0">
                <a:solidFill>
                  <a:srgbClr val="000000"/>
                </a:solidFill>
                <a:latin typeface="Arial" panose="020B0604020202020204" pitchFamily="34" charset="0"/>
              </a:rPr>
              <a:t>of the</a:t>
            </a:r>
            <a:br>
              <a:rPr lang="de-DE" altLang="en-US" sz="1800" i="0">
                <a:solidFill>
                  <a:srgbClr val="000000"/>
                </a:solidFill>
                <a:latin typeface="Arial" panose="020B0604020202020204" pitchFamily="34" charset="0"/>
              </a:rPr>
            </a:br>
            <a:r>
              <a:rPr lang="de-DE" altLang="en-US" sz="1800" i="0">
                <a:solidFill>
                  <a:srgbClr val="000000"/>
                </a:solidFill>
                <a:latin typeface="Arial" panose="020B0604020202020204" pitchFamily="34" charset="0"/>
              </a:rPr>
              <a:t>emission allowance</a:t>
            </a:r>
          </a:p>
        </p:txBody>
      </p:sp>
      <p:sp>
        <p:nvSpPr>
          <p:cNvPr id="12301" name="Text Box 14">
            <a:extLst>
              <a:ext uri="{FF2B5EF4-FFF2-40B4-BE49-F238E27FC236}">
                <a16:creationId xmlns:a16="http://schemas.microsoft.com/office/drawing/2014/main" id="{BBE40FB1-3FB4-4C92-8FA2-545A31AA16E8}"/>
              </a:ext>
            </a:extLst>
          </p:cNvPr>
          <p:cNvSpPr txBox="1">
            <a:spLocks noChangeArrowheads="1"/>
          </p:cNvSpPr>
          <p:nvPr/>
        </p:nvSpPr>
        <p:spPr bwMode="auto">
          <a:xfrm>
            <a:off x="4465638" y="5897563"/>
            <a:ext cx="1768475" cy="37465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1pPr>
            <a:lvl2pPr marL="742950" indent="-28575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2pPr>
            <a:lvl3pPr marL="11430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3pPr>
            <a:lvl4pPr marL="16002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4pPr>
            <a:lvl5pPr marL="2057400" indent="-2286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i="1">
                <a:solidFill>
                  <a:schemeClr val="tx1"/>
                </a:solidFill>
                <a:latin typeface="Times New Roman" panose="02020603050405020304" pitchFamily="18" charset="0"/>
              </a:defRPr>
            </a:lvl9pPr>
          </a:lstStyle>
          <a:p>
            <a:pPr algn="ctr">
              <a:lnSpc>
                <a:spcPct val="90000"/>
              </a:lnSpc>
              <a:spcBef>
                <a:spcPts val="1125"/>
              </a:spcBef>
            </a:pPr>
            <a:r>
              <a:rPr lang="de-DE" altLang="en-US" sz="1800">
                <a:solidFill>
                  <a:srgbClr val="000000"/>
                </a:solidFill>
                <a:latin typeface="Arial" panose="020B0604020202020204" pitchFamily="34" charset="0"/>
              </a:rPr>
              <a:t>CO</a:t>
            </a:r>
            <a:r>
              <a:rPr lang="de-DE" altLang="en-US" sz="1800" baseline="-25000">
                <a:solidFill>
                  <a:srgbClr val="000000"/>
                </a:solidFill>
                <a:latin typeface="Arial" panose="020B0604020202020204" pitchFamily="34" charset="0"/>
              </a:rPr>
              <a:t>2</a:t>
            </a:r>
            <a:r>
              <a:rPr lang="de-DE" altLang="en-US" sz="1800">
                <a:solidFill>
                  <a:srgbClr val="000000"/>
                </a:solidFill>
                <a:latin typeface="Arial" panose="020B0604020202020204" pitchFamily="34" charset="0"/>
              </a:rPr>
              <a:t> cap</a:t>
            </a:r>
          </a:p>
        </p:txBody>
      </p:sp>
      <p:sp>
        <p:nvSpPr>
          <p:cNvPr id="12302" name="Oval 15">
            <a:extLst>
              <a:ext uri="{FF2B5EF4-FFF2-40B4-BE49-F238E27FC236}">
                <a16:creationId xmlns:a16="http://schemas.microsoft.com/office/drawing/2014/main" id="{59D3447B-1A3D-467C-A585-53420F13FCEA}"/>
              </a:ext>
            </a:extLst>
          </p:cNvPr>
          <p:cNvSpPr>
            <a:spLocks noChangeArrowheads="1"/>
          </p:cNvSpPr>
          <p:nvPr/>
        </p:nvSpPr>
        <p:spPr bwMode="auto">
          <a:xfrm>
            <a:off x="5327650" y="5781675"/>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grpSp>
        <p:nvGrpSpPr>
          <p:cNvPr id="2" name="Group 17">
            <a:extLst>
              <a:ext uri="{FF2B5EF4-FFF2-40B4-BE49-F238E27FC236}">
                <a16:creationId xmlns:a16="http://schemas.microsoft.com/office/drawing/2014/main" id="{4A17B351-BC0A-4298-9503-759D6D773BBB}"/>
              </a:ext>
            </a:extLst>
          </p:cNvPr>
          <p:cNvGrpSpPr>
            <a:grpSpLocks/>
          </p:cNvGrpSpPr>
          <p:nvPr/>
        </p:nvGrpSpPr>
        <p:grpSpPr bwMode="auto">
          <a:xfrm>
            <a:off x="2660650" y="4929188"/>
            <a:ext cx="2738438" cy="85725"/>
            <a:chOff x="1676" y="3105"/>
            <a:chExt cx="1725" cy="54"/>
          </a:xfrm>
        </p:grpSpPr>
        <p:sp>
          <p:nvSpPr>
            <p:cNvPr id="12306" name="Line 18">
              <a:extLst>
                <a:ext uri="{FF2B5EF4-FFF2-40B4-BE49-F238E27FC236}">
                  <a16:creationId xmlns:a16="http://schemas.microsoft.com/office/drawing/2014/main" id="{17FFA8C9-DF95-4D81-A931-50622DB1D2F8}"/>
                </a:ext>
              </a:extLst>
            </p:cNvPr>
            <p:cNvSpPr>
              <a:spLocks noChangeShapeType="1"/>
            </p:cNvSpPr>
            <p:nvPr/>
          </p:nvSpPr>
          <p:spPr bwMode="auto">
            <a:xfrm flipH="1">
              <a:off x="1675" y="3135"/>
              <a:ext cx="1670" cy="1"/>
            </a:xfrm>
            <a:prstGeom prst="line">
              <a:avLst/>
            </a:prstGeom>
            <a:noFill/>
            <a:ln w="936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2307" name="Oval 19">
              <a:extLst>
                <a:ext uri="{FF2B5EF4-FFF2-40B4-BE49-F238E27FC236}">
                  <a16:creationId xmlns:a16="http://schemas.microsoft.com/office/drawing/2014/main" id="{9462507C-03B5-4037-81BF-D86ECE586CB2}"/>
                </a:ext>
              </a:extLst>
            </p:cNvPr>
            <p:cNvSpPr>
              <a:spLocks noChangeArrowheads="1"/>
            </p:cNvSpPr>
            <p:nvPr/>
          </p:nvSpPr>
          <p:spPr bwMode="auto">
            <a:xfrm>
              <a:off x="3354" y="3112"/>
              <a:ext cx="48" cy="48"/>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
          <p:nvSpPr>
            <p:cNvPr id="12308" name="Oval 20">
              <a:extLst>
                <a:ext uri="{FF2B5EF4-FFF2-40B4-BE49-F238E27FC236}">
                  <a16:creationId xmlns:a16="http://schemas.microsoft.com/office/drawing/2014/main" id="{95A44AFA-8ED6-489E-9E68-FDF02E883576}"/>
                </a:ext>
              </a:extLst>
            </p:cNvPr>
            <p:cNvSpPr>
              <a:spLocks noChangeArrowheads="1"/>
            </p:cNvSpPr>
            <p:nvPr/>
          </p:nvSpPr>
          <p:spPr bwMode="auto">
            <a:xfrm>
              <a:off x="1711" y="3105"/>
              <a:ext cx="48" cy="48"/>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grpSp>
      <p:sp>
        <p:nvSpPr>
          <p:cNvPr id="12305" name="Oval 16">
            <a:extLst>
              <a:ext uri="{FF2B5EF4-FFF2-40B4-BE49-F238E27FC236}">
                <a16:creationId xmlns:a16="http://schemas.microsoft.com/office/drawing/2014/main" id="{E5E0D5A0-FB45-43A9-9880-F71E4A080CC0}"/>
              </a:ext>
            </a:extLst>
          </p:cNvPr>
          <p:cNvSpPr>
            <a:spLocks noChangeArrowheads="1"/>
          </p:cNvSpPr>
          <p:nvPr/>
        </p:nvSpPr>
        <p:spPr bwMode="auto">
          <a:xfrm>
            <a:off x="2725738" y="4941888"/>
            <a:ext cx="76200" cy="76200"/>
          </a:xfrm>
          <a:prstGeom prst="ellipse">
            <a:avLst/>
          </a:prstGeom>
          <a:solidFill>
            <a:srgbClr val="FF0000"/>
          </a:solidFill>
          <a:ln w="9360">
            <a:solidFill>
              <a:srgbClr val="000000"/>
            </a:solidFill>
            <a:miter lim="800000"/>
            <a:headEnd/>
            <a:tailEnd/>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11273"/>
                                        </p:tgtEl>
                                      </p:cBhvr>
                                    </p:animEffect>
                                    <p:set>
                                      <p:cBhvr>
                                        <p:cTn id="7" dur="1" fill="hold">
                                          <p:stCondLst>
                                            <p:cond delay="499"/>
                                          </p:stCondLst>
                                        </p:cTn>
                                        <p:tgtEl>
                                          <p:spTgt spid="11273"/>
                                        </p:tgtEl>
                                        <p:attrNameLst>
                                          <p:attrName>style.visibility</p:attrName>
                                        </p:attrNameLst>
                                      </p:cBhvr>
                                      <p:to>
                                        <p:strVal val="hidden"/>
                                      </p:to>
                                    </p:set>
                                  </p:childTnLst>
                                </p:cTn>
                              </p:par>
                              <p:par>
                                <p:cTn id="8" presetID="35" presetClass="path" presetSubtype="0" accel="50000" decel="50000" fill="hold" nodeType="withEffect">
                                  <p:stCondLst>
                                    <p:cond delay="0"/>
                                  </p:stCondLst>
                                  <p:childTnLst>
                                    <p:animMotion origin="layout" path="M -3.05556E-6 -2.96296E-6 L -0.05642 -2.96296E-6 " pathEditMode="relative" rAng="0" ptsTypes="AA">
                                      <p:cBhvr>
                                        <p:cTn id="9" dur="2000" fill="hold"/>
                                        <p:tgtEl>
                                          <p:spTgt spid="11265"/>
                                        </p:tgtEl>
                                        <p:attrNameLst>
                                          <p:attrName>ppt_x</p:attrName>
                                          <p:attrName>ppt_y</p:attrName>
                                        </p:attrNameLst>
                                      </p:cBhvr>
                                      <p:rCtr x="-2830" y="0"/>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path" presetSubtype="0" accel="50000" decel="50000" fill="hold" nodeType="clickEffect">
                                  <p:stCondLst>
                                    <p:cond delay="0"/>
                                  </p:stCondLst>
                                  <p:childTnLst>
                                    <p:animMotion origin="layout" path="M 5E-6 1.11022E-16 L 5E-6 0.04676 " pathEditMode="relative" rAng="0" ptsTypes="AA">
                                      <p:cBhvr>
                                        <p:cTn id="13" dur="2000" fill="hold"/>
                                        <p:tgtEl>
                                          <p:spTgt spid="2"/>
                                        </p:tgtEl>
                                        <p:attrNameLst>
                                          <p:attrName>ppt_x</p:attrName>
                                          <p:attrName>ppt_y</p:attrName>
                                        </p:attrNameLst>
                                      </p:cBhvr>
                                      <p:rCtr x="0" y="23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7D937CD4-F36C-422B-BF7B-019A9E8E4301}"/>
              </a:ext>
            </a:extLst>
          </p:cNvPr>
          <p:cNvSpPr>
            <a:spLocks noGrp="1" noChangeArrowheads="1"/>
          </p:cNvSpPr>
          <p:nvPr>
            <p:ph type="title" idx="4294967295"/>
          </p:nvPr>
        </p:nvSpPr>
        <p:spPr>
          <a:xfrm>
            <a:off x="1212056" y="692696"/>
            <a:ext cx="6473825" cy="889000"/>
          </a:xfrm>
        </p:spPr>
        <p:txBody>
          <a:bodyPr/>
          <a:lstStyle/>
          <a:p>
            <a:r>
              <a:rPr lang="en-US" altLang="en-US" dirty="0"/>
              <a:t>EU Emission Trading System (ETS)</a:t>
            </a:r>
          </a:p>
        </p:txBody>
      </p:sp>
      <p:sp>
        <p:nvSpPr>
          <p:cNvPr id="28675" name="Rectangle 3">
            <a:extLst>
              <a:ext uri="{FF2B5EF4-FFF2-40B4-BE49-F238E27FC236}">
                <a16:creationId xmlns:a16="http://schemas.microsoft.com/office/drawing/2014/main" id="{969B48AA-D15E-4F74-8F75-556D787A4A9D}"/>
              </a:ext>
            </a:extLst>
          </p:cNvPr>
          <p:cNvSpPr>
            <a:spLocks noGrp="1" noChangeArrowheads="1"/>
          </p:cNvSpPr>
          <p:nvPr>
            <p:ph type="body" idx="4294967295"/>
          </p:nvPr>
        </p:nvSpPr>
        <p:spPr>
          <a:xfrm>
            <a:off x="1212056" y="1844824"/>
            <a:ext cx="6719887" cy="4881563"/>
          </a:xfrm>
        </p:spPr>
        <p:txBody>
          <a:bodyPr/>
          <a:lstStyle/>
          <a:p>
            <a:pPr>
              <a:spcBef>
                <a:spcPts val="1800"/>
              </a:spcBef>
            </a:pPr>
            <a:r>
              <a:rPr lang="en-US" altLang="en-US" sz="2000" dirty="0">
                <a:latin typeface="Calibri" panose="020F0502020204030204" pitchFamily="34" charset="0"/>
              </a:rPr>
              <a:t>For tax issues all EU member states must agree,</a:t>
            </a:r>
            <a:br>
              <a:rPr lang="en-US" altLang="en-US" sz="2000" dirty="0">
                <a:latin typeface="Calibri" panose="020F0502020204030204" pitchFamily="34" charset="0"/>
              </a:rPr>
            </a:br>
            <a:r>
              <a:rPr lang="en-US" altLang="en-US" sz="2000" dirty="0">
                <a:latin typeface="Calibri" panose="020F0502020204030204" pitchFamily="34" charset="0"/>
              </a:rPr>
              <a:t>but majority vote is sufficient for ETS system</a:t>
            </a:r>
          </a:p>
          <a:p>
            <a:pPr>
              <a:spcBef>
                <a:spcPts val="1800"/>
              </a:spcBef>
            </a:pPr>
            <a:r>
              <a:rPr lang="en-US" altLang="en-US" sz="2000" dirty="0">
                <a:latin typeface="Calibri" panose="020F0502020204030204" pitchFamily="34" charset="0"/>
              </a:rPr>
              <a:t>Mandatory “CO</a:t>
            </a:r>
            <a:r>
              <a:rPr lang="en-US" altLang="en-US" sz="2000" baseline="-25000" dirty="0">
                <a:latin typeface="Calibri" panose="020F0502020204030204" pitchFamily="34" charset="0"/>
              </a:rPr>
              <a:t>2</a:t>
            </a:r>
            <a:r>
              <a:rPr lang="en-US" altLang="en-US" sz="2000" dirty="0">
                <a:latin typeface="Calibri" panose="020F0502020204030204" pitchFamily="34" charset="0"/>
              </a:rPr>
              <a:t> Cap and Trade” system for</a:t>
            </a:r>
          </a:p>
          <a:p>
            <a:pPr lvl="1">
              <a:spcBef>
                <a:spcPts val="600"/>
              </a:spcBef>
            </a:pPr>
            <a:r>
              <a:rPr lang="en-US" altLang="en-US" sz="2000" dirty="0">
                <a:latin typeface="Calibri" panose="020F0502020204030204" pitchFamily="34" charset="0"/>
              </a:rPr>
              <a:t>Installations of power, refinery, steel, glass, cement industries (2071 </a:t>
            </a:r>
            <a:r>
              <a:rPr lang="en-US" altLang="en-US" sz="2000" dirty="0" err="1">
                <a:latin typeface="Calibri" panose="020F0502020204030204" pitchFamily="34" charset="0"/>
              </a:rPr>
              <a:t>mio</a:t>
            </a:r>
            <a:r>
              <a:rPr lang="en-US" altLang="en-US" sz="2000" dirty="0">
                <a:latin typeface="Calibri" panose="020F0502020204030204" pitchFamily="34" charset="0"/>
              </a:rPr>
              <a:t> t CO</a:t>
            </a:r>
            <a:r>
              <a:rPr lang="en-US" altLang="en-US" sz="2000" baseline="-25000" dirty="0">
                <a:latin typeface="Calibri" panose="020F0502020204030204" pitchFamily="34" charset="0"/>
              </a:rPr>
              <a:t>2</a:t>
            </a:r>
            <a:r>
              <a:rPr lang="en-US" altLang="en-US" sz="2000" dirty="0">
                <a:latin typeface="Calibri" panose="020F0502020204030204" pitchFamily="34" charset="0"/>
              </a:rPr>
              <a:t> verified emissions in 2005)</a:t>
            </a:r>
          </a:p>
          <a:p>
            <a:pPr lvl="1">
              <a:spcBef>
                <a:spcPts val="600"/>
              </a:spcBef>
            </a:pPr>
            <a:r>
              <a:rPr lang="en-US" altLang="en-US" sz="2000" dirty="0">
                <a:latin typeface="Calibri" panose="020F0502020204030204" pitchFamily="34" charset="0"/>
              </a:rPr>
              <a:t>airline business (after 2011)</a:t>
            </a:r>
          </a:p>
          <a:p>
            <a:pPr>
              <a:spcBef>
                <a:spcPts val="1800"/>
              </a:spcBef>
            </a:pPr>
            <a:r>
              <a:rPr lang="en-US" altLang="en-US" sz="2000" dirty="0">
                <a:latin typeface="Calibri" panose="020F0502020204030204" pitchFamily="34" charset="0"/>
              </a:rPr>
              <a:t>EU wide annual cap of tradable CO</a:t>
            </a:r>
            <a:r>
              <a:rPr lang="en-US" altLang="en-US" sz="2000" baseline="-25000" dirty="0">
                <a:latin typeface="Calibri" panose="020F0502020204030204" pitchFamily="34" charset="0"/>
              </a:rPr>
              <a:t>2</a:t>
            </a:r>
            <a:r>
              <a:rPr lang="en-US" altLang="en-US" sz="2000" dirty="0">
                <a:latin typeface="Calibri" panose="020F0502020204030204" pitchFamily="34" charset="0"/>
              </a:rPr>
              <a:t> Allowances (EUA)</a:t>
            </a:r>
          </a:p>
          <a:p>
            <a:pPr>
              <a:spcBef>
                <a:spcPts val="1800"/>
              </a:spcBef>
            </a:pPr>
            <a:r>
              <a:rPr lang="en-US" altLang="en-US" sz="2000" dirty="0">
                <a:latin typeface="Calibri" panose="020F0502020204030204" pitchFamily="34" charset="0"/>
              </a:rPr>
              <a:t>Almost free allocation of emission rights in the first two </a:t>
            </a:r>
            <a:br>
              <a:rPr lang="en-US" altLang="en-US" sz="2000" dirty="0">
                <a:latin typeface="Calibri" panose="020F0502020204030204" pitchFamily="34" charset="0"/>
              </a:rPr>
            </a:br>
            <a:r>
              <a:rPr lang="en-US" altLang="en-US" sz="2000" dirty="0">
                <a:latin typeface="Calibri" panose="020F0502020204030204" pitchFamily="34" charset="0"/>
              </a:rPr>
              <a:t>trading periods 2005/7 and 2008/12 </a:t>
            </a:r>
            <a:r>
              <a:rPr lang="en-US" altLang="en-US" sz="2000" dirty="0">
                <a:latin typeface="Calibri" panose="020F0502020204030204" pitchFamily="34" charset="0"/>
                <a:sym typeface="Wingdings" panose="05000000000000000000" pitchFamily="2" charset="2"/>
              </a:rPr>
              <a:t> Windfall profits</a:t>
            </a:r>
          </a:p>
          <a:p>
            <a:pPr>
              <a:spcBef>
                <a:spcPts val="1800"/>
              </a:spcBef>
            </a:pPr>
            <a:r>
              <a:rPr lang="en-US" altLang="en-US" sz="2000" dirty="0">
                <a:latin typeface="Calibri" panose="020F0502020204030204" pitchFamily="34" charset="0"/>
              </a:rPr>
              <a:t>System is intended to become the prototype for a global </a:t>
            </a:r>
            <a:br>
              <a:rPr lang="en-US" altLang="en-US" sz="2000" dirty="0">
                <a:latin typeface="Calibri" panose="020F0502020204030204" pitchFamily="34" charset="0"/>
              </a:rPr>
            </a:br>
            <a:r>
              <a:rPr lang="en-US" altLang="en-US" sz="2000" dirty="0">
                <a:latin typeface="Calibri" panose="020F0502020204030204" pitchFamily="34" charset="0"/>
              </a:rPr>
              <a:t>“cap and trade” syste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b="1" dirty="0"/>
              <a:t>Economics </a:t>
            </a:r>
            <a:r>
              <a:rPr lang="de-DE" b="1" dirty="0" err="1"/>
              <a:t>fundamentals</a:t>
            </a:r>
            <a:endParaRPr lang="de-DE" b="1"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nd gas </a:t>
            </a:r>
            <a:r>
              <a:rPr lang="de-DE" dirty="0" err="1"/>
              <a:t>markets</a:t>
            </a:r>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887986432"/>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0BFDFC82-0754-4000-9FDB-6035963B92F3}"/>
              </a:ext>
            </a:extLst>
          </p:cNvPr>
          <p:cNvSpPr>
            <a:spLocks noGrp="1" noChangeArrowheads="1"/>
          </p:cNvSpPr>
          <p:nvPr>
            <p:ph type="title"/>
          </p:nvPr>
        </p:nvSpPr>
        <p:spPr>
          <a:xfrm>
            <a:off x="1182687" y="923925"/>
            <a:ext cx="6778625" cy="839788"/>
          </a:xfrm>
        </p:spPr>
        <p:txBody>
          <a:bodyPr/>
          <a:lstStyle/>
          <a:p>
            <a:r>
              <a:rPr lang="en-US" altLang="en-US" dirty="0"/>
              <a:t>Emission Allowances and Abatement Cost</a:t>
            </a:r>
          </a:p>
        </p:txBody>
      </p:sp>
      <p:sp>
        <p:nvSpPr>
          <p:cNvPr id="29699" name="Line 3">
            <a:extLst>
              <a:ext uri="{FF2B5EF4-FFF2-40B4-BE49-F238E27FC236}">
                <a16:creationId xmlns:a16="http://schemas.microsoft.com/office/drawing/2014/main" id="{2D3AF27D-696A-4878-9C00-5D7134707FF8}"/>
              </a:ext>
            </a:extLst>
          </p:cNvPr>
          <p:cNvSpPr>
            <a:spLocks noChangeShapeType="1"/>
          </p:cNvSpPr>
          <p:nvPr/>
        </p:nvSpPr>
        <p:spPr bwMode="auto">
          <a:xfrm>
            <a:off x="2762250" y="5821363"/>
            <a:ext cx="5046663" cy="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9700" name="Freeform 4">
            <a:extLst>
              <a:ext uri="{FF2B5EF4-FFF2-40B4-BE49-F238E27FC236}">
                <a16:creationId xmlns:a16="http://schemas.microsoft.com/office/drawing/2014/main" id="{0483C028-4484-492D-9B14-F2673133EFF5}"/>
              </a:ext>
            </a:extLst>
          </p:cNvPr>
          <p:cNvSpPr>
            <a:spLocks/>
          </p:cNvSpPr>
          <p:nvPr/>
        </p:nvSpPr>
        <p:spPr bwMode="auto">
          <a:xfrm>
            <a:off x="3929063" y="2095500"/>
            <a:ext cx="3476625" cy="3703638"/>
          </a:xfrm>
          <a:custGeom>
            <a:avLst/>
            <a:gdLst>
              <a:gd name="T0" fmla="*/ 0 w 2190"/>
              <a:gd name="T1" fmla="*/ 0 h 2333"/>
              <a:gd name="T2" fmla="*/ 2147483647 w 2190"/>
              <a:gd name="T3" fmla="*/ 2147483647 h 2333"/>
              <a:gd name="T4" fmla="*/ 2147483647 w 2190"/>
              <a:gd name="T5" fmla="*/ 2147483647 h 2333"/>
              <a:gd name="T6" fmla="*/ 2147483647 w 2190"/>
              <a:gd name="T7" fmla="*/ 2147483647 h 2333"/>
              <a:gd name="T8" fmla="*/ 0 60000 65536"/>
              <a:gd name="T9" fmla="*/ 0 60000 65536"/>
              <a:gd name="T10" fmla="*/ 0 60000 65536"/>
              <a:gd name="T11" fmla="*/ 0 60000 65536"/>
              <a:gd name="T12" fmla="*/ 0 w 2190"/>
              <a:gd name="T13" fmla="*/ 0 h 2333"/>
              <a:gd name="T14" fmla="*/ 2190 w 2190"/>
              <a:gd name="T15" fmla="*/ 2333 h 2333"/>
            </a:gdLst>
            <a:ahLst/>
            <a:cxnLst>
              <a:cxn ang="T8">
                <a:pos x="T0" y="T1"/>
              </a:cxn>
              <a:cxn ang="T9">
                <a:pos x="T2" y="T3"/>
              </a:cxn>
              <a:cxn ang="T10">
                <a:pos x="T4" y="T5"/>
              </a:cxn>
              <a:cxn ang="T11">
                <a:pos x="T6" y="T7"/>
              </a:cxn>
            </a:cxnLst>
            <a:rect l="T12" t="T13" r="T14" b="T15"/>
            <a:pathLst>
              <a:path w="2190" h="2333">
                <a:moveTo>
                  <a:pt x="0" y="0"/>
                </a:moveTo>
                <a:cubicBezTo>
                  <a:pt x="55" y="184"/>
                  <a:pt x="153" y="789"/>
                  <a:pt x="330" y="1110"/>
                </a:cubicBezTo>
                <a:cubicBezTo>
                  <a:pt x="507" y="1431"/>
                  <a:pt x="755" y="1724"/>
                  <a:pt x="1065" y="1928"/>
                </a:cubicBezTo>
                <a:cubicBezTo>
                  <a:pt x="1375" y="2132"/>
                  <a:pt x="1956" y="2249"/>
                  <a:pt x="2190" y="2333"/>
                </a:cubicBezTo>
              </a:path>
            </a:pathLst>
          </a:custGeom>
          <a:noFill/>
          <a:ln w="444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9701" name="Line 5">
            <a:extLst>
              <a:ext uri="{FF2B5EF4-FFF2-40B4-BE49-F238E27FC236}">
                <a16:creationId xmlns:a16="http://schemas.microsoft.com/office/drawing/2014/main" id="{C5F9C68C-6827-4FEF-A070-47BA86469DF9}"/>
              </a:ext>
            </a:extLst>
          </p:cNvPr>
          <p:cNvSpPr>
            <a:spLocks noChangeShapeType="1"/>
          </p:cNvSpPr>
          <p:nvPr/>
        </p:nvSpPr>
        <p:spPr bwMode="auto">
          <a:xfrm flipV="1">
            <a:off x="2762250" y="2030413"/>
            <a:ext cx="0" cy="379095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9702" name="Text Box 6">
            <a:extLst>
              <a:ext uri="{FF2B5EF4-FFF2-40B4-BE49-F238E27FC236}">
                <a16:creationId xmlns:a16="http://schemas.microsoft.com/office/drawing/2014/main" id="{A3904FE7-944B-4542-BC06-F8D02564BC17}"/>
              </a:ext>
            </a:extLst>
          </p:cNvPr>
          <p:cNvSpPr txBox="1">
            <a:spLocks noChangeArrowheads="1"/>
          </p:cNvSpPr>
          <p:nvPr/>
        </p:nvSpPr>
        <p:spPr bwMode="auto">
          <a:xfrm>
            <a:off x="2895600" y="2057400"/>
            <a:ext cx="2209800" cy="9239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90000"/>
              </a:lnSpc>
              <a:spcBef>
                <a:spcPct val="50000"/>
              </a:spcBef>
            </a:pPr>
            <a:r>
              <a:rPr lang="en-US" altLang="en-US" sz="2000" i="0">
                <a:latin typeface="Calibri" panose="020F0502020204030204" pitchFamily="34" charset="0"/>
              </a:rPr>
              <a:t>Abatement cost of company 1 (marginal cost)</a:t>
            </a:r>
          </a:p>
        </p:txBody>
      </p:sp>
      <p:sp>
        <p:nvSpPr>
          <p:cNvPr id="29703" name="Text Box 7">
            <a:extLst>
              <a:ext uri="{FF2B5EF4-FFF2-40B4-BE49-F238E27FC236}">
                <a16:creationId xmlns:a16="http://schemas.microsoft.com/office/drawing/2014/main" id="{AE4FA97B-0E75-45F9-84A3-26AB8E5F4707}"/>
              </a:ext>
            </a:extLst>
          </p:cNvPr>
          <p:cNvSpPr txBox="1">
            <a:spLocks noChangeArrowheads="1"/>
          </p:cNvSpPr>
          <p:nvPr/>
        </p:nvSpPr>
        <p:spPr bwMode="auto">
          <a:xfrm>
            <a:off x="6248400" y="5867400"/>
            <a:ext cx="2590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en-US" sz="2000" i="0">
                <a:latin typeface="Calibri" panose="020F0502020204030204" pitchFamily="34" charset="0"/>
              </a:rPr>
              <a:t>CO</a:t>
            </a:r>
            <a:r>
              <a:rPr lang="en-US" altLang="en-US" sz="2000" i="0" baseline="-25000">
                <a:latin typeface="Calibri" panose="020F0502020204030204" pitchFamily="34" charset="0"/>
              </a:rPr>
              <a:t>2</a:t>
            </a:r>
            <a:r>
              <a:rPr lang="en-US" altLang="en-US" sz="2000" i="0">
                <a:latin typeface="Calibri" panose="020F0502020204030204" pitchFamily="34" charset="0"/>
              </a:rPr>
              <a:t> emissions</a:t>
            </a:r>
          </a:p>
        </p:txBody>
      </p:sp>
      <p:sp>
        <p:nvSpPr>
          <p:cNvPr id="29704" name="Oval 8">
            <a:extLst>
              <a:ext uri="{FF2B5EF4-FFF2-40B4-BE49-F238E27FC236}">
                <a16:creationId xmlns:a16="http://schemas.microsoft.com/office/drawing/2014/main" id="{EE7E1BDD-EC9E-4E0C-AE20-A6BD89D29C28}"/>
              </a:ext>
            </a:extLst>
          </p:cNvPr>
          <p:cNvSpPr>
            <a:spLocks noChangeArrowheads="1"/>
          </p:cNvSpPr>
          <p:nvPr/>
        </p:nvSpPr>
        <p:spPr bwMode="auto">
          <a:xfrm>
            <a:off x="7391400" y="5791200"/>
            <a:ext cx="76200" cy="76200"/>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885769" name="AutoShape 9">
            <a:extLst>
              <a:ext uri="{FF2B5EF4-FFF2-40B4-BE49-F238E27FC236}">
                <a16:creationId xmlns:a16="http://schemas.microsoft.com/office/drawing/2014/main" id="{9A09BE4C-6C68-471D-8E78-83810F3CF62C}"/>
              </a:ext>
            </a:extLst>
          </p:cNvPr>
          <p:cNvSpPr>
            <a:spLocks noChangeArrowheads="1"/>
          </p:cNvSpPr>
          <p:nvPr/>
        </p:nvSpPr>
        <p:spPr bwMode="auto">
          <a:xfrm>
            <a:off x="6629400" y="4953000"/>
            <a:ext cx="1600200" cy="762000"/>
          </a:xfrm>
          <a:prstGeom prst="downArrowCallout">
            <a:avLst>
              <a:gd name="adj1" fmla="val 14992"/>
              <a:gd name="adj2" fmla="val 18122"/>
              <a:gd name="adj3" fmla="val 17778"/>
              <a:gd name="adj4" fmla="val 70032"/>
            </a:avLst>
          </a:prstGeom>
          <a:solidFill>
            <a:srgbClr val="FFFFB3"/>
          </a:solidFill>
          <a:ln w="9525">
            <a:solidFill>
              <a:schemeClr val="tx1"/>
            </a:solidFill>
            <a:miter lim="800000"/>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gn="ctr">
              <a:lnSpc>
                <a:spcPct val="90000"/>
              </a:lnSpc>
            </a:pPr>
            <a:r>
              <a:rPr lang="en-US" altLang="en-US" sz="2000" i="0">
                <a:latin typeface="Calibri" panose="020F0502020204030204" pitchFamily="34" charset="0"/>
              </a:rPr>
              <a:t>Emissions of</a:t>
            </a:r>
            <a:br>
              <a:rPr lang="en-US" altLang="en-US" sz="2000" i="0">
                <a:latin typeface="Calibri" panose="020F0502020204030204" pitchFamily="34" charset="0"/>
              </a:rPr>
            </a:br>
            <a:r>
              <a:rPr lang="en-US" altLang="en-US" sz="2000" i="0">
                <a:latin typeface="Calibri" panose="020F0502020204030204" pitchFamily="34" charset="0"/>
              </a:rPr>
              <a:t>company 1</a:t>
            </a:r>
          </a:p>
        </p:txBody>
      </p:sp>
      <p:grpSp>
        <p:nvGrpSpPr>
          <p:cNvPr id="2" name="Group 10">
            <a:extLst>
              <a:ext uri="{FF2B5EF4-FFF2-40B4-BE49-F238E27FC236}">
                <a16:creationId xmlns:a16="http://schemas.microsoft.com/office/drawing/2014/main" id="{410CDB93-D5A9-41E2-B7BD-3C4E8207785B}"/>
              </a:ext>
            </a:extLst>
          </p:cNvPr>
          <p:cNvGrpSpPr>
            <a:grpSpLocks/>
          </p:cNvGrpSpPr>
          <p:nvPr/>
        </p:nvGrpSpPr>
        <p:grpSpPr bwMode="auto">
          <a:xfrm>
            <a:off x="2667000" y="3709988"/>
            <a:ext cx="5135563" cy="2525712"/>
            <a:chOff x="1680" y="2337"/>
            <a:chExt cx="3235" cy="1591"/>
          </a:xfrm>
        </p:grpSpPr>
        <p:sp>
          <p:nvSpPr>
            <p:cNvPr id="29708" name="Line 11">
              <a:extLst>
                <a:ext uri="{FF2B5EF4-FFF2-40B4-BE49-F238E27FC236}">
                  <a16:creationId xmlns:a16="http://schemas.microsoft.com/office/drawing/2014/main" id="{8B7EEC5F-CF6E-4C1C-8132-C86B6D1AF725}"/>
                </a:ext>
              </a:extLst>
            </p:cNvPr>
            <p:cNvSpPr>
              <a:spLocks noChangeShapeType="1"/>
            </p:cNvSpPr>
            <p:nvPr/>
          </p:nvSpPr>
          <p:spPr bwMode="auto">
            <a:xfrm>
              <a:off x="3377" y="3120"/>
              <a:ext cx="0" cy="57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9709" name="Line 12">
              <a:extLst>
                <a:ext uri="{FF2B5EF4-FFF2-40B4-BE49-F238E27FC236}">
                  <a16:creationId xmlns:a16="http://schemas.microsoft.com/office/drawing/2014/main" id="{9D1CC9A6-29CF-4AD1-83A7-946E65429C0C}"/>
                </a:ext>
              </a:extLst>
            </p:cNvPr>
            <p:cNvSpPr>
              <a:spLocks noChangeShapeType="1"/>
            </p:cNvSpPr>
            <p:nvPr/>
          </p:nvSpPr>
          <p:spPr bwMode="auto">
            <a:xfrm flipH="1">
              <a:off x="1680" y="3128"/>
              <a:ext cx="1666"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9710" name="Text Box 13">
              <a:extLst>
                <a:ext uri="{FF2B5EF4-FFF2-40B4-BE49-F238E27FC236}">
                  <a16:creationId xmlns:a16="http://schemas.microsoft.com/office/drawing/2014/main" id="{6D27F6D2-624D-40D8-A4AF-D9A241C221E2}"/>
                </a:ext>
              </a:extLst>
            </p:cNvPr>
            <p:cNvSpPr txBox="1">
              <a:spLocks noChangeArrowheads="1"/>
            </p:cNvSpPr>
            <p:nvPr/>
          </p:nvSpPr>
          <p:spPr bwMode="auto">
            <a:xfrm>
              <a:off x="1968" y="3667"/>
              <a:ext cx="1776"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en-US" sz="2000" i="0" dirty="0" err="1">
                  <a:latin typeface="Calibri" panose="020F0502020204030204" pitchFamily="34" charset="0"/>
                </a:rPr>
                <a:t>Alllocated</a:t>
              </a:r>
              <a:r>
                <a:rPr lang="en-US" altLang="en-US" sz="2000" i="0" dirty="0">
                  <a:latin typeface="Calibri" panose="020F0502020204030204" pitchFamily="34" charset="0"/>
                </a:rPr>
                <a:t> emissions Em</a:t>
              </a:r>
              <a:r>
                <a:rPr lang="en-US" altLang="en-US" sz="2000" i="0" baseline="-25000" dirty="0">
                  <a:latin typeface="Calibri" panose="020F0502020204030204" pitchFamily="34" charset="0"/>
                </a:rPr>
                <a:t>1</a:t>
              </a:r>
              <a:endParaRPr lang="en-US" altLang="en-US" sz="2000" i="0" dirty="0">
                <a:latin typeface="Calibri" panose="020F0502020204030204" pitchFamily="34" charset="0"/>
              </a:endParaRPr>
            </a:p>
          </p:txBody>
        </p:sp>
        <p:sp>
          <p:nvSpPr>
            <p:cNvPr id="29711" name="Oval 14">
              <a:extLst>
                <a:ext uri="{FF2B5EF4-FFF2-40B4-BE49-F238E27FC236}">
                  <a16:creationId xmlns:a16="http://schemas.microsoft.com/office/drawing/2014/main" id="{245B1C89-510E-4FB6-A5DB-ED1BA23CCF0E}"/>
                </a:ext>
              </a:extLst>
            </p:cNvPr>
            <p:cNvSpPr>
              <a:spLocks noChangeArrowheads="1"/>
            </p:cNvSpPr>
            <p:nvPr/>
          </p:nvSpPr>
          <p:spPr bwMode="auto">
            <a:xfrm>
              <a:off x="3360" y="3120"/>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29712" name="AutoShape 15">
              <a:extLst>
                <a:ext uri="{FF2B5EF4-FFF2-40B4-BE49-F238E27FC236}">
                  <a16:creationId xmlns:a16="http://schemas.microsoft.com/office/drawing/2014/main" id="{B00322F1-3DC1-481F-9D84-2B5012FF4F86}"/>
                </a:ext>
              </a:extLst>
            </p:cNvPr>
            <p:cNvSpPr>
              <a:spLocks/>
            </p:cNvSpPr>
            <p:nvPr/>
          </p:nvSpPr>
          <p:spPr bwMode="auto">
            <a:xfrm rot="5400000">
              <a:off x="3960" y="2328"/>
              <a:ext cx="192" cy="1296"/>
            </a:xfrm>
            <a:prstGeom prst="leftBrace">
              <a:avLst>
                <a:gd name="adj1" fmla="val 56250"/>
                <a:gd name="adj2" fmla="val 48875"/>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29713" name="Line 16">
              <a:extLst>
                <a:ext uri="{FF2B5EF4-FFF2-40B4-BE49-F238E27FC236}">
                  <a16:creationId xmlns:a16="http://schemas.microsoft.com/office/drawing/2014/main" id="{F81368AA-A01B-4755-B528-79A37F8303CC}"/>
                </a:ext>
              </a:extLst>
            </p:cNvPr>
            <p:cNvSpPr>
              <a:spLocks noChangeShapeType="1"/>
            </p:cNvSpPr>
            <p:nvPr/>
          </p:nvSpPr>
          <p:spPr bwMode="auto">
            <a:xfrm>
              <a:off x="4679" y="3072"/>
              <a:ext cx="0" cy="57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9714" name="Text Box 17">
              <a:extLst>
                <a:ext uri="{FF2B5EF4-FFF2-40B4-BE49-F238E27FC236}">
                  <a16:creationId xmlns:a16="http://schemas.microsoft.com/office/drawing/2014/main" id="{CD942CCF-4199-4E51-AD68-125AB17208C5}"/>
                </a:ext>
              </a:extLst>
            </p:cNvPr>
            <p:cNvSpPr txBox="1">
              <a:spLocks noChangeArrowheads="1"/>
            </p:cNvSpPr>
            <p:nvPr/>
          </p:nvSpPr>
          <p:spPr bwMode="auto">
            <a:xfrm>
              <a:off x="3235" y="2337"/>
              <a:ext cx="1680" cy="5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gn="ctr">
                <a:lnSpc>
                  <a:spcPct val="90000"/>
                </a:lnSpc>
                <a:spcBef>
                  <a:spcPct val="50000"/>
                </a:spcBef>
              </a:pPr>
              <a:r>
                <a:rPr lang="en-US" altLang="en-US" sz="2000" i="0">
                  <a:latin typeface="Calibri" panose="020F0502020204030204" pitchFamily="34" charset="0"/>
                </a:rPr>
                <a:t>Emission reduction requirements for company 1</a:t>
              </a:r>
            </a:p>
          </p:txBody>
        </p:sp>
      </p:grpSp>
      <p:cxnSp>
        <p:nvCxnSpPr>
          <p:cNvPr id="19" name="Gerade Verbindung 18">
            <a:extLst>
              <a:ext uri="{FF2B5EF4-FFF2-40B4-BE49-F238E27FC236}">
                <a16:creationId xmlns:a16="http://schemas.microsoft.com/office/drawing/2014/main" id="{60A5A253-6809-42C6-AD56-682D4A0F8959}"/>
              </a:ext>
            </a:extLst>
          </p:cNvPr>
          <p:cNvCxnSpPr>
            <a:cxnSpLocks noChangeShapeType="1"/>
          </p:cNvCxnSpPr>
          <p:nvPr/>
        </p:nvCxnSpPr>
        <p:spPr bwMode="auto">
          <a:xfrm flipV="1">
            <a:off x="5226050" y="5876925"/>
            <a:ext cx="323850" cy="0"/>
          </a:xfrm>
          <a:prstGeom prst="line">
            <a:avLst/>
          </a:prstGeom>
          <a:noFill/>
          <a:ln w="1905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85769"/>
                                        </p:tgtEl>
                                        <p:attrNameLst>
                                          <p:attrName>style.visibility</p:attrName>
                                        </p:attrNameLst>
                                      </p:cBhvr>
                                      <p:to>
                                        <p:strVal val="visible"/>
                                      </p:to>
                                    </p:set>
                                    <p:animEffect transition="in" filter="box(in)">
                                      <p:cBhvr>
                                        <p:cTn id="7" dur="500"/>
                                        <p:tgtEl>
                                          <p:spTgt spid="885769"/>
                                        </p:tgtEl>
                                      </p:cBhvr>
                                    </p:animEffect>
                                  </p:childTnLst>
                                  <p:subTnLst>
                                    <p:set>
                                      <p:cBhvr override="childStyle">
                                        <p:cTn dur="1" fill="hold" display="0" masterRel="nextClick" afterEffect="1"/>
                                        <p:tgtEl>
                                          <p:spTgt spid="88576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5769" grpId="0" animBg="1"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7CBF86D0-A114-4EA4-AB47-133D24E08D4D}"/>
              </a:ext>
            </a:extLst>
          </p:cNvPr>
          <p:cNvSpPr>
            <a:spLocks noGrp="1" noChangeArrowheads="1"/>
          </p:cNvSpPr>
          <p:nvPr>
            <p:ph type="title"/>
          </p:nvPr>
        </p:nvSpPr>
        <p:spPr>
          <a:xfrm>
            <a:off x="1908175" y="381000"/>
            <a:ext cx="6854825" cy="839788"/>
          </a:xfrm>
        </p:spPr>
        <p:txBody>
          <a:bodyPr/>
          <a:lstStyle/>
          <a:p>
            <a:r>
              <a:rPr lang="en-US" altLang="en-US"/>
              <a:t>Trade of Emission Allowances</a:t>
            </a:r>
          </a:p>
        </p:txBody>
      </p:sp>
      <p:sp>
        <p:nvSpPr>
          <p:cNvPr id="30723" name="Text Box 3">
            <a:extLst>
              <a:ext uri="{FF2B5EF4-FFF2-40B4-BE49-F238E27FC236}">
                <a16:creationId xmlns:a16="http://schemas.microsoft.com/office/drawing/2014/main" id="{D217B01F-6114-4EC8-AEC7-C3CDBCDE8AF3}"/>
              </a:ext>
            </a:extLst>
          </p:cNvPr>
          <p:cNvSpPr txBox="1">
            <a:spLocks noChangeArrowheads="1"/>
          </p:cNvSpPr>
          <p:nvPr/>
        </p:nvSpPr>
        <p:spPr bwMode="auto">
          <a:xfrm>
            <a:off x="7132638" y="5581650"/>
            <a:ext cx="17065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en-US" sz="2000" i="0">
                <a:latin typeface="Calibri" panose="020F0502020204030204" pitchFamily="34" charset="0"/>
              </a:rPr>
              <a:t>CO</a:t>
            </a:r>
            <a:r>
              <a:rPr lang="en-US" altLang="en-US" sz="2000" i="0" baseline="-25000">
                <a:latin typeface="Calibri" panose="020F0502020204030204" pitchFamily="34" charset="0"/>
              </a:rPr>
              <a:t>2</a:t>
            </a:r>
            <a:r>
              <a:rPr lang="en-US" altLang="en-US" sz="2000" i="0">
                <a:latin typeface="Calibri" panose="020F0502020204030204" pitchFamily="34" charset="0"/>
              </a:rPr>
              <a:t> Emissions</a:t>
            </a:r>
          </a:p>
        </p:txBody>
      </p:sp>
      <p:sp>
        <p:nvSpPr>
          <p:cNvPr id="30724" name="Text Box 4">
            <a:extLst>
              <a:ext uri="{FF2B5EF4-FFF2-40B4-BE49-F238E27FC236}">
                <a16:creationId xmlns:a16="http://schemas.microsoft.com/office/drawing/2014/main" id="{D0F61B5B-009B-4FA0-A7B3-F6340609904B}"/>
              </a:ext>
            </a:extLst>
          </p:cNvPr>
          <p:cNvSpPr txBox="1">
            <a:spLocks noChangeArrowheads="1"/>
          </p:cNvSpPr>
          <p:nvPr/>
        </p:nvSpPr>
        <p:spPr bwMode="auto">
          <a:xfrm>
            <a:off x="3092450" y="5581650"/>
            <a:ext cx="169703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en-US" sz="2000" i="0">
                <a:latin typeface="Calibri" panose="020F0502020204030204" pitchFamily="34" charset="0"/>
              </a:rPr>
              <a:t>CO</a:t>
            </a:r>
            <a:r>
              <a:rPr lang="en-US" altLang="en-US" sz="2000" i="0" baseline="-25000">
                <a:latin typeface="Calibri" panose="020F0502020204030204" pitchFamily="34" charset="0"/>
              </a:rPr>
              <a:t>2</a:t>
            </a:r>
            <a:r>
              <a:rPr lang="en-US" altLang="en-US" sz="2000" i="0">
                <a:latin typeface="Calibri" panose="020F0502020204030204" pitchFamily="34" charset="0"/>
              </a:rPr>
              <a:t> Emissions</a:t>
            </a:r>
          </a:p>
        </p:txBody>
      </p:sp>
      <p:grpSp>
        <p:nvGrpSpPr>
          <p:cNvPr id="30725" name="Group 5">
            <a:extLst>
              <a:ext uri="{FF2B5EF4-FFF2-40B4-BE49-F238E27FC236}">
                <a16:creationId xmlns:a16="http://schemas.microsoft.com/office/drawing/2014/main" id="{92C1BA84-3963-41DE-805C-6C9482163AAE}"/>
              </a:ext>
            </a:extLst>
          </p:cNvPr>
          <p:cNvGrpSpPr>
            <a:grpSpLocks/>
          </p:cNvGrpSpPr>
          <p:nvPr/>
        </p:nvGrpSpPr>
        <p:grpSpPr bwMode="auto">
          <a:xfrm>
            <a:off x="4953000" y="1619250"/>
            <a:ext cx="3236913" cy="4713288"/>
            <a:chOff x="3120" y="1164"/>
            <a:chExt cx="2039" cy="2969"/>
          </a:xfrm>
        </p:grpSpPr>
        <p:sp>
          <p:nvSpPr>
            <p:cNvPr id="30747" name="Text Box 6">
              <a:extLst>
                <a:ext uri="{FF2B5EF4-FFF2-40B4-BE49-F238E27FC236}">
                  <a16:creationId xmlns:a16="http://schemas.microsoft.com/office/drawing/2014/main" id="{F35C6518-0B52-4ADD-93A6-588D72B37260}"/>
                </a:ext>
              </a:extLst>
            </p:cNvPr>
            <p:cNvSpPr txBox="1">
              <a:spLocks noChangeArrowheads="1"/>
            </p:cNvSpPr>
            <p:nvPr/>
          </p:nvSpPr>
          <p:spPr bwMode="auto">
            <a:xfrm>
              <a:off x="3317" y="3648"/>
              <a:ext cx="873"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en-US" sz="2000" i="0">
                  <a:latin typeface="Calibri" panose="020F0502020204030204" pitchFamily="34" charset="0"/>
                </a:rPr>
                <a:t>Emission right EM</a:t>
              </a:r>
              <a:r>
                <a:rPr lang="en-US" altLang="en-US" sz="2000" i="0" baseline="-25000">
                  <a:latin typeface="Calibri" panose="020F0502020204030204" pitchFamily="34" charset="0"/>
                </a:rPr>
                <a:t>2</a:t>
              </a:r>
              <a:endParaRPr lang="en-US" altLang="en-US" sz="2000" i="0">
                <a:latin typeface="Calibri" panose="020F0502020204030204" pitchFamily="34" charset="0"/>
              </a:endParaRPr>
            </a:p>
          </p:txBody>
        </p:sp>
        <p:sp>
          <p:nvSpPr>
            <p:cNvPr id="30748" name="Line 7">
              <a:extLst>
                <a:ext uri="{FF2B5EF4-FFF2-40B4-BE49-F238E27FC236}">
                  <a16:creationId xmlns:a16="http://schemas.microsoft.com/office/drawing/2014/main" id="{628FD084-5DF3-4826-8E8E-463D2B45E4B7}"/>
                </a:ext>
              </a:extLst>
            </p:cNvPr>
            <p:cNvSpPr>
              <a:spLocks noChangeShapeType="1"/>
            </p:cNvSpPr>
            <p:nvPr/>
          </p:nvSpPr>
          <p:spPr bwMode="auto">
            <a:xfrm>
              <a:off x="3158" y="3632"/>
              <a:ext cx="2001" cy="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0749" name="Freeform 8">
              <a:extLst>
                <a:ext uri="{FF2B5EF4-FFF2-40B4-BE49-F238E27FC236}">
                  <a16:creationId xmlns:a16="http://schemas.microsoft.com/office/drawing/2014/main" id="{0E3FEC12-C451-4548-8B73-183FFAE792C4}"/>
                </a:ext>
              </a:extLst>
            </p:cNvPr>
            <p:cNvSpPr>
              <a:spLocks/>
            </p:cNvSpPr>
            <p:nvPr/>
          </p:nvSpPr>
          <p:spPr bwMode="auto">
            <a:xfrm>
              <a:off x="3312" y="1289"/>
              <a:ext cx="1687" cy="2329"/>
            </a:xfrm>
            <a:custGeom>
              <a:avLst/>
              <a:gdLst>
                <a:gd name="T0" fmla="*/ 0 w 2190"/>
                <a:gd name="T1" fmla="*/ 0 h 2333"/>
                <a:gd name="T2" fmla="*/ 3 w 2190"/>
                <a:gd name="T3" fmla="*/ 1074 h 2333"/>
                <a:gd name="T4" fmla="*/ 10 w 2190"/>
                <a:gd name="T5" fmla="*/ 1874 h 2333"/>
                <a:gd name="T6" fmla="*/ 20 w 2190"/>
                <a:gd name="T7" fmla="*/ 2261 h 2333"/>
                <a:gd name="T8" fmla="*/ 0 60000 65536"/>
                <a:gd name="T9" fmla="*/ 0 60000 65536"/>
                <a:gd name="T10" fmla="*/ 0 60000 65536"/>
                <a:gd name="T11" fmla="*/ 0 60000 65536"/>
                <a:gd name="T12" fmla="*/ 0 w 2190"/>
                <a:gd name="T13" fmla="*/ 0 h 2333"/>
                <a:gd name="T14" fmla="*/ 2190 w 2190"/>
                <a:gd name="T15" fmla="*/ 2333 h 2333"/>
              </a:gdLst>
              <a:ahLst/>
              <a:cxnLst>
                <a:cxn ang="T8">
                  <a:pos x="T0" y="T1"/>
                </a:cxn>
                <a:cxn ang="T9">
                  <a:pos x="T2" y="T3"/>
                </a:cxn>
                <a:cxn ang="T10">
                  <a:pos x="T4" y="T5"/>
                </a:cxn>
                <a:cxn ang="T11">
                  <a:pos x="T6" y="T7"/>
                </a:cxn>
              </a:cxnLst>
              <a:rect l="T12" t="T13" r="T14" b="T15"/>
              <a:pathLst>
                <a:path w="2190" h="2333">
                  <a:moveTo>
                    <a:pt x="0" y="0"/>
                  </a:moveTo>
                  <a:cubicBezTo>
                    <a:pt x="55" y="184"/>
                    <a:pt x="153" y="789"/>
                    <a:pt x="330" y="1110"/>
                  </a:cubicBezTo>
                  <a:cubicBezTo>
                    <a:pt x="507" y="1431"/>
                    <a:pt x="755" y="1724"/>
                    <a:pt x="1065" y="1928"/>
                  </a:cubicBezTo>
                  <a:cubicBezTo>
                    <a:pt x="1375" y="2132"/>
                    <a:pt x="1956" y="2249"/>
                    <a:pt x="2190" y="2333"/>
                  </a:cubicBezTo>
                </a:path>
              </a:pathLst>
            </a:custGeom>
            <a:noFill/>
            <a:ln w="444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0750" name="Line 9">
              <a:extLst>
                <a:ext uri="{FF2B5EF4-FFF2-40B4-BE49-F238E27FC236}">
                  <a16:creationId xmlns:a16="http://schemas.microsoft.com/office/drawing/2014/main" id="{B524DEF9-EEA8-4299-9275-E779B0F20503}"/>
                </a:ext>
              </a:extLst>
            </p:cNvPr>
            <p:cNvSpPr>
              <a:spLocks noChangeShapeType="1"/>
            </p:cNvSpPr>
            <p:nvPr/>
          </p:nvSpPr>
          <p:spPr bwMode="auto">
            <a:xfrm flipV="1">
              <a:off x="3158" y="1248"/>
              <a:ext cx="0" cy="2384"/>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0751" name="Text Box 10">
              <a:extLst>
                <a:ext uri="{FF2B5EF4-FFF2-40B4-BE49-F238E27FC236}">
                  <a16:creationId xmlns:a16="http://schemas.microsoft.com/office/drawing/2014/main" id="{62459227-8D91-4680-AF59-AC246FF55780}"/>
                </a:ext>
              </a:extLst>
            </p:cNvPr>
            <p:cNvSpPr txBox="1">
              <a:spLocks noChangeArrowheads="1"/>
            </p:cNvSpPr>
            <p:nvPr/>
          </p:nvSpPr>
          <p:spPr bwMode="auto">
            <a:xfrm>
              <a:off x="3211" y="1164"/>
              <a:ext cx="965" cy="5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90000"/>
                </a:lnSpc>
                <a:spcBef>
                  <a:spcPct val="50000"/>
                </a:spcBef>
              </a:pPr>
              <a:r>
                <a:rPr lang="en-US" altLang="en-US" sz="2000" i="0">
                  <a:latin typeface="Calibri" panose="020F0502020204030204" pitchFamily="34" charset="0"/>
                </a:rPr>
                <a:t>Abatement cost of company 2</a:t>
              </a:r>
            </a:p>
          </p:txBody>
        </p:sp>
        <p:sp>
          <p:nvSpPr>
            <p:cNvPr id="30752" name="Line 11">
              <a:extLst>
                <a:ext uri="{FF2B5EF4-FFF2-40B4-BE49-F238E27FC236}">
                  <a16:creationId xmlns:a16="http://schemas.microsoft.com/office/drawing/2014/main" id="{C38E913F-D050-46BE-9F10-47CE908A6EB7}"/>
                </a:ext>
              </a:extLst>
            </p:cNvPr>
            <p:cNvSpPr>
              <a:spLocks noChangeShapeType="1"/>
            </p:cNvSpPr>
            <p:nvPr/>
          </p:nvSpPr>
          <p:spPr bwMode="auto">
            <a:xfrm>
              <a:off x="3696" y="2592"/>
              <a:ext cx="0" cy="105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0753" name="Line 12">
              <a:extLst>
                <a:ext uri="{FF2B5EF4-FFF2-40B4-BE49-F238E27FC236}">
                  <a16:creationId xmlns:a16="http://schemas.microsoft.com/office/drawing/2014/main" id="{26B249E1-B164-44B9-B68A-4A784A6D3E04}"/>
                </a:ext>
              </a:extLst>
            </p:cNvPr>
            <p:cNvSpPr>
              <a:spLocks noChangeShapeType="1"/>
            </p:cNvSpPr>
            <p:nvPr/>
          </p:nvSpPr>
          <p:spPr bwMode="auto">
            <a:xfrm flipH="1">
              <a:off x="3120" y="2640"/>
              <a:ext cx="528"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0754" name="AutoShape 13">
              <a:extLst>
                <a:ext uri="{FF2B5EF4-FFF2-40B4-BE49-F238E27FC236}">
                  <a16:creationId xmlns:a16="http://schemas.microsoft.com/office/drawing/2014/main" id="{F8D4EC3E-4AA0-4AFC-ACE6-FE6BD1D0CE29}"/>
                </a:ext>
              </a:extLst>
            </p:cNvPr>
            <p:cNvSpPr>
              <a:spLocks/>
            </p:cNvSpPr>
            <p:nvPr/>
          </p:nvSpPr>
          <p:spPr bwMode="auto">
            <a:xfrm rot="5400000">
              <a:off x="4248" y="1896"/>
              <a:ext cx="191" cy="1296"/>
            </a:xfrm>
            <a:prstGeom prst="leftBrace">
              <a:avLst>
                <a:gd name="adj1" fmla="val 56545"/>
                <a:gd name="adj2" fmla="val 48875"/>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30755" name="Line 14">
              <a:extLst>
                <a:ext uri="{FF2B5EF4-FFF2-40B4-BE49-F238E27FC236}">
                  <a16:creationId xmlns:a16="http://schemas.microsoft.com/office/drawing/2014/main" id="{526E547B-2339-475C-8C46-A1FB335A02EA}"/>
                </a:ext>
              </a:extLst>
            </p:cNvPr>
            <p:cNvSpPr>
              <a:spLocks noChangeShapeType="1"/>
            </p:cNvSpPr>
            <p:nvPr/>
          </p:nvSpPr>
          <p:spPr bwMode="auto">
            <a:xfrm>
              <a:off x="4992" y="2592"/>
              <a:ext cx="0" cy="1007"/>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0756" name="Text Box 15">
              <a:extLst>
                <a:ext uri="{FF2B5EF4-FFF2-40B4-BE49-F238E27FC236}">
                  <a16:creationId xmlns:a16="http://schemas.microsoft.com/office/drawing/2014/main" id="{1340B853-8C6D-4CEC-B8BB-2A62E482A835}"/>
                </a:ext>
              </a:extLst>
            </p:cNvPr>
            <p:cNvSpPr txBox="1">
              <a:spLocks noChangeArrowheads="1"/>
            </p:cNvSpPr>
            <p:nvPr/>
          </p:nvSpPr>
          <p:spPr bwMode="auto">
            <a:xfrm>
              <a:off x="3888" y="2014"/>
              <a:ext cx="1057" cy="40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gn="ctr">
                <a:lnSpc>
                  <a:spcPct val="90000"/>
                </a:lnSpc>
                <a:spcBef>
                  <a:spcPct val="50000"/>
                </a:spcBef>
              </a:pPr>
              <a:r>
                <a:rPr lang="en-US" altLang="en-US" sz="2000" i="0">
                  <a:latin typeface="Calibri" panose="020F0502020204030204" pitchFamily="34" charset="0"/>
                </a:rPr>
                <a:t>Reductions of company 2</a:t>
              </a:r>
            </a:p>
          </p:txBody>
        </p:sp>
        <p:sp>
          <p:nvSpPr>
            <p:cNvPr id="30757" name="Oval 16">
              <a:extLst>
                <a:ext uri="{FF2B5EF4-FFF2-40B4-BE49-F238E27FC236}">
                  <a16:creationId xmlns:a16="http://schemas.microsoft.com/office/drawing/2014/main" id="{59CE92C3-5D72-4FD0-A237-AD23A09F4CD8}"/>
                </a:ext>
              </a:extLst>
            </p:cNvPr>
            <p:cNvSpPr>
              <a:spLocks noChangeArrowheads="1"/>
            </p:cNvSpPr>
            <p:nvPr/>
          </p:nvSpPr>
          <p:spPr bwMode="auto">
            <a:xfrm>
              <a:off x="3672" y="2611"/>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30758" name="Oval 17">
              <a:extLst>
                <a:ext uri="{FF2B5EF4-FFF2-40B4-BE49-F238E27FC236}">
                  <a16:creationId xmlns:a16="http://schemas.microsoft.com/office/drawing/2014/main" id="{85490711-CDDC-49B7-98E5-BC58900C6A1F}"/>
                </a:ext>
              </a:extLst>
            </p:cNvPr>
            <p:cNvSpPr>
              <a:spLocks noChangeArrowheads="1"/>
            </p:cNvSpPr>
            <p:nvPr/>
          </p:nvSpPr>
          <p:spPr bwMode="auto">
            <a:xfrm>
              <a:off x="4971" y="3600"/>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grpSp>
      <p:grpSp>
        <p:nvGrpSpPr>
          <p:cNvPr id="30726" name="Group 18">
            <a:extLst>
              <a:ext uri="{FF2B5EF4-FFF2-40B4-BE49-F238E27FC236}">
                <a16:creationId xmlns:a16="http://schemas.microsoft.com/office/drawing/2014/main" id="{F748CD25-24ED-4C5F-AAC6-FD792636E591}"/>
              </a:ext>
            </a:extLst>
          </p:cNvPr>
          <p:cNvGrpSpPr>
            <a:grpSpLocks/>
          </p:cNvGrpSpPr>
          <p:nvPr/>
        </p:nvGrpSpPr>
        <p:grpSpPr bwMode="auto">
          <a:xfrm>
            <a:off x="838200" y="1724025"/>
            <a:ext cx="3236913" cy="4584700"/>
            <a:chOff x="528" y="1230"/>
            <a:chExt cx="2039" cy="2888"/>
          </a:xfrm>
        </p:grpSpPr>
        <p:sp>
          <p:nvSpPr>
            <p:cNvPr id="30735" name="Line 19">
              <a:extLst>
                <a:ext uri="{FF2B5EF4-FFF2-40B4-BE49-F238E27FC236}">
                  <a16:creationId xmlns:a16="http://schemas.microsoft.com/office/drawing/2014/main" id="{73359A2B-ADB8-436C-ACED-6F3914AC42EE}"/>
                </a:ext>
              </a:extLst>
            </p:cNvPr>
            <p:cNvSpPr>
              <a:spLocks noChangeShapeType="1"/>
            </p:cNvSpPr>
            <p:nvPr/>
          </p:nvSpPr>
          <p:spPr bwMode="auto">
            <a:xfrm>
              <a:off x="566" y="3632"/>
              <a:ext cx="2001" cy="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0736" name="Freeform 20">
              <a:extLst>
                <a:ext uri="{FF2B5EF4-FFF2-40B4-BE49-F238E27FC236}">
                  <a16:creationId xmlns:a16="http://schemas.microsoft.com/office/drawing/2014/main" id="{4D464AD6-D118-4D0D-84A5-3045BA797A8D}"/>
                </a:ext>
              </a:extLst>
            </p:cNvPr>
            <p:cNvSpPr>
              <a:spLocks/>
            </p:cNvSpPr>
            <p:nvPr/>
          </p:nvSpPr>
          <p:spPr bwMode="auto">
            <a:xfrm>
              <a:off x="1029" y="1289"/>
              <a:ext cx="1378" cy="2329"/>
            </a:xfrm>
            <a:custGeom>
              <a:avLst/>
              <a:gdLst>
                <a:gd name="T0" fmla="*/ 0 w 2190"/>
                <a:gd name="T1" fmla="*/ 0 h 2333"/>
                <a:gd name="T2" fmla="*/ 1 w 2190"/>
                <a:gd name="T3" fmla="*/ 1074 h 2333"/>
                <a:gd name="T4" fmla="*/ 1 w 2190"/>
                <a:gd name="T5" fmla="*/ 1874 h 2333"/>
                <a:gd name="T6" fmla="*/ 1 w 2190"/>
                <a:gd name="T7" fmla="*/ 2261 h 2333"/>
                <a:gd name="T8" fmla="*/ 0 60000 65536"/>
                <a:gd name="T9" fmla="*/ 0 60000 65536"/>
                <a:gd name="T10" fmla="*/ 0 60000 65536"/>
                <a:gd name="T11" fmla="*/ 0 60000 65536"/>
                <a:gd name="T12" fmla="*/ 0 w 2190"/>
                <a:gd name="T13" fmla="*/ 0 h 2333"/>
                <a:gd name="T14" fmla="*/ 2190 w 2190"/>
                <a:gd name="T15" fmla="*/ 2333 h 2333"/>
              </a:gdLst>
              <a:ahLst/>
              <a:cxnLst>
                <a:cxn ang="T8">
                  <a:pos x="T0" y="T1"/>
                </a:cxn>
                <a:cxn ang="T9">
                  <a:pos x="T2" y="T3"/>
                </a:cxn>
                <a:cxn ang="T10">
                  <a:pos x="T4" y="T5"/>
                </a:cxn>
                <a:cxn ang="T11">
                  <a:pos x="T6" y="T7"/>
                </a:cxn>
              </a:cxnLst>
              <a:rect l="T12" t="T13" r="T14" b="T15"/>
              <a:pathLst>
                <a:path w="2190" h="2333">
                  <a:moveTo>
                    <a:pt x="0" y="0"/>
                  </a:moveTo>
                  <a:cubicBezTo>
                    <a:pt x="55" y="184"/>
                    <a:pt x="153" y="789"/>
                    <a:pt x="330" y="1110"/>
                  </a:cubicBezTo>
                  <a:cubicBezTo>
                    <a:pt x="507" y="1431"/>
                    <a:pt x="755" y="1724"/>
                    <a:pt x="1065" y="1928"/>
                  </a:cubicBezTo>
                  <a:cubicBezTo>
                    <a:pt x="1375" y="2132"/>
                    <a:pt x="1956" y="2249"/>
                    <a:pt x="2190" y="2333"/>
                  </a:cubicBezTo>
                </a:path>
              </a:pathLst>
            </a:custGeom>
            <a:noFill/>
            <a:ln w="444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0737" name="Line 21">
              <a:extLst>
                <a:ext uri="{FF2B5EF4-FFF2-40B4-BE49-F238E27FC236}">
                  <a16:creationId xmlns:a16="http://schemas.microsoft.com/office/drawing/2014/main" id="{00BA02B8-E8D9-410A-BF40-3DCC48356544}"/>
                </a:ext>
              </a:extLst>
            </p:cNvPr>
            <p:cNvSpPr>
              <a:spLocks noChangeShapeType="1"/>
            </p:cNvSpPr>
            <p:nvPr/>
          </p:nvSpPr>
          <p:spPr bwMode="auto">
            <a:xfrm flipV="1">
              <a:off x="566" y="1248"/>
              <a:ext cx="0" cy="2384"/>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0738" name="Text Box 22">
              <a:extLst>
                <a:ext uri="{FF2B5EF4-FFF2-40B4-BE49-F238E27FC236}">
                  <a16:creationId xmlns:a16="http://schemas.microsoft.com/office/drawing/2014/main" id="{AC075D5B-D525-4776-9B2E-CDA59C43F580}"/>
                </a:ext>
              </a:extLst>
            </p:cNvPr>
            <p:cNvSpPr txBox="1">
              <a:spLocks noChangeArrowheads="1"/>
            </p:cNvSpPr>
            <p:nvPr/>
          </p:nvSpPr>
          <p:spPr bwMode="auto">
            <a:xfrm>
              <a:off x="619" y="1230"/>
              <a:ext cx="965" cy="5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90000"/>
                </a:lnSpc>
                <a:spcBef>
                  <a:spcPct val="50000"/>
                </a:spcBef>
              </a:pPr>
              <a:r>
                <a:rPr lang="en-US" altLang="en-US" sz="2000" i="0">
                  <a:latin typeface="Calibri" panose="020F0502020204030204" pitchFamily="34" charset="0"/>
                </a:rPr>
                <a:t>Abatement cost of company 1</a:t>
              </a:r>
            </a:p>
          </p:txBody>
        </p:sp>
        <p:sp>
          <p:nvSpPr>
            <p:cNvPr id="30739" name="Line 23">
              <a:extLst>
                <a:ext uri="{FF2B5EF4-FFF2-40B4-BE49-F238E27FC236}">
                  <a16:creationId xmlns:a16="http://schemas.microsoft.com/office/drawing/2014/main" id="{75C81804-24F8-48FF-A708-A37224A65BF3}"/>
                </a:ext>
              </a:extLst>
            </p:cNvPr>
            <p:cNvSpPr>
              <a:spLocks noChangeShapeType="1"/>
            </p:cNvSpPr>
            <p:nvPr/>
          </p:nvSpPr>
          <p:spPr bwMode="auto">
            <a:xfrm>
              <a:off x="1596" y="3086"/>
              <a:ext cx="0" cy="575"/>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0740" name="Line 24">
              <a:extLst>
                <a:ext uri="{FF2B5EF4-FFF2-40B4-BE49-F238E27FC236}">
                  <a16:creationId xmlns:a16="http://schemas.microsoft.com/office/drawing/2014/main" id="{E20AB4B9-D4B6-43C3-AC56-19767AF6E263}"/>
                </a:ext>
              </a:extLst>
            </p:cNvPr>
            <p:cNvSpPr>
              <a:spLocks noChangeShapeType="1"/>
            </p:cNvSpPr>
            <p:nvPr/>
          </p:nvSpPr>
          <p:spPr bwMode="auto">
            <a:xfrm flipH="1">
              <a:off x="528" y="3072"/>
              <a:ext cx="1056"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0741" name="Text Box 25">
              <a:extLst>
                <a:ext uri="{FF2B5EF4-FFF2-40B4-BE49-F238E27FC236}">
                  <a16:creationId xmlns:a16="http://schemas.microsoft.com/office/drawing/2014/main" id="{9A99E044-C87B-49E0-9DF5-592BA07010EC}"/>
                </a:ext>
              </a:extLst>
            </p:cNvPr>
            <p:cNvSpPr txBox="1">
              <a:spLocks noChangeArrowheads="1"/>
            </p:cNvSpPr>
            <p:nvPr/>
          </p:nvSpPr>
          <p:spPr bwMode="auto">
            <a:xfrm>
              <a:off x="1116" y="3633"/>
              <a:ext cx="77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en-US" sz="2000" i="0">
                  <a:latin typeface="Calibri" panose="020F0502020204030204" pitchFamily="34" charset="0"/>
                </a:rPr>
                <a:t>Emission </a:t>
              </a:r>
              <a:br>
                <a:rPr lang="en-US" altLang="en-US" sz="2000" i="0">
                  <a:latin typeface="Calibri" panose="020F0502020204030204" pitchFamily="34" charset="0"/>
                </a:rPr>
              </a:br>
              <a:r>
                <a:rPr lang="en-US" altLang="en-US" sz="2000" i="0">
                  <a:latin typeface="Calibri" panose="020F0502020204030204" pitchFamily="34" charset="0"/>
                </a:rPr>
                <a:t>right EM</a:t>
              </a:r>
              <a:r>
                <a:rPr lang="en-US" altLang="en-US" sz="2000" i="0" baseline="-25000">
                  <a:latin typeface="Calibri" panose="020F0502020204030204" pitchFamily="34" charset="0"/>
                </a:rPr>
                <a:t>1</a:t>
              </a:r>
              <a:endParaRPr lang="en-US" altLang="en-US" sz="2000" i="0">
                <a:latin typeface="Calibri" panose="020F0502020204030204" pitchFamily="34" charset="0"/>
              </a:endParaRPr>
            </a:p>
          </p:txBody>
        </p:sp>
        <p:sp>
          <p:nvSpPr>
            <p:cNvPr id="30742" name="AutoShape 26">
              <a:extLst>
                <a:ext uri="{FF2B5EF4-FFF2-40B4-BE49-F238E27FC236}">
                  <a16:creationId xmlns:a16="http://schemas.microsoft.com/office/drawing/2014/main" id="{5D79A846-8F7A-4C7A-99F8-BBE590829C2B}"/>
                </a:ext>
              </a:extLst>
            </p:cNvPr>
            <p:cNvSpPr>
              <a:spLocks/>
            </p:cNvSpPr>
            <p:nvPr/>
          </p:nvSpPr>
          <p:spPr bwMode="auto">
            <a:xfrm rot="5400000">
              <a:off x="1928" y="2535"/>
              <a:ext cx="191" cy="816"/>
            </a:xfrm>
            <a:prstGeom prst="leftBrace">
              <a:avLst>
                <a:gd name="adj1" fmla="val 35602"/>
                <a:gd name="adj2" fmla="val 48875"/>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30743" name="Line 27">
              <a:extLst>
                <a:ext uri="{FF2B5EF4-FFF2-40B4-BE49-F238E27FC236}">
                  <a16:creationId xmlns:a16="http://schemas.microsoft.com/office/drawing/2014/main" id="{1A58C6B2-751D-453E-8920-D9F70C4910A9}"/>
                </a:ext>
              </a:extLst>
            </p:cNvPr>
            <p:cNvSpPr>
              <a:spLocks noChangeShapeType="1"/>
            </p:cNvSpPr>
            <p:nvPr/>
          </p:nvSpPr>
          <p:spPr bwMode="auto">
            <a:xfrm>
              <a:off x="2416" y="3038"/>
              <a:ext cx="0" cy="575"/>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0744" name="Text Box 28">
              <a:extLst>
                <a:ext uri="{FF2B5EF4-FFF2-40B4-BE49-F238E27FC236}">
                  <a16:creationId xmlns:a16="http://schemas.microsoft.com/office/drawing/2014/main" id="{42E69293-260F-4F3E-9590-FEC66027ED00}"/>
                </a:ext>
              </a:extLst>
            </p:cNvPr>
            <p:cNvSpPr txBox="1">
              <a:spLocks noChangeArrowheads="1"/>
            </p:cNvSpPr>
            <p:nvPr/>
          </p:nvSpPr>
          <p:spPr bwMode="auto">
            <a:xfrm>
              <a:off x="1488" y="2439"/>
              <a:ext cx="1057" cy="40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gn="ctr">
                <a:lnSpc>
                  <a:spcPct val="90000"/>
                </a:lnSpc>
                <a:spcBef>
                  <a:spcPct val="50000"/>
                </a:spcBef>
              </a:pPr>
              <a:r>
                <a:rPr lang="en-US" altLang="en-US" sz="2000" i="0">
                  <a:latin typeface="Calibri" panose="020F0502020204030204" pitchFamily="34" charset="0"/>
                </a:rPr>
                <a:t>Reductions of company 1</a:t>
              </a:r>
            </a:p>
          </p:txBody>
        </p:sp>
        <p:sp>
          <p:nvSpPr>
            <p:cNvPr id="30745" name="Oval 30">
              <a:extLst>
                <a:ext uri="{FF2B5EF4-FFF2-40B4-BE49-F238E27FC236}">
                  <a16:creationId xmlns:a16="http://schemas.microsoft.com/office/drawing/2014/main" id="{F7DCCDF0-05AE-4991-84AD-868FB02BD654}"/>
                </a:ext>
              </a:extLst>
            </p:cNvPr>
            <p:cNvSpPr>
              <a:spLocks noChangeArrowheads="1"/>
            </p:cNvSpPr>
            <p:nvPr/>
          </p:nvSpPr>
          <p:spPr bwMode="auto">
            <a:xfrm>
              <a:off x="2400" y="3600"/>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30746" name="Oval 29">
              <a:extLst>
                <a:ext uri="{FF2B5EF4-FFF2-40B4-BE49-F238E27FC236}">
                  <a16:creationId xmlns:a16="http://schemas.microsoft.com/office/drawing/2014/main" id="{6B7CA027-BCD7-4318-A247-B27C16C7AC3F}"/>
                </a:ext>
              </a:extLst>
            </p:cNvPr>
            <p:cNvSpPr>
              <a:spLocks noChangeArrowheads="1"/>
            </p:cNvSpPr>
            <p:nvPr/>
          </p:nvSpPr>
          <p:spPr bwMode="auto">
            <a:xfrm>
              <a:off x="1570" y="3051"/>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grpSp>
      <p:grpSp>
        <p:nvGrpSpPr>
          <p:cNvPr id="30727" name="Group 31">
            <a:extLst>
              <a:ext uri="{FF2B5EF4-FFF2-40B4-BE49-F238E27FC236}">
                <a16:creationId xmlns:a16="http://schemas.microsoft.com/office/drawing/2014/main" id="{5395768E-48A3-4269-AA5C-4907BB9829B0}"/>
              </a:ext>
            </a:extLst>
          </p:cNvPr>
          <p:cNvGrpSpPr>
            <a:grpSpLocks/>
          </p:cNvGrpSpPr>
          <p:nvPr/>
        </p:nvGrpSpPr>
        <p:grpSpPr bwMode="auto">
          <a:xfrm>
            <a:off x="892175" y="3505200"/>
            <a:ext cx="4953000" cy="1524000"/>
            <a:chOff x="562" y="2352"/>
            <a:chExt cx="3120" cy="960"/>
          </a:xfrm>
        </p:grpSpPr>
        <p:sp>
          <p:nvSpPr>
            <p:cNvPr id="30732" name="AutoShape 32">
              <a:extLst>
                <a:ext uri="{FF2B5EF4-FFF2-40B4-BE49-F238E27FC236}">
                  <a16:creationId xmlns:a16="http://schemas.microsoft.com/office/drawing/2014/main" id="{2D18814A-F5D1-4341-9756-2AC8C95017CF}"/>
                </a:ext>
              </a:extLst>
            </p:cNvPr>
            <p:cNvSpPr>
              <a:spLocks/>
            </p:cNvSpPr>
            <p:nvPr/>
          </p:nvSpPr>
          <p:spPr bwMode="auto">
            <a:xfrm>
              <a:off x="3024" y="2640"/>
              <a:ext cx="96" cy="432"/>
            </a:xfrm>
            <a:prstGeom prst="leftBrace">
              <a:avLst>
                <a:gd name="adj1" fmla="val 37500"/>
                <a:gd name="adj2" fmla="val 50000"/>
              </a:avLst>
            </a:prstGeom>
            <a:noFill/>
            <a:ln w="25400">
              <a:solidFill>
                <a:schemeClr val="tx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886817" name="Text Box 33">
              <a:extLst>
                <a:ext uri="{FF2B5EF4-FFF2-40B4-BE49-F238E27FC236}">
                  <a16:creationId xmlns:a16="http://schemas.microsoft.com/office/drawing/2014/main" id="{F7FC448E-B79E-4000-9CDC-4A2D5F05839C}"/>
                </a:ext>
              </a:extLst>
            </p:cNvPr>
            <p:cNvSpPr txBox="1">
              <a:spLocks noChangeArrowheads="1"/>
            </p:cNvSpPr>
            <p:nvPr/>
          </p:nvSpPr>
          <p:spPr bwMode="auto">
            <a:xfrm rot="16200000">
              <a:off x="2410" y="2706"/>
              <a:ext cx="960" cy="252"/>
            </a:xfrm>
            <a:prstGeom prst="rect">
              <a:avLst/>
            </a:prstGeom>
            <a:gradFill rotWithShape="0">
              <a:gsLst>
                <a:gs pos="0">
                  <a:schemeClr val="tx2"/>
                </a:gs>
                <a:gs pos="100000">
                  <a:schemeClr val="tx2">
                    <a:gamma/>
                    <a:shade val="46275"/>
                    <a:invGamma/>
                  </a:schemeClr>
                </a:gs>
              </a:gsLst>
              <a:lin ang="5400000" scaled="1"/>
            </a:gradFill>
            <a:ln w="9525">
              <a:noFill/>
              <a:miter lim="800000"/>
              <a:headEnd type="none" w="sm" len="sm"/>
              <a:tailEnd type="none" w="sm" len="sm"/>
            </a:ln>
            <a:effectLst/>
          </p:spPr>
          <p:txBody>
            <a:bodyPr>
              <a:spAutoFit/>
            </a:bodyPr>
            <a:lstStyle/>
            <a:p>
              <a:pPr algn="ctr">
                <a:spcBef>
                  <a:spcPct val="50000"/>
                </a:spcBef>
                <a:defRPr/>
              </a:pPr>
              <a:r>
                <a:rPr lang="en-US" sz="2000" b="1" i="0">
                  <a:solidFill>
                    <a:schemeClr val="bg1"/>
                  </a:solidFill>
                  <a:latin typeface="Calibri" pitchFamily="34" charset="0"/>
                </a:rPr>
                <a:t>ARBITRAGE</a:t>
              </a:r>
            </a:p>
          </p:txBody>
        </p:sp>
        <p:sp>
          <p:nvSpPr>
            <p:cNvPr id="30734" name="Line 34">
              <a:extLst>
                <a:ext uri="{FF2B5EF4-FFF2-40B4-BE49-F238E27FC236}">
                  <a16:creationId xmlns:a16="http://schemas.microsoft.com/office/drawing/2014/main" id="{FE64088D-F891-4B4F-84CE-845510CE3F4B}"/>
                </a:ext>
              </a:extLst>
            </p:cNvPr>
            <p:cNvSpPr>
              <a:spLocks noChangeShapeType="1"/>
            </p:cNvSpPr>
            <p:nvPr/>
          </p:nvSpPr>
          <p:spPr bwMode="auto">
            <a:xfrm>
              <a:off x="562" y="3074"/>
              <a:ext cx="3120" cy="0"/>
            </a:xfrm>
            <a:prstGeom prst="line">
              <a:avLst/>
            </a:prstGeom>
            <a:noFill/>
            <a:ln w="9525">
              <a:solidFill>
                <a:schemeClr val="tx2"/>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30728" name="Gerade Verbindung 35">
            <a:extLst>
              <a:ext uri="{FF2B5EF4-FFF2-40B4-BE49-F238E27FC236}">
                <a16:creationId xmlns:a16="http://schemas.microsoft.com/office/drawing/2014/main" id="{E845E5D7-132E-4E4D-95D8-F157DE8BA44D}"/>
              </a:ext>
            </a:extLst>
          </p:cNvPr>
          <p:cNvCxnSpPr>
            <a:cxnSpLocks noChangeShapeType="1"/>
          </p:cNvCxnSpPr>
          <p:nvPr/>
        </p:nvCxnSpPr>
        <p:spPr bwMode="auto">
          <a:xfrm flipV="1">
            <a:off x="5922963" y="5959475"/>
            <a:ext cx="269875" cy="0"/>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30729" name="Gerade Verbindung 36">
            <a:extLst>
              <a:ext uri="{FF2B5EF4-FFF2-40B4-BE49-F238E27FC236}">
                <a16:creationId xmlns:a16="http://schemas.microsoft.com/office/drawing/2014/main" id="{564E7888-FC83-4468-BE2D-06434F553F8F}"/>
              </a:ext>
            </a:extLst>
          </p:cNvPr>
          <p:cNvCxnSpPr>
            <a:cxnSpLocks noChangeShapeType="1"/>
          </p:cNvCxnSpPr>
          <p:nvPr/>
        </p:nvCxnSpPr>
        <p:spPr bwMode="auto">
          <a:xfrm flipV="1">
            <a:off x="2452688" y="5961063"/>
            <a:ext cx="269875" cy="0"/>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0730" name="Oval 16">
            <a:extLst>
              <a:ext uri="{FF2B5EF4-FFF2-40B4-BE49-F238E27FC236}">
                <a16:creationId xmlns:a16="http://schemas.microsoft.com/office/drawing/2014/main" id="{C816B6AC-249E-455A-96DB-E1E76EC5B780}"/>
              </a:ext>
            </a:extLst>
          </p:cNvPr>
          <p:cNvSpPr>
            <a:spLocks noChangeArrowheads="1"/>
          </p:cNvSpPr>
          <p:nvPr/>
        </p:nvSpPr>
        <p:spPr bwMode="auto">
          <a:xfrm>
            <a:off x="5832475" y="5497513"/>
            <a:ext cx="76200" cy="76200"/>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
        <p:nvSpPr>
          <p:cNvPr id="30731" name="Oval 29">
            <a:extLst>
              <a:ext uri="{FF2B5EF4-FFF2-40B4-BE49-F238E27FC236}">
                <a16:creationId xmlns:a16="http://schemas.microsoft.com/office/drawing/2014/main" id="{1D0D03F2-B129-460F-98CF-F5F5849F726D}"/>
              </a:ext>
            </a:extLst>
          </p:cNvPr>
          <p:cNvSpPr>
            <a:spLocks noChangeArrowheads="1"/>
          </p:cNvSpPr>
          <p:nvPr/>
        </p:nvSpPr>
        <p:spPr bwMode="auto">
          <a:xfrm>
            <a:off x="2492375" y="5486400"/>
            <a:ext cx="76200" cy="76200"/>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en-US" altLang="en-US" sz="2000" i="0">
              <a:latin typeface="Calibri" panose="020F0502020204030204" pitchFamily="34" charset="0"/>
            </a:endParaRPr>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1">
            <a:extLst>
              <a:ext uri="{FF2B5EF4-FFF2-40B4-BE49-F238E27FC236}">
                <a16:creationId xmlns:a16="http://schemas.microsoft.com/office/drawing/2014/main" id="{3BA5742A-46A3-4A16-96ED-96CCFD8ABB4D}"/>
              </a:ext>
            </a:extLst>
          </p:cNvPr>
          <p:cNvSpPr>
            <a:spLocks noGrp="1" noChangeArrowheads="1"/>
          </p:cNvSpPr>
          <p:nvPr>
            <p:ph type="title"/>
          </p:nvPr>
        </p:nvSpPr>
        <p:spPr>
          <a:xfrm>
            <a:off x="1908175" y="381000"/>
            <a:ext cx="6778625" cy="839788"/>
          </a:xfrm>
        </p:spPr>
        <p:txBody>
          <a:bodyPr/>
          <a:lstStyle/>
          <a:p>
            <a:r>
              <a:rPr lang="en-US" altLang="de-DE"/>
              <a:t>Trade of Emission Allowances</a:t>
            </a:r>
          </a:p>
        </p:txBody>
      </p:sp>
      <p:sp>
        <p:nvSpPr>
          <p:cNvPr id="31" name="Line 6">
            <a:extLst>
              <a:ext uri="{FF2B5EF4-FFF2-40B4-BE49-F238E27FC236}">
                <a16:creationId xmlns:a16="http://schemas.microsoft.com/office/drawing/2014/main" id="{53B9A3E3-B750-4CD0-8C38-2662EFF137EF}"/>
              </a:ext>
            </a:extLst>
          </p:cNvPr>
          <p:cNvSpPr>
            <a:spLocks noChangeShapeType="1"/>
          </p:cNvSpPr>
          <p:nvPr/>
        </p:nvSpPr>
        <p:spPr bwMode="auto">
          <a:xfrm flipH="1">
            <a:off x="2273300" y="4156075"/>
            <a:ext cx="4365625"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31748" name="Group 2">
            <a:extLst>
              <a:ext uri="{FF2B5EF4-FFF2-40B4-BE49-F238E27FC236}">
                <a16:creationId xmlns:a16="http://schemas.microsoft.com/office/drawing/2014/main" id="{83A67F29-B84D-460B-9E6B-6FE8FE95EBA1}"/>
              </a:ext>
            </a:extLst>
          </p:cNvPr>
          <p:cNvGrpSpPr>
            <a:grpSpLocks/>
          </p:cNvGrpSpPr>
          <p:nvPr/>
        </p:nvGrpSpPr>
        <p:grpSpPr bwMode="auto">
          <a:xfrm>
            <a:off x="2362200" y="1495425"/>
            <a:ext cx="5962650" cy="4572000"/>
            <a:chOff x="1750" y="1056"/>
            <a:chExt cx="3146" cy="2400"/>
          </a:xfrm>
        </p:grpSpPr>
        <p:sp>
          <p:nvSpPr>
            <p:cNvPr id="31768" name="Freeform 3">
              <a:extLst>
                <a:ext uri="{FF2B5EF4-FFF2-40B4-BE49-F238E27FC236}">
                  <a16:creationId xmlns:a16="http://schemas.microsoft.com/office/drawing/2014/main" id="{E708ED03-9A74-4D90-A79A-9ECC869B9904}"/>
                </a:ext>
              </a:extLst>
            </p:cNvPr>
            <p:cNvSpPr>
              <a:spLocks/>
            </p:cNvSpPr>
            <p:nvPr/>
          </p:nvSpPr>
          <p:spPr bwMode="auto">
            <a:xfrm>
              <a:off x="1776" y="1296"/>
              <a:ext cx="2880" cy="1776"/>
            </a:xfrm>
            <a:custGeom>
              <a:avLst/>
              <a:gdLst>
                <a:gd name="T0" fmla="*/ 145634 w 2016"/>
                <a:gd name="T1" fmla="*/ 0 h 1776"/>
                <a:gd name="T2" fmla="*/ 110951 w 2016"/>
                <a:gd name="T3" fmla="*/ 864 h 1776"/>
                <a:gd name="T4" fmla="*/ 55491 w 2016"/>
                <a:gd name="T5" fmla="*/ 1488 h 1776"/>
                <a:gd name="T6" fmla="*/ 0 w 2016"/>
                <a:gd name="T7" fmla="*/ 1776 h 1776"/>
                <a:gd name="T8" fmla="*/ 0 60000 65536"/>
                <a:gd name="T9" fmla="*/ 0 60000 65536"/>
                <a:gd name="T10" fmla="*/ 0 60000 65536"/>
                <a:gd name="T11" fmla="*/ 0 60000 65536"/>
                <a:gd name="T12" fmla="*/ 0 w 2016"/>
                <a:gd name="T13" fmla="*/ 0 h 1776"/>
                <a:gd name="T14" fmla="*/ 2016 w 2016"/>
                <a:gd name="T15" fmla="*/ 1776 h 1776"/>
              </a:gdLst>
              <a:ahLst/>
              <a:cxnLst>
                <a:cxn ang="T8">
                  <a:pos x="T0" y="T1"/>
                </a:cxn>
                <a:cxn ang="T9">
                  <a:pos x="T2" y="T3"/>
                </a:cxn>
                <a:cxn ang="T10">
                  <a:pos x="T4" y="T5"/>
                </a:cxn>
                <a:cxn ang="T11">
                  <a:pos x="T6" y="T7"/>
                </a:cxn>
              </a:cxnLst>
              <a:rect l="T12" t="T13" r="T14" b="T15"/>
              <a:pathLst>
                <a:path w="2016" h="1776">
                  <a:moveTo>
                    <a:pt x="2016" y="0"/>
                  </a:moveTo>
                  <a:cubicBezTo>
                    <a:pt x="1880" y="308"/>
                    <a:pt x="1744" y="616"/>
                    <a:pt x="1536" y="864"/>
                  </a:cubicBezTo>
                  <a:cubicBezTo>
                    <a:pt x="1328" y="1112"/>
                    <a:pt x="1024" y="1336"/>
                    <a:pt x="768" y="1488"/>
                  </a:cubicBezTo>
                  <a:cubicBezTo>
                    <a:pt x="512" y="1640"/>
                    <a:pt x="128" y="1728"/>
                    <a:pt x="0" y="1776"/>
                  </a:cubicBezTo>
                </a:path>
              </a:pathLst>
            </a:custGeom>
            <a:noFill/>
            <a:ln w="44450" cap="flat" cmpd="sng">
              <a:solidFill>
                <a:srgbClr val="8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1769" name="Line 4">
              <a:extLst>
                <a:ext uri="{FF2B5EF4-FFF2-40B4-BE49-F238E27FC236}">
                  <a16:creationId xmlns:a16="http://schemas.microsoft.com/office/drawing/2014/main" id="{6B9C1094-6A9D-49A6-8E9D-1ADDD9B9E50B}"/>
                </a:ext>
              </a:extLst>
            </p:cNvPr>
            <p:cNvSpPr>
              <a:spLocks noChangeShapeType="1"/>
            </p:cNvSpPr>
            <p:nvPr/>
          </p:nvSpPr>
          <p:spPr bwMode="auto">
            <a:xfrm>
              <a:off x="3967" y="2160"/>
              <a:ext cx="0" cy="1296"/>
            </a:xfrm>
            <a:prstGeom prst="line">
              <a:avLst/>
            </a:prstGeom>
            <a:noFill/>
            <a:ln w="254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1770" name="Text Box 5">
              <a:extLst>
                <a:ext uri="{FF2B5EF4-FFF2-40B4-BE49-F238E27FC236}">
                  <a16:creationId xmlns:a16="http://schemas.microsoft.com/office/drawing/2014/main" id="{49B2A919-484D-4E24-B185-FD09DD99A90D}"/>
                </a:ext>
              </a:extLst>
            </p:cNvPr>
            <p:cNvSpPr txBox="1">
              <a:spLocks noChangeArrowheads="1"/>
            </p:cNvSpPr>
            <p:nvPr/>
          </p:nvSpPr>
          <p:spPr bwMode="auto">
            <a:xfrm>
              <a:off x="3818" y="1056"/>
              <a:ext cx="1078" cy="48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gn="r">
                <a:lnSpc>
                  <a:spcPct val="90000"/>
                </a:lnSpc>
                <a:spcBef>
                  <a:spcPct val="50000"/>
                </a:spcBef>
              </a:pPr>
              <a:r>
                <a:rPr lang="en-US" altLang="de-DE" sz="2000" i="0">
                  <a:solidFill>
                    <a:schemeClr val="tx2"/>
                  </a:solidFill>
                  <a:latin typeface="Calibri" panose="020F0502020204030204" pitchFamily="34" charset="0"/>
                </a:rPr>
                <a:t>Abatement cost of company 2 (marginal cost)</a:t>
              </a:r>
              <a:endParaRPr lang="en-US" altLang="de-DE" sz="2000" i="0">
                <a:latin typeface="Calibri" panose="020F0502020204030204" pitchFamily="34" charset="0"/>
              </a:endParaRPr>
            </a:p>
          </p:txBody>
        </p:sp>
        <p:sp>
          <p:nvSpPr>
            <p:cNvPr id="31771" name="Line 6">
              <a:extLst>
                <a:ext uri="{FF2B5EF4-FFF2-40B4-BE49-F238E27FC236}">
                  <a16:creationId xmlns:a16="http://schemas.microsoft.com/office/drawing/2014/main" id="{237ACC1C-6B96-4A39-882B-EBB8831EFFB3}"/>
                </a:ext>
              </a:extLst>
            </p:cNvPr>
            <p:cNvSpPr>
              <a:spLocks noChangeShapeType="1"/>
            </p:cNvSpPr>
            <p:nvPr/>
          </p:nvSpPr>
          <p:spPr bwMode="auto">
            <a:xfrm flipH="1">
              <a:off x="1750" y="2174"/>
              <a:ext cx="3146"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1772" name="Oval 7">
              <a:extLst>
                <a:ext uri="{FF2B5EF4-FFF2-40B4-BE49-F238E27FC236}">
                  <a16:creationId xmlns:a16="http://schemas.microsoft.com/office/drawing/2014/main" id="{6A650ACE-2DB1-4EFA-B644-F438F3F5678F}"/>
                </a:ext>
              </a:extLst>
            </p:cNvPr>
            <p:cNvSpPr>
              <a:spLocks noChangeArrowheads="1"/>
            </p:cNvSpPr>
            <p:nvPr/>
          </p:nvSpPr>
          <p:spPr bwMode="auto">
            <a:xfrm>
              <a:off x="3938" y="2152"/>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de-DE" altLang="de-DE" sz="2000" i="0">
                <a:latin typeface="Calibri" panose="020F0502020204030204" pitchFamily="34" charset="0"/>
              </a:endParaRPr>
            </a:p>
          </p:txBody>
        </p:sp>
      </p:grpSp>
      <p:sp>
        <p:nvSpPr>
          <p:cNvPr id="31749" name="Freeform 13">
            <a:extLst>
              <a:ext uri="{FF2B5EF4-FFF2-40B4-BE49-F238E27FC236}">
                <a16:creationId xmlns:a16="http://schemas.microsoft.com/office/drawing/2014/main" id="{6BE0A2D2-B0B1-4659-AE14-D2EE44B2CF08}"/>
              </a:ext>
            </a:extLst>
          </p:cNvPr>
          <p:cNvSpPr>
            <a:spLocks/>
          </p:cNvSpPr>
          <p:nvPr/>
        </p:nvSpPr>
        <p:spPr bwMode="auto">
          <a:xfrm>
            <a:off x="4786313" y="1516063"/>
            <a:ext cx="3570287" cy="4217987"/>
          </a:xfrm>
          <a:custGeom>
            <a:avLst/>
            <a:gdLst>
              <a:gd name="T0" fmla="*/ 0 w 1874"/>
              <a:gd name="T1" fmla="*/ 0 h 2214"/>
              <a:gd name="T2" fmla="*/ 2147483647 w 1874"/>
              <a:gd name="T3" fmla="*/ 2147483647 h 2214"/>
              <a:gd name="T4" fmla="*/ 2147483647 w 1874"/>
              <a:gd name="T5" fmla="*/ 2147483647 h 2214"/>
              <a:gd name="T6" fmla="*/ 2147483647 w 1874"/>
              <a:gd name="T7" fmla="*/ 2147483647 h 2214"/>
              <a:gd name="T8" fmla="*/ 0 60000 65536"/>
              <a:gd name="T9" fmla="*/ 0 60000 65536"/>
              <a:gd name="T10" fmla="*/ 0 60000 65536"/>
              <a:gd name="T11" fmla="*/ 0 60000 65536"/>
              <a:gd name="T12" fmla="*/ 0 w 1874"/>
              <a:gd name="T13" fmla="*/ 0 h 2214"/>
              <a:gd name="T14" fmla="*/ 1874 w 1874"/>
              <a:gd name="T15" fmla="*/ 2214 h 2214"/>
            </a:gdLst>
            <a:ahLst/>
            <a:cxnLst>
              <a:cxn ang="T8">
                <a:pos x="T0" y="T1"/>
              </a:cxn>
              <a:cxn ang="T9">
                <a:pos x="T2" y="T3"/>
              </a:cxn>
              <a:cxn ang="T10">
                <a:pos x="T4" y="T5"/>
              </a:cxn>
              <a:cxn ang="T11">
                <a:pos x="T6" y="T7"/>
              </a:cxn>
            </a:cxnLst>
            <a:rect l="T12" t="T13" r="T14" b="T15"/>
            <a:pathLst>
              <a:path w="1874" h="2214">
                <a:moveTo>
                  <a:pt x="0" y="0"/>
                </a:moveTo>
                <a:cubicBezTo>
                  <a:pt x="55" y="184"/>
                  <a:pt x="153" y="789"/>
                  <a:pt x="330" y="1110"/>
                </a:cubicBezTo>
                <a:cubicBezTo>
                  <a:pt x="507" y="1431"/>
                  <a:pt x="808" y="1744"/>
                  <a:pt x="1065" y="1928"/>
                </a:cubicBezTo>
                <a:cubicBezTo>
                  <a:pt x="1322" y="2112"/>
                  <a:pt x="1706" y="2155"/>
                  <a:pt x="1874" y="2214"/>
                </a:cubicBezTo>
              </a:path>
            </a:pathLst>
          </a:custGeom>
          <a:noFill/>
          <a:ln w="4445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3" name="Group 21">
            <a:extLst>
              <a:ext uri="{FF2B5EF4-FFF2-40B4-BE49-F238E27FC236}">
                <a16:creationId xmlns:a16="http://schemas.microsoft.com/office/drawing/2014/main" id="{5A78715E-586F-4806-B58A-06169CCA71AE}"/>
              </a:ext>
            </a:extLst>
          </p:cNvPr>
          <p:cNvGrpSpPr>
            <a:grpSpLocks/>
          </p:cNvGrpSpPr>
          <p:nvPr/>
        </p:nvGrpSpPr>
        <p:grpSpPr bwMode="auto">
          <a:xfrm>
            <a:off x="5045075" y="3654425"/>
            <a:ext cx="2193925" cy="2905125"/>
            <a:chOff x="3180" y="2190"/>
            <a:chExt cx="1152" cy="1525"/>
          </a:xfrm>
        </p:grpSpPr>
        <p:sp>
          <p:nvSpPr>
            <p:cNvPr id="31762" name="Freeform 22">
              <a:extLst>
                <a:ext uri="{FF2B5EF4-FFF2-40B4-BE49-F238E27FC236}">
                  <a16:creationId xmlns:a16="http://schemas.microsoft.com/office/drawing/2014/main" id="{462CC494-A6AA-4DE0-BA76-F07F16E5AEE4}"/>
                </a:ext>
              </a:extLst>
            </p:cNvPr>
            <p:cNvSpPr>
              <a:spLocks/>
            </p:cNvSpPr>
            <p:nvPr/>
          </p:nvSpPr>
          <p:spPr bwMode="auto">
            <a:xfrm>
              <a:off x="3563" y="2468"/>
              <a:ext cx="405" cy="435"/>
            </a:xfrm>
            <a:custGeom>
              <a:avLst/>
              <a:gdLst>
                <a:gd name="T0" fmla="*/ 0 w 405"/>
                <a:gd name="T1" fmla="*/ 0 h 435"/>
                <a:gd name="T2" fmla="*/ 397 w 405"/>
                <a:gd name="T3" fmla="*/ 0 h 435"/>
                <a:gd name="T4" fmla="*/ 405 w 405"/>
                <a:gd name="T5" fmla="*/ 435 h 435"/>
                <a:gd name="T6" fmla="*/ 172 w 405"/>
                <a:gd name="T7" fmla="*/ 202 h 435"/>
                <a:gd name="T8" fmla="*/ 0 w 405"/>
                <a:gd name="T9" fmla="*/ 0 h 435"/>
                <a:gd name="T10" fmla="*/ 0 60000 65536"/>
                <a:gd name="T11" fmla="*/ 0 60000 65536"/>
                <a:gd name="T12" fmla="*/ 0 60000 65536"/>
                <a:gd name="T13" fmla="*/ 0 60000 65536"/>
                <a:gd name="T14" fmla="*/ 0 60000 65536"/>
                <a:gd name="T15" fmla="*/ 0 w 405"/>
                <a:gd name="T16" fmla="*/ 0 h 435"/>
                <a:gd name="T17" fmla="*/ 405 w 405"/>
                <a:gd name="T18" fmla="*/ 435 h 435"/>
              </a:gdLst>
              <a:ahLst/>
              <a:cxnLst>
                <a:cxn ang="T10">
                  <a:pos x="T0" y="T1"/>
                </a:cxn>
                <a:cxn ang="T11">
                  <a:pos x="T2" y="T3"/>
                </a:cxn>
                <a:cxn ang="T12">
                  <a:pos x="T4" y="T5"/>
                </a:cxn>
                <a:cxn ang="T13">
                  <a:pos x="T6" y="T7"/>
                </a:cxn>
                <a:cxn ang="T14">
                  <a:pos x="T8" y="T9"/>
                </a:cxn>
              </a:cxnLst>
              <a:rect l="T15" t="T16" r="T17" b="T18"/>
              <a:pathLst>
                <a:path w="405" h="435">
                  <a:moveTo>
                    <a:pt x="0" y="0"/>
                  </a:moveTo>
                  <a:lnTo>
                    <a:pt x="397" y="0"/>
                  </a:lnTo>
                  <a:lnTo>
                    <a:pt x="405" y="435"/>
                  </a:lnTo>
                  <a:lnTo>
                    <a:pt x="172" y="202"/>
                  </a:lnTo>
                  <a:lnTo>
                    <a:pt x="0" y="0"/>
                  </a:lnTo>
                  <a:close/>
                </a:path>
              </a:pathLst>
            </a:custGeom>
            <a:solidFill>
              <a:srgbClr val="969696">
                <a:alpha val="50195"/>
              </a:srgbClr>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wrap="none" anchor="ctr"/>
            <a:lstStyle/>
            <a:p>
              <a:endParaRPr lang="de-DE"/>
            </a:p>
          </p:txBody>
        </p:sp>
        <p:sp>
          <p:nvSpPr>
            <p:cNvPr id="31763" name="Freeform 23">
              <a:extLst>
                <a:ext uri="{FF2B5EF4-FFF2-40B4-BE49-F238E27FC236}">
                  <a16:creationId xmlns:a16="http://schemas.microsoft.com/office/drawing/2014/main" id="{FE60EE72-AA2E-4523-B61F-AAF221BA912A}"/>
                </a:ext>
              </a:extLst>
            </p:cNvPr>
            <p:cNvSpPr>
              <a:spLocks/>
            </p:cNvSpPr>
            <p:nvPr/>
          </p:nvSpPr>
          <p:spPr bwMode="auto">
            <a:xfrm>
              <a:off x="3548" y="2190"/>
              <a:ext cx="420" cy="278"/>
            </a:xfrm>
            <a:custGeom>
              <a:avLst/>
              <a:gdLst>
                <a:gd name="T0" fmla="*/ 15 w 420"/>
                <a:gd name="T1" fmla="*/ 263 h 278"/>
                <a:gd name="T2" fmla="*/ 412 w 420"/>
                <a:gd name="T3" fmla="*/ 0 h 278"/>
                <a:gd name="T4" fmla="*/ 420 w 420"/>
                <a:gd name="T5" fmla="*/ 278 h 278"/>
                <a:gd name="T6" fmla="*/ 0 w 420"/>
                <a:gd name="T7" fmla="*/ 270 h 278"/>
                <a:gd name="T8" fmla="*/ 0 60000 65536"/>
                <a:gd name="T9" fmla="*/ 0 60000 65536"/>
                <a:gd name="T10" fmla="*/ 0 60000 65536"/>
                <a:gd name="T11" fmla="*/ 0 60000 65536"/>
                <a:gd name="T12" fmla="*/ 0 w 420"/>
                <a:gd name="T13" fmla="*/ 0 h 278"/>
                <a:gd name="T14" fmla="*/ 420 w 420"/>
                <a:gd name="T15" fmla="*/ 278 h 278"/>
              </a:gdLst>
              <a:ahLst/>
              <a:cxnLst>
                <a:cxn ang="T8">
                  <a:pos x="T0" y="T1"/>
                </a:cxn>
                <a:cxn ang="T9">
                  <a:pos x="T2" y="T3"/>
                </a:cxn>
                <a:cxn ang="T10">
                  <a:pos x="T4" y="T5"/>
                </a:cxn>
                <a:cxn ang="T11">
                  <a:pos x="T6" y="T7"/>
                </a:cxn>
              </a:cxnLst>
              <a:rect l="T12" t="T13" r="T14" b="T15"/>
              <a:pathLst>
                <a:path w="420" h="278">
                  <a:moveTo>
                    <a:pt x="15" y="263"/>
                  </a:moveTo>
                  <a:lnTo>
                    <a:pt x="412" y="0"/>
                  </a:lnTo>
                  <a:lnTo>
                    <a:pt x="420" y="278"/>
                  </a:lnTo>
                  <a:lnTo>
                    <a:pt x="0" y="270"/>
                  </a:lnTo>
                </a:path>
              </a:pathLst>
            </a:custGeom>
            <a:solidFill>
              <a:srgbClr val="FF6600">
                <a:alpha val="50195"/>
              </a:srgbClr>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wrap="none" anchor="ctr"/>
            <a:lstStyle/>
            <a:p>
              <a:endParaRPr lang="de-DE"/>
            </a:p>
          </p:txBody>
        </p:sp>
        <p:sp>
          <p:nvSpPr>
            <p:cNvPr id="31764" name="Line 25">
              <a:extLst>
                <a:ext uri="{FF2B5EF4-FFF2-40B4-BE49-F238E27FC236}">
                  <a16:creationId xmlns:a16="http://schemas.microsoft.com/office/drawing/2014/main" id="{5F79D070-972C-4C52-94B1-7DAA68BDCA97}"/>
                </a:ext>
              </a:extLst>
            </p:cNvPr>
            <p:cNvSpPr>
              <a:spLocks noChangeShapeType="1"/>
            </p:cNvSpPr>
            <p:nvPr/>
          </p:nvSpPr>
          <p:spPr bwMode="auto">
            <a:xfrm>
              <a:off x="3552" y="2496"/>
              <a:ext cx="0" cy="96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1765" name="AutoShape 26">
              <a:extLst>
                <a:ext uri="{FF2B5EF4-FFF2-40B4-BE49-F238E27FC236}">
                  <a16:creationId xmlns:a16="http://schemas.microsoft.com/office/drawing/2014/main" id="{1644A819-32AE-41A9-AB09-27CF2C5CBBC0}"/>
                </a:ext>
              </a:extLst>
            </p:cNvPr>
            <p:cNvSpPr>
              <a:spLocks/>
            </p:cNvSpPr>
            <p:nvPr/>
          </p:nvSpPr>
          <p:spPr bwMode="auto">
            <a:xfrm rot="-5400000">
              <a:off x="3717" y="3272"/>
              <a:ext cx="101" cy="432"/>
            </a:xfrm>
            <a:prstGeom prst="leftBrace">
              <a:avLst>
                <a:gd name="adj1" fmla="val 25010"/>
                <a:gd name="adj2" fmla="val 50000"/>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de-DE" altLang="de-DE" sz="2000" i="0">
                <a:latin typeface="Calibri" panose="020F0502020204030204" pitchFamily="34" charset="0"/>
              </a:endParaRPr>
            </a:p>
          </p:txBody>
        </p:sp>
        <p:sp>
          <p:nvSpPr>
            <p:cNvPr id="31766" name="Text Box 27">
              <a:extLst>
                <a:ext uri="{FF2B5EF4-FFF2-40B4-BE49-F238E27FC236}">
                  <a16:creationId xmlns:a16="http://schemas.microsoft.com/office/drawing/2014/main" id="{799D15EA-8770-403C-8998-EC2EDCAEC218}"/>
                </a:ext>
              </a:extLst>
            </p:cNvPr>
            <p:cNvSpPr txBox="1">
              <a:spLocks noChangeArrowheads="1"/>
            </p:cNvSpPr>
            <p:nvPr/>
          </p:nvSpPr>
          <p:spPr bwMode="auto">
            <a:xfrm>
              <a:off x="3180" y="3489"/>
              <a:ext cx="1152"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gn="ctr">
                <a:lnSpc>
                  <a:spcPct val="110000"/>
                </a:lnSpc>
                <a:spcBef>
                  <a:spcPct val="50000"/>
                </a:spcBef>
              </a:pPr>
              <a:r>
                <a:rPr lang="en-US" altLang="de-DE" sz="2000" i="0">
                  <a:latin typeface="Calibri" panose="020F0502020204030204" pitchFamily="34" charset="0"/>
                </a:rPr>
                <a:t>Emission trade</a:t>
              </a:r>
              <a:endParaRPr lang="en-US" altLang="de-DE" sz="2000" i="0" baseline="-25000">
                <a:solidFill>
                  <a:schemeClr val="tx2"/>
                </a:solidFill>
                <a:latin typeface="Calibri" panose="020F0502020204030204" pitchFamily="34" charset="0"/>
              </a:endParaRPr>
            </a:p>
          </p:txBody>
        </p:sp>
        <p:sp>
          <p:nvSpPr>
            <p:cNvPr id="31767" name="Oval 24">
              <a:extLst>
                <a:ext uri="{FF2B5EF4-FFF2-40B4-BE49-F238E27FC236}">
                  <a16:creationId xmlns:a16="http://schemas.microsoft.com/office/drawing/2014/main" id="{0240DF2B-3E4C-4795-BE15-0E3DABED9064}"/>
                </a:ext>
              </a:extLst>
            </p:cNvPr>
            <p:cNvSpPr>
              <a:spLocks noChangeArrowheads="1"/>
            </p:cNvSpPr>
            <p:nvPr/>
          </p:nvSpPr>
          <p:spPr bwMode="auto">
            <a:xfrm>
              <a:off x="3527" y="2427"/>
              <a:ext cx="48" cy="4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de-DE" altLang="de-DE" sz="2000" i="0">
                <a:latin typeface="Calibri" panose="020F0502020204030204" pitchFamily="34" charset="0"/>
              </a:endParaRPr>
            </a:p>
          </p:txBody>
        </p:sp>
      </p:grpSp>
      <p:sp>
        <p:nvSpPr>
          <p:cNvPr id="31751" name="Line 12">
            <a:extLst>
              <a:ext uri="{FF2B5EF4-FFF2-40B4-BE49-F238E27FC236}">
                <a16:creationId xmlns:a16="http://schemas.microsoft.com/office/drawing/2014/main" id="{D6F0A501-D349-45CB-AB94-E81A824F9F9B}"/>
              </a:ext>
            </a:extLst>
          </p:cNvPr>
          <p:cNvSpPr>
            <a:spLocks noChangeShapeType="1"/>
          </p:cNvSpPr>
          <p:nvPr/>
        </p:nvSpPr>
        <p:spPr bwMode="auto">
          <a:xfrm>
            <a:off x="2339975" y="6010275"/>
            <a:ext cx="6003925" cy="0"/>
          </a:xfrm>
          <a:prstGeom prst="line">
            <a:avLst/>
          </a:prstGeom>
          <a:noFill/>
          <a:ln w="25400">
            <a:solidFill>
              <a:schemeClr val="tx1"/>
            </a:solidFill>
            <a:round/>
            <a:headEnd type="none" w="sm" len="sm"/>
            <a:tailEnd/>
          </a:ln>
          <a:extLst>
            <a:ext uri="{909E8E84-426E-40DD-AFC4-6F175D3DCCD1}">
              <a14:hiddenFill xmlns:a14="http://schemas.microsoft.com/office/drawing/2010/main">
                <a:noFill/>
              </a14:hiddenFill>
            </a:ext>
          </a:extLst>
        </p:spPr>
        <p:txBody>
          <a:bodyPr wrap="none" anchor="ctr"/>
          <a:lstStyle/>
          <a:p>
            <a:endParaRPr lang="de-DE"/>
          </a:p>
        </p:txBody>
      </p:sp>
      <p:sp>
        <p:nvSpPr>
          <p:cNvPr id="31752" name="Text Box 14">
            <a:extLst>
              <a:ext uri="{FF2B5EF4-FFF2-40B4-BE49-F238E27FC236}">
                <a16:creationId xmlns:a16="http://schemas.microsoft.com/office/drawing/2014/main" id="{D1E6C5E3-B696-46E1-9CFA-A931094580A1}"/>
              </a:ext>
            </a:extLst>
          </p:cNvPr>
          <p:cNvSpPr txBox="1">
            <a:spLocks noChangeArrowheads="1"/>
          </p:cNvSpPr>
          <p:nvPr/>
        </p:nvSpPr>
        <p:spPr bwMode="auto">
          <a:xfrm>
            <a:off x="2317750" y="1493838"/>
            <a:ext cx="2068513" cy="1439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90000"/>
              </a:lnSpc>
              <a:spcBef>
                <a:spcPct val="50000"/>
              </a:spcBef>
            </a:pPr>
            <a:r>
              <a:rPr lang="en-US" altLang="de-DE" sz="2000" i="0">
                <a:latin typeface="Calibri" panose="020F0502020204030204" pitchFamily="34" charset="0"/>
              </a:rPr>
              <a:t>Abatement cost of company 1 (marginal cost)</a:t>
            </a:r>
          </a:p>
        </p:txBody>
      </p:sp>
      <p:sp>
        <p:nvSpPr>
          <p:cNvPr id="31753" name="Line 15">
            <a:extLst>
              <a:ext uri="{FF2B5EF4-FFF2-40B4-BE49-F238E27FC236}">
                <a16:creationId xmlns:a16="http://schemas.microsoft.com/office/drawing/2014/main" id="{3DDB6067-8CF6-4582-90F2-7FD7CE0A68FF}"/>
              </a:ext>
            </a:extLst>
          </p:cNvPr>
          <p:cNvSpPr>
            <a:spLocks noChangeShapeType="1"/>
          </p:cNvSpPr>
          <p:nvPr/>
        </p:nvSpPr>
        <p:spPr bwMode="auto">
          <a:xfrm flipH="1" flipV="1">
            <a:off x="2336800" y="4992688"/>
            <a:ext cx="4278313"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1754" name="Text Box 16">
            <a:extLst>
              <a:ext uri="{FF2B5EF4-FFF2-40B4-BE49-F238E27FC236}">
                <a16:creationId xmlns:a16="http://schemas.microsoft.com/office/drawing/2014/main" id="{ED2602B6-4895-4388-8B5F-1728564FC242}"/>
              </a:ext>
            </a:extLst>
          </p:cNvPr>
          <p:cNvSpPr txBox="1">
            <a:spLocks noChangeArrowheads="1"/>
          </p:cNvSpPr>
          <p:nvPr/>
        </p:nvSpPr>
        <p:spPr bwMode="auto">
          <a:xfrm>
            <a:off x="3073400" y="5507038"/>
            <a:ext cx="277018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pPr>
              <a:lnSpc>
                <a:spcPct val="110000"/>
              </a:lnSpc>
              <a:spcBef>
                <a:spcPct val="50000"/>
              </a:spcBef>
            </a:pPr>
            <a:r>
              <a:rPr lang="en-US" altLang="de-DE" sz="2000" i="0">
                <a:latin typeface="Calibri" panose="020F0502020204030204" pitchFamily="34" charset="0"/>
              </a:rPr>
              <a:t>Allocated rights</a:t>
            </a:r>
            <a:endParaRPr lang="en-US" altLang="de-DE" sz="2000" i="0" baseline="-25000">
              <a:solidFill>
                <a:schemeClr val="tx2"/>
              </a:solidFill>
              <a:latin typeface="Calibri" panose="020F0502020204030204" pitchFamily="34" charset="0"/>
            </a:endParaRPr>
          </a:p>
        </p:txBody>
      </p:sp>
      <p:sp>
        <p:nvSpPr>
          <p:cNvPr id="31755" name="Oval 17">
            <a:extLst>
              <a:ext uri="{FF2B5EF4-FFF2-40B4-BE49-F238E27FC236}">
                <a16:creationId xmlns:a16="http://schemas.microsoft.com/office/drawing/2014/main" id="{E4D8F8E6-873A-4F8C-90AF-D7C5C6A3D29A}"/>
              </a:ext>
            </a:extLst>
          </p:cNvPr>
          <p:cNvSpPr>
            <a:spLocks noChangeArrowheads="1"/>
          </p:cNvSpPr>
          <p:nvPr/>
        </p:nvSpPr>
        <p:spPr bwMode="auto">
          <a:xfrm>
            <a:off x="6523038" y="4968875"/>
            <a:ext cx="92075" cy="90488"/>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de-DE" altLang="de-DE" sz="2000" i="0">
              <a:latin typeface="Calibri" panose="020F0502020204030204" pitchFamily="34" charset="0"/>
            </a:endParaRPr>
          </a:p>
        </p:txBody>
      </p:sp>
      <p:sp>
        <p:nvSpPr>
          <p:cNvPr id="31756" name="Line 18">
            <a:extLst>
              <a:ext uri="{FF2B5EF4-FFF2-40B4-BE49-F238E27FC236}">
                <a16:creationId xmlns:a16="http://schemas.microsoft.com/office/drawing/2014/main" id="{A29068EB-6791-4E6A-A895-357EF35CEF8F}"/>
              </a:ext>
            </a:extLst>
          </p:cNvPr>
          <p:cNvSpPr>
            <a:spLocks noChangeShapeType="1"/>
          </p:cNvSpPr>
          <p:nvPr/>
        </p:nvSpPr>
        <p:spPr bwMode="auto">
          <a:xfrm flipV="1">
            <a:off x="2339975" y="1460500"/>
            <a:ext cx="0" cy="4549775"/>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1757" name="Line 19">
            <a:extLst>
              <a:ext uri="{FF2B5EF4-FFF2-40B4-BE49-F238E27FC236}">
                <a16:creationId xmlns:a16="http://schemas.microsoft.com/office/drawing/2014/main" id="{F8D81924-FF0E-4FF7-ACE0-8ED75BBE322E}"/>
              </a:ext>
            </a:extLst>
          </p:cNvPr>
          <p:cNvSpPr>
            <a:spLocks noChangeShapeType="1"/>
          </p:cNvSpPr>
          <p:nvPr/>
        </p:nvSpPr>
        <p:spPr bwMode="auto">
          <a:xfrm>
            <a:off x="6575425" y="5083175"/>
            <a:ext cx="0" cy="9144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31758" name="Line 20">
            <a:extLst>
              <a:ext uri="{FF2B5EF4-FFF2-40B4-BE49-F238E27FC236}">
                <a16:creationId xmlns:a16="http://schemas.microsoft.com/office/drawing/2014/main" id="{C126A8FD-F29F-4401-9AA6-7BB01B59C84F}"/>
              </a:ext>
            </a:extLst>
          </p:cNvPr>
          <p:cNvSpPr>
            <a:spLocks noChangeShapeType="1"/>
          </p:cNvSpPr>
          <p:nvPr/>
        </p:nvSpPr>
        <p:spPr bwMode="auto">
          <a:xfrm flipV="1">
            <a:off x="8348663" y="1493838"/>
            <a:ext cx="3175" cy="4533900"/>
          </a:xfrm>
          <a:prstGeom prst="line">
            <a:avLst/>
          </a:prstGeom>
          <a:noFill/>
          <a:ln w="254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1759" name="AutoShape 8">
            <a:extLst>
              <a:ext uri="{FF2B5EF4-FFF2-40B4-BE49-F238E27FC236}">
                <a16:creationId xmlns:a16="http://schemas.microsoft.com/office/drawing/2014/main" id="{738433CF-761F-4E0A-BDA4-3632482DD234}"/>
              </a:ext>
            </a:extLst>
          </p:cNvPr>
          <p:cNvSpPr>
            <a:spLocks/>
          </p:cNvSpPr>
          <p:nvPr/>
        </p:nvSpPr>
        <p:spPr bwMode="auto">
          <a:xfrm>
            <a:off x="2041525" y="3597275"/>
            <a:ext cx="271463" cy="1371600"/>
          </a:xfrm>
          <a:prstGeom prst="leftBrace">
            <a:avLst>
              <a:gd name="adj1" fmla="val 41895"/>
              <a:gd name="adj2" fmla="val 50000"/>
            </a:avLst>
          </a:prstGeom>
          <a:noFill/>
          <a:ln w="254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de-DE" altLang="de-DE" sz="2000" i="0">
              <a:latin typeface="Calibri" panose="020F0502020204030204" pitchFamily="34" charset="0"/>
            </a:endParaRPr>
          </a:p>
        </p:txBody>
      </p:sp>
      <p:sp>
        <p:nvSpPr>
          <p:cNvPr id="34" name="Rectangle 9">
            <a:extLst>
              <a:ext uri="{FF2B5EF4-FFF2-40B4-BE49-F238E27FC236}">
                <a16:creationId xmlns:a16="http://schemas.microsoft.com/office/drawing/2014/main" id="{7210F907-827A-4C40-AA6F-A4DA9CA07C4F}"/>
              </a:ext>
            </a:extLst>
          </p:cNvPr>
          <p:cNvSpPr>
            <a:spLocks noChangeArrowheads="1"/>
          </p:cNvSpPr>
          <p:nvPr/>
        </p:nvSpPr>
        <p:spPr bwMode="auto">
          <a:xfrm rot="16200000">
            <a:off x="1093788" y="4035425"/>
            <a:ext cx="1409700" cy="400050"/>
          </a:xfrm>
          <a:prstGeom prst="rect">
            <a:avLst/>
          </a:prstGeom>
          <a:gradFill rotWithShape="0">
            <a:gsLst>
              <a:gs pos="0">
                <a:schemeClr val="tx2"/>
              </a:gs>
              <a:gs pos="50000">
                <a:schemeClr val="tx2">
                  <a:gamma/>
                  <a:shade val="46275"/>
                  <a:invGamma/>
                </a:schemeClr>
              </a:gs>
              <a:gs pos="100000">
                <a:schemeClr val="tx2"/>
              </a:gs>
            </a:gsLst>
            <a:lin ang="5400000" scaled="1"/>
          </a:gradFill>
          <a:ln w="9525">
            <a:noFill/>
            <a:miter lim="800000"/>
            <a:headEnd type="none" w="sm" len="sm"/>
            <a:tailEnd type="none" w="sm" len="sm"/>
          </a:ln>
          <a:effectLst/>
        </p:spPr>
        <p:txBody>
          <a:bodyPr wrap="none">
            <a:spAutoFit/>
          </a:bodyPr>
          <a:lstStyle/>
          <a:p>
            <a:pPr algn="ctr">
              <a:spcBef>
                <a:spcPct val="50000"/>
              </a:spcBef>
              <a:defRPr/>
            </a:pPr>
            <a:r>
              <a:rPr lang="en-US" sz="2000" b="1" i="0" dirty="0">
                <a:solidFill>
                  <a:schemeClr val="bg1"/>
                </a:solidFill>
                <a:latin typeface="Calibri" pitchFamily="34" charset="0"/>
              </a:rPr>
              <a:t>ARBITRAGE</a:t>
            </a:r>
          </a:p>
        </p:txBody>
      </p:sp>
      <p:sp>
        <p:nvSpPr>
          <p:cNvPr id="35" name="Oval 28">
            <a:extLst>
              <a:ext uri="{FF2B5EF4-FFF2-40B4-BE49-F238E27FC236}">
                <a16:creationId xmlns:a16="http://schemas.microsoft.com/office/drawing/2014/main" id="{8B16EFF5-4662-4D71-A7C3-21BC2337A990}"/>
              </a:ext>
            </a:extLst>
          </p:cNvPr>
          <p:cNvSpPr>
            <a:spLocks noChangeArrowheads="1"/>
          </p:cNvSpPr>
          <p:nvPr/>
        </p:nvSpPr>
        <p:spPr bwMode="auto">
          <a:xfrm>
            <a:off x="5702300" y="4108450"/>
            <a:ext cx="92075" cy="92075"/>
          </a:xfrm>
          <a:prstGeom prst="ellipse">
            <a:avLst/>
          </a:prstGeom>
          <a:solidFill>
            <a:srgbClr val="FF0000"/>
          </a:solidFill>
          <a:ln w="9525">
            <a:solidFill>
              <a:schemeClr val="tx1"/>
            </a:solidFill>
            <a:round/>
            <a:headEnd type="none" w="sm" len="sm"/>
            <a:tailEnd type="none" w="sm" len="sm"/>
          </a:ln>
        </p:spPr>
        <p:txBody>
          <a:bodyPr wrap="none" anchor="ctr"/>
          <a:lstStyle>
            <a:lvl1pPr>
              <a:defRPr sz="2400" i="1">
                <a:solidFill>
                  <a:schemeClr val="tx1"/>
                </a:solidFill>
                <a:latin typeface="Times New Roman" panose="02020603050405020304" pitchFamily="18" charset="0"/>
              </a:defRPr>
            </a:lvl1pPr>
            <a:lvl2pPr marL="742950" indent="-285750">
              <a:defRPr sz="2400" i="1">
                <a:solidFill>
                  <a:schemeClr val="tx1"/>
                </a:solidFill>
                <a:latin typeface="Times New Roman" panose="02020603050405020304" pitchFamily="18" charset="0"/>
              </a:defRPr>
            </a:lvl2pPr>
            <a:lvl3pPr marL="1143000" indent="-228600">
              <a:defRPr sz="2400" i="1">
                <a:solidFill>
                  <a:schemeClr val="tx1"/>
                </a:solidFill>
                <a:latin typeface="Times New Roman" panose="02020603050405020304" pitchFamily="18" charset="0"/>
              </a:defRPr>
            </a:lvl3pPr>
            <a:lvl4pPr marL="1600200" indent="-228600">
              <a:defRPr sz="2400" i="1">
                <a:solidFill>
                  <a:schemeClr val="tx1"/>
                </a:solidFill>
                <a:latin typeface="Times New Roman" panose="02020603050405020304" pitchFamily="18" charset="0"/>
              </a:defRPr>
            </a:lvl4pPr>
            <a:lvl5pPr marL="2057400" indent="-228600">
              <a:defRPr sz="2400" i="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i="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i="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i="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i="1">
                <a:solidFill>
                  <a:schemeClr val="tx1"/>
                </a:solidFill>
                <a:latin typeface="Times New Roman" panose="02020603050405020304" pitchFamily="18" charset="0"/>
              </a:defRPr>
            </a:lvl9pPr>
          </a:lstStyle>
          <a:p>
            <a:endParaRPr lang="de-DE" altLang="de-DE" sz="2000" i="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blinds(horizontal)">
                                      <p:cBhvr>
                                        <p:cTn id="10" dur="500"/>
                                        <p:tgtEl>
                                          <p:spTgt spid="3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linds(horizontal)">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Effects</a:t>
            </a:r>
            <a:r>
              <a:rPr lang="de-DE" dirty="0"/>
              <a:t> </a:t>
            </a:r>
            <a:r>
              <a:rPr lang="de-DE" dirty="0" err="1"/>
              <a:t>of</a:t>
            </a:r>
            <a:r>
              <a:rPr lang="de-DE" dirty="0"/>
              <a:t> </a:t>
            </a:r>
            <a:r>
              <a:rPr lang="de-DE" dirty="0" err="1"/>
              <a:t>the</a:t>
            </a:r>
            <a:r>
              <a:rPr lang="de-DE" dirty="0"/>
              <a:t> trade:</a:t>
            </a:r>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The </a:t>
            </a:r>
            <a:r>
              <a:rPr lang="de-DE" dirty="0" err="1"/>
              <a:t>given</a:t>
            </a:r>
            <a:r>
              <a:rPr lang="de-DE" dirty="0"/>
              <a:t> </a:t>
            </a:r>
            <a:r>
              <a:rPr lang="de-DE" dirty="0" err="1"/>
              <a:t>emissions</a:t>
            </a:r>
            <a:r>
              <a:rPr lang="de-DE" dirty="0"/>
              <a:t> </a:t>
            </a:r>
            <a:r>
              <a:rPr lang="de-DE" dirty="0" err="1"/>
              <a:t>target</a:t>
            </a:r>
            <a:r>
              <a:rPr lang="de-DE" dirty="0"/>
              <a:t> </a:t>
            </a:r>
            <a:r>
              <a:rPr lang="de-DE" dirty="0" err="1"/>
              <a:t>can</a:t>
            </a:r>
            <a:r>
              <a:rPr lang="de-DE" dirty="0"/>
              <a:t> </a:t>
            </a:r>
            <a:r>
              <a:rPr lang="de-DE" dirty="0" err="1"/>
              <a:t>be</a:t>
            </a:r>
            <a:r>
              <a:rPr lang="de-DE" dirty="0"/>
              <a:t> </a:t>
            </a:r>
            <a:r>
              <a:rPr lang="de-DE" dirty="0" err="1"/>
              <a:t>attained</a:t>
            </a:r>
            <a:r>
              <a:rPr lang="de-DE" dirty="0"/>
              <a:t> at a </a:t>
            </a:r>
            <a:r>
              <a:rPr lang="de-DE" dirty="0" err="1"/>
              <a:t>lower</a:t>
            </a:r>
            <a:r>
              <a:rPr lang="de-DE" dirty="0"/>
              <a:t> </a:t>
            </a:r>
            <a:r>
              <a:rPr lang="de-DE" dirty="0" err="1"/>
              <a:t>cost</a:t>
            </a:r>
            <a:r>
              <a:rPr lang="de-DE" dirty="0"/>
              <a:t>.</a:t>
            </a:r>
          </a:p>
          <a:p>
            <a:pPr marL="285750" indent="-285750">
              <a:buFont typeface="Arial" panose="020B0604020202020204" pitchFamily="34" charset="0"/>
              <a:buChar char="•"/>
            </a:pPr>
            <a:r>
              <a:rPr lang="de-DE" dirty="0"/>
              <a:t>At a </a:t>
            </a:r>
            <a:r>
              <a:rPr lang="de-DE" dirty="0" err="1"/>
              <a:t>given</a:t>
            </a:r>
            <a:r>
              <a:rPr lang="de-DE" dirty="0"/>
              <a:t> </a:t>
            </a:r>
            <a:r>
              <a:rPr lang="de-DE" dirty="0" err="1"/>
              <a:t>cost</a:t>
            </a:r>
            <a:r>
              <a:rPr lang="de-DE" dirty="0"/>
              <a:t>, a </a:t>
            </a:r>
            <a:r>
              <a:rPr lang="de-DE" dirty="0" err="1"/>
              <a:t>more</a:t>
            </a:r>
            <a:r>
              <a:rPr lang="de-DE" dirty="0"/>
              <a:t> </a:t>
            </a:r>
            <a:r>
              <a:rPr lang="de-DE" dirty="0" err="1"/>
              <a:t>ambitious</a:t>
            </a:r>
            <a:r>
              <a:rPr lang="de-DE" dirty="0"/>
              <a:t> </a:t>
            </a:r>
            <a:r>
              <a:rPr lang="de-DE" dirty="0" err="1"/>
              <a:t>emissions</a:t>
            </a:r>
            <a:r>
              <a:rPr lang="de-DE" dirty="0"/>
              <a:t> </a:t>
            </a:r>
            <a:r>
              <a:rPr lang="de-DE" dirty="0" err="1"/>
              <a:t>target</a:t>
            </a:r>
            <a:r>
              <a:rPr lang="de-DE" dirty="0"/>
              <a:t> </a:t>
            </a:r>
            <a:r>
              <a:rPr lang="de-DE" dirty="0" err="1"/>
              <a:t>can</a:t>
            </a:r>
            <a:r>
              <a:rPr lang="de-DE" dirty="0"/>
              <a:t> </a:t>
            </a:r>
            <a:r>
              <a:rPr lang="de-DE" dirty="0" err="1"/>
              <a:t>be</a:t>
            </a:r>
            <a:r>
              <a:rPr lang="de-DE" dirty="0"/>
              <a:t> </a:t>
            </a:r>
            <a:r>
              <a:rPr lang="de-DE" dirty="0" err="1"/>
              <a:t>achieved</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rade of Emission Allowances</a:t>
            </a:r>
          </a:p>
        </p:txBody>
      </p:sp>
    </p:spTree>
    <p:extLst>
      <p:ext uri="{BB962C8B-B14F-4D97-AF65-F5344CB8AC3E}">
        <p14:creationId xmlns:p14="http://schemas.microsoft.com/office/powerpoint/2010/main" val="3927268971"/>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rading </a:t>
            </a:r>
            <a:r>
              <a:rPr lang="de-DE" dirty="0" err="1"/>
              <a:t>period</a:t>
            </a:r>
            <a:r>
              <a:rPr lang="de-DE" dirty="0"/>
              <a:t> </a:t>
            </a:r>
            <a:r>
              <a:rPr lang="de-DE" dirty="0" err="1"/>
              <a:t>length</a:t>
            </a:r>
            <a:r>
              <a:rPr lang="de-DE" dirty="0"/>
              <a:t>:</a:t>
            </a:r>
          </a:p>
          <a:p>
            <a:pPr marL="285750" indent="-285750">
              <a:buFont typeface="Arial" panose="020B0604020202020204" pitchFamily="34" charset="0"/>
              <a:buChar char="•"/>
            </a:pPr>
            <a:r>
              <a:rPr lang="de-DE" dirty="0" err="1"/>
              <a:t>If</a:t>
            </a:r>
            <a:r>
              <a:rPr lang="de-DE" dirty="0"/>
              <a:t> </a:t>
            </a:r>
            <a:r>
              <a:rPr lang="de-DE" dirty="0" err="1"/>
              <a:t>the</a:t>
            </a:r>
            <a:r>
              <a:rPr lang="de-DE" dirty="0"/>
              <a:t> </a:t>
            </a:r>
            <a:r>
              <a:rPr lang="de-DE" dirty="0" err="1"/>
              <a:t>trading</a:t>
            </a:r>
            <a:r>
              <a:rPr lang="de-DE" dirty="0"/>
              <a:t> </a:t>
            </a:r>
            <a:r>
              <a:rPr lang="de-DE" dirty="0" err="1"/>
              <a:t>period</a:t>
            </a:r>
            <a:r>
              <a:rPr lang="de-DE" dirty="0"/>
              <a:t> </a:t>
            </a:r>
            <a:r>
              <a:rPr lang="de-DE" dirty="0" err="1"/>
              <a:t>is</a:t>
            </a:r>
            <a:r>
              <a:rPr lang="de-DE" dirty="0"/>
              <a:t> </a:t>
            </a:r>
            <a:r>
              <a:rPr lang="de-DE" dirty="0" err="1"/>
              <a:t>too</a:t>
            </a:r>
            <a:r>
              <a:rPr lang="de-DE" dirty="0"/>
              <a:t> </a:t>
            </a:r>
            <a:r>
              <a:rPr lang="de-DE" dirty="0" err="1"/>
              <a:t>long</a:t>
            </a:r>
            <a:r>
              <a:rPr lang="de-DE" dirty="0"/>
              <a:t>, </a:t>
            </a:r>
            <a:r>
              <a:rPr lang="de-DE" dirty="0" err="1"/>
              <a:t>the</a:t>
            </a:r>
            <a:r>
              <a:rPr lang="de-DE" dirty="0"/>
              <a:t> </a:t>
            </a:r>
            <a:r>
              <a:rPr lang="de-DE" dirty="0" err="1"/>
              <a:t>incentives</a:t>
            </a:r>
            <a:r>
              <a:rPr lang="de-DE" dirty="0"/>
              <a:t> </a:t>
            </a:r>
            <a:r>
              <a:rPr lang="de-DE" dirty="0" err="1"/>
              <a:t>are</a:t>
            </a:r>
            <a:r>
              <a:rPr lang="de-DE" dirty="0"/>
              <a:t> </a:t>
            </a:r>
            <a:r>
              <a:rPr lang="de-DE" dirty="0" err="1"/>
              <a:t>weak</a:t>
            </a:r>
            <a:r>
              <a:rPr lang="de-DE" dirty="0"/>
              <a:t>.</a:t>
            </a:r>
          </a:p>
          <a:p>
            <a:pPr marL="285750" indent="-285750">
              <a:buFont typeface="Arial" panose="020B0604020202020204" pitchFamily="34" charset="0"/>
              <a:buChar char="•"/>
            </a:pPr>
            <a:r>
              <a:rPr lang="de-DE" dirty="0" err="1"/>
              <a:t>If</a:t>
            </a:r>
            <a:r>
              <a:rPr lang="de-DE" dirty="0"/>
              <a:t> </a:t>
            </a:r>
            <a:r>
              <a:rPr lang="de-DE" dirty="0" err="1"/>
              <a:t>the</a:t>
            </a:r>
            <a:r>
              <a:rPr lang="de-DE" dirty="0"/>
              <a:t> </a:t>
            </a:r>
            <a:r>
              <a:rPr lang="de-DE" dirty="0" err="1"/>
              <a:t>trading</a:t>
            </a:r>
            <a:r>
              <a:rPr lang="de-DE" dirty="0"/>
              <a:t> </a:t>
            </a:r>
            <a:r>
              <a:rPr lang="de-DE" dirty="0" err="1"/>
              <a:t>period</a:t>
            </a:r>
            <a:r>
              <a:rPr lang="de-DE" dirty="0"/>
              <a:t> </a:t>
            </a:r>
            <a:r>
              <a:rPr lang="de-DE" dirty="0" err="1"/>
              <a:t>is</a:t>
            </a:r>
            <a:r>
              <a:rPr lang="de-DE" dirty="0"/>
              <a:t> </a:t>
            </a:r>
            <a:r>
              <a:rPr lang="de-DE" dirty="0" err="1"/>
              <a:t>too</a:t>
            </a:r>
            <a:r>
              <a:rPr lang="de-DE" dirty="0"/>
              <a:t> </a:t>
            </a:r>
            <a:r>
              <a:rPr lang="de-DE" dirty="0" err="1"/>
              <a:t>short</a:t>
            </a:r>
            <a:r>
              <a:rPr lang="de-DE" dirty="0"/>
              <a:t>, </a:t>
            </a:r>
            <a:r>
              <a:rPr lang="de-DE" dirty="0" err="1"/>
              <a:t>there</a:t>
            </a:r>
            <a:r>
              <a:rPr lang="de-DE" dirty="0"/>
              <a:t> </a:t>
            </a:r>
            <a:r>
              <a:rPr lang="de-DE" dirty="0" err="1"/>
              <a:t>is</a:t>
            </a:r>
            <a:r>
              <a:rPr lang="de-DE" dirty="0"/>
              <a:t> lack </a:t>
            </a:r>
            <a:r>
              <a:rPr lang="de-DE" dirty="0" err="1"/>
              <a:t>of</a:t>
            </a:r>
            <a:r>
              <a:rPr lang="de-DE" dirty="0"/>
              <a:t> </a:t>
            </a:r>
            <a:r>
              <a:rPr lang="de-DE" dirty="0" err="1"/>
              <a:t>certainty</a:t>
            </a:r>
            <a:r>
              <a:rPr lang="de-DE" dirty="0"/>
              <a:t> </a:t>
            </a:r>
            <a:r>
              <a:rPr lang="de-DE" dirty="0" err="1"/>
              <a:t>for</a:t>
            </a:r>
            <a:r>
              <a:rPr lang="de-DE" dirty="0"/>
              <a:t> </a:t>
            </a:r>
            <a:r>
              <a:rPr lang="de-DE" dirty="0" err="1"/>
              <a:t>investments</a:t>
            </a:r>
            <a:r>
              <a:rPr lang="de-DE" dirty="0"/>
              <a:t>.</a:t>
            </a:r>
          </a:p>
          <a:p>
            <a:pPr marL="0" indent="0"/>
            <a:endParaRPr lang="de-DE" dirty="0"/>
          </a:p>
          <a:p>
            <a:pPr marL="0" indent="0"/>
            <a:r>
              <a:rPr lang="de-DE" dirty="0" err="1"/>
              <a:t>Allocation</a:t>
            </a:r>
            <a:r>
              <a:rPr lang="de-DE" dirty="0"/>
              <a:t> </a:t>
            </a:r>
            <a:r>
              <a:rPr lang="de-DE" dirty="0" err="1"/>
              <a:t>of</a:t>
            </a:r>
            <a:r>
              <a:rPr lang="de-DE" dirty="0"/>
              <a:t> </a:t>
            </a:r>
            <a:r>
              <a:rPr lang="de-DE" dirty="0" err="1"/>
              <a:t>emissions</a:t>
            </a:r>
            <a:r>
              <a:rPr lang="de-DE" dirty="0"/>
              <a:t> </a:t>
            </a:r>
            <a:r>
              <a:rPr lang="de-DE" dirty="0" err="1"/>
              <a:t>allowances</a:t>
            </a:r>
            <a:r>
              <a:rPr lang="de-DE" dirty="0"/>
              <a:t>:</a:t>
            </a:r>
          </a:p>
          <a:p>
            <a:pPr marL="285750" indent="-285750">
              <a:buFont typeface="Arial" panose="020B0604020202020204" pitchFamily="34" charset="0"/>
              <a:buChar char="•"/>
            </a:pPr>
            <a:r>
              <a:rPr lang="de-DE" dirty="0" err="1"/>
              <a:t>Grandfathering</a:t>
            </a:r>
            <a:r>
              <a:rPr lang="de-DE" dirty="0"/>
              <a:t> – </a:t>
            </a:r>
            <a:r>
              <a:rPr lang="de-DE" dirty="0" err="1"/>
              <a:t>free</a:t>
            </a:r>
            <a:r>
              <a:rPr lang="de-DE" dirty="0"/>
              <a:t> </a:t>
            </a:r>
            <a:r>
              <a:rPr lang="de-DE" dirty="0" err="1"/>
              <a:t>allocation</a:t>
            </a:r>
            <a:r>
              <a:rPr lang="de-DE" dirty="0"/>
              <a:t> → </a:t>
            </a:r>
            <a:r>
              <a:rPr lang="de-DE" dirty="0" err="1"/>
              <a:t>windfall</a:t>
            </a:r>
            <a:r>
              <a:rPr lang="de-DE" dirty="0"/>
              <a:t> </a:t>
            </a:r>
            <a:r>
              <a:rPr lang="de-DE" dirty="0" err="1"/>
              <a:t>profits</a:t>
            </a:r>
            <a:endParaRPr lang="de-DE" dirty="0"/>
          </a:p>
          <a:p>
            <a:pPr marL="441325" lvl="1" indent="0">
              <a:buNone/>
            </a:pPr>
            <a:r>
              <a:rPr lang="de-DE" sz="1600" dirty="0"/>
              <a:t>CO</a:t>
            </a:r>
            <a:r>
              <a:rPr lang="de-DE" sz="1600" baseline="-25000" dirty="0"/>
              <a:t>2</a:t>
            </a:r>
            <a:r>
              <a:rPr lang="de-DE" sz="1600" dirty="0"/>
              <a:t> </a:t>
            </a:r>
            <a:r>
              <a:rPr lang="de-DE" sz="1600" dirty="0" err="1"/>
              <a:t>prices</a:t>
            </a:r>
            <a:r>
              <a:rPr lang="de-DE" sz="1600" dirty="0"/>
              <a:t> </a:t>
            </a:r>
            <a:r>
              <a:rPr lang="de-DE" sz="1600" dirty="0" err="1"/>
              <a:t>are</a:t>
            </a:r>
            <a:r>
              <a:rPr lang="de-DE" sz="1600" dirty="0"/>
              <a:t> </a:t>
            </a:r>
            <a:r>
              <a:rPr lang="de-DE" sz="1600" dirty="0" err="1"/>
              <a:t>opportunity</a:t>
            </a:r>
            <a:r>
              <a:rPr lang="de-DE" sz="1600" dirty="0"/>
              <a:t> </a:t>
            </a:r>
            <a:r>
              <a:rPr lang="de-DE" sz="1600" dirty="0" err="1"/>
              <a:t>costs</a:t>
            </a:r>
            <a:r>
              <a:rPr lang="de-DE" sz="1600" dirty="0"/>
              <a:t> </a:t>
            </a:r>
            <a:r>
              <a:rPr lang="de-DE" sz="1600" dirty="0" err="1"/>
              <a:t>of</a:t>
            </a:r>
            <a:r>
              <a:rPr lang="de-DE" sz="1600" dirty="0"/>
              <a:t> power plant </a:t>
            </a:r>
            <a:r>
              <a:rPr lang="de-DE" sz="1600" dirty="0" err="1"/>
              <a:t>operators</a:t>
            </a:r>
            <a:r>
              <a:rPr lang="de-DE" sz="1600" dirty="0"/>
              <a:t> (</a:t>
            </a:r>
            <a:r>
              <a:rPr lang="de-DE" sz="1600" dirty="0" err="1"/>
              <a:t>as</a:t>
            </a:r>
            <a:r>
              <a:rPr lang="de-DE" sz="1600" dirty="0"/>
              <a:t> </a:t>
            </a:r>
            <a:r>
              <a:rPr lang="de-DE" sz="1600" dirty="0" err="1"/>
              <a:t>certificates</a:t>
            </a:r>
            <a:r>
              <a:rPr lang="de-DE" sz="1600" dirty="0"/>
              <a:t> </a:t>
            </a:r>
            <a:r>
              <a:rPr lang="de-DE" sz="1600" dirty="0" err="1"/>
              <a:t>could</a:t>
            </a:r>
            <a:r>
              <a:rPr lang="de-DE" sz="1600" dirty="0"/>
              <a:t> </a:t>
            </a:r>
            <a:r>
              <a:rPr lang="de-DE" sz="1600" dirty="0" err="1"/>
              <a:t>be</a:t>
            </a:r>
            <a:r>
              <a:rPr lang="de-DE" sz="1600" dirty="0"/>
              <a:t> </a:t>
            </a:r>
            <a:r>
              <a:rPr lang="de-DE" sz="1600" dirty="0" err="1"/>
              <a:t>sold</a:t>
            </a:r>
            <a:r>
              <a:rPr lang="de-DE" sz="1600" dirty="0"/>
              <a:t> </a:t>
            </a:r>
            <a:r>
              <a:rPr lang="de-DE" sz="1600" dirty="0" err="1"/>
              <a:t>instead</a:t>
            </a:r>
            <a:r>
              <a:rPr lang="de-DE" sz="1600" dirty="0"/>
              <a:t> </a:t>
            </a:r>
            <a:r>
              <a:rPr lang="de-DE" sz="1600" dirty="0" err="1"/>
              <a:t>of</a:t>
            </a:r>
            <a:r>
              <a:rPr lang="de-DE" sz="1600" dirty="0"/>
              <a:t> </a:t>
            </a:r>
            <a:r>
              <a:rPr lang="de-DE" sz="1600" dirty="0" err="1"/>
              <a:t>covering</a:t>
            </a:r>
            <a:r>
              <a:rPr lang="de-DE" sz="1600" dirty="0"/>
              <a:t> </a:t>
            </a:r>
            <a:r>
              <a:rPr lang="de-DE" sz="1600" dirty="0" err="1"/>
              <a:t>emissions</a:t>
            </a:r>
            <a:r>
              <a:rPr lang="de-DE" sz="1600" dirty="0"/>
              <a:t> </a:t>
            </a:r>
            <a:r>
              <a:rPr lang="de-DE" sz="1600" dirty="0" err="1"/>
              <a:t>from</a:t>
            </a:r>
            <a:r>
              <a:rPr lang="de-DE" sz="1600" dirty="0"/>
              <a:t> </a:t>
            </a:r>
            <a:r>
              <a:rPr lang="de-DE" sz="1600" dirty="0" err="1"/>
              <a:t>electricity</a:t>
            </a:r>
            <a:r>
              <a:rPr lang="de-DE" sz="1600" dirty="0"/>
              <a:t> </a:t>
            </a:r>
            <a:r>
              <a:rPr lang="de-DE" sz="1600" dirty="0" err="1"/>
              <a:t>production</a:t>
            </a:r>
            <a:r>
              <a:rPr lang="de-DE" sz="1600" dirty="0"/>
              <a:t>) and, </a:t>
            </a:r>
            <a:r>
              <a:rPr lang="de-DE" sz="1600" dirty="0" err="1"/>
              <a:t>thus</a:t>
            </a:r>
            <a:r>
              <a:rPr lang="de-DE" sz="1600" dirty="0"/>
              <a:t>, </a:t>
            </a:r>
            <a:r>
              <a:rPr lang="de-DE" sz="1600" dirty="0" err="1"/>
              <a:t>included</a:t>
            </a:r>
            <a:r>
              <a:rPr lang="de-DE" sz="1600" dirty="0"/>
              <a:t> </a:t>
            </a:r>
            <a:r>
              <a:rPr lang="de-DE" sz="1600" dirty="0" err="1"/>
              <a:t>into</a:t>
            </a:r>
            <a:r>
              <a:rPr lang="de-DE" sz="1600" dirty="0"/>
              <a:t> </a:t>
            </a:r>
            <a:r>
              <a:rPr lang="de-DE" sz="1600" dirty="0" err="1"/>
              <a:t>the</a:t>
            </a:r>
            <a:r>
              <a:rPr lang="de-DE" sz="1600" dirty="0"/>
              <a:t> </a:t>
            </a:r>
            <a:r>
              <a:rPr lang="de-DE" sz="1600" dirty="0" err="1"/>
              <a:t>product</a:t>
            </a:r>
            <a:r>
              <a:rPr lang="de-DE" sz="1600" dirty="0"/>
              <a:t> </a:t>
            </a:r>
            <a:r>
              <a:rPr lang="de-DE" sz="1600" dirty="0" err="1"/>
              <a:t>price</a:t>
            </a:r>
            <a:r>
              <a:rPr lang="de-DE" sz="1600" dirty="0"/>
              <a:t> </a:t>
            </a:r>
            <a:r>
              <a:rPr lang="de-DE" sz="1600" dirty="0" err="1"/>
              <a:t>anyway</a:t>
            </a:r>
            <a:r>
              <a:rPr lang="de-DE" sz="1600" dirty="0"/>
              <a:t>, </a:t>
            </a:r>
            <a:r>
              <a:rPr lang="de-DE" sz="1600" dirty="0" err="1"/>
              <a:t>even</a:t>
            </a:r>
            <a:r>
              <a:rPr lang="de-DE" sz="1600" dirty="0"/>
              <a:t> </a:t>
            </a:r>
            <a:r>
              <a:rPr lang="de-DE" sz="1600" dirty="0" err="1"/>
              <a:t>if</a:t>
            </a:r>
            <a:r>
              <a:rPr lang="de-DE" sz="1600" dirty="0"/>
              <a:t> </a:t>
            </a:r>
            <a:r>
              <a:rPr lang="de-DE" sz="1600" dirty="0" err="1"/>
              <a:t>emission</a:t>
            </a:r>
            <a:r>
              <a:rPr lang="de-DE" sz="1600" dirty="0"/>
              <a:t> </a:t>
            </a:r>
            <a:r>
              <a:rPr lang="de-DE" sz="1600" dirty="0" err="1"/>
              <a:t>allowances</a:t>
            </a:r>
            <a:r>
              <a:rPr lang="de-DE" sz="1600" dirty="0"/>
              <a:t> </a:t>
            </a:r>
            <a:r>
              <a:rPr lang="de-DE" sz="1600" dirty="0" err="1"/>
              <a:t>are</a:t>
            </a:r>
            <a:r>
              <a:rPr lang="de-DE" sz="1600" dirty="0"/>
              <a:t> </a:t>
            </a:r>
            <a:r>
              <a:rPr lang="de-DE" sz="1600" dirty="0" err="1"/>
              <a:t>received</a:t>
            </a:r>
            <a:r>
              <a:rPr lang="de-DE" sz="1600" dirty="0"/>
              <a:t> </a:t>
            </a:r>
            <a:r>
              <a:rPr lang="de-DE" sz="1600" dirty="0" err="1"/>
              <a:t>for</a:t>
            </a:r>
            <a:r>
              <a:rPr lang="de-DE" sz="1600" dirty="0"/>
              <a:t> </a:t>
            </a:r>
            <a:r>
              <a:rPr lang="de-DE" sz="1600" dirty="0" err="1"/>
              <a:t>free</a:t>
            </a:r>
            <a:r>
              <a:rPr lang="de-DE" sz="1600" dirty="0"/>
              <a:t>.</a:t>
            </a:r>
          </a:p>
          <a:p>
            <a:pPr marL="285750" indent="-285750">
              <a:buFont typeface="Arial" panose="020B0604020202020204" pitchFamily="34" charset="0"/>
              <a:buChar char="•"/>
            </a:pPr>
            <a:r>
              <a:rPr lang="de-DE" dirty="0" err="1"/>
              <a:t>Auctioning</a:t>
            </a:r>
            <a:r>
              <a:rPr lang="de-DE" dirty="0"/>
              <a:t> – </a:t>
            </a:r>
            <a:r>
              <a:rPr lang="de-DE" dirty="0" err="1"/>
              <a:t>operators</a:t>
            </a:r>
            <a:r>
              <a:rPr lang="de-DE" dirty="0"/>
              <a:t> </a:t>
            </a:r>
            <a:r>
              <a:rPr lang="de-DE" dirty="0" err="1"/>
              <a:t>buy</a:t>
            </a:r>
            <a:r>
              <a:rPr lang="de-DE" dirty="0"/>
              <a:t> </a:t>
            </a:r>
            <a:r>
              <a:rPr lang="de-DE" dirty="0" err="1"/>
              <a:t>allowances</a:t>
            </a:r>
            <a:r>
              <a:rPr lang="de-DE" dirty="0"/>
              <a:t> in </a:t>
            </a:r>
            <a:r>
              <a:rPr lang="de-DE" dirty="0" err="1"/>
              <a:t>auctions</a:t>
            </a:r>
            <a:r>
              <a:rPr lang="de-DE" dirty="0"/>
              <a:t>.</a:t>
            </a:r>
          </a:p>
          <a:p>
            <a:pPr marL="441325" lvl="1" indent="0">
              <a:buNone/>
            </a:pPr>
            <a:r>
              <a:rPr lang="de-DE" sz="1600" dirty="0"/>
              <a:t>Government </a:t>
            </a:r>
            <a:r>
              <a:rPr lang="de-DE" sz="1600" dirty="0" err="1"/>
              <a:t>collects</a:t>
            </a:r>
            <a:r>
              <a:rPr lang="de-DE" sz="1600" dirty="0"/>
              <a:t> and </a:t>
            </a:r>
            <a:r>
              <a:rPr lang="de-DE" sz="1600" dirty="0" err="1"/>
              <a:t>redistributes</a:t>
            </a:r>
            <a:r>
              <a:rPr lang="de-DE" sz="1600" dirty="0"/>
              <a:t> </a:t>
            </a:r>
            <a:r>
              <a:rPr lang="de-DE" sz="1600" dirty="0" err="1"/>
              <a:t>auctioning</a:t>
            </a:r>
            <a:r>
              <a:rPr lang="de-DE" sz="1600" dirty="0"/>
              <a:t> </a:t>
            </a:r>
            <a:r>
              <a:rPr lang="de-DE" sz="1600" dirty="0" err="1"/>
              <a:t>revenues</a:t>
            </a:r>
            <a:r>
              <a:rPr lang="de-DE" sz="1600" dirty="0"/>
              <a:t>.</a:t>
            </a:r>
          </a:p>
          <a:p>
            <a:pPr marL="441325" lvl="1" indent="0">
              <a:buNone/>
            </a:pPr>
            <a:r>
              <a:rPr lang="de-DE" sz="1600" dirty="0"/>
              <a:t>In </a:t>
            </a:r>
            <a:r>
              <a:rPr lang="de-DE" sz="1600" dirty="0" err="1"/>
              <a:t>the</a:t>
            </a:r>
            <a:r>
              <a:rPr lang="de-DE" sz="1600" dirty="0"/>
              <a:t> EU: min 50% </a:t>
            </a:r>
            <a:r>
              <a:rPr lang="de-DE" sz="1600" dirty="0" err="1"/>
              <a:t>for</a:t>
            </a:r>
            <a:r>
              <a:rPr lang="de-DE" sz="1600" dirty="0"/>
              <a:t> </a:t>
            </a:r>
            <a:r>
              <a:rPr lang="de-DE" sz="1600" dirty="0" err="1"/>
              <a:t>climate</a:t>
            </a:r>
            <a:r>
              <a:rPr lang="de-DE" sz="1600" dirty="0"/>
              <a:t> and </a:t>
            </a:r>
            <a:r>
              <a:rPr lang="de-DE" sz="1600" dirty="0" err="1"/>
              <a:t>energy</a:t>
            </a:r>
            <a:r>
              <a:rPr lang="de-DE" sz="1600" dirty="0"/>
              <a:t> </a:t>
            </a:r>
            <a:r>
              <a:rPr lang="de-DE" sz="1600" dirty="0" err="1"/>
              <a:t>related</a:t>
            </a:r>
            <a:r>
              <a:rPr lang="de-DE" sz="1600" dirty="0"/>
              <a:t> </a:t>
            </a:r>
            <a:r>
              <a:rPr lang="de-DE" sz="1600" dirty="0" err="1"/>
              <a:t>purposes</a:t>
            </a:r>
            <a:endParaRPr lang="de-DE" sz="1600"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Designing Emissions Trading System</a:t>
            </a:r>
          </a:p>
        </p:txBody>
      </p:sp>
    </p:spTree>
    <p:extLst>
      <p:ext uri="{BB962C8B-B14F-4D97-AF65-F5344CB8AC3E}">
        <p14:creationId xmlns:p14="http://schemas.microsoft.com/office/powerpoint/2010/main" val="345324163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b="1" dirty="0"/>
              <a:t>Resources and </a:t>
            </a:r>
            <a:r>
              <a:rPr lang="de-DE" b="1" dirty="0" err="1"/>
              <a:t>sustainability</a:t>
            </a:r>
            <a:endParaRPr lang="de-DE" b="1"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3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32235080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B578489-C24D-402D-8912-475D4CB06B5F}"/>
              </a:ext>
            </a:extLst>
          </p:cNvPr>
          <p:cNvSpPr>
            <a:spLocks noGrp="1"/>
          </p:cNvSpPr>
          <p:nvPr>
            <p:ph type="title"/>
          </p:nvPr>
        </p:nvSpPr>
        <p:spPr>
          <a:xfrm>
            <a:off x="539750" y="1269041"/>
            <a:ext cx="8061325" cy="743280"/>
          </a:xfrm>
        </p:spPr>
        <p:txBody>
          <a:bodyPr/>
          <a:lstStyle/>
          <a:p>
            <a:r>
              <a:rPr lang="en-US" dirty="0"/>
              <a:t>Brief theoretical summary of the topic: Exhaustible Resources</a:t>
            </a:r>
            <a:endParaRPr lang="de-DE" dirty="0"/>
          </a:p>
        </p:txBody>
      </p:sp>
      <p:sp>
        <p:nvSpPr>
          <p:cNvPr id="3" name="Inhaltsplatzhalter 2">
            <a:extLst>
              <a:ext uri="{FF2B5EF4-FFF2-40B4-BE49-F238E27FC236}">
                <a16:creationId xmlns:a16="http://schemas.microsoft.com/office/drawing/2014/main" id="{DD6935CE-8912-4461-8F84-C930BD6EFEA5}"/>
              </a:ext>
            </a:extLst>
          </p:cNvPr>
          <p:cNvSpPr>
            <a:spLocks noGrp="1"/>
          </p:cNvSpPr>
          <p:nvPr>
            <p:ph idx="1"/>
          </p:nvPr>
        </p:nvSpPr>
        <p:spPr/>
        <p:txBody>
          <a:bodyPr/>
          <a:lstStyle/>
          <a:p>
            <a:pPr>
              <a:lnSpc>
                <a:spcPct val="150000"/>
              </a:lnSpc>
              <a:buFont typeface="Arial" panose="020B0604020202020204" pitchFamily="34" charset="0"/>
              <a:buChar char="•"/>
            </a:pPr>
            <a:endParaRPr lang="en-US" sz="1800" dirty="0"/>
          </a:p>
          <a:p>
            <a:pPr>
              <a:lnSpc>
                <a:spcPct val="150000"/>
              </a:lnSpc>
              <a:buFont typeface="Arial" panose="020B0604020202020204" pitchFamily="34" charset="0"/>
              <a:buChar char="•"/>
            </a:pPr>
            <a:r>
              <a:rPr lang="en-US" sz="1800" dirty="0"/>
              <a:t>Resources and Reserves</a:t>
            </a:r>
          </a:p>
          <a:p>
            <a:pPr>
              <a:lnSpc>
                <a:spcPct val="150000"/>
              </a:lnSpc>
              <a:buFont typeface="Arial" panose="020B0604020202020204" pitchFamily="34" charset="0"/>
              <a:buChar char="•"/>
            </a:pPr>
            <a:endParaRPr lang="en-US" sz="1800" dirty="0"/>
          </a:p>
          <a:p>
            <a:pPr>
              <a:lnSpc>
                <a:spcPct val="150000"/>
              </a:lnSpc>
              <a:buFont typeface="Arial" panose="020B0604020202020204" pitchFamily="34" charset="0"/>
              <a:buChar char="•"/>
            </a:pPr>
            <a:r>
              <a:rPr lang="en-US" sz="1800" dirty="0"/>
              <a:t>Resource Extraction: </a:t>
            </a:r>
            <a:r>
              <a:rPr lang="en-US" sz="1800" dirty="0" err="1"/>
              <a:t>Hotelling's</a:t>
            </a:r>
            <a:r>
              <a:rPr lang="en-US" sz="1800" dirty="0"/>
              <a:t> Rule </a:t>
            </a:r>
          </a:p>
          <a:p>
            <a:pPr>
              <a:lnSpc>
                <a:spcPct val="150000"/>
              </a:lnSpc>
              <a:buFont typeface="Arial" panose="020B0604020202020204" pitchFamily="34" charset="0"/>
              <a:buChar char="•"/>
            </a:pPr>
            <a:endParaRPr lang="en-US" sz="1800" dirty="0"/>
          </a:p>
          <a:p>
            <a:pPr>
              <a:lnSpc>
                <a:spcPct val="150000"/>
              </a:lnSpc>
              <a:buFont typeface="Arial" panose="020B0604020202020204" pitchFamily="34" charset="0"/>
              <a:buChar char="•"/>
            </a:pPr>
            <a:r>
              <a:rPr lang="en-US" sz="1800" dirty="0"/>
              <a:t>The Green Paradox </a:t>
            </a:r>
          </a:p>
        </p:txBody>
      </p:sp>
      <p:sp>
        <p:nvSpPr>
          <p:cNvPr id="5" name="Foliennummernplatzhalter 4">
            <a:extLst>
              <a:ext uri="{FF2B5EF4-FFF2-40B4-BE49-F238E27FC236}">
                <a16:creationId xmlns:a16="http://schemas.microsoft.com/office/drawing/2014/main" id="{D4ACB43C-20BC-4DFF-A04E-F7A55AC5F0B5}"/>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36</a:t>
            </a:fld>
            <a:endParaRPr lang="de-DE" altLang="de-DE" dirty="0"/>
          </a:p>
        </p:txBody>
      </p:sp>
    </p:spTree>
    <p:extLst>
      <p:ext uri="{BB962C8B-B14F-4D97-AF65-F5344CB8AC3E}">
        <p14:creationId xmlns:p14="http://schemas.microsoft.com/office/powerpoint/2010/main" val="294364205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7C1C286-10E5-4D1B-9DE8-9CEAC8D58B36}"/>
              </a:ext>
            </a:extLst>
          </p:cNvPr>
          <p:cNvSpPr>
            <a:spLocks noGrp="1"/>
          </p:cNvSpPr>
          <p:nvPr>
            <p:ph type="title"/>
          </p:nvPr>
        </p:nvSpPr>
        <p:spPr/>
        <p:txBody>
          <a:bodyPr/>
          <a:lstStyle/>
          <a:p>
            <a:r>
              <a:rPr lang="de-DE" dirty="0"/>
              <a:t>Resources and </a:t>
            </a:r>
            <a:r>
              <a:rPr lang="de-DE" dirty="0" err="1"/>
              <a:t>Reserves</a:t>
            </a:r>
            <a:br>
              <a:rPr lang="de-DE" dirty="0"/>
            </a:br>
            <a:endParaRPr lang="de-DE" dirty="0"/>
          </a:p>
        </p:txBody>
      </p:sp>
      <p:sp>
        <p:nvSpPr>
          <p:cNvPr id="5" name="Foliennummernplatzhalter 4">
            <a:extLst>
              <a:ext uri="{FF2B5EF4-FFF2-40B4-BE49-F238E27FC236}">
                <a16:creationId xmlns:a16="http://schemas.microsoft.com/office/drawing/2014/main" id="{DF6FFF60-86ED-4F45-B34D-BE66B2E76E38}"/>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37</a:t>
            </a:fld>
            <a:endParaRPr lang="de-DE" altLang="de-DE" dirty="0"/>
          </a:p>
        </p:txBody>
      </p:sp>
      <p:sp>
        <p:nvSpPr>
          <p:cNvPr id="7" name="Rectangle 29">
            <a:extLst>
              <a:ext uri="{FF2B5EF4-FFF2-40B4-BE49-F238E27FC236}">
                <a16:creationId xmlns:a16="http://schemas.microsoft.com/office/drawing/2014/main" id="{59180741-93E9-45AC-A43B-A8F87D4E576E}"/>
              </a:ext>
            </a:extLst>
          </p:cNvPr>
          <p:cNvSpPr>
            <a:spLocks noChangeArrowheads="1"/>
          </p:cNvSpPr>
          <p:nvPr/>
        </p:nvSpPr>
        <p:spPr bwMode="auto">
          <a:xfrm>
            <a:off x="3143250" y="2787650"/>
            <a:ext cx="4338638" cy="3076575"/>
          </a:xfrm>
          <a:prstGeom prst="rect">
            <a:avLst/>
          </a:prstGeom>
          <a:solidFill>
            <a:srgbClr val="FFFF00"/>
          </a:solidFill>
          <a:ln w="9525">
            <a:noFill/>
            <a:miter lim="800000"/>
            <a:headEnd type="none" w="sm" len="sm"/>
            <a:tailEnd type="none" w="sm" len="sm"/>
          </a:ln>
        </p:spPr>
        <p:txBody>
          <a:bodyPr wrap="none" anchor="ctr"/>
          <a:lstStyle/>
          <a:p>
            <a:endParaRPr lang="en-US" altLang="en-US"/>
          </a:p>
        </p:txBody>
      </p:sp>
      <p:sp>
        <p:nvSpPr>
          <p:cNvPr id="8" name="Rectangle 5">
            <a:extLst>
              <a:ext uri="{FF2B5EF4-FFF2-40B4-BE49-F238E27FC236}">
                <a16:creationId xmlns:a16="http://schemas.microsoft.com/office/drawing/2014/main" id="{7B98DD27-B42C-4B50-AD03-6BB6AA858EDE}"/>
              </a:ext>
            </a:extLst>
          </p:cNvPr>
          <p:cNvSpPr>
            <a:spLocks noChangeArrowheads="1"/>
          </p:cNvSpPr>
          <p:nvPr/>
        </p:nvSpPr>
        <p:spPr bwMode="auto">
          <a:xfrm>
            <a:off x="3143250" y="4379913"/>
            <a:ext cx="2112963" cy="1482725"/>
          </a:xfrm>
          <a:prstGeom prst="rect">
            <a:avLst/>
          </a:prstGeom>
          <a:solidFill>
            <a:srgbClr val="FFCC00"/>
          </a:solidFill>
          <a:ln w="25400">
            <a:solidFill>
              <a:srgbClr val="000000"/>
            </a:solidFill>
            <a:miter lim="800000"/>
            <a:headEnd/>
            <a:tailEnd/>
          </a:ln>
        </p:spPr>
        <p:txBody>
          <a:bodyPr/>
          <a:lstStyle/>
          <a:p>
            <a:endParaRPr lang="en-US" altLang="en-US"/>
          </a:p>
        </p:txBody>
      </p:sp>
      <p:sp>
        <p:nvSpPr>
          <p:cNvPr id="9" name="Rectangle 6">
            <a:extLst>
              <a:ext uri="{FF2B5EF4-FFF2-40B4-BE49-F238E27FC236}">
                <a16:creationId xmlns:a16="http://schemas.microsoft.com/office/drawing/2014/main" id="{47AA4EAB-F737-44AB-92E7-3F46118C577A}"/>
              </a:ext>
            </a:extLst>
          </p:cNvPr>
          <p:cNvSpPr>
            <a:spLocks noChangeArrowheads="1"/>
          </p:cNvSpPr>
          <p:nvPr/>
        </p:nvSpPr>
        <p:spPr bwMode="auto">
          <a:xfrm>
            <a:off x="3425825" y="3021013"/>
            <a:ext cx="1539875" cy="615950"/>
          </a:xfrm>
          <a:prstGeom prst="rect">
            <a:avLst/>
          </a:prstGeom>
          <a:noFill/>
          <a:ln w="9525">
            <a:noFill/>
            <a:miter lim="800000"/>
            <a:headEnd/>
            <a:tailEnd/>
          </a:ln>
        </p:spPr>
        <p:txBody>
          <a:bodyPr wrap="none" lIns="0" tIns="0" rIns="0" bIns="0">
            <a:spAutoFit/>
          </a:bodyPr>
          <a:lstStyle/>
          <a:p>
            <a:r>
              <a:rPr lang="en-US" altLang="en-US" sz="2000" b="1">
                <a:latin typeface="Arial" charset="0"/>
              </a:rPr>
              <a:t>Uneconomic</a:t>
            </a:r>
            <a:br>
              <a:rPr lang="en-US" altLang="en-US" sz="2000" b="1">
                <a:latin typeface="Arial" charset="0"/>
              </a:rPr>
            </a:br>
            <a:r>
              <a:rPr lang="en-US" altLang="en-US" sz="2000" b="1">
                <a:latin typeface="Arial" charset="0"/>
              </a:rPr>
              <a:t>resources</a:t>
            </a:r>
            <a:endParaRPr lang="en-US" altLang="en-US" b="1"/>
          </a:p>
        </p:txBody>
      </p:sp>
      <p:sp>
        <p:nvSpPr>
          <p:cNvPr id="10" name="Rectangle 9">
            <a:extLst>
              <a:ext uri="{FF2B5EF4-FFF2-40B4-BE49-F238E27FC236}">
                <a16:creationId xmlns:a16="http://schemas.microsoft.com/office/drawing/2014/main" id="{AC8DCC44-C487-4FDF-8BFE-35C3F66ED191}"/>
              </a:ext>
            </a:extLst>
          </p:cNvPr>
          <p:cNvSpPr>
            <a:spLocks noChangeArrowheads="1"/>
          </p:cNvSpPr>
          <p:nvPr/>
        </p:nvSpPr>
        <p:spPr bwMode="auto">
          <a:xfrm>
            <a:off x="3344863" y="5986463"/>
            <a:ext cx="5319712" cy="276225"/>
          </a:xfrm>
          <a:prstGeom prst="rect">
            <a:avLst/>
          </a:prstGeom>
          <a:noFill/>
          <a:ln w="9525">
            <a:noFill/>
            <a:miter lim="800000"/>
            <a:headEnd/>
            <a:tailEnd/>
          </a:ln>
        </p:spPr>
        <p:txBody>
          <a:bodyPr lIns="0" tIns="0" rIns="0" bIns="0">
            <a:spAutoFit/>
          </a:bodyPr>
          <a:lstStyle/>
          <a:p>
            <a:r>
              <a:rPr lang="en-US" altLang="en-US" sz="1800">
                <a:solidFill>
                  <a:srgbClr val="000000"/>
                </a:solidFill>
                <a:latin typeface="Arial" charset="0"/>
              </a:rPr>
              <a:t>known                        unknown	     Knowledge</a:t>
            </a:r>
            <a:endParaRPr lang="en-US" altLang="en-US"/>
          </a:p>
        </p:txBody>
      </p:sp>
      <p:sp>
        <p:nvSpPr>
          <p:cNvPr id="11" name="Rectangle 15">
            <a:extLst>
              <a:ext uri="{FF2B5EF4-FFF2-40B4-BE49-F238E27FC236}">
                <a16:creationId xmlns:a16="http://schemas.microsoft.com/office/drawing/2014/main" id="{71145BF0-9E95-4326-8295-46A82A7ABCDA}"/>
              </a:ext>
            </a:extLst>
          </p:cNvPr>
          <p:cNvSpPr>
            <a:spLocks noChangeArrowheads="1"/>
          </p:cNvSpPr>
          <p:nvPr/>
        </p:nvSpPr>
        <p:spPr bwMode="auto">
          <a:xfrm>
            <a:off x="5535613" y="3798888"/>
            <a:ext cx="1425575" cy="615950"/>
          </a:xfrm>
          <a:prstGeom prst="rect">
            <a:avLst/>
          </a:prstGeom>
          <a:noFill/>
          <a:ln w="9525">
            <a:noFill/>
            <a:miter lim="800000"/>
            <a:headEnd/>
            <a:tailEnd/>
          </a:ln>
        </p:spPr>
        <p:txBody>
          <a:bodyPr wrap="none" lIns="0" tIns="0" rIns="0" bIns="0">
            <a:spAutoFit/>
          </a:bodyPr>
          <a:lstStyle/>
          <a:p>
            <a:r>
              <a:rPr lang="en-US" altLang="en-US" sz="2000" b="1">
                <a:latin typeface="Arial" charset="0"/>
              </a:rPr>
              <a:t>Speculative</a:t>
            </a:r>
            <a:br>
              <a:rPr lang="en-US" altLang="en-US" sz="2000" b="1">
                <a:latin typeface="Arial" charset="0"/>
              </a:rPr>
            </a:br>
            <a:r>
              <a:rPr lang="en-US" altLang="en-US" sz="2000" b="1">
                <a:latin typeface="Arial" charset="0"/>
              </a:rPr>
              <a:t>resources</a:t>
            </a:r>
          </a:p>
        </p:txBody>
      </p:sp>
      <p:sp>
        <p:nvSpPr>
          <p:cNvPr id="12" name="Rectangle 18">
            <a:extLst>
              <a:ext uri="{FF2B5EF4-FFF2-40B4-BE49-F238E27FC236}">
                <a16:creationId xmlns:a16="http://schemas.microsoft.com/office/drawing/2014/main" id="{502A09D5-7628-48D1-893E-39C221BFB7F7}"/>
              </a:ext>
            </a:extLst>
          </p:cNvPr>
          <p:cNvSpPr>
            <a:spLocks noChangeArrowheads="1"/>
          </p:cNvSpPr>
          <p:nvPr/>
        </p:nvSpPr>
        <p:spPr bwMode="auto">
          <a:xfrm>
            <a:off x="3508375" y="4887913"/>
            <a:ext cx="1141413" cy="307975"/>
          </a:xfrm>
          <a:prstGeom prst="rect">
            <a:avLst/>
          </a:prstGeom>
          <a:solidFill>
            <a:srgbClr val="FFCC00"/>
          </a:solidFill>
          <a:ln w="9525">
            <a:noFill/>
            <a:miter lim="800000"/>
            <a:headEnd/>
            <a:tailEnd/>
          </a:ln>
        </p:spPr>
        <p:txBody>
          <a:bodyPr wrap="none" lIns="0" tIns="0" rIns="0" bIns="0">
            <a:spAutoFit/>
          </a:bodyPr>
          <a:lstStyle/>
          <a:p>
            <a:r>
              <a:rPr lang="en-US" altLang="en-US" sz="2000" b="1">
                <a:latin typeface="Arial" charset="0"/>
              </a:rPr>
              <a:t>Reserves</a:t>
            </a:r>
            <a:endParaRPr lang="en-US" altLang="en-US" b="1"/>
          </a:p>
        </p:txBody>
      </p:sp>
      <p:sp>
        <p:nvSpPr>
          <p:cNvPr id="15" name="Line 21">
            <a:extLst>
              <a:ext uri="{FF2B5EF4-FFF2-40B4-BE49-F238E27FC236}">
                <a16:creationId xmlns:a16="http://schemas.microsoft.com/office/drawing/2014/main" id="{9F5BFA12-439A-41FE-8C2E-F69223B92418}"/>
              </a:ext>
            </a:extLst>
          </p:cNvPr>
          <p:cNvSpPr>
            <a:spLocks noChangeShapeType="1"/>
          </p:cNvSpPr>
          <p:nvPr/>
        </p:nvSpPr>
        <p:spPr bwMode="auto">
          <a:xfrm flipV="1">
            <a:off x="5256213" y="2930525"/>
            <a:ext cx="1587" cy="1449388"/>
          </a:xfrm>
          <a:prstGeom prst="line">
            <a:avLst/>
          </a:prstGeom>
          <a:noFill/>
          <a:ln w="25400">
            <a:solidFill>
              <a:srgbClr val="000000"/>
            </a:solidFill>
            <a:prstDash val="sysDash"/>
            <a:round/>
            <a:headEnd/>
            <a:tailEnd/>
          </a:ln>
        </p:spPr>
        <p:txBody>
          <a:bodyPr/>
          <a:lstStyle/>
          <a:p>
            <a:endParaRPr lang="it-IT"/>
          </a:p>
        </p:txBody>
      </p:sp>
      <p:sp>
        <p:nvSpPr>
          <p:cNvPr id="16" name="Line 22">
            <a:extLst>
              <a:ext uri="{FF2B5EF4-FFF2-40B4-BE49-F238E27FC236}">
                <a16:creationId xmlns:a16="http://schemas.microsoft.com/office/drawing/2014/main" id="{82AA9F95-BCBC-4728-98AD-E8F9EC64C2A5}"/>
              </a:ext>
            </a:extLst>
          </p:cNvPr>
          <p:cNvSpPr>
            <a:spLocks noChangeShapeType="1"/>
          </p:cNvSpPr>
          <p:nvPr/>
        </p:nvSpPr>
        <p:spPr bwMode="auto">
          <a:xfrm>
            <a:off x="3143250" y="5862638"/>
            <a:ext cx="5275263" cy="1587"/>
          </a:xfrm>
          <a:prstGeom prst="line">
            <a:avLst/>
          </a:prstGeom>
          <a:noFill/>
          <a:ln w="25400">
            <a:solidFill>
              <a:srgbClr val="000000"/>
            </a:solidFill>
            <a:round/>
            <a:headEnd/>
            <a:tailEnd type="triangle" w="med" len="lg"/>
          </a:ln>
        </p:spPr>
        <p:txBody>
          <a:bodyPr/>
          <a:lstStyle/>
          <a:p>
            <a:endParaRPr lang="it-IT"/>
          </a:p>
        </p:txBody>
      </p:sp>
      <p:sp>
        <p:nvSpPr>
          <p:cNvPr id="17" name="Line 23">
            <a:extLst>
              <a:ext uri="{FF2B5EF4-FFF2-40B4-BE49-F238E27FC236}">
                <a16:creationId xmlns:a16="http://schemas.microsoft.com/office/drawing/2014/main" id="{DBC9F076-1E23-45E4-A436-8F079B3182A0}"/>
              </a:ext>
            </a:extLst>
          </p:cNvPr>
          <p:cNvSpPr>
            <a:spLocks noChangeShapeType="1"/>
          </p:cNvSpPr>
          <p:nvPr/>
        </p:nvSpPr>
        <p:spPr bwMode="auto">
          <a:xfrm flipV="1">
            <a:off x="3143250" y="2109788"/>
            <a:ext cx="1588" cy="3752850"/>
          </a:xfrm>
          <a:prstGeom prst="line">
            <a:avLst/>
          </a:prstGeom>
          <a:noFill/>
          <a:ln w="25400">
            <a:solidFill>
              <a:srgbClr val="000000"/>
            </a:solidFill>
            <a:round/>
            <a:headEnd/>
            <a:tailEnd type="triangle" w="med" len="lg"/>
          </a:ln>
        </p:spPr>
        <p:txBody>
          <a:bodyPr/>
          <a:lstStyle/>
          <a:p>
            <a:endParaRPr lang="it-IT"/>
          </a:p>
        </p:txBody>
      </p:sp>
      <p:sp>
        <p:nvSpPr>
          <p:cNvPr id="18" name="Rectangle 24">
            <a:extLst>
              <a:ext uri="{FF2B5EF4-FFF2-40B4-BE49-F238E27FC236}">
                <a16:creationId xmlns:a16="http://schemas.microsoft.com/office/drawing/2014/main" id="{7FF55370-DB5B-44E8-AC2F-8EC4E6656C36}"/>
              </a:ext>
            </a:extLst>
          </p:cNvPr>
          <p:cNvSpPr>
            <a:spLocks noChangeArrowheads="1"/>
          </p:cNvSpPr>
          <p:nvPr/>
        </p:nvSpPr>
        <p:spPr bwMode="auto">
          <a:xfrm>
            <a:off x="2025650" y="1854200"/>
            <a:ext cx="2295525" cy="276225"/>
          </a:xfrm>
          <a:prstGeom prst="rect">
            <a:avLst/>
          </a:prstGeom>
          <a:noFill/>
          <a:ln w="9525">
            <a:noFill/>
            <a:miter lim="800000"/>
            <a:headEnd/>
            <a:tailEnd/>
          </a:ln>
        </p:spPr>
        <p:txBody>
          <a:bodyPr wrap="none" lIns="0" tIns="0" rIns="0" bIns="0">
            <a:spAutoFit/>
          </a:bodyPr>
          <a:lstStyle/>
          <a:p>
            <a:r>
              <a:rPr lang="en-US" altLang="en-US" sz="1800" dirty="0">
                <a:solidFill>
                  <a:srgbClr val="000000"/>
                </a:solidFill>
                <a:latin typeface="Arial" charset="0"/>
              </a:rPr>
              <a:t>Finding and lifting cost</a:t>
            </a:r>
            <a:endParaRPr lang="en-US" altLang="en-US" dirty="0"/>
          </a:p>
        </p:txBody>
      </p:sp>
      <p:sp>
        <p:nvSpPr>
          <p:cNvPr id="19" name="Rectangle 25">
            <a:extLst>
              <a:ext uri="{FF2B5EF4-FFF2-40B4-BE49-F238E27FC236}">
                <a16:creationId xmlns:a16="http://schemas.microsoft.com/office/drawing/2014/main" id="{48AA0FF6-E7F2-4464-BF13-FFBCD8AF7366}"/>
              </a:ext>
            </a:extLst>
          </p:cNvPr>
          <p:cNvSpPr>
            <a:spLocks noChangeArrowheads="1"/>
          </p:cNvSpPr>
          <p:nvPr/>
        </p:nvSpPr>
        <p:spPr bwMode="auto">
          <a:xfrm>
            <a:off x="695325" y="4803775"/>
            <a:ext cx="2390775" cy="277813"/>
          </a:xfrm>
          <a:prstGeom prst="rect">
            <a:avLst/>
          </a:prstGeom>
          <a:noFill/>
          <a:ln w="9525">
            <a:noFill/>
            <a:miter lim="800000"/>
            <a:headEnd/>
            <a:tailEnd/>
          </a:ln>
        </p:spPr>
        <p:txBody>
          <a:bodyPr lIns="0" tIns="0" rIns="0" bIns="0">
            <a:spAutoFit/>
          </a:bodyPr>
          <a:lstStyle/>
          <a:p>
            <a:r>
              <a:rPr lang="en-US" altLang="en-US" sz="1800">
                <a:solidFill>
                  <a:srgbClr val="000000"/>
                </a:solidFill>
                <a:latin typeface="Arial" charset="0"/>
              </a:rPr>
              <a:t>Finding &amp; Lifting  Costs</a:t>
            </a:r>
            <a:endParaRPr lang="en-US" altLang="en-US"/>
          </a:p>
        </p:txBody>
      </p:sp>
      <p:sp>
        <p:nvSpPr>
          <p:cNvPr id="20" name="Rectangle 26">
            <a:extLst>
              <a:ext uri="{FF2B5EF4-FFF2-40B4-BE49-F238E27FC236}">
                <a16:creationId xmlns:a16="http://schemas.microsoft.com/office/drawing/2014/main" id="{84005900-C877-4C0F-9E9C-DD66668EEE2A}"/>
              </a:ext>
            </a:extLst>
          </p:cNvPr>
          <p:cNvSpPr>
            <a:spLocks noChangeArrowheads="1"/>
          </p:cNvSpPr>
          <p:nvPr/>
        </p:nvSpPr>
        <p:spPr bwMode="auto">
          <a:xfrm>
            <a:off x="966788" y="5103813"/>
            <a:ext cx="1447800" cy="277812"/>
          </a:xfrm>
          <a:prstGeom prst="rect">
            <a:avLst/>
          </a:prstGeom>
          <a:noFill/>
          <a:ln w="9525">
            <a:noFill/>
            <a:miter lim="800000"/>
            <a:headEnd/>
            <a:tailEnd/>
          </a:ln>
        </p:spPr>
        <p:txBody>
          <a:bodyPr wrap="none" lIns="0" tIns="0" rIns="0" bIns="0">
            <a:spAutoFit/>
          </a:bodyPr>
          <a:lstStyle/>
          <a:p>
            <a:r>
              <a:rPr lang="en-US" altLang="en-US" sz="1700">
                <a:solidFill>
                  <a:srgbClr val="000000"/>
                </a:solidFill>
                <a:latin typeface="Times" charset="0"/>
              </a:rPr>
              <a:t>&lt; </a:t>
            </a:r>
            <a:r>
              <a:rPr lang="en-US" altLang="en-US" sz="1800">
                <a:solidFill>
                  <a:srgbClr val="000000"/>
                </a:solidFill>
                <a:latin typeface="Arial" charset="0"/>
              </a:rPr>
              <a:t>Market price</a:t>
            </a:r>
            <a:endParaRPr lang="en-US" altLang="en-US"/>
          </a:p>
        </p:txBody>
      </p:sp>
      <p:sp>
        <p:nvSpPr>
          <p:cNvPr id="21" name="Rectangle 27">
            <a:extLst>
              <a:ext uri="{FF2B5EF4-FFF2-40B4-BE49-F238E27FC236}">
                <a16:creationId xmlns:a16="http://schemas.microsoft.com/office/drawing/2014/main" id="{EB8FE069-84D2-4871-BF72-4DD12BE35C21}"/>
              </a:ext>
            </a:extLst>
          </p:cNvPr>
          <p:cNvSpPr>
            <a:spLocks noChangeArrowheads="1"/>
          </p:cNvSpPr>
          <p:nvPr/>
        </p:nvSpPr>
        <p:spPr bwMode="auto">
          <a:xfrm>
            <a:off x="504824" y="3328988"/>
            <a:ext cx="2771775" cy="277812"/>
          </a:xfrm>
          <a:prstGeom prst="rect">
            <a:avLst/>
          </a:prstGeom>
          <a:noFill/>
          <a:ln w="9525">
            <a:noFill/>
            <a:miter lim="800000"/>
            <a:headEnd/>
            <a:tailEnd/>
          </a:ln>
        </p:spPr>
        <p:txBody>
          <a:bodyPr lIns="0" tIns="0" rIns="0" bIns="0">
            <a:spAutoFit/>
          </a:bodyPr>
          <a:lstStyle/>
          <a:p>
            <a:r>
              <a:rPr lang="en-US" altLang="en-US" sz="1800" dirty="0">
                <a:solidFill>
                  <a:srgbClr val="000000"/>
                </a:solidFill>
                <a:latin typeface="Arial" charset="0"/>
              </a:rPr>
              <a:t>Finding &amp; Lifting Cost</a:t>
            </a:r>
            <a:endParaRPr lang="en-US" altLang="en-US" sz="1800" dirty="0">
              <a:latin typeface="Arial" charset="0"/>
            </a:endParaRPr>
          </a:p>
        </p:txBody>
      </p:sp>
      <p:sp>
        <p:nvSpPr>
          <p:cNvPr id="22" name="Rectangle 28">
            <a:extLst>
              <a:ext uri="{FF2B5EF4-FFF2-40B4-BE49-F238E27FC236}">
                <a16:creationId xmlns:a16="http://schemas.microsoft.com/office/drawing/2014/main" id="{B7EC8640-4DEC-4156-B855-3A65968BB8FC}"/>
              </a:ext>
            </a:extLst>
          </p:cNvPr>
          <p:cNvSpPr>
            <a:spLocks noChangeArrowheads="1"/>
          </p:cNvSpPr>
          <p:nvPr/>
        </p:nvSpPr>
        <p:spPr bwMode="auto">
          <a:xfrm>
            <a:off x="903288" y="3630613"/>
            <a:ext cx="1447800" cy="277812"/>
          </a:xfrm>
          <a:prstGeom prst="rect">
            <a:avLst/>
          </a:prstGeom>
          <a:noFill/>
          <a:ln w="9525">
            <a:noFill/>
            <a:miter lim="800000"/>
            <a:headEnd/>
            <a:tailEnd/>
          </a:ln>
        </p:spPr>
        <p:txBody>
          <a:bodyPr wrap="none" lIns="0" tIns="0" rIns="0" bIns="0">
            <a:spAutoFit/>
          </a:bodyPr>
          <a:lstStyle/>
          <a:p>
            <a:r>
              <a:rPr lang="en-US" altLang="en-US" sz="1700">
                <a:solidFill>
                  <a:srgbClr val="000000"/>
                </a:solidFill>
                <a:latin typeface="Times" charset="0"/>
              </a:rPr>
              <a:t>&gt; </a:t>
            </a:r>
            <a:r>
              <a:rPr lang="en-US" altLang="en-US" sz="1800">
                <a:solidFill>
                  <a:srgbClr val="000000"/>
                </a:solidFill>
                <a:latin typeface="Arial" charset="0"/>
              </a:rPr>
              <a:t>Market price</a:t>
            </a:r>
            <a:endParaRPr lang="en-US" altLang="en-US"/>
          </a:p>
        </p:txBody>
      </p:sp>
      <p:sp>
        <p:nvSpPr>
          <p:cNvPr id="23" name="Rectangle 24">
            <a:extLst>
              <a:ext uri="{FF2B5EF4-FFF2-40B4-BE49-F238E27FC236}">
                <a16:creationId xmlns:a16="http://schemas.microsoft.com/office/drawing/2014/main" id="{1CDAA7A9-75A3-4D77-9AF1-CB9210EA3AA5}"/>
              </a:ext>
            </a:extLst>
          </p:cNvPr>
          <p:cNvSpPr>
            <a:spLocks noChangeArrowheads="1"/>
          </p:cNvSpPr>
          <p:nvPr/>
        </p:nvSpPr>
        <p:spPr bwMode="auto">
          <a:xfrm>
            <a:off x="1038225" y="4256088"/>
            <a:ext cx="1974850" cy="276225"/>
          </a:xfrm>
          <a:prstGeom prst="rect">
            <a:avLst/>
          </a:prstGeom>
          <a:noFill/>
          <a:ln w="9525">
            <a:noFill/>
            <a:miter lim="800000"/>
            <a:headEnd/>
            <a:tailEnd/>
          </a:ln>
        </p:spPr>
        <p:txBody>
          <a:bodyPr wrap="none" lIns="0" tIns="0" rIns="0" bIns="0">
            <a:spAutoFit/>
          </a:bodyPr>
          <a:lstStyle/>
          <a:p>
            <a:r>
              <a:rPr lang="en-US" altLang="en-US" sz="1800">
                <a:solidFill>
                  <a:srgbClr val="000000"/>
                </a:solidFill>
                <a:latin typeface="Arial" charset="0"/>
              </a:rPr>
              <a:t>Actual market price</a:t>
            </a:r>
            <a:endParaRPr lang="en-US" altLang="en-US"/>
          </a:p>
        </p:txBody>
      </p:sp>
    </p:spTree>
    <p:extLst>
      <p:ext uri="{BB962C8B-B14F-4D97-AF65-F5344CB8AC3E}">
        <p14:creationId xmlns:p14="http://schemas.microsoft.com/office/powerpoint/2010/main" val="1699458214"/>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1379753"/>
            <a:ext cx="8061325" cy="358560"/>
          </a:xfrm>
        </p:spPr>
        <p:txBody>
          <a:bodyPr/>
          <a:lstStyle/>
          <a:p>
            <a:r>
              <a:rPr lang="de-DE" dirty="0" err="1"/>
              <a:t>Resource</a:t>
            </a:r>
            <a:r>
              <a:rPr lang="de-DE" dirty="0"/>
              <a:t> </a:t>
            </a:r>
            <a:r>
              <a:rPr lang="de-DE" dirty="0" err="1"/>
              <a:t>Extraction</a:t>
            </a:r>
            <a:r>
              <a:rPr lang="de-DE" dirty="0"/>
              <a:t>: </a:t>
            </a:r>
            <a:r>
              <a:rPr lang="de-DE" dirty="0" err="1"/>
              <a:t>Hotelling's</a:t>
            </a:r>
            <a:r>
              <a:rPr lang="de-DE" dirty="0"/>
              <a:t> Rule </a:t>
            </a:r>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p:txBody>
          <a:bodyPr/>
          <a:lstStyle/>
          <a:p>
            <a:pPr>
              <a:buFont typeface="Arial" panose="020B0604020202020204" pitchFamily="34" charset="0"/>
              <a:buChar char="•"/>
            </a:pPr>
            <a:r>
              <a:rPr lang="en-US" sz="1600" dirty="0"/>
              <a:t>Basic assumptions</a:t>
            </a:r>
          </a:p>
          <a:p>
            <a:pPr lvl="1">
              <a:buFont typeface="Arial" panose="020B0604020202020204" pitchFamily="34" charset="0"/>
              <a:buChar char="•"/>
            </a:pPr>
            <a:r>
              <a:rPr lang="en-US" sz="1600" dirty="0"/>
              <a:t>Perfectly Competitive Markets </a:t>
            </a:r>
          </a:p>
          <a:p>
            <a:pPr lvl="1">
              <a:buFont typeface="Arial" panose="020B0604020202020204" pitchFamily="34" charset="0"/>
              <a:buChar char="•"/>
            </a:pPr>
            <a:r>
              <a:rPr lang="en-US" sz="1600" dirty="0"/>
              <a:t>Resource Owners: </a:t>
            </a:r>
          </a:p>
          <a:p>
            <a:pPr lvl="2">
              <a:buFont typeface="Arial" panose="020B0604020202020204" pitchFamily="34" charset="0"/>
              <a:buChar char="•"/>
            </a:pPr>
            <a:r>
              <a:rPr lang="en-US" sz="1600" dirty="0"/>
              <a:t>Profit Maximizing Behavior</a:t>
            </a:r>
          </a:p>
          <a:p>
            <a:pPr lvl="2">
              <a:buFont typeface="Arial" panose="020B0604020202020204" pitchFamily="34" charset="0"/>
              <a:buChar char="•"/>
            </a:pPr>
            <a:r>
              <a:rPr lang="en-US" sz="1600" dirty="0"/>
              <a:t>Constant marginal extraction costs </a:t>
            </a:r>
            <a:r>
              <a:rPr lang="en-US" sz="1600" i="1" dirty="0"/>
              <a:t>c</a:t>
            </a:r>
            <a:r>
              <a:rPr lang="en-US" sz="1600" dirty="0"/>
              <a:t>  </a:t>
            </a:r>
          </a:p>
          <a:p>
            <a:pPr lvl="2">
              <a:buFont typeface="Arial" panose="020B0604020202020204" pitchFamily="34" charset="0"/>
              <a:buChar char="•"/>
            </a:pPr>
            <a:r>
              <a:rPr lang="en-US" sz="1600" dirty="0"/>
              <a:t>Perfect information about the finite resource stock </a:t>
            </a:r>
            <a:r>
              <a:rPr lang="en-US" sz="1600" i="1" dirty="0"/>
              <a:t>S</a:t>
            </a:r>
          </a:p>
          <a:p>
            <a:pPr lvl="2">
              <a:buFont typeface="Arial" panose="020B0604020202020204" pitchFamily="34" charset="0"/>
              <a:buChar char="•"/>
            </a:pPr>
            <a:endParaRPr lang="en-US" sz="1600" dirty="0"/>
          </a:p>
          <a:p>
            <a:r>
              <a:rPr lang="en-US" altLang="de-DE" sz="1600" dirty="0"/>
              <a:t>Basic Decision Problem of the Resource Owner:</a:t>
            </a:r>
          </a:p>
          <a:p>
            <a:pPr lvl="1">
              <a:buFont typeface="Arial" panose="020B0604020202020204" pitchFamily="34" charset="0"/>
              <a:buChar char="•"/>
            </a:pPr>
            <a:r>
              <a:rPr lang="en-US" altLang="de-DE" sz="1600" dirty="0"/>
              <a:t>The market Price </a:t>
            </a:r>
            <a:r>
              <a:rPr lang="en-US" altLang="de-DE" sz="1600" i="1" dirty="0" err="1"/>
              <a:t>p</a:t>
            </a:r>
            <a:r>
              <a:rPr lang="en-US" altLang="de-DE" sz="1600" i="1" baseline="-25000" dirty="0" err="1"/>
              <a:t>t</a:t>
            </a:r>
            <a:r>
              <a:rPr lang="en-US" altLang="de-DE" sz="1600" dirty="0"/>
              <a:t> cannot be influenced by the resource owner (</a:t>
            </a:r>
            <a:r>
              <a:rPr lang="en-US" altLang="de-DE" sz="1600" dirty="0">
                <a:sym typeface="Wingdings" panose="05000000000000000000" pitchFamily="2" charset="2"/>
              </a:rPr>
              <a:t>“price taker”), therefore she just adjusts the e</a:t>
            </a:r>
            <a:r>
              <a:rPr lang="en-US" altLang="de-DE" sz="1600" dirty="0"/>
              <a:t>xtraction rate </a:t>
            </a:r>
            <a:r>
              <a:rPr lang="en-US" altLang="de-DE" sz="1600" i="1" dirty="0"/>
              <a:t>R</a:t>
            </a:r>
            <a:r>
              <a:rPr lang="en-US" altLang="de-DE" sz="1600" i="1" baseline="-25000" dirty="0"/>
              <a:t>t</a:t>
            </a:r>
            <a:r>
              <a:rPr lang="en-US" altLang="de-DE" sz="1600" dirty="0"/>
              <a:t> in each period t</a:t>
            </a:r>
          </a:p>
          <a:p>
            <a:pPr lvl="1">
              <a:buFont typeface="Arial" panose="020B0604020202020204" pitchFamily="34" charset="0"/>
              <a:buChar char="•"/>
            </a:pPr>
            <a:r>
              <a:rPr lang="en-US" altLang="de-DE" sz="1600" dirty="0"/>
              <a:t>Profit, </a:t>
            </a:r>
            <a:r>
              <a:rPr lang="en-US" altLang="de-DE" sz="1600" dirty="0" err="1">
                <a:cs typeface="Arial" panose="020B0604020202020204" pitchFamily="34" charset="0"/>
              </a:rPr>
              <a:t>Π</a:t>
            </a:r>
            <a:r>
              <a:rPr lang="en-US" altLang="de-DE" sz="1600" baseline="-25000" dirty="0" err="1">
                <a:cs typeface="Arial" panose="020B0604020202020204" pitchFamily="34" charset="0"/>
              </a:rPr>
              <a:t>t</a:t>
            </a:r>
            <a:r>
              <a:rPr lang="en-US" altLang="de-DE" sz="1600" dirty="0">
                <a:cs typeface="Arial" panose="020B0604020202020204" pitchFamily="34" charset="0"/>
              </a:rPr>
              <a:t>, in each period follows as: </a:t>
            </a:r>
          </a:p>
          <a:p>
            <a:pPr lvl="1">
              <a:buFont typeface="Arial" panose="020B0604020202020204" pitchFamily="34" charset="0"/>
              <a:buChar char="•"/>
            </a:pPr>
            <a:endParaRPr lang="en-US" altLang="de-DE" sz="1600" dirty="0">
              <a:cs typeface="Arial" panose="020B0604020202020204" pitchFamily="34" charset="0"/>
            </a:endParaRPr>
          </a:p>
          <a:p>
            <a:pPr lvl="1">
              <a:buFont typeface="Arial" panose="020B0604020202020204" pitchFamily="34" charset="0"/>
              <a:buChar char="•"/>
            </a:pPr>
            <a:endParaRPr lang="en-US" altLang="de-DE" sz="1600" dirty="0">
              <a:cs typeface="Arial" panose="020B0604020202020204" pitchFamily="34" charset="0"/>
            </a:endParaRPr>
          </a:p>
          <a:p>
            <a:pPr lvl="1">
              <a:buFont typeface="Arial" panose="020B0604020202020204" pitchFamily="34" charset="0"/>
              <a:buChar char="•"/>
            </a:pPr>
            <a:r>
              <a:rPr lang="en-US" altLang="de-DE" sz="1600" dirty="0">
                <a:sym typeface="Wingdings" panose="05000000000000000000" pitchFamily="2" charset="2"/>
              </a:rPr>
              <a:t>To extract, or not to extract?</a:t>
            </a:r>
            <a:endParaRPr lang="en-US" altLang="de-DE" sz="1600" dirty="0">
              <a:cs typeface="Arial" panose="020B0604020202020204" pitchFamily="34" charset="0"/>
            </a:endParaRPr>
          </a:p>
          <a:p>
            <a:pPr>
              <a:buFont typeface="Arial" panose="020B0604020202020204" pitchFamily="34" charset="0"/>
              <a:buChar char="•"/>
            </a:pPr>
            <a:endParaRPr lang="en-US" dirty="0"/>
          </a:p>
          <a:p>
            <a:endParaRPr lang="de-DE"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38</a:t>
            </a:fld>
            <a:endParaRPr lang="de-DE" altLang="de-DE" dirty="0"/>
          </a:p>
        </p:txBody>
      </p:sp>
      <p:graphicFrame>
        <p:nvGraphicFramePr>
          <p:cNvPr id="6" name="Object 4">
            <a:extLst>
              <a:ext uri="{FF2B5EF4-FFF2-40B4-BE49-F238E27FC236}">
                <a16:creationId xmlns:a16="http://schemas.microsoft.com/office/drawing/2014/main" id="{7732CDA6-B17E-4DA1-81F7-CB185476AB25}"/>
              </a:ext>
            </a:extLst>
          </p:cNvPr>
          <p:cNvGraphicFramePr>
            <a:graphicFrameLocks noChangeAspect="1"/>
          </p:cNvGraphicFramePr>
          <p:nvPr>
            <p:extLst>
              <p:ext uri="{D42A27DB-BD31-4B8C-83A1-F6EECF244321}">
                <p14:modId xmlns:p14="http://schemas.microsoft.com/office/powerpoint/2010/main" val="1462243349"/>
              </p:ext>
            </p:extLst>
          </p:nvPr>
        </p:nvGraphicFramePr>
        <p:xfrm>
          <a:off x="3597499" y="5478247"/>
          <a:ext cx="1804987" cy="388937"/>
        </p:xfrm>
        <a:graphic>
          <a:graphicData uri="http://schemas.openxmlformats.org/presentationml/2006/ole">
            <mc:AlternateContent xmlns:mc="http://schemas.openxmlformats.org/markup-compatibility/2006">
              <mc:Choice xmlns:v="urn:schemas-microsoft-com:vml" Requires="v">
                <p:oleObj name="Equation" r:id="rId3" imgW="1015559" imgH="215806" progId="Equation.DSMT4">
                  <p:embed/>
                </p:oleObj>
              </mc:Choice>
              <mc:Fallback>
                <p:oleObj name="Equation" r:id="rId3" imgW="1015559" imgH="215806" progId="Equation.DSMT4">
                  <p:embed/>
                  <p:pic>
                    <p:nvPicPr>
                      <p:cNvPr id="6" name="Object 4">
                        <a:extLst>
                          <a:ext uri="{FF2B5EF4-FFF2-40B4-BE49-F238E27FC236}">
                            <a16:creationId xmlns:a16="http://schemas.microsoft.com/office/drawing/2014/main" id="{7732CDA6-B17E-4DA1-81F7-CB185476AB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7499" y="5478247"/>
                        <a:ext cx="180498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6631114"/>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1379753"/>
            <a:ext cx="8061325" cy="358560"/>
          </a:xfrm>
        </p:spPr>
        <p:txBody>
          <a:bodyPr/>
          <a:lstStyle/>
          <a:p>
            <a:r>
              <a:rPr lang="de-DE" dirty="0" err="1"/>
              <a:t>Resource</a:t>
            </a:r>
            <a:r>
              <a:rPr lang="de-DE" dirty="0"/>
              <a:t> </a:t>
            </a:r>
            <a:r>
              <a:rPr lang="de-DE" dirty="0" err="1"/>
              <a:t>Extraction</a:t>
            </a:r>
            <a:r>
              <a:rPr lang="de-DE" dirty="0"/>
              <a:t>: </a:t>
            </a:r>
            <a:r>
              <a:rPr lang="de-DE" dirty="0" err="1"/>
              <a:t>Hotelling's</a:t>
            </a:r>
            <a:r>
              <a:rPr lang="de-DE" dirty="0"/>
              <a:t> Rule </a:t>
            </a:r>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p:txBody>
          <a:bodyPr/>
          <a:lstStyle/>
          <a:p>
            <a:pPr>
              <a:buFont typeface="Arial" panose="020B0604020202020204" pitchFamily="34" charset="0"/>
              <a:buChar char="•"/>
            </a:pPr>
            <a:r>
              <a:rPr lang="en-US" altLang="de-DE" sz="1800" dirty="0"/>
              <a:t>If the profit in the next period, </a:t>
            </a:r>
            <a:r>
              <a:rPr lang="en-US" altLang="de-DE" sz="1800" dirty="0">
                <a:cs typeface="Arial" panose="020B0604020202020204" pitchFamily="34" charset="0"/>
              </a:rPr>
              <a:t>Π</a:t>
            </a:r>
            <a:r>
              <a:rPr lang="en-US" altLang="de-DE" sz="1800" baseline="-25000" dirty="0">
                <a:cs typeface="Arial" panose="020B0604020202020204" pitchFamily="34" charset="0"/>
              </a:rPr>
              <a:t>t+1</a:t>
            </a:r>
            <a:r>
              <a:rPr lang="en-US" altLang="de-DE" sz="1800" dirty="0">
                <a:cs typeface="Arial" panose="020B0604020202020204" pitchFamily="34" charset="0"/>
              </a:rPr>
              <a:t>, </a:t>
            </a:r>
            <a:r>
              <a:rPr lang="en-US" altLang="de-DE" sz="1800" dirty="0"/>
              <a:t>is greater than the Profit in the current period times the discount factor (</a:t>
            </a:r>
            <a:r>
              <a:rPr lang="en-US" altLang="de-DE" sz="1800" dirty="0" err="1">
                <a:cs typeface="Arial" panose="020B0604020202020204" pitchFamily="34" charset="0"/>
              </a:rPr>
              <a:t>Π</a:t>
            </a:r>
            <a:r>
              <a:rPr lang="en-US" altLang="de-DE" sz="1800" baseline="-25000" dirty="0" err="1">
                <a:cs typeface="Arial" panose="020B0604020202020204" pitchFamily="34" charset="0"/>
              </a:rPr>
              <a:t>t</a:t>
            </a:r>
            <a:r>
              <a:rPr lang="en-US" altLang="de-DE" sz="1800" dirty="0">
                <a:cs typeface="Arial" panose="020B0604020202020204" pitchFamily="34" charset="0"/>
              </a:rPr>
              <a:t>*(1+i)</a:t>
            </a:r>
            <a:r>
              <a:rPr lang="en-US" altLang="de-DE" sz="1800" dirty="0"/>
              <a:t>), </a:t>
            </a:r>
            <a:r>
              <a:rPr lang="en-US" altLang="de-DE" sz="1800" b="1" dirty="0"/>
              <a:t>we do not extract</a:t>
            </a:r>
          </a:p>
          <a:p>
            <a:pPr>
              <a:buFont typeface="Arial" panose="020B0604020202020204" pitchFamily="34" charset="0"/>
              <a:buChar char="•"/>
            </a:pPr>
            <a:endParaRPr lang="en-US" altLang="de-DE" sz="1800" b="1" dirty="0"/>
          </a:p>
          <a:p>
            <a:pPr>
              <a:buFont typeface="Arial" panose="020B0604020202020204" pitchFamily="34" charset="0"/>
              <a:buChar char="•"/>
            </a:pPr>
            <a:endParaRPr lang="en-US" altLang="de-DE" sz="1800" b="1" dirty="0"/>
          </a:p>
          <a:p>
            <a:pPr>
              <a:buFont typeface="Arial" panose="020B0604020202020204" pitchFamily="34" charset="0"/>
              <a:buChar char="•"/>
            </a:pPr>
            <a:r>
              <a:rPr lang="en-US" altLang="de-DE" sz="1800" dirty="0"/>
              <a:t>If the profit in the next period, </a:t>
            </a:r>
            <a:r>
              <a:rPr lang="en-US" altLang="de-DE" sz="1800" dirty="0">
                <a:cs typeface="Arial" panose="020B0604020202020204" pitchFamily="34" charset="0"/>
              </a:rPr>
              <a:t>Π</a:t>
            </a:r>
            <a:r>
              <a:rPr lang="en-US" altLang="de-DE" sz="1800" baseline="-25000" dirty="0">
                <a:cs typeface="Arial" panose="020B0604020202020204" pitchFamily="34" charset="0"/>
              </a:rPr>
              <a:t>t+1</a:t>
            </a:r>
            <a:r>
              <a:rPr lang="en-US" altLang="de-DE" sz="1800" dirty="0"/>
              <a:t>, is less than the Profit in the current period times the discount factor (</a:t>
            </a:r>
            <a:r>
              <a:rPr lang="en-US" altLang="de-DE" sz="1800" dirty="0" err="1"/>
              <a:t>Πt</a:t>
            </a:r>
            <a:r>
              <a:rPr lang="en-US" altLang="de-DE" sz="1800" dirty="0"/>
              <a:t>*(1+i)), we extract (and put the profit on a bank to earn interest </a:t>
            </a:r>
            <a:r>
              <a:rPr lang="en-US" altLang="de-DE" sz="1800" dirty="0" err="1">
                <a:cs typeface="Arial" panose="020B0604020202020204" pitchFamily="34" charset="0"/>
              </a:rPr>
              <a:t>Π</a:t>
            </a:r>
            <a:r>
              <a:rPr lang="en-US" altLang="de-DE" sz="1800" baseline="-25000" dirty="0" err="1">
                <a:cs typeface="Arial" panose="020B0604020202020204" pitchFamily="34" charset="0"/>
              </a:rPr>
              <a:t>t</a:t>
            </a:r>
            <a:r>
              <a:rPr lang="en-US" altLang="de-DE" sz="1800" baseline="-25000" dirty="0">
                <a:cs typeface="Arial" panose="020B0604020202020204" pitchFamily="34" charset="0"/>
              </a:rPr>
              <a:t> </a:t>
            </a:r>
            <a:r>
              <a:rPr lang="en-US" altLang="de-DE" sz="1800" dirty="0"/>
              <a:t>*(1+i))</a:t>
            </a:r>
          </a:p>
          <a:p>
            <a:pPr>
              <a:buFont typeface="Arial" panose="020B0604020202020204" pitchFamily="34" charset="0"/>
              <a:buChar char="•"/>
            </a:pPr>
            <a:endParaRPr lang="en-US" altLang="de-DE" sz="1800" dirty="0"/>
          </a:p>
          <a:p>
            <a:pPr>
              <a:buFont typeface="Arial" panose="020B0604020202020204" pitchFamily="34" charset="0"/>
              <a:buChar char="•"/>
            </a:pPr>
            <a:endParaRPr lang="en-US" altLang="de-DE" sz="1800" dirty="0"/>
          </a:p>
          <a:p>
            <a:pPr>
              <a:buFont typeface="Arial" panose="020B0604020202020204" pitchFamily="34" charset="0"/>
              <a:buChar char="•"/>
            </a:pPr>
            <a:r>
              <a:rPr lang="en-US" altLang="de-DE" sz="1800" dirty="0"/>
              <a:t>If all resource owners behave profit maximizing, they adjust their extraction rates until: </a:t>
            </a:r>
          </a:p>
          <a:p>
            <a:endParaRPr lang="de-DE" sz="1600"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39</a:t>
            </a:fld>
            <a:endParaRPr lang="de-DE" altLang="de-DE" dirty="0"/>
          </a:p>
        </p:txBody>
      </p:sp>
      <p:graphicFrame>
        <p:nvGraphicFramePr>
          <p:cNvPr id="8" name="Object 6">
            <a:extLst>
              <a:ext uri="{FF2B5EF4-FFF2-40B4-BE49-F238E27FC236}">
                <a16:creationId xmlns:a16="http://schemas.microsoft.com/office/drawing/2014/main" id="{B496E3B3-4693-4A27-A3B2-0907D237873D}"/>
              </a:ext>
            </a:extLst>
          </p:cNvPr>
          <p:cNvGraphicFramePr>
            <a:graphicFrameLocks noChangeAspect="1"/>
          </p:cNvGraphicFramePr>
          <p:nvPr>
            <p:extLst>
              <p:ext uri="{D42A27DB-BD31-4B8C-83A1-F6EECF244321}">
                <p14:modId xmlns:p14="http://schemas.microsoft.com/office/powerpoint/2010/main" val="3106438531"/>
              </p:ext>
            </p:extLst>
          </p:nvPr>
        </p:nvGraphicFramePr>
        <p:xfrm>
          <a:off x="2524397" y="2932315"/>
          <a:ext cx="4033837" cy="442913"/>
        </p:xfrm>
        <a:graphic>
          <a:graphicData uri="http://schemas.openxmlformats.org/presentationml/2006/ole">
            <mc:AlternateContent xmlns:mc="http://schemas.openxmlformats.org/markup-compatibility/2006">
              <mc:Choice xmlns:v="urn:schemas-microsoft-com:vml" Requires="v">
                <p:oleObj name="Equation" r:id="rId3" imgW="2082800" imgH="228600" progId="Equation.DSMT4">
                  <p:embed/>
                </p:oleObj>
              </mc:Choice>
              <mc:Fallback>
                <p:oleObj name="Equation" r:id="rId3" imgW="2082800" imgH="228600" progId="Equation.DSMT4">
                  <p:embed/>
                  <p:pic>
                    <p:nvPicPr>
                      <p:cNvPr id="8" name="Object 6">
                        <a:extLst>
                          <a:ext uri="{FF2B5EF4-FFF2-40B4-BE49-F238E27FC236}">
                            <a16:creationId xmlns:a16="http://schemas.microsoft.com/office/drawing/2014/main" id="{B496E3B3-4693-4A27-A3B2-0907D23787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4397" y="2932315"/>
                        <a:ext cx="403383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48755FF7-AF63-4A65-8C07-521C46667BC6}"/>
              </a:ext>
            </a:extLst>
          </p:cNvPr>
          <p:cNvGraphicFramePr>
            <a:graphicFrameLocks noChangeAspect="1"/>
          </p:cNvGraphicFramePr>
          <p:nvPr>
            <p:extLst>
              <p:ext uri="{D42A27DB-BD31-4B8C-83A1-F6EECF244321}">
                <p14:modId xmlns:p14="http://schemas.microsoft.com/office/powerpoint/2010/main" val="539803099"/>
              </p:ext>
            </p:extLst>
          </p:nvPr>
        </p:nvGraphicFramePr>
        <p:xfrm>
          <a:off x="2573609" y="4481543"/>
          <a:ext cx="3984625" cy="439738"/>
        </p:xfrm>
        <a:graphic>
          <a:graphicData uri="http://schemas.openxmlformats.org/presentationml/2006/ole">
            <mc:AlternateContent xmlns:mc="http://schemas.openxmlformats.org/markup-compatibility/2006">
              <mc:Choice xmlns:v="urn:schemas-microsoft-com:vml" Requires="v">
                <p:oleObj name="Equation" r:id="rId5" imgW="2070100" imgH="228600" progId="Equation.DSMT4">
                  <p:embed/>
                </p:oleObj>
              </mc:Choice>
              <mc:Fallback>
                <p:oleObj name="Equation" r:id="rId5" imgW="2070100" imgH="228600" progId="Equation.DSMT4">
                  <p:embed/>
                  <p:pic>
                    <p:nvPicPr>
                      <p:cNvPr id="9" name="Object 8">
                        <a:extLst>
                          <a:ext uri="{FF2B5EF4-FFF2-40B4-BE49-F238E27FC236}">
                            <a16:creationId xmlns:a16="http://schemas.microsoft.com/office/drawing/2014/main" id="{48755FF7-AF63-4A65-8C07-521C46667B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3609" y="4481543"/>
                        <a:ext cx="398462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0">
            <a:extLst>
              <a:ext uri="{FF2B5EF4-FFF2-40B4-BE49-F238E27FC236}">
                <a16:creationId xmlns:a16="http://schemas.microsoft.com/office/drawing/2014/main" id="{B2F8587D-2310-4F41-8CF3-9181097A847F}"/>
              </a:ext>
            </a:extLst>
          </p:cNvPr>
          <p:cNvGraphicFramePr>
            <a:graphicFrameLocks noChangeAspect="1"/>
          </p:cNvGraphicFramePr>
          <p:nvPr>
            <p:extLst>
              <p:ext uri="{D42A27DB-BD31-4B8C-83A1-F6EECF244321}">
                <p14:modId xmlns:p14="http://schemas.microsoft.com/office/powerpoint/2010/main" val="88051853"/>
              </p:ext>
            </p:extLst>
          </p:nvPr>
        </p:nvGraphicFramePr>
        <p:xfrm>
          <a:off x="2664890" y="5767453"/>
          <a:ext cx="3752850" cy="414337"/>
        </p:xfrm>
        <a:graphic>
          <a:graphicData uri="http://schemas.openxmlformats.org/presentationml/2006/ole">
            <mc:AlternateContent xmlns:mc="http://schemas.openxmlformats.org/markup-compatibility/2006">
              <mc:Choice xmlns:v="urn:schemas-microsoft-com:vml" Requires="v">
                <p:oleObj name="Equation" r:id="rId7" imgW="2070100" imgH="228600" progId="Equation.DSMT4">
                  <p:embed/>
                </p:oleObj>
              </mc:Choice>
              <mc:Fallback>
                <p:oleObj name="Equation" r:id="rId7" imgW="2070100" imgH="228600" progId="Equation.DSMT4">
                  <p:embed/>
                  <p:pic>
                    <p:nvPicPr>
                      <p:cNvPr id="10" name="Object 10">
                        <a:extLst>
                          <a:ext uri="{FF2B5EF4-FFF2-40B4-BE49-F238E27FC236}">
                            <a16:creationId xmlns:a16="http://schemas.microsoft.com/office/drawing/2014/main" id="{B2F8587D-2310-4F41-8CF3-9181097A847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4890" y="5767453"/>
                        <a:ext cx="3752850"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4" name="Freihand 3"/>
              <p14:cNvContentPartPr/>
              <p14:nvPr/>
            </p14:nvContentPartPr>
            <p14:xfrm>
              <a:off x="6708240" y="6159960"/>
              <a:ext cx="4680" cy="9720"/>
            </p14:xfrm>
          </p:contentPart>
        </mc:Choice>
        <mc:Fallback xmlns="">
          <p:pic>
            <p:nvPicPr>
              <p:cNvPr id="4" name="Freihand 3"/>
              <p:cNvPicPr/>
              <p:nvPr/>
            </p:nvPicPr>
            <p:blipFill>
              <a:blip r:embed="rId11"/>
              <a:stretch>
                <a:fillRect/>
              </a:stretch>
            </p:blipFill>
            <p:spPr>
              <a:xfrm>
                <a:off x="6704640" y="6156720"/>
                <a:ext cx="11520" cy="16560"/>
              </a:xfrm>
              <a:prstGeom prst="rect">
                <a:avLst/>
              </a:prstGeom>
            </p:spPr>
          </p:pic>
        </mc:Fallback>
      </mc:AlternateContent>
    </p:spTree>
    <p:extLst>
      <p:ext uri="{BB962C8B-B14F-4D97-AF65-F5344CB8AC3E}">
        <p14:creationId xmlns:p14="http://schemas.microsoft.com/office/powerpoint/2010/main" val="257364628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structures</a:t>
            </a:r>
          </a:p>
        </p:txBody>
      </p:sp>
      <mc:AlternateContent xmlns:mc="http://schemas.openxmlformats.org/markup-compatibility/2006" xmlns:p14="http://schemas.microsoft.com/office/powerpoint/2010/main">
        <mc:Choice Requires="p14">
          <p:contentPart p14:bwMode="auto" r:id="rId2">
            <p14:nvContentPartPr>
              <p14:cNvPr id="4" name="Freihand 3">
                <a:extLst>
                  <a:ext uri="{FF2B5EF4-FFF2-40B4-BE49-F238E27FC236}">
                    <a16:creationId xmlns:a16="http://schemas.microsoft.com/office/drawing/2014/main" id="{1022CA93-37F2-436C-B13B-A3ABA6452493}"/>
                  </a:ext>
                </a:extLst>
              </p14:cNvPr>
              <p14:cNvContentPartPr/>
              <p14:nvPr/>
            </p14:nvContentPartPr>
            <p14:xfrm>
              <a:off x="4814280" y="2540160"/>
              <a:ext cx="4120920" cy="2707920"/>
            </p14:xfrm>
          </p:contentPart>
        </mc:Choice>
        <mc:Fallback xmlns="">
          <p:pic>
            <p:nvPicPr>
              <p:cNvPr id="4" name="Freihand 3">
                <a:extLst>
                  <a:ext uri="{FF2B5EF4-FFF2-40B4-BE49-F238E27FC236}">
                    <a16:creationId xmlns:a16="http://schemas.microsoft.com/office/drawing/2014/main" id="{1022CA93-37F2-436C-B13B-A3ABA6452493}"/>
                  </a:ext>
                </a:extLst>
              </p:cNvPr>
              <p:cNvPicPr/>
              <p:nvPr/>
            </p:nvPicPr>
            <p:blipFill>
              <a:blip r:embed="rId3"/>
              <a:stretch>
                <a:fillRect/>
              </a:stretch>
            </p:blipFill>
            <p:spPr>
              <a:xfrm>
                <a:off x="4804920" y="2530800"/>
                <a:ext cx="4139640" cy="2726640"/>
              </a:xfrm>
              <a:prstGeom prst="rect">
                <a:avLst/>
              </a:prstGeom>
            </p:spPr>
          </p:pic>
        </mc:Fallback>
      </mc:AlternateContent>
    </p:spTree>
    <p:extLst>
      <p:ext uri="{BB962C8B-B14F-4D97-AF65-F5344CB8AC3E}">
        <p14:creationId xmlns:p14="http://schemas.microsoft.com/office/powerpoint/2010/main" val="13788508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1379753"/>
            <a:ext cx="8061325" cy="358560"/>
          </a:xfrm>
        </p:spPr>
        <p:txBody>
          <a:bodyPr/>
          <a:lstStyle/>
          <a:p>
            <a:r>
              <a:rPr lang="de-DE" dirty="0" err="1"/>
              <a:t>Resource</a:t>
            </a:r>
            <a:r>
              <a:rPr lang="de-DE" dirty="0"/>
              <a:t> </a:t>
            </a:r>
            <a:r>
              <a:rPr lang="de-DE" dirty="0" err="1"/>
              <a:t>Extraction</a:t>
            </a:r>
            <a:r>
              <a:rPr lang="de-DE" dirty="0"/>
              <a:t>: </a:t>
            </a:r>
            <a:r>
              <a:rPr lang="de-DE" dirty="0" err="1"/>
              <a:t>Hotelling's</a:t>
            </a:r>
            <a:r>
              <a:rPr lang="de-DE" dirty="0"/>
              <a:t> Rule </a:t>
            </a:r>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p:txBody>
          <a:bodyPr/>
          <a:lstStyle/>
          <a:p>
            <a:pPr>
              <a:buFont typeface="Arial" panose="020B0604020202020204" pitchFamily="34" charset="0"/>
              <a:buChar char="•"/>
            </a:pPr>
            <a:r>
              <a:rPr lang="en-US" altLang="de-DE" sz="1600" dirty="0"/>
              <a:t>The resource owners maximize the Net Present Values of profits by adjusting the extraction rates each period:  </a:t>
            </a:r>
          </a:p>
          <a:p>
            <a:pPr>
              <a:buFont typeface="Arial" panose="020B0604020202020204" pitchFamily="34" charset="0"/>
              <a:buChar char="•"/>
            </a:pPr>
            <a:endParaRPr lang="en-US" altLang="de-DE" sz="1600" dirty="0"/>
          </a:p>
          <a:p>
            <a:pPr>
              <a:buFont typeface="Arial" panose="020B0604020202020204" pitchFamily="34" charset="0"/>
              <a:buChar char="•"/>
            </a:pPr>
            <a:endParaRPr lang="en-US" altLang="de-DE" sz="1600" dirty="0"/>
          </a:p>
          <a:p>
            <a:pPr>
              <a:buFont typeface="Arial" panose="020B0604020202020204" pitchFamily="34" charset="0"/>
              <a:buChar char="•"/>
            </a:pPr>
            <a:r>
              <a:rPr lang="en-US" altLang="de-DE" sz="1600" dirty="0"/>
              <a:t>Extraction is constrained by the available resource stock, S and hence: </a:t>
            </a:r>
          </a:p>
          <a:p>
            <a:pPr>
              <a:buFont typeface="Arial" panose="020B0604020202020204" pitchFamily="34" charset="0"/>
              <a:buChar char="•"/>
            </a:pPr>
            <a:endParaRPr lang="en-US" altLang="de-DE" sz="1600" dirty="0"/>
          </a:p>
          <a:p>
            <a:pPr>
              <a:buFont typeface="Arial" panose="020B0604020202020204" pitchFamily="34" charset="0"/>
              <a:buChar char="•"/>
            </a:pPr>
            <a:endParaRPr lang="en-US" altLang="de-DE" sz="1600" dirty="0"/>
          </a:p>
          <a:p>
            <a:pPr>
              <a:buFont typeface="Arial" panose="020B0604020202020204" pitchFamily="34" charset="0"/>
              <a:buChar char="•"/>
            </a:pPr>
            <a:r>
              <a:rPr lang="en-US" altLang="de-DE" sz="1600" dirty="0"/>
              <a:t>With Lagrange-Multiplier, </a:t>
            </a:r>
            <a:r>
              <a:rPr lang="el-GR" altLang="de-DE" sz="1600" dirty="0">
                <a:cs typeface="Arial" panose="020B0604020202020204" pitchFamily="34" charset="0"/>
              </a:rPr>
              <a:t>λ</a:t>
            </a:r>
            <a:r>
              <a:rPr lang="de-DE" altLang="de-DE" sz="1600" dirty="0">
                <a:cs typeface="Arial" panose="020B0604020202020204" pitchFamily="34" charset="0"/>
              </a:rPr>
              <a:t>&gt;0, </a:t>
            </a:r>
            <a:r>
              <a:rPr lang="en-US" altLang="de-DE" sz="1600" dirty="0"/>
              <a:t> we introduce the constraint into the objective function: </a:t>
            </a:r>
          </a:p>
          <a:p>
            <a:pPr>
              <a:buFont typeface="Arial" panose="020B0604020202020204" pitchFamily="34" charset="0"/>
              <a:buChar char="•"/>
            </a:pPr>
            <a:endParaRPr lang="en-US" altLang="de-DE" sz="1600" dirty="0"/>
          </a:p>
          <a:p>
            <a:pPr>
              <a:buFont typeface="Arial" panose="020B0604020202020204" pitchFamily="34" charset="0"/>
              <a:buChar char="•"/>
            </a:pPr>
            <a:endParaRPr lang="en-US" altLang="de-DE" sz="1600" dirty="0"/>
          </a:p>
          <a:p>
            <a:pPr>
              <a:buFont typeface="Arial" panose="020B0604020202020204" pitchFamily="34" charset="0"/>
              <a:buChar char="•"/>
            </a:pPr>
            <a:r>
              <a:rPr lang="en-US" altLang="de-DE" sz="1600" dirty="0"/>
              <a:t>The first order optimality conditions are: </a:t>
            </a:r>
          </a:p>
          <a:p>
            <a:endParaRPr lang="de-DE" sz="1600"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140</a:t>
            </a:fld>
            <a:endParaRPr lang="de-DE" altLang="de-DE" dirty="0"/>
          </a:p>
        </p:txBody>
      </p:sp>
      <p:graphicFrame>
        <p:nvGraphicFramePr>
          <p:cNvPr id="11" name="Object 7">
            <a:extLst>
              <a:ext uri="{FF2B5EF4-FFF2-40B4-BE49-F238E27FC236}">
                <a16:creationId xmlns:a16="http://schemas.microsoft.com/office/drawing/2014/main" id="{83FC30FF-66D7-430F-B6DC-555E7BAACAA0}"/>
              </a:ext>
            </a:extLst>
          </p:cNvPr>
          <p:cNvGraphicFramePr>
            <a:graphicFrameLocks noChangeAspect="1"/>
          </p:cNvGraphicFramePr>
          <p:nvPr/>
        </p:nvGraphicFramePr>
        <p:xfrm>
          <a:off x="1593850" y="2472631"/>
          <a:ext cx="5384800" cy="668337"/>
        </p:xfrm>
        <a:graphic>
          <a:graphicData uri="http://schemas.openxmlformats.org/presentationml/2006/ole">
            <mc:AlternateContent xmlns:mc="http://schemas.openxmlformats.org/markup-compatibility/2006">
              <mc:Choice xmlns:v="urn:schemas-microsoft-com:vml" Requires="v">
                <p:oleObj name="Equation" r:id="rId3" imgW="3263900" imgH="406400" progId="Equation.DSMT4">
                  <p:embed/>
                </p:oleObj>
              </mc:Choice>
              <mc:Fallback>
                <p:oleObj name="Equation" r:id="rId3" imgW="3263900" imgH="406400" progId="Equation.DSMT4">
                  <p:embed/>
                  <p:pic>
                    <p:nvPicPr>
                      <p:cNvPr id="11" name="Object 7">
                        <a:extLst>
                          <a:ext uri="{FF2B5EF4-FFF2-40B4-BE49-F238E27FC236}">
                            <a16:creationId xmlns:a16="http://schemas.microsoft.com/office/drawing/2014/main" id="{83FC30FF-66D7-430F-B6DC-555E7BAACAA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2472631"/>
                        <a:ext cx="53848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9">
            <a:extLst>
              <a:ext uri="{FF2B5EF4-FFF2-40B4-BE49-F238E27FC236}">
                <a16:creationId xmlns:a16="http://schemas.microsoft.com/office/drawing/2014/main" id="{BFC568B7-6810-4C5E-88AF-790D0932E3D2}"/>
              </a:ext>
            </a:extLst>
          </p:cNvPr>
          <p:cNvGraphicFramePr>
            <a:graphicFrameLocks noChangeAspect="1"/>
          </p:cNvGraphicFramePr>
          <p:nvPr/>
        </p:nvGraphicFramePr>
        <p:xfrm>
          <a:off x="3842543" y="3521968"/>
          <a:ext cx="887413" cy="636587"/>
        </p:xfrm>
        <a:graphic>
          <a:graphicData uri="http://schemas.openxmlformats.org/presentationml/2006/ole">
            <mc:AlternateContent xmlns:mc="http://schemas.openxmlformats.org/markup-compatibility/2006">
              <mc:Choice xmlns:v="urn:schemas-microsoft-com:vml" Requires="v">
                <p:oleObj name="Equation" r:id="rId5" imgW="609336" imgH="431613" progId="Equation.DSMT4">
                  <p:embed/>
                </p:oleObj>
              </mc:Choice>
              <mc:Fallback>
                <p:oleObj name="Equation" r:id="rId5" imgW="609336" imgH="431613" progId="Equation.DSMT4">
                  <p:embed/>
                  <p:pic>
                    <p:nvPicPr>
                      <p:cNvPr id="12" name="Object 9">
                        <a:extLst>
                          <a:ext uri="{FF2B5EF4-FFF2-40B4-BE49-F238E27FC236}">
                            <a16:creationId xmlns:a16="http://schemas.microsoft.com/office/drawing/2014/main" id="{BFC568B7-6810-4C5E-88AF-790D0932E3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2543" y="3521968"/>
                        <a:ext cx="887413" cy="63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1">
            <a:extLst>
              <a:ext uri="{FF2B5EF4-FFF2-40B4-BE49-F238E27FC236}">
                <a16:creationId xmlns:a16="http://schemas.microsoft.com/office/drawing/2014/main" id="{360AE6CA-077F-4A59-B6BF-7B45661ED716}"/>
              </a:ext>
            </a:extLst>
          </p:cNvPr>
          <p:cNvGraphicFramePr>
            <a:graphicFrameLocks noChangeAspect="1"/>
          </p:cNvGraphicFramePr>
          <p:nvPr>
            <p:extLst>
              <p:ext uri="{D42A27DB-BD31-4B8C-83A1-F6EECF244321}">
                <p14:modId xmlns:p14="http://schemas.microsoft.com/office/powerpoint/2010/main" val="915791993"/>
              </p:ext>
            </p:extLst>
          </p:nvPr>
        </p:nvGraphicFramePr>
        <p:xfrm>
          <a:off x="1966117" y="4736126"/>
          <a:ext cx="4640263" cy="744538"/>
        </p:xfrm>
        <a:graphic>
          <a:graphicData uri="http://schemas.openxmlformats.org/presentationml/2006/ole">
            <mc:AlternateContent xmlns:mc="http://schemas.openxmlformats.org/markup-compatibility/2006">
              <mc:Choice xmlns:v="urn:schemas-microsoft-com:vml" Requires="v">
                <p:oleObj name="Equation" r:id="rId7" imgW="3086100" imgH="495300" progId="Equation.DSMT4">
                  <p:embed/>
                </p:oleObj>
              </mc:Choice>
              <mc:Fallback>
                <p:oleObj name="Equation" r:id="rId7" imgW="3086100" imgH="495300" progId="Equation.DSMT4">
                  <p:embed/>
                  <p:pic>
                    <p:nvPicPr>
                      <p:cNvPr id="13" name="Object 11">
                        <a:extLst>
                          <a:ext uri="{FF2B5EF4-FFF2-40B4-BE49-F238E27FC236}">
                            <a16:creationId xmlns:a16="http://schemas.microsoft.com/office/drawing/2014/main" id="{360AE6CA-077F-4A59-B6BF-7B45661ED7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6117" y="4736126"/>
                        <a:ext cx="4640263"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D4D5264E-91FB-4A88-9293-E962697C5A11}"/>
              </a:ext>
            </a:extLst>
          </p:cNvPr>
          <p:cNvGraphicFramePr>
            <a:graphicFrameLocks noChangeAspect="1"/>
          </p:cNvGraphicFramePr>
          <p:nvPr>
            <p:extLst>
              <p:ext uri="{D42A27DB-BD31-4B8C-83A1-F6EECF244321}">
                <p14:modId xmlns:p14="http://schemas.microsoft.com/office/powerpoint/2010/main" val="3669482371"/>
              </p:ext>
            </p:extLst>
          </p:nvPr>
        </p:nvGraphicFramePr>
        <p:xfrm>
          <a:off x="1634753" y="5858380"/>
          <a:ext cx="2528888" cy="623887"/>
        </p:xfrm>
        <a:graphic>
          <a:graphicData uri="http://schemas.openxmlformats.org/presentationml/2006/ole">
            <mc:AlternateContent xmlns:mc="http://schemas.openxmlformats.org/markup-compatibility/2006">
              <mc:Choice xmlns:v="urn:schemas-microsoft-com:vml" Requires="v">
                <p:oleObj name="Equation" r:id="rId9" imgW="1765300" imgH="431800" progId="Equation.DSMT4">
                  <p:embed/>
                </p:oleObj>
              </mc:Choice>
              <mc:Fallback>
                <p:oleObj name="Equation" r:id="rId9" imgW="1765300" imgH="431800" progId="Equation.DSMT4">
                  <p:embed/>
                  <p:pic>
                    <p:nvPicPr>
                      <p:cNvPr id="14" name="Object 13">
                        <a:extLst>
                          <a:ext uri="{FF2B5EF4-FFF2-40B4-BE49-F238E27FC236}">
                            <a16:creationId xmlns:a16="http://schemas.microsoft.com/office/drawing/2014/main" id="{D4D5264E-91FB-4A88-9293-E962697C5A1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4753" y="5858380"/>
                        <a:ext cx="2528888"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a:extLst>
              <a:ext uri="{FF2B5EF4-FFF2-40B4-BE49-F238E27FC236}">
                <a16:creationId xmlns:a16="http://schemas.microsoft.com/office/drawing/2014/main" id="{91A61CDC-E7D3-42A5-B119-4BE6F69FA785}"/>
              </a:ext>
            </a:extLst>
          </p:cNvPr>
          <p:cNvGraphicFramePr>
            <a:graphicFrameLocks noChangeAspect="1"/>
          </p:cNvGraphicFramePr>
          <p:nvPr>
            <p:extLst>
              <p:ext uri="{D42A27DB-BD31-4B8C-83A1-F6EECF244321}">
                <p14:modId xmlns:p14="http://schemas.microsoft.com/office/powerpoint/2010/main" val="3797777204"/>
              </p:ext>
            </p:extLst>
          </p:nvPr>
        </p:nvGraphicFramePr>
        <p:xfrm>
          <a:off x="4499993" y="5742460"/>
          <a:ext cx="3641725" cy="1050925"/>
        </p:xfrm>
        <a:graphic>
          <a:graphicData uri="http://schemas.openxmlformats.org/presentationml/2006/ole">
            <mc:AlternateContent xmlns:mc="http://schemas.openxmlformats.org/markup-compatibility/2006">
              <mc:Choice xmlns:v="urn:schemas-microsoft-com:vml" Requires="v">
                <p:oleObj name="Equation" r:id="rId11" imgW="2082800" imgH="596900" progId="Equation.DSMT4">
                  <p:embed/>
                </p:oleObj>
              </mc:Choice>
              <mc:Fallback>
                <p:oleObj name="Equation" r:id="rId11" imgW="2082800" imgH="596900" progId="Equation.DSMT4">
                  <p:embed/>
                  <p:pic>
                    <p:nvPicPr>
                      <p:cNvPr id="15" name="Object 16">
                        <a:extLst>
                          <a:ext uri="{FF2B5EF4-FFF2-40B4-BE49-F238E27FC236}">
                            <a16:creationId xmlns:a16="http://schemas.microsoft.com/office/drawing/2014/main" id="{91A61CDC-E7D3-42A5-B119-4BE6F69FA78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9993" y="5742460"/>
                        <a:ext cx="36417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9">
            <a:extLst>
              <a:ext uri="{FF2B5EF4-FFF2-40B4-BE49-F238E27FC236}">
                <a16:creationId xmlns:a16="http://schemas.microsoft.com/office/drawing/2014/main" id="{FBEB191D-C3F5-4CE2-980A-262A195F0E9D}"/>
              </a:ext>
            </a:extLst>
          </p:cNvPr>
          <p:cNvSpPr>
            <a:spLocks noChangeArrowheads="1"/>
          </p:cNvSpPr>
          <p:nvPr/>
        </p:nvSpPr>
        <p:spPr bwMode="auto">
          <a:xfrm>
            <a:off x="4420990" y="6372225"/>
            <a:ext cx="3641725" cy="475804"/>
          </a:xfrm>
          <a:prstGeom prst="rect">
            <a:avLst/>
          </a:prstGeom>
          <a:noFill/>
          <a:ln w="25400">
            <a:solidFill>
              <a:srgbClr val="FF00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1800">
              <a:latin typeface="Book Antiqua" panose="02040602050305030304" pitchFamily="18" charset="0"/>
            </a:endParaRPr>
          </a:p>
        </p:txBody>
      </p:sp>
    </p:spTree>
    <p:extLst>
      <p:ext uri="{BB962C8B-B14F-4D97-AF65-F5344CB8AC3E}">
        <p14:creationId xmlns:p14="http://schemas.microsoft.com/office/powerpoint/2010/main" val="517112899"/>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AB71995-F21B-4531-8716-9A0E5F389CA4}"/>
              </a:ext>
            </a:extLst>
          </p:cNvPr>
          <p:cNvSpPr>
            <a:spLocks noGrp="1"/>
          </p:cNvSpPr>
          <p:nvPr>
            <p:ph type="title"/>
          </p:nvPr>
        </p:nvSpPr>
        <p:spPr>
          <a:xfrm>
            <a:off x="539750" y="610312"/>
            <a:ext cx="8061325" cy="1128001"/>
          </a:xfrm>
        </p:spPr>
        <p:txBody>
          <a:bodyPr/>
          <a:lstStyle/>
          <a:p>
            <a:r>
              <a:rPr lang="de-DE" dirty="0" err="1"/>
              <a:t>Resource</a:t>
            </a:r>
            <a:r>
              <a:rPr lang="de-DE" dirty="0"/>
              <a:t> </a:t>
            </a:r>
            <a:r>
              <a:rPr lang="de-DE" dirty="0" err="1"/>
              <a:t>Extraction</a:t>
            </a:r>
            <a:r>
              <a:rPr lang="de-DE" dirty="0"/>
              <a:t>: </a:t>
            </a:r>
            <a:r>
              <a:rPr lang="de-DE" dirty="0" err="1"/>
              <a:t>Hotelling's</a:t>
            </a:r>
            <a:r>
              <a:rPr lang="de-DE" dirty="0"/>
              <a:t> Rule</a:t>
            </a:r>
            <a:br>
              <a:rPr lang="de-DE" dirty="0"/>
            </a:br>
            <a:r>
              <a:rPr lang="de-DE" dirty="0"/>
              <a:t>Price Formation</a:t>
            </a:r>
            <a:br>
              <a:rPr lang="de-DE" dirty="0"/>
            </a:br>
            <a:endParaRPr lang="de-DE" dirty="0"/>
          </a:p>
        </p:txBody>
      </p:sp>
      <p:sp>
        <p:nvSpPr>
          <p:cNvPr id="3" name="Inhaltsplatzhalter 2">
            <a:extLst>
              <a:ext uri="{FF2B5EF4-FFF2-40B4-BE49-F238E27FC236}">
                <a16:creationId xmlns:a16="http://schemas.microsoft.com/office/drawing/2014/main" id="{6D180223-77E1-4EA9-82AD-92754E22489B}"/>
              </a:ext>
            </a:extLst>
          </p:cNvPr>
          <p:cNvSpPr>
            <a:spLocks noGrp="1"/>
          </p:cNvSpPr>
          <p:nvPr>
            <p:ph idx="1"/>
          </p:nvPr>
        </p:nvSpPr>
        <p:spPr>
          <a:xfrm>
            <a:off x="539750" y="1514847"/>
            <a:ext cx="8061325" cy="4866481"/>
          </a:xfrm>
        </p:spPr>
        <p:txBody>
          <a:bodyPr/>
          <a:lstStyle/>
          <a:p>
            <a:pPr>
              <a:spcBef>
                <a:spcPts val="2400"/>
              </a:spcBef>
              <a:buFont typeface="Arial" panose="020B0604020202020204" pitchFamily="34" charset="0"/>
              <a:buChar char="•"/>
            </a:pPr>
            <a:r>
              <a:rPr lang="en-US" altLang="de-DE" sz="1800" dirty="0"/>
              <a:t>Scarcity rent (</a:t>
            </a:r>
            <a:r>
              <a:rPr lang="en-US" altLang="de-DE" sz="1800" i="1" dirty="0" err="1"/>
              <a:t>Knappheitsrente</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dirty="0"/>
              <a:t>: 	</a:t>
            </a:r>
            <a:r>
              <a:rPr lang="en-US" altLang="de-DE" sz="1800" dirty="0">
                <a:sym typeface="Symbol" panose="05050102010706020507" pitchFamily="18" charset="2"/>
              </a:rPr>
              <a:t></a:t>
            </a:r>
            <a:r>
              <a:rPr lang="en-US" altLang="de-DE" sz="1800" baseline="-25000" dirty="0">
                <a:sym typeface="Symbol" panose="05050102010706020507" pitchFamily="18" charset="2"/>
              </a:rPr>
              <a:t>t</a:t>
            </a:r>
            <a:r>
              <a:rPr lang="en-US" altLang="de-DE" sz="1800" dirty="0"/>
              <a:t> </a:t>
            </a:r>
            <a:r>
              <a:rPr lang="en-US" altLang="de-DE" sz="1800" i="1" dirty="0"/>
              <a:t>= </a:t>
            </a:r>
            <a:r>
              <a:rPr lang="en-US" altLang="de-DE" sz="1800" i="1" dirty="0" err="1">
                <a:sym typeface="Symbol" panose="05050102010706020507" pitchFamily="18" charset="2"/>
              </a:rPr>
              <a:t>p</a:t>
            </a:r>
            <a:r>
              <a:rPr lang="en-US" altLang="de-DE" sz="1800" i="1" baseline="-25000" dirty="0" err="1">
                <a:sym typeface="Symbol" panose="05050102010706020507" pitchFamily="18" charset="2"/>
              </a:rPr>
              <a:t>t</a:t>
            </a:r>
            <a:r>
              <a:rPr lang="en-US" altLang="de-DE" sz="1800" i="1" dirty="0"/>
              <a:t> – c = value of reserve</a:t>
            </a:r>
          </a:p>
          <a:p>
            <a:pPr>
              <a:spcBef>
                <a:spcPts val="2400"/>
              </a:spcBef>
              <a:buFont typeface="Arial" panose="020B0604020202020204" pitchFamily="34" charset="0"/>
              <a:buChar char="•"/>
            </a:pPr>
            <a:r>
              <a:rPr lang="en-US" altLang="de-DE" sz="1800" dirty="0"/>
              <a:t>Decision criterion in </a:t>
            </a:r>
            <a:r>
              <a:rPr lang="en-US" altLang="de-DE" sz="1800" i="1" dirty="0"/>
              <a:t>t </a:t>
            </a:r>
            <a:r>
              <a:rPr lang="en-US" altLang="de-DE" sz="1800" dirty="0"/>
              <a:t>= 0 :		</a:t>
            </a:r>
            <a:r>
              <a:rPr lang="en-US" altLang="de-DE" sz="1800" dirty="0">
                <a:sym typeface="Symbol" panose="05050102010706020507" pitchFamily="18" charset="2"/>
              </a:rPr>
              <a:t></a:t>
            </a:r>
            <a:r>
              <a:rPr lang="en-US" altLang="de-DE" sz="1800" baseline="-25000" dirty="0">
                <a:sym typeface="Symbol" panose="05050102010706020507" pitchFamily="18" charset="2"/>
              </a:rPr>
              <a:t>1</a:t>
            </a:r>
            <a:r>
              <a:rPr lang="en-US" altLang="de-DE" sz="1800" dirty="0"/>
              <a:t> &lt;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 or </a:t>
            </a:r>
            <a:r>
              <a:rPr lang="en-US" altLang="de-DE" sz="1800" dirty="0">
                <a:sym typeface="Symbol" panose="05050102010706020507" pitchFamily="18" charset="2"/>
              </a:rPr>
              <a:t></a:t>
            </a:r>
            <a:r>
              <a:rPr lang="en-US" altLang="de-DE" sz="1800" baseline="-25000" dirty="0">
                <a:sym typeface="Symbol" panose="05050102010706020507" pitchFamily="18" charset="2"/>
              </a:rPr>
              <a:t>1</a:t>
            </a:r>
            <a:r>
              <a:rPr lang="en-US" altLang="de-DE" sz="1800" dirty="0"/>
              <a:t> &gt;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a:t>
            </a:r>
            <a:br>
              <a:rPr lang="en-US" altLang="de-DE" sz="1800" dirty="0"/>
            </a:br>
            <a:r>
              <a:rPr lang="en-US" altLang="de-DE" sz="1800" dirty="0"/>
              <a:t>with the capital market interest rate </a:t>
            </a:r>
            <a:r>
              <a:rPr lang="en-US" altLang="de-DE" sz="1800" i="1" dirty="0" err="1"/>
              <a:t>i</a:t>
            </a:r>
            <a:r>
              <a:rPr lang="en-US" altLang="de-DE" sz="1800" dirty="0"/>
              <a:t>)</a:t>
            </a:r>
          </a:p>
          <a:p>
            <a:pPr>
              <a:spcBef>
                <a:spcPts val="2400"/>
              </a:spcBef>
              <a:buFont typeface="Arial" panose="020B0604020202020204" pitchFamily="34" charset="0"/>
              <a:buChar char="•"/>
            </a:pPr>
            <a:r>
              <a:rPr lang="en-US" altLang="de-DE" sz="1800" dirty="0"/>
              <a:t>Equilibrium (indifference condition):	</a:t>
            </a:r>
            <a:r>
              <a:rPr lang="en-US" altLang="de-DE" sz="1800" dirty="0">
                <a:sym typeface="Symbol" panose="05050102010706020507" pitchFamily="18" charset="2"/>
              </a:rPr>
              <a:t></a:t>
            </a:r>
            <a:r>
              <a:rPr lang="en-US" altLang="de-DE" sz="1800" baseline="-25000" dirty="0">
                <a:sym typeface="Symbol" panose="05050102010706020507" pitchFamily="18" charset="2"/>
              </a:rPr>
              <a:t>1</a:t>
            </a:r>
            <a:r>
              <a:rPr lang="en-US" altLang="de-DE" sz="1800" dirty="0"/>
              <a:t> =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 </a:t>
            </a:r>
          </a:p>
          <a:p>
            <a:pPr>
              <a:spcBef>
                <a:spcPts val="2400"/>
              </a:spcBef>
              <a:buFont typeface="Arial" panose="020B0604020202020204" pitchFamily="34" charset="0"/>
              <a:buChar char="•"/>
            </a:pPr>
            <a:r>
              <a:rPr lang="en-US" altLang="de-DE" sz="1800" dirty="0"/>
              <a:t>Trajectory of the resource ren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a:t>
            </a:r>
            <a:r>
              <a:rPr lang="en-US" altLang="de-DE" sz="1800" i="1" baseline="30000" dirty="0"/>
              <a:t>t</a:t>
            </a:r>
            <a:endParaRPr lang="en-US" altLang="de-DE" sz="1800" dirty="0"/>
          </a:p>
          <a:p>
            <a:pPr>
              <a:spcBef>
                <a:spcPts val="2400"/>
              </a:spcBef>
              <a:buFont typeface="Arial" panose="020B0604020202020204" pitchFamily="34" charset="0"/>
              <a:buChar char="•"/>
            </a:pPr>
            <a:r>
              <a:rPr lang="en-US" altLang="de-DE" sz="1800" dirty="0"/>
              <a:t>Price trajectory under constant  </a:t>
            </a:r>
            <a:br>
              <a:rPr lang="en-US" altLang="de-DE" sz="1800" dirty="0"/>
            </a:br>
            <a:r>
              <a:rPr lang="en-US" altLang="de-DE" sz="1800" dirty="0"/>
              <a:t>extraction cost </a:t>
            </a:r>
            <a:r>
              <a:rPr lang="en-US" altLang="de-DE" sz="1800" i="1" dirty="0"/>
              <a:t>c</a:t>
            </a:r>
            <a:r>
              <a:rPr lang="en-US" altLang="de-DE" sz="1800" dirty="0"/>
              <a:t>:	 		</a:t>
            </a:r>
            <a:r>
              <a:rPr lang="en-US" altLang="de-DE" sz="1800" i="1" dirty="0" err="1"/>
              <a:t>p</a:t>
            </a:r>
            <a:r>
              <a:rPr lang="en-US" altLang="de-DE" sz="1800" i="1" baseline="-25000" dirty="0" err="1"/>
              <a:t>t</a:t>
            </a:r>
            <a:r>
              <a:rPr lang="en-US" altLang="de-DE" sz="1800" dirty="0"/>
              <a:t> = </a:t>
            </a:r>
            <a:r>
              <a:rPr lang="en-US" altLang="de-DE" sz="1800" i="1" dirty="0"/>
              <a:t>c</a:t>
            </a:r>
            <a:r>
              <a:rPr lang="en-US" altLang="de-DE" sz="1800" dirty="0"/>
              <a:t> +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i="1" dirty="0"/>
              <a:t>c</a:t>
            </a:r>
            <a:r>
              <a:rPr lang="en-US" altLang="de-DE" sz="1800" dirty="0"/>
              <a:t> + </a:t>
            </a:r>
            <a:r>
              <a:rPr lang="en-US" altLang="de-DE" sz="1800" dirty="0">
                <a:sym typeface="Symbol" panose="05050102010706020507" pitchFamily="18" charset="2"/>
              </a:rPr>
              <a:t></a:t>
            </a:r>
            <a:r>
              <a:rPr lang="en-US" altLang="de-DE" sz="1800" baseline="-25000" dirty="0">
                <a:sym typeface="Symbol" panose="05050102010706020507" pitchFamily="18" charset="2"/>
              </a:rPr>
              <a:t>0</a:t>
            </a:r>
            <a:r>
              <a:rPr lang="en-US" altLang="de-DE" sz="1800" dirty="0"/>
              <a:t> (1+</a:t>
            </a:r>
            <a:r>
              <a:rPr lang="en-US" altLang="de-DE" sz="1800" i="1" dirty="0"/>
              <a:t>i</a:t>
            </a:r>
            <a:r>
              <a:rPr lang="en-US" altLang="de-DE" sz="1800" dirty="0"/>
              <a:t>)</a:t>
            </a:r>
            <a:r>
              <a:rPr lang="en-US" altLang="de-DE" sz="1800" i="1" baseline="30000" dirty="0"/>
              <a:t>t</a:t>
            </a:r>
            <a:endParaRPr lang="en-US" altLang="de-DE" sz="1800" dirty="0"/>
          </a:p>
          <a:p>
            <a:pPr>
              <a:spcBef>
                <a:spcPts val="2400"/>
              </a:spcBef>
              <a:buFont typeface="Arial" panose="020B0604020202020204" pitchFamily="34" charset="0"/>
              <a:buChar char="•"/>
            </a:pPr>
            <a:r>
              <a:rPr lang="en-US" altLang="de-DE" sz="1800" dirty="0"/>
              <a:t>Resource rent at exhaustion </a:t>
            </a:r>
            <a:r>
              <a:rPr lang="en-US" altLang="de-DE" sz="1800" i="1" dirty="0"/>
              <a:t>T </a:t>
            </a:r>
            <a:r>
              <a:rPr lang="en-US" altLang="de-DE" sz="1800" dirty="0"/>
              <a:t>&gt;</a:t>
            </a:r>
            <a:r>
              <a:rPr lang="en-US" altLang="de-DE" sz="1800" i="1" dirty="0"/>
              <a:t> t</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i="1" dirty="0" err="1"/>
              <a:t>p</a:t>
            </a:r>
            <a:r>
              <a:rPr lang="en-US" altLang="de-DE" sz="1800" i="1" baseline="-25000" dirty="0" err="1"/>
              <a:t>subst</a:t>
            </a:r>
            <a:r>
              <a:rPr lang="en-US" altLang="de-DE" sz="1800" dirty="0"/>
              <a:t> – </a:t>
            </a:r>
            <a:r>
              <a:rPr lang="en-US" altLang="de-DE" sz="1800" i="1" dirty="0"/>
              <a:t>c</a:t>
            </a:r>
            <a:br>
              <a:rPr lang="en-US" altLang="de-DE" sz="1800" i="1" dirty="0"/>
            </a:br>
            <a:r>
              <a:rPr lang="en-US" altLang="de-DE" sz="1800" dirty="0"/>
              <a:t>with the backstop technology price </a:t>
            </a:r>
            <a:r>
              <a:rPr lang="en-US" altLang="de-DE" sz="1800" i="1" dirty="0" err="1"/>
              <a:t>p</a:t>
            </a:r>
            <a:r>
              <a:rPr lang="en-US" altLang="de-DE" sz="1800" i="1" baseline="-25000" dirty="0" err="1"/>
              <a:t>subst</a:t>
            </a:r>
            <a:endParaRPr lang="en-US" altLang="de-DE" sz="1800" i="1" dirty="0">
              <a:sym typeface="Symbol" panose="05050102010706020507" pitchFamily="18" charset="2"/>
            </a:endParaRPr>
          </a:p>
          <a:p>
            <a:pPr>
              <a:spcBef>
                <a:spcPts val="2400"/>
              </a:spcBef>
              <a:buFont typeface="Arial" panose="020B0604020202020204" pitchFamily="34" charset="0"/>
              <a:buChar char="•"/>
            </a:pPr>
            <a:r>
              <a:rPr lang="en-US" altLang="de-DE" sz="1800" dirty="0"/>
              <a:t>Optimal trajectory for </a:t>
            </a:r>
            <a:r>
              <a:rPr lang="en-US" altLang="de-DE" sz="1800" i="1" dirty="0"/>
              <a:t>t </a:t>
            </a:r>
            <a:r>
              <a:rPr lang="en-US" altLang="de-DE" sz="1800" dirty="0"/>
              <a:t>&lt; </a:t>
            </a:r>
            <a:r>
              <a:rPr lang="en-US" altLang="de-DE" sz="1800" i="1" dirty="0"/>
              <a:t>T</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t>= </a:t>
            </a:r>
            <a:r>
              <a:rPr lang="en-US" altLang="de-DE" sz="1800" dirty="0">
                <a:sym typeface="Symbol" panose="05050102010706020507" pitchFamily="18" charset="2"/>
              </a:rPr>
              <a:t></a:t>
            </a:r>
            <a:r>
              <a:rPr lang="en-US" altLang="de-DE" sz="1800" i="1" baseline="-25000" dirty="0">
                <a:sym typeface="Symbol" panose="05050102010706020507" pitchFamily="18" charset="2"/>
              </a:rPr>
              <a:t>T</a:t>
            </a:r>
            <a:r>
              <a:rPr lang="en-US" altLang="de-DE" sz="1800" i="1" dirty="0">
                <a:sym typeface="Symbol" panose="05050102010706020507" pitchFamily="18" charset="2"/>
              </a:rPr>
              <a:t> </a:t>
            </a:r>
            <a:r>
              <a:rPr lang="en-US" altLang="de-DE" sz="1800" dirty="0">
                <a:sym typeface="Symbol" panose="05050102010706020507" pitchFamily="18" charset="2"/>
              </a:rPr>
              <a:t>(</a:t>
            </a:r>
            <a:r>
              <a:rPr lang="en-US" altLang="de-DE" sz="1800" dirty="0"/>
              <a:t>1+</a:t>
            </a:r>
            <a:r>
              <a:rPr lang="en-US" altLang="de-DE" sz="1800" i="1" dirty="0"/>
              <a:t>i</a:t>
            </a:r>
            <a:r>
              <a:rPr lang="en-US" altLang="de-DE" sz="1800" dirty="0"/>
              <a:t>)</a:t>
            </a:r>
            <a:r>
              <a:rPr lang="en-US" altLang="de-DE" sz="1800" i="1" baseline="30000" dirty="0"/>
              <a:t>t-T</a:t>
            </a:r>
            <a:r>
              <a:rPr lang="en-US" altLang="de-DE" sz="1800" i="1" dirty="0"/>
              <a:t> </a:t>
            </a:r>
            <a:r>
              <a:rPr lang="en-US" altLang="de-DE" sz="1800" dirty="0"/>
              <a:t>= (</a:t>
            </a:r>
            <a:r>
              <a:rPr lang="en-US" altLang="de-DE" sz="1800" i="1" dirty="0" err="1"/>
              <a:t>p</a:t>
            </a:r>
            <a:r>
              <a:rPr lang="en-US" altLang="de-DE" sz="1800" i="1" baseline="-25000" dirty="0" err="1"/>
              <a:t>subst</a:t>
            </a:r>
            <a:r>
              <a:rPr lang="en-US" altLang="de-DE" sz="1800" dirty="0"/>
              <a:t>-</a:t>
            </a:r>
            <a:r>
              <a:rPr lang="en-US" altLang="de-DE" sz="1800" i="1" dirty="0"/>
              <a:t>c</a:t>
            </a:r>
            <a:r>
              <a:rPr lang="en-US" altLang="de-DE" sz="1800" dirty="0"/>
              <a:t>)</a:t>
            </a:r>
            <a:r>
              <a:rPr lang="en-US" altLang="de-DE" sz="1800" i="1" dirty="0"/>
              <a:t> </a:t>
            </a:r>
            <a:r>
              <a:rPr lang="en-US" altLang="de-DE" sz="1800" dirty="0">
                <a:sym typeface="Symbol" panose="05050102010706020507" pitchFamily="18" charset="2"/>
              </a:rPr>
              <a:t>(</a:t>
            </a:r>
            <a:r>
              <a:rPr lang="en-US" altLang="de-DE" sz="1800" dirty="0"/>
              <a:t>1+</a:t>
            </a:r>
            <a:r>
              <a:rPr lang="en-US" altLang="de-DE" sz="1800" i="1" dirty="0"/>
              <a:t>i</a:t>
            </a:r>
            <a:r>
              <a:rPr lang="en-US" altLang="de-DE" sz="1800" dirty="0"/>
              <a:t>)</a:t>
            </a:r>
            <a:r>
              <a:rPr lang="en-US" altLang="de-DE" sz="1800" i="1" baseline="30000" dirty="0"/>
              <a:t>t-T</a:t>
            </a:r>
            <a:endParaRPr lang="de-DE" sz="1800" dirty="0"/>
          </a:p>
        </p:txBody>
      </p:sp>
      <p:sp>
        <p:nvSpPr>
          <p:cNvPr id="5" name="Foliennummernplatzhalter 4">
            <a:extLst>
              <a:ext uri="{FF2B5EF4-FFF2-40B4-BE49-F238E27FC236}">
                <a16:creationId xmlns:a16="http://schemas.microsoft.com/office/drawing/2014/main" id="{53BFF112-510F-4184-8329-1A2E89D31FF0}"/>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141</a:t>
            </a:fld>
            <a:endParaRPr lang="de-DE" altLang="de-DE" dirty="0"/>
          </a:p>
        </p:txBody>
      </p:sp>
    </p:spTree>
    <p:extLst>
      <p:ext uri="{BB962C8B-B14F-4D97-AF65-F5344CB8AC3E}">
        <p14:creationId xmlns:p14="http://schemas.microsoft.com/office/powerpoint/2010/main" val="370614732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9CDB232-1B67-49C3-B288-3CF4505A9EEE}"/>
              </a:ext>
            </a:extLst>
          </p:cNvPr>
          <p:cNvSpPr>
            <a:spLocks noGrp="1"/>
          </p:cNvSpPr>
          <p:nvPr>
            <p:ph type="title"/>
          </p:nvPr>
        </p:nvSpPr>
        <p:spPr>
          <a:xfrm>
            <a:off x="539750" y="995033"/>
            <a:ext cx="8061325" cy="743280"/>
          </a:xfrm>
        </p:spPr>
        <p:txBody>
          <a:bodyPr/>
          <a:lstStyle/>
          <a:p>
            <a:r>
              <a:rPr lang="en-US" altLang="de-DE" dirty="0" err="1"/>
              <a:t>Hotelling</a:t>
            </a:r>
            <a:r>
              <a:rPr lang="en-US" altLang="de-DE" dirty="0"/>
              <a:t> Price Trajectory</a:t>
            </a:r>
            <a:br>
              <a:rPr lang="en-US" altLang="de-DE" dirty="0"/>
            </a:br>
            <a:endParaRPr lang="de-DE" dirty="0"/>
          </a:p>
        </p:txBody>
      </p:sp>
      <p:sp>
        <p:nvSpPr>
          <p:cNvPr id="5" name="Foliennummernplatzhalter 4">
            <a:extLst>
              <a:ext uri="{FF2B5EF4-FFF2-40B4-BE49-F238E27FC236}">
                <a16:creationId xmlns:a16="http://schemas.microsoft.com/office/drawing/2014/main" id="{AE9A89FB-E8D3-4B60-B234-A4A33CAB695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42</a:t>
            </a:fld>
            <a:endParaRPr lang="de-DE" altLang="de-DE" dirty="0"/>
          </a:p>
        </p:txBody>
      </p:sp>
      <p:sp>
        <p:nvSpPr>
          <p:cNvPr id="6" name="Line 3">
            <a:extLst>
              <a:ext uri="{FF2B5EF4-FFF2-40B4-BE49-F238E27FC236}">
                <a16:creationId xmlns:a16="http://schemas.microsoft.com/office/drawing/2014/main" id="{20AB494A-076C-47A5-98F0-E0AC8C91C1EE}"/>
              </a:ext>
            </a:extLst>
          </p:cNvPr>
          <p:cNvSpPr>
            <a:spLocks noChangeShapeType="1"/>
          </p:cNvSpPr>
          <p:nvPr/>
        </p:nvSpPr>
        <p:spPr bwMode="auto">
          <a:xfrm flipV="1">
            <a:off x="1676400" y="1905000"/>
            <a:ext cx="0" cy="419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7" name="Line 4">
            <a:extLst>
              <a:ext uri="{FF2B5EF4-FFF2-40B4-BE49-F238E27FC236}">
                <a16:creationId xmlns:a16="http://schemas.microsoft.com/office/drawing/2014/main" id="{C7B9F2DA-7BE7-43C0-8A52-B76AE8686129}"/>
              </a:ext>
            </a:extLst>
          </p:cNvPr>
          <p:cNvSpPr>
            <a:spLocks noChangeShapeType="1"/>
          </p:cNvSpPr>
          <p:nvPr/>
        </p:nvSpPr>
        <p:spPr bwMode="auto">
          <a:xfrm>
            <a:off x="1600200" y="6019800"/>
            <a:ext cx="5562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8" name="Line 5">
            <a:extLst>
              <a:ext uri="{FF2B5EF4-FFF2-40B4-BE49-F238E27FC236}">
                <a16:creationId xmlns:a16="http://schemas.microsoft.com/office/drawing/2014/main" id="{1FC0F9C6-C719-4639-AEDC-38A2AF28042D}"/>
              </a:ext>
            </a:extLst>
          </p:cNvPr>
          <p:cNvSpPr>
            <a:spLocks noChangeShapeType="1"/>
          </p:cNvSpPr>
          <p:nvPr/>
        </p:nvSpPr>
        <p:spPr bwMode="auto">
          <a:xfrm>
            <a:off x="1676400" y="53340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9" name="Freeform 6">
            <a:extLst>
              <a:ext uri="{FF2B5EF4-FFF2-40B4-BE49-F238E27FC236}">
                <a16:creationId xmlns:a16="http://schemas.microsoft.com/office/drawing/2014/main" id="{EDB56B01-C122-4156-AE13-604909357B6C}"/>
              </a:ext>
            </a:extLst>
          </p:cNvPr>
          <p:cNvSpPr>
            <a:spLocks/>
          </p:cNvSpPr>
          <p:nvPr/>
        </p:nvSpPr>
        <p:spPr bwMode="auto">
          <a:xfrm>
            <a:off x="1677989" y="2832100"/>
            <a:ext cx="3503612" cy="2265363"/>
          </a:xfrm>
          <a:custGeom>
            <a:avLst/>
            <a:gdLst>
              <a:gd name="T0" fmla="*/ 0 w 2210"/>
              <a:gd name="T1" fmla="*/ 2147483646 h 1420"/>
              <a:gd name="T2" fmla="*/ 2147483646 w 2210"/>
              <a:gd name="T3" fmla="*/ 2147483646 h 1420"/>
              <a:gd name="T4" fmla="*/ 2147483646 w 2210"/>
              <a:gd name="T5" fmla="*/ 2147483646 h 1420"/>
              <a:gd name="T6" fmla="*/ 2147483646 w 2210"/>
              <a:gd name="T7" fmla="*/ 0 h 14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1420">
                <a:moveTo>
                  <a:pt x="0" y="1420"/>
                </a:moveTo>
                <a:cubicBezTo>
                  <a:pt x="137" y="1387"/>
                  <a:pt x="549" y="1348"/>
                  <a:pt x="829" y="1223"/>
                </a:cubicBezTo>
                <a:cubicBezTo>
                  <a:pt x="1109" y="1098"/>
                  <a:pt x="1451" y="875"/>
                  <a:pt x="1681" y="671"/>
                </a:cubicBezTo>
                <a:cubicBezTo>
                  <a:pt x="1911" y="467"/>
                  <a:pt x="2100" y="140"/>
                  <a:pt x="2210" y="0"/>
                </a:cubicBezTo>
              </a:path>
            </a:pathLst>
          </a:custGeom>
          <a:noFill/>
          <a:ln w="28575" cmpd="sng">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0" name="Line 7">
            <a:extLst>
              <a:ext uri="{FF2B5EF4-FFF2-40B4-BE49-F238E27FC236}">
                <a16:creationId xmlns:a16="http://schemas.microsoft.com/office/drawing/2014/main" id="{D0E1E870-5BEE-4191-BC2C-779B5413577D}"/>
              </a:ext>
            </a:extLst>
          </p:cNvPr>
          <p:cNvSpPr>
            <a:spLocks noChangeShapeType="1"/>
          </p:cNvSpPr>
          <p:nvPr/>
        </p:nvSpPr>
        <p:spPr bwMode="auto">
          <a:xfrm>
            <a:off x="1676400" y="28321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1" name="Text Box 8">
            <a:extLst>
              <a:ext uri="{FF2B5EF4-FFF2-40B4-BE49-F238E27FC236}">
                <a16:creationId xmlns:a16="http://schemas.microsoft.com/office/drawing/2014/main" id="{0E30CC18-F22B-4157-8D1F-69860A5708B2}"/>
              </a:ext>
            </a:extLst>
          </p:cNvPr>
          <p:cNvSpPr txBox="1">
            <a:spLocks noChangeArrowheads="1"/>
          </p:cNvSpPr>
          <p:nvPr/>
        </p:nvSpPr>
        <p:spPr bwMode="auto">
          <a:xfrm>
            <a:off x="1535946" y="6081713"/>
            <a:ext cx="2872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0</a:t>
            </a:r>
          </a:p>
        </p:txBody>
      </p:sp>
      <p:sp>
        <p:nvSpPr>
          <p:cNvPr id="12" name="Text Box 9">
            <a:extLst>
              <a:ext uri="{FF2B5EF4-FFF2-40B4-BE49-F238E27FC236}">
                <a16:creationId xmlns:a16="http://schemas.microsoft.com/office/drawing/2014/main" id="{3C008A83-2E6D-4110-AD7D-3CEE4284FCB6}"/>
              </a:ext>
            </a:extLst>
          </p:cNvPr>
          <p:cNvSpPr txBox="1">
            <a:spLocks noChangeArrowheads="1"/>
          </p:cNvSpPr>
          <p:nvPr/>
        </p:nvSpPr>
        <p:spPr bwMode="auto">
          <a:xfrm>
            <a:off x="6781800" y="6096000"/>
            <a:ext cx="533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t [a]</a:t>
            </a:r>
          </a:p>
        </p:txBody>
      </p:sp>
      <p:sp>
        <p:nvSpPr>
          <p:cNvPr id="13" name="Text Box 10">
            <a:extLst>
              <a:ext uri="{FF2B5EF4-FFF2-40B4-BE49-F238E27FC236}">
                <a16:creationId xmlns:a16="http://schemas.microsoft.com/office/drawing/2014/main" id="{99E5FF49-1827-44A3-A8EC-1DBBD3323F2B}"/>
              </a:ext>
            </a:extLst>
          </p:cNvPr>
          <p:cNvSpPr txBox="1">
            <a:spLocks noChangeArrowheads="1"/>
          </p:cNvSpPr>
          <p:nvPr/>
        </p:nvSpPr>
        <p:spPr bwMode="auto">
          <a:xfrm>
            <a:off x="1251349" y="4881444"/>
            <a:ext cx="356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p</a:t>
            </a:r>
            <a:r>
              <a:rPr lang="en-US" altLang="de-DE" sz="1600" baseline="-25000" dirty="0">
                <a:latin typeface="Times New Roman" panose="02020603050405020304" pitchFamily="18" charset="0"/>
              </a:rPr>
              <a:t>0</a:t>
            </a:r>
          </a:p>
        </p:txBody>
      </p:sp>
      <p:sp>
        <p:nvSpPr>
          <p:cNvPr id="14" name="Text Box 11">
            <a:extLst>
              <a:ext uri="{FF2B5EF4-FFF2-40B4-BE49-F238E27FC236}">
                <a16:creationId xmlns:a16="http://schemas.microsoft.com/office/drawing/2014/main" id="{D5FD25B0-0359-4F8C-878D-7BB9665431C4}"/>
              </a:ext>
            </a:extLst>
          </p:cNvPr>
          <p:cNvSpPr txBox="1">
            <a:spLocks noChangeArrowheads="1"/>
          </p:cNvSpPr>
          <p:nvPr/>
        </p:nvSpPr>
        <p:spPr bwMode="auto">
          <a:xfrm>
            <a:off x="1115616" y="2658398"/>
            <a:ext cx="5693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p</a:t>
            </a:r>
            <a:r>
              <a:rPr lang="en-US" altLang="de-DE" sz="1600" baseline="-25000" dirty="0" err="1">
                <a:latin typeface="Times New Roman" panose="02020603050405020304" pitchFamily="18" charset="0"/>
              </a:rPr>
              <a:t>subst</a:t>
            </a:r>
            <a:endParaRPr lang="en-US" altLang="de-DE" sz="1600" baseline="-25000" dirty="0">
              <a:latin typeface="Times New Roman" panose="02020603050405020304" pitchFamily="18" charset="0"/>
            </a:endParaRPr>
          </a:p>
        </p:txBody>
      </p:sp>
      <p:sp>
        <p:nvSpPr>
          <p:cNvPr id="15" name="Text Box 12">
            <a:extLst>
              <a:ext uri="{FF2B5EF4-FFF2-40B4-BE49-F238E27FC236}">
                <a16:creationId xmlns:a16="http://schemas.microsoft.com/office/drawing/2014/main" id="{8A8F844F-1C92-4493-909D-BD6089253C79}"/>
              </a:ext>
            </a:extLst>
          </p:cNvPr>
          <p:cNvSpPr txBox="1">
            <a:spLocks noChangeArrowheads="1"/>
          </p:cNvSpPr>
          <p:nvPr/>
        </p:nvSpPr>
        <p:spPr bwMode="auto">
          <a:xfrm>
            <a:off x="899592" y="1831975"/>
            <a:ext cx="772969"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spcBef>
                <a:spcPct val="0"/>
              </a:spcBef>
              <a:buFontTx/>
              <a:buNone/>
            </a:pPr>
            <a:r>
              <a:rPr lang="en-US" altLang="de-DE" sz="1600" dirty="0">
                <a:latin typeface="Times New Roman" panose="02020603050405020304" pitchFamily="18" charset="0"/>
              </a:rPr>
              <a:t>Price P</a:t>
            </a:r>
            <a:br>
              <a:rPr lang="en-US" altLang="de-DE" sz="1600" dirty="0">
                <a:latin typeface="Times New Roman" panose="02020603050405020304" pitchFamily="18" charset="0"/>
              </a:rPr>
            </a:br>
            <a:endParaRPr lang="en-US" altLang="de-DE" sz="1600" baseline="-25000" dirty="0">
              <a:latin typeface="Times New Roman" panose="02020603050405020304" pitchFamily="18" charset="0"/>
            </a:endParaRPr>
          </a:p>
        </p:txBody>
      </p:sp>
      <p:sp>
        <p:nvSpPr>
          <p:cNvPr id="16" name="AutoShape 13">
            <a:extLst>
              <a:ext uri="{FF2B5EF4-FFF2-40B4-BE49-F238E27FC236}">
                <a16:creationId xmlns:a16="http://schemas.microsoft.com/office/drawing/2014/main" id="{23E4066C-1731-4FCF-9555-B8A5F1B4DD5C}"/>
              </a:ext>
            </a:extLst>
          </p:cNvPr>
          <p:cNvSpPr>
            <a:spLocks/>
          </p:cNvSpPr>
          <p:nvPr/>
        </p:nvSpPr>
        <p:spPr bwMode="auto">
          <a:xfrm>
            <a:off x="1676400" y="5105400"/>
            <a:ext cx="76200" cy="228600"/>
          </a:xfrm>
          <a:prstGeom prst="righ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Book Antiqua" panose="02040602050305030304" pitchFamily="18" charset="0"/>
            </a:endParaRPr>
          </a:p>
        </p:txBody>
      </p:sp>
      <p:sp>
        <p:nvSpPr>
          <p:cNvPr id="17" name="Text Box 14">
            <a:extLst>
              <a:ext uri="{FF2B5EF4-FFF2-40B4-BE49-F238E27FC236}">
                <a16:creationId xmlns:a16="http://schemas.microsoft.com/office/drawing/2014/main" id="{83E4817F-13B5-409E-9C97-58F449EE83D8}"/>
              </a:ext>
            </a:extLst>
          </p:cNvPr>
          <p:cNvSpPr txBox="1">
            <a:spLocks noChangeArrowheads="1"/>
          </p:cNvSpPr>
          <p:nvPr/>
        </p:nvSpPr>
        <p:spPr bwMode="auto">
          <a:xfrm>
            <a:off x="1691680" y="5013176"/>
            <a:ext cx="3529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λ</a:t>
            </a:r>
            <a:r>
              <a:rPr lang="en-US" altLang="de-DE" sz="1600" baseline="-25000" dirty="0">
                <a:latin typeface="Times New Roman" panose="02020603050405020304" pitchFamily="18" charset="0"/>
              </a:rPr>
              <a:t>0</a:t>
            </a:r>
          </a:p>
        </p:txBody>
      </p:sp>
      <p:sp>
        <p:nvSpPr>
          <p:cNvPr id="18" name="Line 15">
            <a:extLst>
              <a:ext uri="{FF2B5EF4-FFF2-40B4-BE49-F238E27FC236}">
                <a16:creationId xmlns:a16="http://schemas.microsoft.com/office/drawing/2014/main" id="{3FFB9DBA-AA37-48C0-AC2D-5530C59A9557}"/>
              </a:ext>
            </a:extLst>
          </p:cNvPr>
          <p:cNvSpPr>
            <a:spLocks noChangeShapeType="1"/>
          </p:cNvSpPr>
          <p:nvPr/>
        </p:nvSpPr>
        <p:spPr bwMode="auto">
          <a:xfrm>
            <a:off x="3975100" y="41910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9" name="Text Box 16">
            <a:extLst>
              <a:ext uri="{FF2B5EF4-FFF2-40B4-BE49-F238E27FC236}">
                <a16:creationId xmlns:a16="http://schemas.microsoft.com/office/drawing/2014/main" id="{9F9F672E-E56B-4A9F-9753-99916498864E}"/>
              </a:ext>
            </a:extLst>
          </p:cNvPr>
          <p:cNvSpPr txBox="1">
            <a:spLocks noChangeArrowheads="1"/>
          </p:cNvSpPr>
          <p:nvPr/>
        </p:nvSpPr>
        <p:spPr bwMode="auto">
          <a:xfrm>
            <a:off x="3945601" y="4648200"/>
            <a:ext cx="3225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λ</a:t>
            </a:r>
            <a:r>
              <a:rPr lang="en-US" altLang="de-DE" sz="1600" baseline="-25000" dirty="0" err="1">
                <a:latin typeface="Times New Roman" panose="02020603050405020304" pitchFamily="18" charset="0"/>
              </a:rPr>
              <a:t>t</a:t>
            </a:r>
            <a:endParaRPr lang="en-US" altLang="de-DE" sz="1600" baseline="-25000" dirty="0">
              <a:latin typeface="Times New Roman" panose="02020603050405020304" pitchFamily="18" charset="0"/>
            </a:endParaRPr>
          </a:p>
        </p:txBody>
      </p:sp>
      <p:sp>
        <p:nvSpPr>
          <p:cNvPr id="20" name="Text Box 17">
            <a:extLst>
              <a:ext uri="{FF2B5EF4-FFF2-40B4-BE49-F238E27FC236}">
                <a16:creationId xmlns:a16="http://schemas.microsoft.com/office/drawing/2014/main" id="{55AE2125-A13C-4731-B3F8-9C6329A6675D}"/>
              </a:ext>
            </a:extLst>
          </p:cNvPr>
          <p:cNvSpPr txBox="1">
            <a:spLocks noChangeArrowheads="1"/>
          </p:cNvSpPr>
          <p:nvPr/>
        </p:nvSpPr>
        <p:spPr bwMode="auto">
          <a:xfrm>
            <a:off x="4570412" y="3603069"/>
            <a:ext cx="2784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Price Trajectory </a:t>
            </a:r>
            <a:br>
              <a:rPr lang="en-US" altLang="de-DE" sz="1800" b="1" dirty="0">
                <a:latin typeface="Times New Roman" panose="02020603050405020304" pitchFamily="18" charset="0"/>
              </a:rPr>
            </a:br>
            <a:r>
              <a:rPr lang="en-US" altLang="de-DE" sz="1800" b="1" dirty="0">
                <a:latin typeface="Times New Roman" panose="02020603050405020304" pitchFamily="18" charset="0"/>
              </a:rPr>
              <a:t>P</a:t>
            </a:r>
            <a:r>
              <a:rPr lang="en-US" altLang="de-DE" sz="1800" b="1" baseline="-25000" dirty="0">
                <a:latin typeface="Times New Roman" panose="02020603050405020304" pitchFamily="18" charset="0"/>
              </a:rPr>
              <a:t>t</a:t>
            </a:r>
            <a:r>
              <a:rPr lang="en-US" altLang="de-DE" sz="1800" b="1" dirty="0">
                <a:latin typeface="Times New Roman" panose="02020603050405020304" pitchFamily="18" charset="0"/>
              </a:rPr>
              <a:t> = C + λ</a:t>
            </a:r>
            <a:r>
              <a:rPr lang="en-US" altLang="de-DE" sz="1800" b="1" baseline="-25000" dirty="0">
                <a:latin typeface="Times New Roman" panose="02020603050405020304" pitchFamily="18" charset="0"/>
              </a:rPr>
              <a:t>0</a:t>
            </a:r>
            <a:r>
              <a:rPr lang="en-US" altLang="de-DE" sz="1800" b="1" dirty="0">
                <a:latin typeface="Times New Roman" panose="02020603050405020304" pitchFamily="18" charset="0"/>
              </a:rPr>
              <a:t>(1 + </a:t>
            </a:r>
            <a:r>
              <a:rPr lang="en-US" altLang="de-DE" sz="1800" b="1" dirty="0" err="1">
                <a:latin typeface="Times New Roman" panose="02020603050405020304" pitchFamily="18" charset="0"/>
              </a:rPr>
              <a:t>i</a:t>
            </a:r>
            <a:r>
              <a:rPr lang="en-US" altLang="de-DE" sz="1800" b="1" dirty="0">
                <a:latin typeface="Times New Roman" panose="02020603050405020304" pitchFamily="18" charset="0"/>
              </a:rPr>
              <a:t>)</a:t>
            </a:r>
            <a:r>
              <a:rPr lang="en-US" altLang="de-DE" sz="1800" b="1" baseline="30000" dirty="0">
                <a:latin typeface="Times New Roman" panose="02020603050405020304" pitchFamily="18" charset="0"/>
              </a:rPr>
              <a:t>t</a:t>
            </a:r>
          </a:p>
          <a:p>
            <a:pPr eaLnBrk="1" hangingPunct="1">
              <a:spcBef>
                <a:spcPct val="0"/>
              </a:spcBef>
              <a:buFontTx/>
              <a:buNone/>
            </a:pPr>
            <a:endParaRPr lang="en-US" altLang="de-DE" sz="1800" b="1" baseline="-25000" dirty="0">
              <a:latin typeface="Times New Roman" panose="02020603050405020304" pitchFamily="18" charset="0"/>
            </a:endParaRPr>
          </a:p>
        </p:txBody>
      </p:sp>
      <p:sp>
        <p:nvSpPr>
          <p:cNvPr id="21" name="Text Box 18">
            <a:extLst>
              <a:ext uri="{FF2B5EF4-FFF2-40B4-BE49-F238E27FC236}">
                <a16:creationId xmlns:a16="http://schemas.microsoft.com/office/drawing/2014/main" id="{6EF78AEC-9C5D-4E12-B82A-C7C5266EB795}"/>
              </a:ext>
            </a:extLst>
          </p:cNvPr>
          <p:cNvSpPr txBox="1">
            <a:spLocks noChangeArrowheads="1"/>
          </p:cNvSpPr>
          <p:nvPr/>
        </p:nvSpPr>
        <p:spPr bwMode="auto">
          <a:xfrm>
            <a:off x="4987966" y="5013176"/>
            <a:ext cx="19287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Extraction costs c</a:t>
            </a:r>
            <a:endParaRPr lang="en-US" altLang="de-DE" sz="1800" b="1" baseline="-25000" dirty="0">
              <a:latin typeface="Times New Roman" panose="02020603050405020304" pitchFamily="18" charset="0"/>
            </a:endParaRPr>
          </a:p>
        </p:txBody>
      </p:sp>
      <p:sp>
        <p:nvSpPr>
          <p:cNvPr id="22" name="Text Box 19">
            <a:extLst>
              <a:ext uri="{FF2B5EF4-FFF2-40B4-BE49-F238E27FC236}">
                <a16:creationId xmlns:a16="http://schemas.microsoft.com/office/drawing/2014/main" id="{27D9EA0F-9F4C-4512-BC21-C11AB779ACD8}"/>
              </a:ext>
            </a:extLst>
          </p:cNvPr>
          <p:cNvSpPr txBox="1">
            <a:spLocks noChangeArrowheads="1"/>
          </p:cNvSpPr>
          <p:nvPr/>
        </p:nvSpPr>
        <p:spPr bwMode="auto">
          <a:xfrm>
            <a:off x="4441620" y="2420888"/>
            <a:ext cx="27946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Backstop Technology </a:t>
            </a:r>
            <a:r>
              <a:rPr lang="en-US" altLang="de-DE" sz="1800" b="1" dirty="0" err="1">
                <a:latin typeface="Times New Roman" panose="02020603050405020304" pitchFamily="18" charset="0"/>
              </a:rPr>
              <a:t>p</a:t>
            </a:r>
            <a:r>
              <a:rPr lang="en-US" altLang="de-DE" sz="1800" b="1" baseline="-25000" dirty="0" err="1">
                <a:latin typeface="Times New Roman" panose="02020603050405020304" pitchFamily="18" charset="0"/>
              </a:rPr>
              <a:t>subst</a:t>
            </a:r>
            <a:endParaRPr lang="en-US" altLang="de-DE" sz="1800" b="1" baseline="-25000" dirty="0">
              <a:latin typeface="Times New Roman" panose="02020603050405020304" pitchFamily="18" charset="0"/>
            </a:endParaRPr>
          </a:p>
        </p:txBody>
      </p:sp>
    </p:spTree>
    <p:extLst>
      <p:ext uri="{BB962C8B-B14F-4D97-AF65-F5344CB8AC3E}">
        <p14:creationId xmlns:p14="http://schemas.microsoft.com/office/powerpoint/2010/main" val="261186646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9CDB232-1B67-49C3-B288-3CF4505A9EEE}"/>
              </a:ext>
            </a:extLst>
          </p:cNvPr>
          <p:cNvSpPr>
            <a:spLocks noGrp="1"/>
          </p:cNvSpPr>
          <p:nvPr>
            <p:ph type="title"/>
          </p:nvPr>
        </p:nvSpPr>
        <p:spPr>
          <a:xfrm>
            <a:off x="539750" y="995033"/>
            <a:ext cx="8061325" cy="743280"/>
          </a:xfrm>
        </p:spPr>
        <p:txBody>
          <a:bodyPr/>
          <a:lstStyle/>
          <a:p>
            <a:r>
              <a:rPr lang="en-US" altLang="de-DE" dirty="0" err="1"/>
              <a:t>Hotelling</a:t>
            </a:r>
            <a:r>
              <a:rPr lang="en-US" altLang="de-DE" dirty="0"/>
              <a:t> Price Trajectory: Demand P(Q)</a:t>
            </a:r>
            <a:br>
              <a:rPr lang="en-US" altLang="de-DE" dirty="0"/>
            </a:br>
            <a:endParaRPr lang="de-DE" dirty="0"/>
          </a:p>
        </p:txBody>
      </p:sp>
      <p:sp>
        <p:nvSpPr>
          <p:cNvPr id="5" name="Foliennummernplatzhalter 4">
            <a:extLst>
              <a:ext uri="{FF2B5EF4-FFF2-40B4-BE49-F238E27FC236}">
                <a16:creationId xmlns:a16="http://schemas.microsoft.com/office/drawing/2014/main" id="{AE9A89FB-E8D3-4B60-B234-A4A33CAB695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43</a:t>
            </a:fld>
            <a:endParaRPr lang="de-DE" altLang="de-DE" dirty="0"/>
          </a:p>
        </p:txBody>
      </p:sp>
      <p:sp>
        <p:nvSpPr>
          <p:cNvPr id="6" name="Line 3">
            <a:extLst>
              <a:ext uri="{FF2B5EF4-FFF2-40B4-BE49-F238E27FC236}">
                <a16:creationId xmlns:a16="http://schemas.microsoft.com/office/drawing/2014/main" id="{20AB494A-076C-47A5-98F0-E0AC8C91C1EE}"/>
              </a:ext>
            </a:extLst>
          </p:cNvPr>
          <p:cNvSpPr>
            <a:spLocks noChangeShapeType="1"/>
          </p:cNvSpPr>
          <p:nvPr/>
        </p:nvSpPr>
        <p:spPr bwMode="auto">
          <a:xfrm flipV="1">
            <a:off x="1676400" y="1905000"/>
            <a:ext cx="0" cy="41910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7" name="Line 4">
            <a:extLst>
              <a:ext uri="{FF2B5EF4-FFF2-40B4-BE49-F238E27FC236}">
                <a16:creationId xmlns:a16="http://schemas.microsoft.com/office/drawing/2014/main" id="{C7B9F2DA-7BE7-43C0-8A52-B76AE8686129}"/>
              </a:ext>
            </a:extLst>
          </p:cNvPr>
          <p:cNvSpPr>
            <a:spLocks noChangeShapeType="1"/>
          </p:cNvSpPr>
          <p:nvPr/>
        </p:nvSpPr>
        <p:spPr bwMode="auto">
          <a:xfrm>
            <a:off x="1600200" y="6019800"/>
            <a:ext cx="55626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8" name="Line 5">
            <a:extLst>
              <a:ext uri="{FF2B5EF4-FFF2-40B4-BE49-F238E27FC236}">
                <a16:creationId xmlns:a16="http://schemas.microsoft.com/office/drawing/2014/main" id="{1FC0F9C6-C719-4639-AEDC-38A2AF28042D}"/>
              </a:ext>
            </a:extLst>
          </p:cNvPr>
          <p:cNvSpPr>
            <a:spLocks noChangeShapeType="1"/>
          </p:cNvSpPr>
          <p:nvPr/>
        </p:nvSpPr>
        <p:spPr bwMode="auto">
          <a:xfrm>
            <a:off x="1676400" y="53340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9" name="Freeform 6">
            <a:extLst>
              <a:ext uri="{FF2B5EF4-FFF2-40B4-BE49-F238E27FC236}">
                <a16:creationId xmlns:a16="http://schemas.microsoft.com/office/drawing/2014/main" id="{EDB56B01-C122-4156-AE13-604909357B6C}"/>
              </a:ext>
            </a:extLst>
          </p:cNvPr>
          <p:cNvSpPr>
            <a:spLocks/>
          </p:cNvSpPr>
          <p:nvPr/>
        </p:nvSpPr>
        <p:spPr bwMode="auto">
          <a:xfrm>
            <a:off x="1677988" y="2843213"/>
            <a:ext cx="3508375" cy="2254250"/>
          </a:xfrm>
          <a:custGeom>
            <a:avLst/>
            <a:gdLst>
              <a:gd name="T0" fmla="*/ 0 w 2210"/>
              <a:gd name="T1" fmla="*/ 2147483646 h 1420"/>
              <a:gd name="T2" fmla="*/ 2147483646 w 2210"/>
              <a:gd name="T3" fmla="*/ 2147483646 h 1420"/>
              <a:gd name="T4" fmla="*/ 2147483646 w 2210"/>
              <a:gd name="T5" fmla="*/ 2147483646 h 1420"/>
              <a:gd name="T6" fmla="*/ 2147483646 w 2210"/>
              <a:gd name="T7" fmla="*/ 0 h 14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10" h="1420">
                <a:moveTo>
                  <a:pt x="0" y="1420"/>
                </a:moveTo>
                <a:cubicBezTo>
                  <a:pt x="137" y="1387"/>
                  <a:pt x="549" y="1348"/>
                  <a:pt x="829" y="1223"/>
                </a:cubicBezTo>
                <a:cubicBezTo>
                  <a:pt x="1109" y="1098"/>
                  <a:pt x="1451" y="875"/>
                  <a:pt x="1681" y="671"/>
                </a:cubicBezTo>
                <a:cubicBezTo>
                  <a:pt x="1911" y="467"/>
                  <a:pt x="2100" y="140"/>
                  <a:pt x="2210" y="0"/>
                </a:cubicBezTo>
              </a:path>
            </a:pathLst>
          </a:custGeom>
          <a:noFill/>
          <a:ln w="28575" cmpd="sng">
            <a:solidFill>
              <a:srgbClr val="0070C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0" name="Line 7">
            <a:extLst>
              <a:ext uri="{FF2B5EF4-FFF2-40B4-BE49-F238E27FC236}">
                <a16:creationId xmlns:a16="http://schemas.microsoft.com/office/drawing/2014/main" id="{D0E1E870-5BEE-4191-BC2C-779B5413577D}"/>
              </a:ext>
            </a:extLst>
          </p:cNvPr>
          <p:cNvSpPr>
            <a:spLocks noChangeShapeType="1"/>
          </p:cNvSpPr>
          <p:nvPr/>
        </p:nvSpPr>
        <p:spPr bwMode="auto">
          <a:xfrm>
            <a:off x="1676400" y="2832100"/>
            <a:ext cx="50292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1" name="Text Box 8">
            <a:extLst>
              <a:ext uri="{FF2B5EF4-FFF2-40B4-BE49-F238E27FC236}">
                <a16:creationId xmlns:a16="http://schemas.microsoft.com/office/drawing/2014/main" id="{0E30CC18-F22B-4157-8D1F-69860A5708B2}"/>
              </a:ext>
            </a:extLst>
          </p:cNvPr>
          <p:cNvSpPr txBox="1">
            <a:spLocks noChangeArrowheads="1"/>
          </p:cNvSpPr>
          <p:nvPr/>
        </p:nvSpPr>
        <p:spPr bwMode="auto">
          <a:xfrm>
            <a:off x="1535946" y="6081713"/>
            <a:ext cx="28725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0</a:t>
            </a:r>
          </a:p>
        </p:txBody>
      </p:sp>
      <p:sp>
        <p:nvSpPr>
          <p:cNvPr id="12" name="Text Box 9">
            <a:extLst>
              <a:ext uri="{FF2B5EF4-FFF2-40B4-BE49-F238E27FC236}">
                <a16:creationId xmlns:a16="http://schemas.microsoft.com/office/drawing/2014/main" id="{3C008A83-2E6D-4110-AD7D-3CEE4284FCB6}"/>
              </a:ext>
            </a:extLst>
          </p:cNvPr>
          <p:cNvSpPr txBox="1">
            <a:spLocks noChangeArrowheads="1"/>
          </p:cNvSpPr>
          <p:nvPr/>
        </p:nvSpPr>
        <p:spPr bwMode="auto">
          <a:xfrm>
            <a:off x="6781800" y="6096000"/>
            <a:ext cx="533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a:latin typeface="Times New Roman" panose="02020603050405020304" pitchFamily="18" charset="0"/>
              </a:rPr>
              <a:t>t [a]</a:t>
            </a:r>
          </a:p>
        </p:txBody>
      </p:sp>
      <p:sp>
        <p:nvSpPr>
          <p:cNvPr id="13" name="Text Box 10">
            <a:extLst>
              <a:ext uri="{FF2B5EF4-FFF2-40B4-BE49-F238E27FC236}">
                <a16:creationId xmlns:a16="http://schemas.microsoft.com/office/drawing/2014/main" id="{99E5FF49-1827-44A3-A8EC-1DBBD3323F2B}"/>
              </a:ext>
            </a:extLst>
          </p:cNvPr>
          <p:cNvSpPr txBox="1">
            <a:spLocks noChangeArrowheads="1"/>
          </p:cNvSpPr>
          <p:nvPr/>
        </p:nvSpPr>
        <p:spPr bwMode="auto">
          <a:xfrm>
            <a:off x="1251349" y="4881444"/>
            <a:ext cx="35618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p</a:t>
            </a:r>
            <a:r>
              <a:rPr lang="en-US" altLang="de-DE" sz="1600" baseline="-25000" dirty="0">
                <a:latin typeface="Times New Roman" panose="02020603050405020304" pitchFamily="18" charset="0"/>
              </a:rPr>
              <a:t>0</a:t>
            </a:r>
          </a:p>
        </p:txBody>
      </p:sp>
      <p:sp>
        <p:nvSpPr>
          <p:cNvPr id="14" name="Text Box 11">
            <a:extLst>
              <a:ext uri="{FF2B5EF4-FFF2-40B4-BE49-F238E27FC236}">
                <a16:creationId xmlns:a16="http://schemas.microsoft.com/office/drawing/2014/main" id="{D5FD25B0-0359-4F8C-878D-7BB9665431C4}"/>
              </a:ext>
            </a:extLst>
          </p:cNvPr>
          <p:cNvSpPr txBox="1">
            <a:spLocks noChangeArrowheads="1"/>
          </p:cNvSpPr>
          <p:nvPr/>
        </p:nvSpPr>
        <p:spPr bwMode="auto">
          <a:xfrm>
            <a:off x="1115616" y="2658398"/>
            <a:ext cx="5693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p</a:t>
            </a:r>
            <a:r>
              <a:rPr lang="en-US" altLang="de-DE" sz="1600" baseline="-25000" dirty="0" err="1">
                <a:latin typeface="Times New Roman" panose="02020603050405020304" pitchFamily="18" charset="0"/>
              </a:rPr>
              <a:t>subst</a:t>
            </a:r>
            <a:endParaRPr lang="en-US" altLang="de-DE" sz="1600" baseline="-25000" dirty="0">
              <a:latin typeface="Times New Roman" panose="02020603050405020304" pitchFamily="18" charset="0"/>
            </a:endParaRPr>
          </a:p>
        </p:txBody>
      </p:sp>
      <p:sp>
        <p:nvSpPr>
          <p:cNvPr id="15" name="Text Box 12">
            <a:extLst>
              <a:ext uri="{FF2B5EF4-FFF2-40B4-BE49-F238E27FC236}">
                <a16:creationId xmlns:a16="http://schemas.microsoft.com/office/drawing/2014/main" id="{8A8F844F-1C92-4493-909D-BD6089253C79}"/>
              </a:ext>
            </a:extLst>
          </p:cNvPr>
          <p:cNvSpPr txBox="1">
            <a:spLocks noChangeArrowheads="1"/>
          </p:cNvSpPr>
          <p:nvPr/>
        </p:nvSpPr>
        <p:spPr bwMode="auto">
          <a:xfrm>
            <a:off x="899592" y="1831975"/>
            <a:ext cx="772969" cy="50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eaLnBrk="1" hangingPunct="1">
              <a:spcBef>
                <a:spcPct val="0"/>
              </a:spcBef>
              <a:buFontTx/>
              <a:buNone/>
            </a:pPr>
            <a:r>
              <a:rPr lang="en-US" altLang="de-DE" sz="1600" dirty="0">
                <a:latin typeface="Times New Roman" panose="02020603050405020304" pitchFamily="18" charset="0"/>
              </a:rPr>
              <a:t>Price P</a:t>
            </a:r>
            <a:br>
              <a:rPr lang="en-US" altLang="de-DE" sz="1600" dirty="0">
                <a:latin typeface="Times New Roman" panose="02020603050405020304" pitchFamily="18" charset="0"/>
              </a:rPr>
            </a:br>
            <a:endParaRPr lang="en-US" altLang="de-DE" sz="1600" baseline="-25000" dirty="0">
              <a:latin typeface="Times New Roman" panose="02020603050405020304" pitchFamily="18" charset="0"/>
            </a:endParaRPr>
          </a:p>
        </p:txBody>
      </p:sp>
      <p:sp>
        <p:nvSpPr>
          <p:cNvPr id="16" name="AutoShape 13">
            <a:extLst>
              <a:ext uri="{FF2B5EF4-FFF2-40B4-BE49-F238E27FC236}">
                <a16:creationId xmlns:a16="http://schemas.microsoft.com/office/drawing/2014/main" id="{23E4066C-1731-4FCF-9555-B8A5F1B4DD5C}"/>
              </a:ext>
            </a:extLst>
          </p:cNvPr>
          <p:cNvSpPr>
            <a:spLocks/>
          </p:cNvSpPr>
          <p:nvPr/>
        </p:nvSpPr>
        <p:spPr bwMode="auto">
          <a:xfrm>
            <a:off x="1676400" y="5105400"/>
            <a:ext cx="76200" cy="228600"/>
          </a:xfrm>
          <a:prstGeom prst="rightBrace">
            <a:avLst>
              <a:gd name="adj1" fmla="val 2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Book Antiqua" panose="02040602050305030304" pitchFamily="18" charset="0"/>
            </a:endParaRPr>
          </a:p>
        </p:txBody>
      </p:sp>
      <p:sp>
        <p:nvSpPr>
          <p:cNvPr id="17" name="Text Box 14">
            <a:extLst>
              <a:ext uri="{FF2B5EF4-FFF2-40B4-BE49-F238E27FC236}">
                <a16:creationId xmlns:a16="http://schemas.microsoft.com/office/drawing/2014/main" id="{83E4817F-13B5-409E-9C97-58F449EE83D8}"/>
              </a:ext>
            </a:extLst>
          </p:cNvPr>
          <p:cNvSpPr txBox="1">
            <a:spLocks noChangeArrowheads="1"/>
          </p:cNvSpPr>
          <p:nvPr/>
        </p:nvSpPr>
        <p:spPr bwMode="auto">
          <a:xfrm>
            <a:off x="1691680" y="5013176"/>
            <a:ext cx="35298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a:latin typeface="Times New Roman" panose="02020603050405020304" pitchFamily="18" charset="0"/>
              </a:rPr>
              <a:t>λ</a:t>
            </a:r>
            <a:r>
              <a:rPr lang="en-US" altLang="de-DE" sz="1600" baseline="-25000" dirty="0">
                <a:latin typeface="Times New Roman" panose="02020603050405020304" pitchFamily="18" charset="0"/>
              </a:rPr>
              <a:t>0</a:t>
            </a:r>
          </a:p>
        </p:txBody>
      </p:sp>
      <p:sp>
        <p:nvSpPr>
          <p:cNvPr id="18" name="Line 15">
            <a:extLst>
              <a:ext uri="{FF2B5EF4-FFF2-40B4-BE49-F238E27FC236}">
                <a16:creationId xmlns:a16="http://schemas.microsoft.com/office/drawing/2014/main" id="{3FFB9DBA-AA37-48C0-AC2D-5530C59A9557}"/>
              </a:ext>
            </a:extLst>
          </p:cNvPr>
          <p:cNvSpPr>
            <a:spLocks noChangeShapeType="1"/>
          </p:cNvSpPr>
          <p:nvPr/>
        </p:nvSpPr>
        <p:spPr bwMode="auto">
          <a:xfrm>
            <a:off x="3975100" y="4191000"/>
            <a:ext cx="0" cy="11430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de-DE" sz="1600"/>
          </a:p>
        </p:txBody>
      </p:sp>
      <p:sp>
        <p:nvSpPr>
          <p:cNvPr id="19" name="Text Box 16">
            <a:extLst>
              <a:ext uri="{FF2B5EF4-FFF2-40B4-BE49-F238E27FC236}">
                <a16:creationId xmlns:a16="http://schemas.microsoft.com/office/drawing/2014/main" id="{9F9F672E-E56B-4A9F-9753-99916498864E}"/>
              </a:ext>
            </a:extLst>
          </p:cNvPr>
          <p:cNvSpPr txBox="1">
            <a:spLocks noChangeArrowheads="1"/>
          </p:cNvSpPr>
          <p:nvPr/>
        </p:nvSpPr>
        <p:spPr bwMode="auto">
          <a:xfrm>
            <a:off x="3945601" y="4648200"/>
            <a:ext cx="3225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600" dirty="0" err="1">
                <a:latin typeface="Times New Roman" panose="02020603050405020304" pitchFamily="18" charset="0"/>
              </a:rPr>
              <a:t>λ</a:t>
            </a:r>
            <a:r>
              <a:rPr lang="en-US" altLang="de-DE" sz="1600" baseline="-25000" dirty="0" err="1">
                <a:latin typeface="Times New Roman" panose="02020603050405020304" pitchFamily="18" charset="0"/>
              </a:rPr>
              <a:t>t</a:t>
            </a:r>
            <a:endParaRPr lang="en-US" altLang="de-DE" sz="1600" baseline="-25000" dirty="0">
              <a:latin typeface="Times New Roman" panose="02020603050405020304" pitchFamily="18" charset="0"/>
            </a:endParaRPr>
          </a:p>
        </p:txBody>
      </p:sp>
      <p:sp>
        <p:nvSpPr>
          <p:cNvPr id="20" name="Text Box 17">
            <a:extLst>
              <a:ext uri="{FF2B5EF4-FFF2-40B4-BE49-F238E27FC236}">
                <a16:creationId xmlns:a16="http://schemas.microsoft.com/office/drawing/2014/main" id="{55AE2125-A13C-4731-B3F8-9C6329A6675D}"/>
              </a:ext>
            </a:extLst>
          </p:cNvPr>
          <p:cNvSpPr txBox="1">
            <a:spLocks noChangeArrowheads="1"/>
          </p:cNvSpPr>
          <p:nvPr/>
        </p:nvSpPr>
        <p:spPr bwMode="auto">
          <a:xfrm>
            <a:off x="4570412" y="3603069"/>
            <a:ext cx="27844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Price Trajectory </a:t>
            </a:r>
            <a:br>
              <a:rPr lang="en-US" altLang="de-DE" sz="1800" b="1" dirty="0">
                <a:latin typeface="Times New Roman" panose="02020603050405020304" pitchFamily="18" charset="0"/>
              </a:rPr>
            </a:br>
            <a:r>
              <a:rPr lang="en-US" altLang="de-DE" sz="1800" b="1" dirty="0">
                <a:latin typeface="Times New Roman" panose="02020603050405020304" pitchFamily="18" charset="0"/>
              </a:rPr>
              <a:t>P</a:t>
            </a:r>
            <a:r>
              <a:rPr lang="en-US" altLang="de-DE" sz="1800" b="1" baseline="-25000" dirty="0">
                <a:latin typeface="Times New Roman" panose="02020603050405020304" pitchFamily="18" charset="0"/>
              </a:rPr>
              <a:t>t</a:t>
            </a:r>
            <a:r>
              <a:rPr lang="en-US" altLang="de-DE" sz="1800" b="1" dirty="0">
                <a:latin typeface="Times New Roman" panose="02020603050405020304" pitchFamily="18" charset="0"/>
              </a:rPr>
              <a:t> = C + λ</a:t>
            </a:r>
            <a:r>
              <a:rPr lang="en-US" altLang="de-DE" sz="1800" b="1" baseline="-25000" dirty="0">
                <a:latin typeface="Times New Roman" panose="02020603050405020304" pitchFamily="18" charset="0"/>
              </a:rPr>
              <a:t>0</a:t>
            </a:r>
            <a:r>
              <a:rPr lang="en-US" altLang="de-DE" sz="1800" b="1" dirty="0">
                <a:latin typeface="Times New Roman" panose="02020603050405020304" pitchFamily="18" charset="0"/>
              </a:rPr>
              <a:t>(1 + </a:t>
            </a:r>
            <a:r>
              <a:rPr lang="en-US" altLang="de-DE" sz="1800" b="1" dirty="0" err="1">
                <a:latin typeface="Times New Roman" panose="02020603050405020304" pitchFamily="18" charset="0"/>
              </a:rPr>
              <a:t>i</a:t>
            </a:r>
            <a:r>
              <a:rPr lang="en-US" altLang="de-DE" sz="1800" b="1" dirty="0">
                <a:latin typeface="Times New Roman" panose="02020603050405020304" pitchFamily="18" charset="0"/>
              </a:rPr>
              <a:t>)</a:t>
            </a:r>
            <a:r>
              <a:rPr lang="en-US" altLang="de-DE" sz="1800" b="1" baseline="30000" dirty="0">
                <a:latin typeface="Times New Roman" panose="02020603050405020304" pitchFamily="18" charset="0"/>
              </a:rPr>
              <a:t>t</a:t>
            </a:r>
          </a:p>
          <a:p>
            <a:pPr eaLnBrk="1" hangingPunct="1">
              <a:spcBef>
                <a:spcPct val="0"/>
              </a:spcBef>
              <a:buFontTx/>
              <a:buNone/>
            </a:pPr>
            <a:endParaRPr lang="en-US" altLang="de-DE" sz="1800" b="1" baseline="-25000" dirty="0">
              <a:latin typeface="Times New Roman" panose="02020603050405020304" pitchFamily="18" charset="0"/>
            </a:endParaRPr>
          </a:p>
        </p:txBody>
      </p:sp>
      <p:sp>
        <p:nvSpPr>
          <p:cNvPr id="21" name="Text Box 18">
            <a:extLst>
              <a:ext uri="{FF2B5EF4-FFF2-40B4-BE49-F238E27FC236}">
                <a16:creationId xmlns:a16="http://schemas.microsoft.com/office/drawing/2014/main" id="{6EF78AEC-9C5D-4E12-B82A-C7C5266EB795}"/>
              </a:ext>
            </a:extLst>
          </p:cNvPr>
          <p:cNvSpPr txBox="1">
            <a:spLocks noChangeArrowheads="1"/>
          </p:cNvSpPr>
          <p:nvPr/>
        </p:nvSpPr>
        <p:spPr bwMode="auto">
          <a:xfrm>
            <a:off x="4987966" y="5013176"/>
            <a:ext cx="192873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Extraction costs c</a:t>
            </a:r>
            <a:endParaRPr lang="en-US" altLang="de-DE" sz="1800" b="1" baseline="-25000" dirty="0">
              <a:latin typeface="Times New Roman" panose="02020603050405020304" pitchFamily="18" charset="0"/>
            </a:endParaRPr>
          </a:p>
        </p:txBody>
      </p:sp>
      <p:sp>
        <p:nvSpPr>
          <p:cNvPr id="22" name="Text Box 19">
            <a:extLst>
              <a:ext uri="{FF2B5EF4-FFF2-40B4-BE49-F238E27FC236}">
                <a16:creationId xmlns:a16="http://schemas.microsoft.com/office/drawing/2014/main" id="{27D9EA0F-9F4C-4512-BC21-C11AB779ACD8}"/>
              </a:ext>
            </a:extLst>
          </p:cNvPr>
          <p:cNvSpPr txBox="1">
            <a:spLocks noChangeArrowheads="1"/>
          </p:cNvSpPr>
          <p:nvPr/>
        </p:nvSpPr>
        <p:spPr bwMode="auto">
          <a:xfrm>
            <a:off x="4441620" y="2420888"/>
            <a:ext cx="27946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eaLnBrk="1" hangingPunct="1">
              <a:spcBef>
                <a:spcPct val="0"/>
              </a:spcBef>
              <a:buFontTx/>
              <a:buNone/>
            </a:pPr>
            <a:r>
              <a:rPr lang="en-US" altLang="de-DE" sz="1800" b="1" dirty="0">
                <a:latin typeface="Times New Roman" panose="02020603050405020304" pitchFamily="18" charset="0"/>
              </a:rPr>
              <a:t>Backstop Technology </a:t>
            </a:r>
            <a:r>
              <a:rPr lang="en-US" altLang="de-DE" sz="1800" b="1" dirty="0" err="1">
                <a:latin typeface="Times New Roman" panose="02020603050405020304" pitchFamily="18" charset="0"/>
              </a:rPr>
              <a:t>p</a:t>
            </a:r>
            <a:r>
              <a:rPr lang="en-US" altLang="de-DE" sz="1800" b="1" baseline="-25000" dirty="0" err="1">
                <a:latin typeface="Times New Roman" panose="02020603050405020304" pitchFamily="18" charset="0"/>
              </a:rPr>
              <a:t>subst</a:t>
            </a:r>
            <a:endParaRPr lang="en-US" altLang="de-DE" sz="1800" b="1" baseline="-25000" dirty="0">
              <a:latin typeface="Times New Roman" panose="02020603050405020304" pitchFamily="18" charset="0"/>
            </a:endParaRPr>
          </a:p>
        </p:txBody>
      </p:sp>
      <p:sp>
        <p:nvSpPr>
          <p:cNvPr id="3" name="Rechteck 2">
            <a:extLst>
              <a:ext uri="{FF2B5EF4-FFF2-40B4-BE49-F238E27FC236}">
                <a16:creationId xmlns:a16="http://schemas.microsoft.com/office/drawing/2014/main" id="{2888BB68-0621-4D68-A240-CEF01A12DC48}"/>
              </a:ext>
            </a:extLst>
          </p:cNvPr>
          <p:cNvSpPr/>
          <p:nvPr/>
        </p:nvSpPr>
        <p:spPr bwMode="auto">
          <a:xfrm>
            <a:off x="755576" y="1738313"/>
            <a:ext cx="7785021" cy="4633912"/>
          </a:xfrm>
          <a:prstGeom prst="rect">
            <a:avLst/>
          </a:prstGeom>
          <a:solidFill>
            <a:schemeClr val="bg1">
              <a:alpha val="87000"/>
            </a:scheme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1" i="0" u="none" strike="noStrike" cap="none" normalizeH="0" baseline="0" dirty="0">
              <a:ln>
                <a:noFill/>
              </a:ln>
              <a:solidFill>
                <a:schemeClr val="tx1"/>
              </a:solidFill>
              <a:effectLst/>
              <a:latin typeface="Arial" panose="020B0604020202020204" pitchFamily="34" charset="0"/>
            </a:endParaRPr>
          </a:p>
        </p:txBody>
      </p:sp>
      <p:sp>
        <p:nvSpPr>
          <p:cNvPr id="23" name="Line 5">
            <a:extLst>
              <a:ext uri="{FF2B5EF4-FFF2-40B4-BE49-F238E27FC236}">
                <a16:creationId xmlns:a16="http://schemas.microsoft.com/office/drawing/2014/main" id="{E9F9A06B-E8A3-4558-A906-42395FA344BE}"/>
              </a:ext>
            </a:extLst>
          </p:cNvPr>
          <p:cNvSpPr>
            <a:spLocks noChangeShapeType="1"/>
          </p:cNvSpPr>
          <p:nvPr/>
        </p:nvSpPr>
        <p:spPr bwMode="auto">
          <a:xfrm flipH="1" flipV="1">
            <a:off x="1681156" y="1904875"/>
            <a:ext cx="4167" cy="4191249"/>
          </a:xfrm>
          <a:prstGeom prst="line">
            <a:avLst/>
          </a:prstGeom>
          <a:noFill/>
          <a:ln w="1905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4" name="Line 7">
            <a:extLst>
              <a:ext uri="{FF2B5EF4-FFF2-40B4-BE49-F238E27FC236}">
                <a16:creationId xmlns:a16="http://schemas.microsoft.com/office/drawing/2014/main" id="{B95AABCE-8B00-479E-9BB0-7329970DF969}"/>
              </a:ext>
            </a:extLst>
          </p:cNvPr>
          <p:cNvSpPr>
            <a:spLocks noChangeShapeType="1"/>
          </p:cNvSpPr>
          <p:nvPr/>
        </p:nvSpPr>
        <p:spPr bwMode="auto">
          <a:xfrm>
            <a:off x="1607538" y="6027862"/>
            <a:ext cx="5562600" cy="20093"/>
          </a:xfrm>
          <a:prstGeom prst="line">
            <a:avLst/>
          </a:prstGeom>
          <a:noFill/>
          <a:ln w="1905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5" name="Line 8">
            <a:extLst>
              <a:ext uri="{FF2B5EF4-FFF2-40B4-BE49-F238E27FC236}">
                <a16:creationId xmlns:a16="http://schemas.microsoft.com/office/drawing/2014/main" id="{F6F6DB91-10EF-4648-A61C-6419149C22CF}"/>
              </a:ext>
            </a:extLst>
          </p:cNvPr>
          <p:cNvSpPr>
            <a:spLocks noChangeShapeType="1"/>
          </p:cNvSpPr>
          <p:nvPr/>
        </p:nvSpPr>
        <p:spPr bwMode="auto">
          <a:xfrm>
            <a:off x="1683736" y="2843213"/>
            <a:ext cx="3511221" cy="3184649"/>
          </a:xfrm>
          <a:prstGeom prst="line">
            <a:avLst/>
          </a:prstGeom>
          <a:noFill/>
          <a:ln w="28575">
            <a:solidFill>
              <a:srgbClr val="008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6" name="Rectangle 9">
            <a:extLst>
              <a:ext uri="{FF2B5EF4-FFF2-40B4-BE49-F238E27FC236}">
                <a16:creationId xmlns:a16="http://schemas.microsoft.com/office/drawing/2014/main" id="{4B97667E-7A73-486D-8853-C46EF2C8A9E1}"/>
              </a:ext>
            </a:extLst>
          </p:cNvPr>
          <p:cNvSpPr>
            <a:spLocks noChangeArrowheads="1"/>
          </p:cNvSpPr>
          <p:nvPr/>
        </p:nvSpPr>
        <p:spPr bwMode="auto">
          <a:xfrm>
            <a:off x="7303254" y="5822281"/>
            <a:ext cx="244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800" dirty="0">
                <a:latin typeface="Book Antiqua" panose="02040602050305030304" pitchFamily="18" charset="0"/>
              </a:rPr>
              <a:t>Q</a:t>
            </a:r>
          </a:p>
        </p:txBody>
      </p:sp>
      <p:sp>
        <p:nvSpPr>
          <p:cNvPr id="27" name="Rectangle 11">
            <a:extLst>
              <a:ext uri="{FF2B5EF4-FFF2-40B4-BE49-F238E27FC236}">
                <a16:creationId xmlns:a16="http://schemas.microsoft.com/office/drawing/2014/main" id="{A6F76E3C-29BA-4D75-8D5D-74103637E2DE}"/>
              </a:ext>
            </a:extLst>
          </p:cNvPr>
          <p:cNvSpPr>
            <a:spLocks noChangeArrowheads="1"/>
          </p:cNvSpPr>
          <p:nvPr/>
        </p:nvSpPr>
        <p:spPr bwMode="auto">
          <a:xfrm>
            <a:off x="539750" y="1826841"/>
            <a:ext cx="14048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800" dirty="0">
                <a:latin typeface="Book Antiqua" panose="02040602050305030304" pitchFamily="18" charset="0"/>
              </a:rPr>
              <a:t>Price P</a:t>
            </a:r>
          </a:p>
        </p:txBody>
      </p:sp>
      <p:sp>
        <p:nvSpPr>
          <p:cNvPr id="28" name="Rectangle 12">
            <a:extLst>
              <a:ext uri="{FF2B5EF4-FFF2-40B4-BE49-F238E27FC236}">
                <a16:creationId xmlns:a16="http://schemas.microsoft.com/office/drawing/2014/main" id="{D6012FD8-51BC-47B6-95A5-3A416BBF69C7}"/>
              </a:ext>
            </a:extLst>
          </p:cNvPr>
          <p:cNvSpPr>
            <a:spLocks noChangeArrowheads="1"/>
          </p:cNvSpPr>
          <p:nvPr/>
        </p:nvSpPr>
        <p:spPr bwMode="auto">
          <a:xfrm>
            <a:off x="3195440" y="3886164"/>
            <a:ext cx="6190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b="1" dirty="0">
                <a:latin typeface="Book Antiqua" panose="02040602050305030304" pitchFamily="18" charset="0"/>
              </a:rPr>
              <a:t>P(Q)</a:t>
            </a:r>
          </a:p>
        </p:txBody>
      </p:sp>
    </p:spTree>
    <p:extLst>
      <p:ext uri="{BB962C8B-B14F-4D97-AF65-F5344CB8AC3E}">
        <p14:creationId xmlns:p14="http://schemas.microsoft.com/office/powerpoint/2010/main" val="95680089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ECD512D-394C-41C1-B49C-6DE9C656D73B}"/>
              </a:ext>
            </a:extLst>
          </p:cNvPr>
          <p:cNvSpPr>
            <a:spLocks noGrp="1"/>
          </p:cNvSpPr>
          <p:nvPr>
            <p:ph type="title"/>
          </p:nvPr>
        </p:nvSpPr>
        <p:spPr>
          <a:xfrm>
            <a:off x="539750" y="225591"/>
            <a:ext cx="8061325" cy="1512722"/>
          </a:xfrm>
        </p:spPr>
        <p:txBody>
          <a:bodyPr/>
          <a:lstStyle/>
          <a:p>
            <a:r>
              <a:rPr lang="de-DE" dirty="0"/>
              <a:t>Task 2) </a:t>
            </a:r>
            <a:r>
              <a:rPr lang="de-DE" dirty="0" err="1"/>
              <a:t>Hotelling‘s</a:t>
            </a:r>
            <a:r>
              <a:rPr lang="de-DE" dirty="0"/>
              <a:t> Rule</a:t>
            </a:r>
            <a:br>
              <a:rPr lang="de-DE" dirty="0"/>
            </a:br>
            <a:br>
              <a:rPr lang="de-DE" dirty="0"/>
            </a:br>
            <a:br>
              <a:rPr lang="de-DE" dirty="0"/>
            </a:br>
            <a:endParaRPr lang="de-DE" dirty="0"/>
          </a:p>
        </p:txBody>
      </p:sp>
      <p:sp>
        <p:nvSpPr>
          <p:cNvPr id="6" name="Rectangle 2">
            <a:extLst>
              <a:ext uri="{FF2B5EF4-FFF2-40B4-BE49-F238E27FC236}">
                <a16:creationId xmlns:a16="http://schemas.microsoft.com/office/drawing/2014/main" id="{54A102E5-19B8-4FFA-BF6C-276CDCE1750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a:p>
        </p:txBody>
      </p:sp>
      <p:pic>
        <p:nvPicPr>
          <p:cNvPr id="1025" name="Objekt 1">
            <a:extLst>
              <a:ext uri="{FF2B5EF4-FFF2-40B4-BE49-F238E27FC236}">
                <a16:creationId xmlns:a16="http://schemas.microsoft.com/office/drawing/2014/main" id="{2C67B828-A7AA-4885-A9C9-357A00610D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496" y="810668"/>
            <a:ext cx="8958000" cy="5541680"/>
          </a:xfrm>
          <a:prstGeom prst="rect">
            <a:avLst/>
          </a:prstGeom>
          <a:noFill/>
          <a:extLst>
            <a:ext uri="{909E8E84-426E-40DD-AFC4-6F175D3DCCD1}">
              <a14:hiddenFill xmlns:a14="http://schemas.microsoft.com/office/drawing/2010/main">
                <a:solidFill>
                  <a:srgbClr val="FFFFFF"/>
                </a:solidFill>
              </a14:hiddenFill>
            </a:ext>
          </a:extLst>
        </p:spPr>
      </p:pic>
      <p:sp>
        <p:nvSpPr>
          <p:cNvPr id="8" name="Rechteck 7">
            <a:extLst>
              <a:ext uri="{FF2B5EF4-FFF2-40B4-BE49-F238E27FC236}">
                <a16:creationId xmlns:a16="http://schemas.microsoft.com/office/drawing/2014/main" id="{001327D6-B4E3-4E7A-B050-1B2DFE92C238}"/>
              </a:ext>
            </a:extLst>
          </p:cNvPr>
          <p:cNvSpPr>
            <a:spLocks noChangeArrowheads="1"/>
          </p:cNvSpPr>
          <p:nvPr/>
        </p:nvSpPr>
        <p:spPr bwMode="auto">
          <a:xfrm>
            <a:off x="85280" y="1205021"/>
            <a:ext cx="3603574" cy="2376487"/>
          </a:xfrm>
          <a:prstGeom prst="rect">
            <a:avLst/>
          </a:prstGeom>
          <a:solidFill>
            <a:schemeClr val="bg1">
              <a:alpha val="87000"/>
            </a:schemeClr>
          </a:solidFill>
          <a:ln>
            <a:noFill/>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9" name="Rechteck 8">
            <a:extLst>
              <a:ext uri="{FF2B5EF4-FFF2-40B4-BE49-F238E27FC236}">
                <a16:creationId xmlns:a16="http://schemas.microsoft.com/office/drawing/2014/main" id="{30984C84-1E5C-407E-837B-FB6BB46CAB30}"/>
              </a:ext>
            </a:extLst>
          </p:cNvPr>
          <p:cNvSpPr>
            <a:spLocks noChangeArrowheads="1"/>
          </p:cNvSpPr>
          <p:nvPr/>
        </p:nvSpPr>
        <p:spPr bwMode="auto">
          <a:xfrm>
            <a:off x="85280" y="3546972"/>
            <a:ext cx="3603574" cy="2808312"/>
          </a:xfrm>
          <a:prstGeom prst="rect">
            <a:avLst/>
          </a:prstGeom>
          <a:solidFill>
            <a:schemeClr val="bg1">
              <a:alpha val="87000"/>
            </a:schemeClr>
          </a:solidFill>
          <a:ln>
            <a:noFill/>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10" name="Rechteck 9">
            <a:extLst>
              <a:ext uri="{FF2B5EF4-FFF2-40B4-BE49-F238E27FC236}">
                <a16:creationId xmlns:a16="http://schemas.microsoft.com/office/drawing/2014/main" id="{8A08A5C4-E01F-4AE1-9D27-26B27D3941BB}"/>
              </a:ext>
            </a:extLst>
          </p:cNvPr>
          <p:cNvSpPr>
            <a:spLocks noChangeArrowheads="1"/>
          </p:cNvSpPr>
          <p:nvPr/>
        </p:nvSpPr>
        <p:spPr bwMode="auto">
          <a:xfrm>
            <a:off x="3695638" y="3604353"/>
            <a:ext cx="4905437" cy="3137015"/>
          </a:xfrm>
          <a:prstGeom prst="rect">
            <a:avLst/>
          </a:prstGeom>
          <a:solidFill>
            <a:schemeClr val="bg1">
              <a:alpha val="87000"/>
            </a:schemeClr>
          </a:solidFill>
          <a:ln>
            <a:noFill/>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Tree>
    <p:extLst>
      <p:ext uri="{BB962C8B-B14F-4D97-AF65-F5344CB8AC3E}">
        <p14:creationId xmlns:p14="http://schemas.microsoft.com/office/powerpoint/2010/main" val="3873093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b="1" dirty="0"/>
              <a:t>Oil and gas </a:t>
            </a:r>
            <a:r>
              <a:rPr lang="de-DE" b="1" dirty="0" err="1"/>
              <a:t>markets</a:t>
            </a:r>
            <a:endParaRPr lang="de-DE" b="1"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58374775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il Market</a:t>
            </a:r>
            <a:endParaRPr lang="en-US" sz="1400" dirty="0"/>
          </a:p>
        </p:txBody>
      </p:sp>
      <p:sp>
        <p:nvSpPr>
          <p:cNvPr id="8" name="Textfeld 7">
            <a:extLst>
              <a:ext uri="{FF2B5EF4-FFF2-40B4-BE49-F238E27FC236}">
                <a16:creationId xmlns:a16="http://schemas.microsoft.com/office/drawing/2014/main" id="{F10987E8-3E16-42BE-A346-558EEBB92C5C}"/>
              </a:ext>
            </a:extLst>
          </p:cNvPr>
          <p:cNvSpPr txBox="1"/>
          <p:nvPr/>
        </p:nvSpPr>
        <p:spPr>
          <a:xfrm>
            <a:off x="7164388" y="5596049"/>
            <a:ext cx="1728193" cy="276999"/>
          </a:xfrm>
          <a:prstGeom prst="rect">
            <a:avLst/>
          </a:prstGeom>
          <a:noFill/>
        </p:spPr>
        <p:txBody>
          <a:bodyPr wrap="square" rtlCol="0">
            <a:spAutoFit/>
          </a:bodyPr>
          <a:lstStyle/>
          <a:p>
            <a:pPr algn="l"/>
            <a:r>
              <a:rPr lang="en-GB" dirty="0"/>
              <a:t>Source: </a:t>
            </a:r>
            <a:r>
              <a:rPr lang="en-GB" dirty="0" err="1"/>
              <a:t>Carollo</a:t>
            </a:r>
            <a:r>
              <a:rPr lang="en-GB" dirty="0"/>
              <a:t> (2012)</a:t>
            </a:r>
            <a:endParaRPr lang="de-DE" dirty="0"/>
          </a:p>
        </p:txBody>
      </p:sp>
      <p:pic>
        <p:nvPicPr>
          <p:cNvPr id="9" name="Inhaltsplatzhalter 8">
            <a:extLst>
              <a:ext uri="{FF2B5EF4-FFF2-40B4-BE49-F238E27FC236}">
                <a16:creationId xmlns:a16="http://schemas.microsoft.com/office/drawing/2014/main" id="{A9C448A1-D6AA-4A1B-B01D-55CADEC5388A}"/>
              </a:ext>
            </a:extLst>
          </p:cNvPr>
          <p:cNvPicPr>
            <a:picLocks noGrp="1" noChangeAspect="1"/>
          </p:cNvPicPr>
          <p:nvPr>
            <p:ph idx="1"/>
          </p:nvPr>
        </p:nvPicPr>
        <p:blipFill>
          <a:blip r:embed="rId3"/>
          <a:stretch>
            <a:fillRect/>
          </a:stretch>
        </p:blipFill>
        <p:spPr>
          <a:xfrm>
            <a:off x="2195736" y="1957793"/>
            <a:ext cx="6234432" cy="3638256"/>
          </a:xfrm>
          <a:prstGeom prst="rect">
            <a:avLst/>
          </a:prstGeom>
        </p:spPr>
      </p:pic>
      <p:sp>
        <p:nvSpPr>
          <p:cNvPr id="10" name="Textfeld 9">
            <a:extLst>
              <a:ext uri="{FF2B5EF4-FFF2-40B4-BE49-F238E27FC236}">
                <a16:creationId xmlns:a16="http://schemas.microsoft.com/office/drawing/2014/main" id="{42EB3C45-BF79-43CA-9906-8AD49B099512}"/>
              </a:ext>
            </a:extLst>
          </p:cNvPr>
          <p:cNvSpPr txBox="1"/>
          <p:nvPr/>
        </p:nvSpPr>
        <p:spPr>
          <a:xfrm>
            <a:off x="539750" y="1994583"/>
            <a:ext cx="1872010" cy="2308324"/>
          </a:xfrm>
          <a:prstGeom prst="rect">
            <a:avLst/>
          </a:prstGeom>
          <a:noFill/>
        </p:spPr>
        <p:txBody>
          <a:bodyPr wrap="square" rtlCol="0">
            <a:spAutoFit/>
          </a:bodyPr>
          <a:lstStyle/>
          <a:p>
            <a:pPr algn="l"/>
            <a:r>
              <a:rPr lang="de-DE" sz="1800" dirty="0"/>
              <a:t>Market </a:t>
            </a:r>
            <a:r>
              <a:rPr lang="de-DE" sz="1800" dirty="0" err="1"/>
              <a:t>participants</a:t>
            </a:r>
            <a:r>
              <a:rPr lang="de-DE" sz="1800" dirty="0"/>
              <a:t>:</a:t>
            </a:r>
          </a:p>
          <a:p>
            <a:pPr algn="l"/>
            <a:endParaRPr lang="de-DE" sz="1800" dirty="0"/>
          </a:p>
          <a:p>
            <a:pPr marL="285750" indent="-285750" algn="l">
              <a:buFont typeface="Arial" panose="020B0604020202020204" pitchFamily="34" charset="0"/>
              <a:buChar char="•"/>
            </a:pPr>
            <a:r>
              <a:rPr lang="de-DE" sz="1800" dirty="0"/>
              <a:t>Producers</a:t>
            </a:r>
          </a:p>
          <a:p>
            <a:pPr marL="285750" indent="-285750" algn="l">
              <a:buFont typeface="Arial" panose="020B0604020202020204" pitchFamily="34" charset="0"/>
              <a:buChar char="•"/>
            </a:pPr>
            <a:r>
              <a:rPr lang="de-DE" sz="1800" dirty="0" err="1"/>
              <a:t>Refiners</a:t>
            </a:r>
            <a:endParaRPr lang="de-DE" sz="1800" dirty="0"/>
          </a:p>
          <a:p>
            <a:pPr marL="285750" indent="-285750" algn="l">
              <a:buFont typeface="Arial" panose="020B0604020202020204" pitchFamily="34" charset="0"/>
              <a:buChar char="•"/>
            </a:pPr>
            <a:r>
              <a:rPr lang="de-DE" sz="1800" dirty="0"/>
              <a:t>Marketers</a:t>
            </a:r>
          </a:p>
          <a:p>
            <a:pPr marL="285750" indent="-285750" algn="l">
              <a:buFont typeface="Arial" panose="020B0604020202020204" pitchFamily="34" charset="0"/>
              <a:buChar char="•"/>
            </a:pPr>
            <a:r>
              <a:rPr lang="de-DE" sz="1800" dirty="0" err="1"/>
              <a:t>Retailer</a:t>
            </a:r>
            <a:r>
              <a:rPr lang="de-DE" sz="1800" dirty="0"/>
              <a:t>*</a:t>
            </a:r>
          </a:p>
          <a:p>
            <a:pPr marL="285750" indent="-285750" algn="l">
              <a:buFont typeface="Arial" panose="020B0604020202020204" pitchFamily="34" charset="0"/>
              <a:buChar char="•"/>
            </a:pPr>
            <a:r>
              <a:rPr lang="de-DE" sz="1800" dirty="0" err="1"/>
              <a:t>Consumers</a:t>
            </a:r>
            <a:endParaRPr lang="de-DE" sz="1800" dirty="0"/>
          </a:p>
        </p:txBody>
      </p:sp>
      <p:sp>
        <p:nvSpPr>
          <p:cNvPr id="11" name="Textfeld 10">
            <a:extLst>
              <a:ext uri="{FF2B5EF4-FFF2-40B4-BE49-F238E27FC236}">
                <a16:creationId xmlns:a16="http://schemas.microsoft.com/office/drawing/2014/main" id="{99168387-962F-4FB1-9BCE-ACFEDA9B6124}"/>
              </a:ext>
            </a:extLst>
          </p:cNvPr>
          <p:cNvSpPr txBox="1"/>
          <p:nvPr/>
        </p:nvSpPr>
        <p:spPr>
          <a:xfrm>
            <a:off x="5697667" y="5476842"/>
            <a:ext cx="1697927" cy="1200329"/>
          </a:xfrm>
          <a:prstGeom prst="rect">
            <a:avLst/>
          </a:prstGeom>
          <a:noFill/>
        </p:spPr>
        <p:txBody>
          <a:bodyPr wrap="square" rtlCol="0">
            <a:spAutoFit/>
          </a:bodyPr>
          <a:lstStyle/>
          <a:p>
            <a:pPr marL="171450" indent="-171450" algn="l">
              <a:buFont typeface="Arial" panose="020B0604020202020204" pitchFamily="34" charset="0"/>
              <a:buChar char="•"/>
            </a:pPr>
            <a:r>
              <a:rPr lang="de-DE" dirty="0" err="1"/>
              <a:t>Gasoline</a:t>
            </a:r>
            <a:endParaRPr lang="de-DE" dirty="0"/>
          </a:p>
          <a:p>
            <a:pPr marL="171450" indent="-171450" algn="l">
              <a:buFont typeface="Arial" panose="020B0604020202020204" pitchFamily="34" charset="0"/>
              <a:buChar char="•"/>
            </a:pPr>
            <a:r>
              <a:rPr lang="de-DE" dirty="0"/>
              <a:t>Diesel</a:t>
            </a:r>
          </a:p>
          <a:p>
            <a:pPr marL="171450" indent="-171450" algn="l">
              <a:buFont typeface="Arial" panose="020B0604020202020204" pitchFamily="34" charset="0"/>
              <a:buChar char="•"/>
            </a:pPr>
            <a:r>
              <a:rPr lang="de-DE" dirty="0"/>
              <a:t>Jet </a:t>
            </a:r>
            <a:r>
              <a:rPr lang="de-DE" dirty="0" err="1"/>
              <a:t>fuel</a:t>
            </a:r>
            <a:endParaRPr lang="de-DE" dirty="0"/>
          </a:p>
          <a:p>
            <a:pPr marL="171450" indent="-171450" algn="l">
              <a:buFont typeface="Arial" panose="020B0604020202020204" pitchFamily="34" charset="0"/>
              <a:buChar char="•"/>
            </a:pPr>
            <a:r>
              <a:rPr lang="de-DE" dirty="0"/>
              <a:t>Fuel </a:t>
            </a:r>
            <a:r>
              <a:rPr lang="de-DE" dirty="0" err="1"/>
              <a:t>oil</a:t>
            </a:r>
            <a:endParaRPr lang="de-DE" dirty="0"/>
          </a:p>
          <a:p>
            <a:pPr marL="171450" indent="-171450" algn="l">
              <a:buFont typeface="Arial" panose="020B0604020202020204" pitchFamily="34" charset="0"/>
              <a:buChar char="•"/>
            </a:pPr>
            <a:r>
              <a:rPr lang="de-DE" dirty="0"/>
              <a:t>Chemical </a:t>
            </a:r>
            <a:r>
              <a:rPr lang="de-DE" dirty="0" err="1"/>
              <a:t>feedstock</a:t>
            </a:r>
            <a:endParaRPr lang="de-DE" dirty="0"/>
          </a:p>
          <a:p>
            <a:pPr marL="171450" indent="-171450" algn="l">
              <a:buFont typeface="Arial" panose="020B0604020202020204" pitchFamily="34" charset="0"/>
              <a:buChar char="•"/>
            </a:pPr>
            <a:r>
              <a:rPr lang="de-DE" dirty="0" err="1"/>
              <a:t>Lubricants</a:t>
            </a:r>
            <a:endParaRPr lang="de-DE" dirty="0"/>
          </a:p>
        </p:txBody>
      </p:sp>
      <p:sp>
        <p:nvSpPr>
          <p:cNvPr id="2" name="Textfeld 1">
            <a:extLst>
              <a:ext uri="{FF2B5EF4-FFF2-40B4-BE49-F238E27FC236}">
                <a16:creationId xmlns:a16="http://schemas.microsoft.com/office/drawing/2014/main" id="{D4D23370-2203-441D-829B-9D6D30393D6E}"/>
              </a:ext>
            </a:extLst>
          </p:cNvPr>
          <p:cNvSpPr txBox="1"/>
          <p:nvPr/>
        </p:nvSpPr>
        <p:spPr>
          <a:xfrm>
            <a:off x="539750" y="6021288"/>
            <a:ext cx="1944018" cy="369332"/>
          </a:xfrm>
          <a:prstGeom prst="rect">
            <a:avLst/>
          </a:prstGeom>
          <a:noFill/>
        </p:spPr>
        <p:txBody>
          <a:bodyPr wrap="square" rtlCol="0">
            <a:spAutoFit/>
          </a:bodyPr>
          <a:lstStyle/>
          <a:p>
            <a:pPr algn="l"/>
            <a:r>
              <a:rPr lang="de-DE" sz="1800" dirty="0"/>
              <a:t>* </a:t>
            </a:r>
            <a:r>
              <a:rPr lang="de-DE" sz="1800" dirty="0" err="1"/>
              <a:t>oil</a:t>
            </a:r>
            <a:r>
              <a:rPr lang="de-DE" sz="1800" dirty="0"/>
              <a:t> </a:t>
            </a:r>
            <a:r>
              <a:rPr lang="de-DE" sz="1800" dirty="0" err="1"/>
              <a:t>products</a:t>
            </a:r>
            <a:endParaRPr lang="de-DE" sz="1800" dirty="0"/>
          </a:p>
        </p:txBody>
      </p:sp>
      <p:sp>
        <p:nvSpPr>
          <p:cNvPr id="12" name="Textfeld 11">
            <a:extLst>
              <a:ext uri="{FF2B5EF4-FFF2-40B4-BE49-F238E27FC236}">
                <a16:creationId xmlns:a16="http://schemas.microsoft.com/office/drawing/2014/main" id="{013041C6-542F-4133-9CCA-ED8B5B075EAB}"/>
              </a:ext>
            </a:extLst>
          </p:cNvPr>
          <p:cNvSpPr txBox="1"/>
          <p:nvPr/>
        </p:nvSpPr>
        <p:spPr>
          <a:xfrm>
            <a:off x="5296432" y="1449961"/>
            <a:ext cx="1985959" cy="461665"/>
          </a:xfrm>
          <a:prstGeom prst="rect">
            <a:avLst/>
          </a:prstGeom>
          <a:noFill/>
        </p:spPr>
        <p:txBody>
          <a:bodyPr wrap="square" rtlCol="0">
            <a:spAutoFit/>
          </a:bodyPr>
          <a:lstStyle/>
          <a:p>
            <a:pPr algn="l"/>
            <a:r>
              <a:rPr lang="de-DE" dirty="0"/>
              <a:t>Price </a:t>
            </a:r>
            <a:r>
              <a:rPr lang="de-DE" dirty="0" err="1"/>
              <a:t>reporting</a:t>
            </a:r>
            <a:r>
              <a:rPr lang="de-DE" dirty="0"/>
              <a:t> </a:t>
            </a:r>
            <a:r>
              <a:rPr lang="de-DE" dirty="0" err="1"/>
              <a:t>agencies</a:t>
            </a:r>
            <a:r>
              <a:rPr lang="de-DE" dirty="0"/>
              <a:t>:</a:t>
            </a:r>
          </a:p>
          <a:p>
            <a:pPr algn="l"/>
            <a:r>
              <a:rPr lang="de-DE" dirty="0"/>
              <a:t>Platts, Argus etc.</a:t>
            </a:r>
          </a:p>
        </p:txBody>
      </p:sp>
    </p:spTree>
    <p:extLst>
      <p:ext uri="{BB962C8B-B14F-4D97-AF65-F5344CB8AC3E}">
        <p14:creationId xmlns:p14="http://schemas.microsoft.com/office/powerpoint/2010/main" val="78310721"/>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st of Production by Oil Source</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7</a:t>
            </a:fld>
            <a:endParaRPr lang="de-DE"/>
          </a:p>
        </p:txBody>
      </p:sp>
      <p:pic>
        <p:nvPicPr>
          <p:cNvPr id="4" name="Grafik 3">
            <a:extLst>
              <a:ext uri="{FF2B5EF4-FFF2-40B4-BE49-F238E27FC236}">
                <a16:creationId xmlns:a16="http://schemas.microsoft.com/office/drawing/2014/main" id="{2E4A4660-E67B-4244-B85B-A398A3CD80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5656" y="1903586"/>
            <a:ext cx="5904556" cy="4587500"/>
          </a:xfrm>
          <a:prstGeom prst="rect">
            <a:avLst/>
          </a:prstGeom>
        </p:spPr>
      </p:pic>
      <p:sp>
        <p:nvSpPr>
          <p:cNvPr id="2" name="Textfeld 1">
            <a:extLst>
              <a:ext uri="{FF2B5EF4-FFF2-40B4-BE49-F238E27FC236}">
                <a16:creationId xmlns:a16="http://schemas.microsoft.com/office/drawing/2014/main" id="{D2B42B3A-6289-401C-8831-281569C0498D}"/>
              </a:ext>
            </a:extLst>
          </p:cNvPr>
          <p:cNvSpPr txBox="1"/>
          <p:nvPr/>
        </p:nvSpPr>
        <p:spPr>
          <a:xfrm>
            <a:off x="5936779" y="6379360"/>
            <a:ext cx="2664296" cy="276999"/>
          </a:xfrm>
          <a:prstGeom prst="rect">
            <a:avLst/>
          </a:prstGeom>
          <a:noFill/>
        </p:spPr>
        <p:txBody>
          <a:bodyPr wrap="square" rtlCol="0">
            <a:spAutoFit/>
          </a:bodyPr>
          <a:lstStyle/>
          <a:p>
            <a:pPr algn="l"/>
            <a:r>
              <a:rPr lang="de-DE" dirty="0"/>
              <a:t>Source: </a:t>
            </a:r>
            <a:r>
              <a:rPr lang="de-DE" dirty="0" err="1"/>
              <a:t>McGlade</a:t>
            </a:r>
            <a:r>
              <a:rPr lang="de-DE" dirty="0"/>
              <a:t> and </a:t>
            </a:r>
            <a:r>
              <a:rPr lang="de-DE" dirty="0" err="1"/>
              <a:t>Ekins</a:t>
            </a:r>
            <a:r>
              <a:rPr lang="de-DE" dirty="0"/>
              <a:t> (2015)</a:t>
            </a:r>
          </a:p>
        </p:txBody>
      </p:sp>
    </p:spTree>
    <p:extLst>
      <p:ext uri="{BB962C8B-B14F-4D97-AF65-F5344CB8AC3E}">
        <p14:creationId xmlns:p14="http://schemas.microsoft.com/office/powerpoint/2010/main" val="235311237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st of Production by Country</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8</a:t>
            </a:fld>
            <a:endParaRPr lang="de-DE"/>
          </a:p>
        </p:txBody>
      </p:sp>
      <p:sp>
        <p:nvSpPr>
          <p:cNvPr id="2" name="Textfeld 1">
            <a:extLst>
              <a:ext uri="{FF2B5EF4-FFF2-40B4-BE49-F238E27FC236}">
                <a16:creationId xmlns:a16="http://schemas.microsoft.com/office/drawing/2014/main" id="{D2B42B3A-6289-401C-8831-281569C0498D}"/>
              </a:ext>
            </a:extLst>
          </p:cNvPr>
          <p:cNvSpPr txBox="1"/>
          <p:nvPr/>
        </p:nvSpPr>
        <p:spPr>
          <a:xfrm>
            <a:off x="2843808" y="6379360"/>
            <a:ext cx="5757267" cy="276999"/>
          </a:xfrm>
          <a:prstGeom prst="rect">
            <a:avLst/>
          </a:prstGeom>
          <a:noFill/>
        </p:spPr>
        <p:txBody>
          <a:bodyPr wrap="square" rtlCol="0">
            <a:spAutoFit/>
          </a:bodyPr>
          <a:lstStyle/>
          <a:p>
            <a:pPr algn="l"/>
            <a:r>
              <a:rPr lang="de-DE" dirty="0"/>
              <a:t>Source: Zweifel / </a:t>
            </a:r>
            <a:r>
              <a:rPr lang="de-DE" dirty="0" err="1"/>
              <a:t>Praktiknjo</a:t>
            </a:r>
            <a:r>
              <a:rPr lang="de-DE" dirty="0"/>
              <a:t> / Erdmann (2017) </a:t>
            </a:r>
            <a:r>
              <a:rPr lang="de-DE" dirty="0" err="1"/>
              <a:t>with</a:t>
            </a:r>
            <a:r>
              <a:rPr lang="de-DE" dirty="0"/>
              <a:t> </a:t>
            </a:r>
            <a:r>
              <a:rPr lang="de-DE" dirty="0" err="1"/>
              <a:t>reference</a:t>
            </a:r>
            <a:r>
              <a:rPr lang="de-DE" dirty="0"/>
              <a:t> </a:t>
            </a:r>
            <a:r>
              <a:rPr lang="de-DE" dirty="0" err="1"/>
              <a:t>to</a:t>
            </a:r>
            <a:r>
              <a:rPr lang="de-DE" dirty="0"/>
              <a:t> Oil Industry Trends</a:t>
            </a:r>
          </a:p>
        </p:txBody>
      </p:sp>
      <p:pic>
        <p:nvPicPr>
          <p:cNvPr id="9" name="Grafik 8">
            <a:extLst>
              <a:ext uri="{FF2B5EF4-FFF2-40B4-BE49-F238E27FC236}">
                <a16:creationId xmlns:a16="http://schemas.microsoft.com/office/drawing/2014/main" id="{ECFFEE4A-2307-4DB4-9647-F8B9986509BB}"/>
              </a:ext>
            </a:extLst>
          </p:cNvPr>
          <p:cNvPicPr>
            <a:picLocks noChangeAspect="1"/>
          </p:cNvPicPr>
          <p:nvPr/>
        </p:nvPicPr>
        <p:blipFill>
          <a:blip r:embed="rId3"/>
          <a:stretch>
            <a:fillRect/>
          </a:stretch>
        </p:blipFill>
        <p:spPr>
          <a:xfrm>
            <a:off x="949800" y="1783645"/>
            <a:ext cx="7241224" cy="4624385"/>
          </a:xfrm>
          <a:prstGeom prst="rect">
            <a:avLst/>
          </a:prstGeom>
        </p:spPr>
      </p:pic>
    </p:spTree>
    <p:extLst>
      <p:ext uri="{BB962C8B-B14F-4D97-AF65-F5344CB8AC3E}">
        <p14:creationId xmlns:p14="http://schemas.microsoft.com/office/powerpoint/2010/main" val="272874708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Crude</a:t>
            </a:r>
            <a:r>
              <a:rPr lang="de-DE" dirty="0"/>
              <a:t> </a:t>
            </a:r>
            <a:r>
              <a:rPr lang="de-DE" dirty="0" err="1"/>
              <a:t>oil</a:t>
            </a:r>
            <a:r>
              <a:rPr lang="de-DE" dirty="0"/>
              <a:t> </a:t>
            </a:r>
            <a:r>
              <a:rPr lang="de-DE" dirty="0" err="1"/>
              <a:t>is</a:t>
            </a:r>
            <a:r>
              <a:rPr lang="de-DE" dirty="0"/>
              <a:t> a </a:t>
            </a:r>
            <a:r>
              <a:rPr lang="de-DE" dirty="0" err="1"/>
              <a:t>heterogeneous</a:t>
            </a:r>
            <a:r>
              <a:rPr lang="de-DE" dirty="0"/>
              <a:t> </a:t>
            </a:r>
            <a:r>
              <a:rPr lang="de-DE" dirty="0" err="1"/>
              <a:t>commodity</a:t>
            </a:r>
            <a:r>
              <a:rPr lang="de-DE" dirty="0"/>
              <a:t>.</a:t>
            </a:r>
          </a:p>
          <a:p>
            <a:pPr marL="0" indent="0"/>
            <a:endParaRPr lang="de-DE" dirty="0"/>
          </a:p>
          <a:p>
            <a:pPr marL="285750" indent="-285750">
              <a:buFont typeface="Arial" panose="020B0604020202020204" pitchFamily="34" charset="0"/>
              <a:buChar char="•"/>
            </a:pPr>
            <a:r>
              <a:rPr lang="de-DE" dirty="0" err="1"/>
              <a:t>density</a:t>
            </a:r>
            <a:r>
              <a:rPr lang="de-DE" dirty="0"/>
              <a:t> / </a:t>
            </a:r>
            <a:r>
              <a:rPr lang="de-DE" dirty="0" err="1"/>
              <a:t>viscosity</a:t>
            </a:r>
            <a:r>
              <a:rPr lang="de-DE" dirty="0"/>
              <a:t>:</a:t>
            </a:r>
          </a:p>
          <a:p>
            <a:pPr marL="285750" indent="-285750">
              <a:buFont typeface="Symbol" panose="05050102010706020507" pitchFamily="18" charset="2"/>
              <a:buChar char="-"/>
            </a:pPr>
            <a:r>
              <a:rPr lang="de-DE" dirty="0"/>
              <a:t>light </a:t>
            </a:r>
            <a:r>
              <a:rPr lang="de-DE" dirty="0" err="1"/>
              <a:t>oil</a:t>
            </a:r>
            <a:r>
              <a:rPr lang="de-DE" dirty="0"/>
              <a:t> </a:t>
            </a:r>
            <a:r>
              <a:rPr lang="de-DE" dirty="0" err="1"/>
              <a:t>has</a:t>
            </a:r>
            <a:r>
              <a:rPr lang="de-DE" dirty="0"/>
              <a:t> </a:t>
            </a:r>
            <a:r>
              <a:rPr lang="de-DE" dirty="0" err="1"/>
              <a:t>low</a:t>
            </a:r>
            <a:r>
              <a:rPr lang="de-DE" dirty="0"/>
              <a:t> </a:t>
            </a:r>
            <a:r>
              <a:rPr lang="de-DE" dirty="0" err="1"/>
              <a:t>density</a:t>
            </a:r>
            <a:endParaRPr lang="de-DE" dirty="0"/>
          </a:p>
          <a:p>
            <a:pPr marL="285750" indent="-285750">
              <a:buFont typeface="Symbol" panose="05050102010706020507" pitchFamily="18" charset="2"/>
              <a:buChar char="-"/>
            </a:pPr>
            <a:r>
              <a:rPr lang="de-DE" dirty="0"/>
              <a:t>heavy </a:t>
            </a:r>
            <a:r>
              <a:rPr lang="de-DE" dirty="0" err="1"/>
              <a:t>oil</a:t>
            </a:r>
            <a:r>
              <a:rPr lang="de-DE" dirty="0"/>
              <a:t> </a:t>
            </a:r>
            <a:r>
              <a:rPr lang="de-DE" dirty="0" err="1"/>
              <a:t>has</a:t>
            </a:r>
            <a:r>
              <a:rPr lang="de-DE" dirty="0"/>
              <a:t> high </a:t>
            </a:r>
            <a:r>
              <a:rPr lang="de-DE" dirty="0" err="1"/>
              <a:t>density</a:t>
            </a:r>
            <a:r>
              <a:rPr lang="de-DE" dirty="0"/>
              <a:t> (large </a:t>
            </a:r>
            <a:r>
              <a:rPr lang="de-DE" dirty="0" err="1"/>
              <a:t>portion</a:t>
            </a:r>
            <a:r>
              <a:rPr lang="de-DE" dirty="0"/>
              <a:t> </a:t>
            </a:r>
            <a:r>
              <a:rPr lang="de-DE" dirty="0" err="1"/>
              <a:t>of</a:t>
            </a:r>
            <a:r>
              <a:rPr lang="de-DE" dirty="0"/>
              <a:t> </a:t>
            </a:r>
            <a:r>
              <a:rPr lang="de-DE" dirty="0" err="1"/>
              <a:t>low-value</a:t>
            </a:r>
            <a:r>
              <a:rPr lang="de-DE" dirty="0"/>
              <a:t> </a:t>
            </a:r>
            <a:r>
              <a:rPr lang="de-DE" dirty="0" err="1"/>
              <a:t>products</a:t>
            </a:r>
            <a:r>
              <a:rPr lang="de-DE" dirty="0"/>
              <a:t> </a:t>
            </a:r>
            <a:r>
              <a:rPr lang="de-DE" dirty="0" err="1"/>
              <a:t>to</a:t>
            </a:r>
            <a:r>
              <a:rPr lang="de-DE" dirty="0"/>
              <a:t> </a:t>
            </a:r>
            <a:r>
              <a:rPr lang="de-DE" dirty="0" err="1"/>
              <a:t>be</a:t>
            </a:r>
            <a:r>
              <a:rPr lang="de-DE" dirty="0"/>
              <a:t> </a:t>
            </a:r>
            <a:r>
              <a:rPr lang="de-DE" dirty="0" err="1"/>
              <a:t>removed</a:t>
            </a:r>
            <a:r>
              <a:rPr lang="de-DE" dirty="0"/>
              <a:t> </a:t>
            </a:r>
            <a:r>
              <a:rPr lang="de-DE" dirty="0" err="1"/>
              <a:t>through</a:t>
            </a:r>
            <a:r>
              <a:rPr lang="de-DE" dirty="0"/>
              <a:t> </a:t>
            </a:r>
            <a:r>
              <a:rPr lang="de-DE" dirty="0" err="1"/>
              <a:t>processing</a:t>
            </a:r>
            <a:r>
              <a:rPr lang="de-DE" dirty="0"/>
              <a:t>)</a:t>
            </a:r>
          </a:p>
          <a:p>
            <a:pPr marL="0" indent="0"/>
            <a:endParaRPr lang="de-DE" dirty="0"/>
          </a:p>
          <a:p>
            <a:pPr marL="285750" indent="-285750">
              <a:buFont typeface="Arial" panose="020B0604020202020204" pitchFamily="34" charset="0"/>
              <a:buChar char="•"/>
            </a:pPr>
            <a:r>
              <a:rPr lang="de-DE" dirty="0" err="1"/>
              <a:t>sulfur</a:t>
            </a:r>
            <a:r>
              <a:rPr lang="de-DE" dirty="0"/>
              <a:t> </a:t>
            </a:r>
            <a:r>
              <a:rPr lang="de-DE" dirty="0" err="1"/>
              <a:t>content</a:t>
            </a:r>
            <a:r>
              <a:rPr lang="de-DE" dirty="0"/>
              <a:t>:</a:t>
            </a:r>
          </a:p>
          <a:p>
            <a:pPr marL="285750" indent="-285750">
              <a:buFont typeface="Symbol" panose="05050102010706020507" pitchFamily="18" charset="2"/>
              <a:buChar char="-"/>
            </a:pPr>
            <a:r>
              <a:rPr lang="de-DE" dirty="0" err="1"/>
              <a:t>sweet</a:t>
            </a:r>
            <a:r>
              <a:rPr lang="de-DE" dirty="0"/>
              <a:t> </a:t>
            </a:r>
            <a:r>
              <a:rPr lang="de-DE" dirty="0" err="1"/>
              <a:t>oil</a:t>
            </a:r>
            <a:r>
              <a:rPr lang="de-DE" dirty="0"/>
              <a:t> </a:t>
            </a:r>
            <a:r>
              <a:rPr lang="de-DE" dirty="0" err="1"/>
              <a:t>has</a:t>
            </a:r>
            <a:r>
              <a:rPr lang="de-DE" dirty="0"/>
              <a:t> </a:t>
            </a:r>
            <a:r>
              <a:rPr lang="de-DE" dirty="0" err="1"/>
              <a:t>low</a:t>
            </a:r>
            <a:r>
              <a:rPr lang="de-DE" dirty="0"/>
              <a:t> </a:t>
            </a:r>
            <a:r>
              <a:rPr lang="de-DE" dirty="0" err="1"/>
              <a:t>sulfur</a:t>
            </a:r>
            <a:r>
              <a:rPr lang="de-DE" dirty="0"/>
              <a:t> </a:t>
            </a:r>
            <a:r>
              <a:rPr lang="de-DE" dirty="0" err="1"/>
              <a:t>content</a:t>
            </a:r>
            <a:endParaRPr lang="de-DE" dirty="0"/>
          </a:p>
          <a:p>
            <a:pPr marL="285750" indent="-285750">
              <a:buFont typeface="Symbol" panose="05050102010706020507" pitchFamily="18" charset="2"/>
              <a:buChar char="-"/>
            </a:pPr>
            <a:r>
              <a:rPr lang="de-DE" dirty="0" err="1"/>
              <a:t>sour</a:t>
            </a:r>
            <a:r>
              <a:rPr lang="de-DE" dirty="0"/>
              <a:t> </a:t>
            </a:r>
            <a:r>
              <a:rPr lang="de-DE" dirty="0" err="1"/>
              <a:t>oil</a:t>
            </a:r>
            <a:r>
              <a:rPr lang="de-DE" dirty="0"/>
              <a:t> </a:t>
            </a:r>
            <a:r>
              <a:rPr lang="de-DE" dirty="0" err="1"/>
              <a:t>has</a:t>
            </a:r>
            <a:r>
              <a:rPr lang="de-DE" dirty="0"/>
              <a:t> high </a:t>
            </a:r>
            <a:r>
              <a:rPr lang="de-DE" dirty="0" err="1"/>
              <a:t>sulfur</a:t>
            </a:r>
            <a:r>
              <a:rPr lang="de-DE" dirty="0"/>
              <a:t> </a:t>
            </a:r>
            <a:r>
              <a:rPr lang="de-DE" dirty="0" err="1"/>
              <a:t>content</a:t>
            </a:r>
            <a:r>
              <a:rPr lang="de-DE" dirty="0"/>
              <a:t> (&gt;0,5%)</a:t>
            </a:r>
          </a:p>
          <a:p>
            <a:pPr marL="441325" lvl="1" indent="0">
              <a:buNone/>
            </a:pPr>
            <a:r>
              <a:rPr lang="de-DE" dirty="0"/>
              <a:t>(Price </a:t>
            </a:r>
            <a:r>
              <a:rPr lang="de-DE" dirty="0" err="1"/>
              <a:t>spread</a:t>
            </a:r>
            <a:r>
              <a:rPr lang="de-DE" dirty="0"/>
              <a:t> on different </a:t>
            </a:r>
            <a:r>
              <a:rPr lang="de-DE" dirty="0" err="1"/>
              <a:t>markets</a:t>
            </a:r>
            <a:r>
              <a:rPr lang="de-DE" dirty="0"/>
              <a:t> </a:t>
            </a:r>
            <a:r>
              <a:rPr lang="de-DE" dirty="0" err="1"/>
              <a:t>depend</a:t>
            </a:r>
            <a:r>
              <a:rPr lang="de-DE" dirty="0"/>
              <a:t> on </a:t>
            </a:r>
            <a:r>
              <a:rPr lang="de-DE" dirty="0" err="1"/>
              <a:t>local</a:t>
            </a:r>
            <a:r>
              <a:rPr lang="de-DE" dirty="0"/>
              <a:t> environmental </a:t>
            </a:r>
            <a:r>
              <a:rPr lang="de-DE" dirty="0" err="1"/>
              <a:t>regulations</a:t>
            </a:r>
            <a:r>
              <a:rPr lang="de-DE" dirty="0"/>
              <a:t>.</a:t>
            </a:r>
          </a:p>
          <a:p>
            <a:pPr marL="441325" lvl="1" indent="0">
              <a:buNone/>
            </a:pPr>
            <a:r>
              <a:rPr lang="de-DE" dirty="0"/>
              <a:t>IMO </a:t>
            </a:r>
            <a:r>
              <a:rPr lang="de-DE" dirty="0" err="1"/>
              <a:t>limits</a:t>
            </a:r>
            <a:r>
              <a:rPr lang="de-DE" dirty="0"/>
              <a:t> </a:t>
            </a:r>
            <a:r>
              <a:rPr lang="de-DE" dirty="0" err="1"/>
              <a:t>sulfur</a:t>
            </a:r>
            <a:r>
              <a:rPr lang="de-DE" dirty="0"/>
              <a:t> </a:t>
            </a:r>
            <a:r>
              <a:rPr lang="de-DE" dirty="0" err="1"/>
              <a:t>content</a:t>
            </a:r>
            <a:r>
              <a:rPr lang="de-DE" dirty="0"/>
              <a:t> in marine </a:t>
            </a:r>
            <a:r>
              <a:rPr lang="de-DE" dirty="0" err="1"/>
              <a:t>fuels</a:t>
            </a:r>
            <a:r>
              <a:rPr lang="de-DE" dirty="0"/>
              <a:t> </a:t>
            </a:r>
            <a:r>
              <a:rPr lang="de-DE" dirty="0" err="1"/>
              <a:t>to</a:t>
            </a:r>
            <a:r>
              <a:rPr lang="de-DE" dirty="0"/>
              <a:t> max. 0,5% </a:t>
            </a:r>
            <a:r>
              <a:rPr lang="de-DE" dirty="0" err="1"/>
              <a:t>since</a:t>
            </a:r>
            <a:r>
              <a:rPr lang="de-DE" dirty="0"/>
              <a:t> 2020.)</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4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ude Oil Specifications</a:t>
            </a:r>
          </a:p>
        </p:txBody>
      </p:sp>
    </p:spTree>
    <p:extLst>
      <p:ext uri="{BB962C8B-B14F-4D97-AF65-F5344CB8AC3E}">
        <p14:creationId xmlns:p14="http://schemas.microsoft.com/office/powerpoint/2010/main" val="2081149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structures</a:t>
            </a:r>
          </a:p>
        </p:txBody>
      </p:sp>
      <p:graphicFrame>
        <p:nvGraphicFramePr>
          <p:cNvPr id="6" name="Object 3">
            <a:extLst>
              <a:ext uri="{FF2B5EF4-FFF2-40B4-BE49-F238E27FC236}">
                <a16:creationId xmlns:a16="http://schemas.microsoft.com/office/drawing/2014/main" id="{0D923152-2EF0-4CA2-8767-2008E18B41B1}"/>
              </a:ext>
            </a:extLst>
          </p:cNvPr>
          <p:cNvGraphicFramePr>
            <a:graphicFrameLocks noChangeAspect="1"/>
          </p:cNvGraphicFramePr>
          <p:nvPr/>
        </p:nvGraphicFramePr>
        <p:xfrm>
          <a:off x="1617663" y="1924050"/>
          <a:ext cx="7343775" cy="3700463"/>
        </p:xfrm>
        <a:graphic>
          <a:graphicData uri="http://schemas.openxmlformats.org/presentationml/2006/ole">
            <mc:AlternateContent xmlns:mc="http://schemas.openxmlformats.org/markup-compatibility/2006">
              <mc:Choice xmlns:v="urn:schemas-microsoft-com:vml" Requires="v">
                <p:oleObj name="Document" r:id="rId2" imgW="11006582" imgH="5564206" progId="Word.Document.8">
                  <p:embed/>
                </p:oleObj>
              </mc:Choice>
              <mc:Fallback>
                <p:oleObj name="Document" r:id="rId2" imgW="11006582" imgH="5564206" progId="Word.Document.8">
                  <p:embed/>
                  <p:pic>
                    <p:nvPicPr>
                      <p:cNvPr id="6" name="Object 3">
                        <a:extLst>
                          <a:ext uri="{FF2B5EF4-FFF2-40B4-BE49-F238E27FC236}">
                            <a16:creationId xmlns:a16="http://schemas.microsoft.com/office/drawing/2014/main" id="{0D923152-2EF0-4CA2-8767-2008E18B41B1}"/>
                          </a:ext>
                        </a:extLst>
                      </p:cNvPr>
                      <p:cNvPicPr>
                        <a:picLocks noChangeAspect="1" noChangeArrowheads="1"/>
                      </p:cNvPicPr>
                      <p:nvPr/>
                    </p:nvPicPr>
                    <p:blipFill>
                      <a:blip r:embed="rId3"/>
                      <a:srcRect/>
                      <a:stretch>
                        <a:fillRect/>
                      </a:stretch>
                    </p:blipFill>
                    <p:spPr bwMode="auto">
                      <a:xfrm>
                        <a:off x="1617663" y="1924050"/>
                        <a:ext cx="734377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4">
            <p14:nvContentPartPr>
              <p14:cNvPr id="2" name="Freihand 1">
                <a:extLst>
                  <a:ext uri="{FF2B5EF4-FFF2-40B4-BE49-F238E27FC236}">
                    <a16:creationId xmlns:a16="http://schemas.microsoft.com/office/drawing/2014/main" id="{53D0FD9B-4539-48BB-AE8C-47B63106D25C}"/>
                  </a:ext>
                </a:extLst>
              </p14:cNvPr>
              <p14:cNvContentPartPr/>
              <p14:nvPr/>
            </p14:nvContentPartPr>
            <p14:xfrm>
              <a:off x="6868800" y="2653560"/>
              <a:ext cx="1463040" cy="471240"/>
            </p14:xfrm>
          </p:contentPart>
        </mc:Choice>
        <mc:Fallback xmlns="">
          <p:pic>
            <p:nvPicPr>
              <p:cNvPr id="2" name="Freihand 1">
                <a:extLst>
                  <a:ext uri="{FF2B5EF4-FFF2-40B4-BE49-F238E27FC236}">
                    <a16:creationId xmlns:a16="http://schemas.microsoft.com/office/drawing/2014/main" id="{53D0FD9B-4539-48BB-AE8C-47B63106D25C}"/>
                  </a:ext>
                </a:extLst>
              </p:cNvPr>
              <p:cNvPicPr/>
              <p:nvPr/>
            </p:nvPicPr>
            <p:blipFill>
              <a:blip r:embed="rId6"/>
              <a:stretch>
                <a:fillRect/>
              </a:stretch>
            </p:blipFill>
            <p:spPr>
              <a:xfrm>
                <a:off x="6859440" y="2644200"/>
                <a:ext cx="1481760" cy="489960"/>
              </a:xfrm>
              <a:prstGeom prst="rect">
                <a:avLst/>
              </a:prstGeom>
            </p:spPr>
          </p:pic>
        </mc:Fallback>
      </mc:AlternateContent>
    </p:spTree>
    <p:extLst>
      <p:ext uri="{BB962C8B-B14F-4D97-AF65-F5344CB8AC3E}">
        <p14:creationId xmlns:p14="http://schemas.microsoft.com/office/powerpoint/2010/main" val="2061010794"/>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9B036253-0AFD-4F97-BABB-B37077F26B92}"/>
              </a:ext>
            </a:extLst>
          </p:cNvPr>
          <p:cNvPicPr>
            <a:picLocks noGrp="1" noChangeAspect="1"/>
          </p:cNvPicPr>
          <p:nvPr>
            <p:ph idx="1"/>
          </p:nvPr>
        </p:nvPicPr>
        <p:blipFill>
          <a:blip r:embed="rId3"/>
          <a:stretch>
            <a:fillRect/>
          </a:stretch>
        </p:blipFill>
        <p:spPr>
          <a:xfrm>
            <a:off x="1043608" y="2276872"/>
            <a:ext cx="6769100" cy="2941963"/>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operties of Crude Oil Varieties</a:t>
            </a:r>
            <a:endParaRPr lang="en-US" sz="1400" dirty="0"/>
          </a:p>
        </p:txBody>
      </p:sp>
      <p:sp>
        <p:nvSpPr>
          <p:cNvPr id="4" name="Textfeld 3">
            <a:extLst>
              <a:ext uri="{FF2B5EF4-FFF2-40B4-BE49-F238E27FC236}">
                <a16:creationId xmlns:a16="http://schemas.microsoft.com/office/drawing/2014/main" id="{849E62F5-159C-4EC8-9EEA-BCA7612FFE40}"/>
              </a:ext>
            </a:extLst>
          </p:cNvPr>
          <p:cNvSpPr txBox="1"/>
          <p:nvPr/>
        </p:nvSpPr>
        <p:spPr>
          <a:xfrm>
            <a:off x="4427984" y="5373216"/>
            <a:ext cx="3384376" cy="276999"/>
          </a:xfrm>
          <a:prstGeom prst="rect">
            <a:avLst/>
          </a:prstGeom>
          <a:noFill/>
        </p:spPr>
        <p:txBody>
          <a:bodyPr wrap="square" rtlCol="0">
            <a:spAutoFit/>
          </a:bodyPr>
          <a:lstStyle/>
          <a:p>
            <a:pPr algn="l"/>
            <a:r>
              <a:rPr lang="en-GB" dirty="0"/>
              <a:t>Source: American Petroleum Institute API</a:t>
            </a:r>
            <a:endParaRPr lang="de-DE" dirty="0"/>
          </a:p>
        </p:txBody>
      </p:sp>
      <p:sp>
        <p:nvSpPr>
          <p:cNvPr id="8" name="Textfeld 7">
            <a:extLst>
              <a:ext uri="{FF2B5EF4-FFF2-40B4-BE49-F238E27FC236}">
                <a16:creationId xmlns:a16="http://schemas.microsoft.com/office/drawing/2014/main" id="{F10987E8-3E16-42BE-A346-558EEBB92C5C}"/>
              </a:ext>
            </a:extLst>
          </p:cNvPr>
          <p:cNvSpPr txBox="1"/>
          <p:nvPr/>
        </p:nvSpPr>
        <p:spPr>
          <a:xfrm>
            <a:off x="6120172" y="6126583"/>
            <a:ext cx="3384376" cy="276999"/>
          </a:xfrm>
          <a:prstGeom prst="rect">
            <a:avLst/>
          </a:prstGeom>
          <a:noFill/>
        </p:spPr>
        <p:txBody>
          <a:bodyPr wrap="square" rtlCol="0">
            <a:spAutoFit/>
          </a:bodyPr>
          <a:lstStyle/>
          <a:p>
            <a:pPr algn="l"/>
            <a:r>
              <a:rPr lang="en-GB" dirty="0"/>
              <a:t>© Prof. </a:t>
            </a:r>
            <a:r>
              <a:rPr lang="en-GB" dirty="0" err="1"/>
              <a:t>Dr.</a:t>
            </a:r>
            <a:r>
              <a:rPr lang="en-GB" dirty="0"/>
              <a:t> Georg Erdmann </a:t>
            </a:r>
            <a:endParaRPr lang="de-DE" dirty="0"/>
          </a:p>
        </p:txBody>
      </p:sp>
    </p:spTree>
    <p:extLst>
      <p:ext uri="{BB962C8B-B14F-4D97-AF65-F5344CB8AC3E}">
        <p14:creationId xmlns:p14="http://schemas.microsoft.com/office/powerpoint/2010/main" val="262771968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ransformations of the Oil Industry</a:t>
            </a:r>
          </a:p>
        </p:txBody>
      </p:sp>
      <p:sp>
        <p:nvSpPr>
          <p:cNvPr id="4" name="Textfeld 3">
            <a:extLst>
              <a:ext uri="{FF2B5EF4-FFF2-40B4-BE49-F238E27FC236}">
                <a16:creationId xmlns:a16="http://schemas.microsoft.com/office/drawing/2014/main" id="{9E3308AA-8BA6-4C9B-868A-400FC0743A3A}"/>
              </a:ext>
            </a:extLst>
          </p:cNvPr>
          <p:cNvSpPr txBox="1"/>
          <p:nvPr/>
        </p:nvSpPr>
        <p:spPr>
          <a:xfrm>
            <a:off x="5630695" y="6226190"/>
            <a:ext cx="2232248" cy="276999"/>
          </a:xfrm>
          <a:prstGeom prst="rect">
            <a:avLst/>
          </a:prstGeom>
          <a:noFill/>
        </p:spPr>
        <p:txBody>
          <a:bodyPr wrap="square" rtlCol="0">
            <a:spAutoFit/>
          </a:bodyPr>
          <a:lstStyle/>
          <a:p>
            <a:pPr algn="r"/>
            <a:r>
              <a:rPr lang="de-DE" dirty="0"/>
              <a:t>© Prof. Dr. Georg Erdmann</a:t>
            </a:r>
          </a:p>
        </p:txBody>
      </p:sp>
      <p:pic>
        <p:nvPicPr>
          <p:cNvPr id="6" name="Inhaltsplatzhalter 5">
            <a:extLst>
              <a:ext uri="{FF2B5EF4-FFF2-40B4-BE49-F238E27FC236}">
                <a16:creationId xmlns:a16="http://schemas.microsoft.com/office/drawing/2014/main" id="{D0A28AC4-B2E8-46CF-A965-90866B0EEEB4}"/>
              </a:ext>
            </a:extLst>
          </p:cNvPr>
          <p:cNvPicPr>
            <a:picLocks noGrp="1" noChangeAspect="1"/>
          </p:cNvPicPr>
          <p:nvPr>
            <p:ph idx="1"/>
          </p:nvPr>
        </p:nvPicPr>
        <p:blipFill>
          <a:blip r:embed="rId3"/>
          <a:stretch>
            <a:fillRect/>
          </a:stretch>
        </p:blipFill>
        <p:spPr>
          <a:xfrm>
            <a:off x="1263576" y="1978824"/>
            <a:ext cx="6512092" cy="4247366"/>
          </a:xfrm>
          <a:prstGeom prst="rect">
            <a:avLst/>
          </a:prstGeom>
        </p:spPr>
      </p:pic>
    </p:spTree>
    <p:extLst>
      <p:ext uri="{BB962C8B-B14F-4D97-AF65-F5344CB8AC3E}">
        <p14:creationId xmlns:p14="http://schemas.microsoft.com/office/powerpoint/2010/main" val="1041835458"/>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rude Oil Benchmarks</a:t>
            </a:r>
          </a:p>
        </p:txBody>
      </p:sp>
      <p:sp>
        <p:nvSpPr>
          <p:cNvPr id="4" name="Textfeld 3">
            <a:extLst>
              <a:ext uri="{FF2B5EF4-FFF2-40B4-BE49-F238E27FC236}">
                <a16:creationId xmlns:a16="http://schemas.microsoft.com/office/drawing/2014/main" id="{65A178F7-E024-41E0-B7B4-06514D3F9EAC}"/>
              </a:ext>
            </a:extLst>
          </p:cNvPr>
          <p:cNvSpPr txBox="1"/>
          <p:nvPr/>
        </p:nvSpPr>
        <p:spPr>
          <a:xfrm>
            <a:off x="5940152" y="6291817"/>
            <a:ext cx="2898489" cy="276999"/>
          </a:xfrm>
          <a:prstGeom prst="rect">
            <a:avLst/>
          </a:prstGeom>
          <a:noFill/>
        </p:spPr>
        <p:txBody>
          <a:bodyPr wrap="square" rtlCol="0">
            <a:spAutoFit/>
          </a:bodyPr>
          <a:lstStyle/>
          <a:p>
            <a:pPr algn="l"/>
            <a:r>
              <a:rPr lang="en-GB" dirty="0"/>
              <a:t>Source: </a:t>
            </a:r>
            <a:r>
              <a:rPr lang="en-GB" dirty="0" err="1"/>
              <a:t>IntercontinentalExchange</a:t>
            </a:r>
            <a:r>
              <a:rPr lang="en-GB" dirty="0"/>
              <a:t> (ICE)</a:t>
            </a:r>
            <a:endParaRPr lang="de-DE" dirty="0"/>
          </a:p>
        </p:txBody>
      </p:sp>
      <p:pic>
        <p:nvPicPr>
          <p:cNvPr id="14" name="Inhaltsplatzhalter 13" descr="Ein Bild, das Text, Karte enthält.&#10;&#10;Automatisch generierte Beschreibung">
            <a:extLst>
              <a:ext uri="{FF2B5EF4-FFF2-40B4-BE49-F238E27FC236}">
                <a16:creationId xmlns:a16="http://schemas.microsoft.com/office/drawing/2014/main" id="{C0B67895-6183-4D77-9E01-6B0A1DDBF24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76382" y="1876813"/>
            <a:ext cx="8391235" cy="4398247"/>
          </a:xfrm>
        </p:spPr>
      </p:pic>
      <mc:AlternateContent xmlns:mc="http://schemas.openxmlformats.org/markup-compatibility/2006" xmlns:p14="http://schemas.microsoft.com/office/powerpoint/2010/main">
        <mc:Choice Requires="p14">
          <p:contentPart p14:bwMode="auto" r:id="rId4">
            <p14:nvContentPartPr>
              <p14:cNvPr id="2" name="Freihand 1">
                <a:extLst>
                  <a:ext uri="{FF2B5EF4-FFF2-40B4-BE49-F238E27FC236}">
                    <a16:creationId xmlns:a16="http://schemas.microsoft.com/office/drawing/2014/main" id="{03C8A5A6-163A-4D12-AFFC-318903B8F0CE}"/>
                  </a:ext>
                </a:extLst>
              </p14:cNvPr>
              <p14:cNvContentPartPr/>
              <p14:nvPr/>
            </p14:nvContentPartPr>
            <p14:xfrm>
              <a:off x="3381480" y="2634120"/>
              <a:ext cx="601920" cy="487080"/>
            </p14:xfrm>
          </p:contentPart>
        </mc:Choice>
        <mc:Fallback xmlns="">
          <p:pic>
            <p:nvPicPr>
              <p:cNvPr id="2" name="Freihand 1">
                <a:extLst>
                  <a:ext uri="{FF2B5EF4-FFF2-40B4-BE49-F238E27FC236}">
                    <a16:creationId xmlns:a16="http://schemas.microsoft.com/office/drawing/2014/main" id="{03C8A5A6-163A-4D12-AFFC-318903B8F0CE}"/>
                  </a:ext>
                </a:extLst>
              </p:cNvPr>
              <p:cNvPicPr/>
              <p:nvPr/>
            </p:nvPicPr>
            <p:blipFill>
              <a:blip r:embed="rId5"/>
              <a:stretch>
                <a:fillRect/>
              </a:stretch>
            </p:blipFill>
            <p:spPr>
              <a:xfrm>
                <a:off x="3372120" y="2624760"/>
                <a:ext cx="620640" cy="5058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 name="Freihand 2">
                <a:extLst>
                  <a:ext uri="{FF2B5EF4-FFF2-40B4-BE49-F238E27FC236}">
                    <a16:creationId xmlns:a16="http://schemas.microsoft.com/office/drawing/2014/main" id="{3CD59B3A-DDB3-4980-AC27-A52932EADD65}"/>
                  </a:ext>
                </a:extLst>
              </p14:cNvPr>
              <p14:cNvContentPartPr/>
              <p14:nvPr/>
            </p14:nvContentPartPr>
            <p14:xfrm>
              <a:off x="3997080" y="2573640"/>
              <a:ext cx="456120" cy="446760"/>
            </p14:xfrm>
          </p:contentPart>
        </mc:Choice>
        <mc:Fallback xmlns="">
          <p:pic>
            <p:nvPicPr>
              <p:cNvPr id="3" name="Freihand 2">
                <a:extLst>
                  <a:ext uri="{FF2B5EF4-FFF2-40B4-BE49-F238E27FC236}">
                    <a16:creationId xmlns:a16="http://schemas.microsoft.com/office/drawing/2014/main" id="{3CD59B3A-DDB3-4980-AC27-A52932EADD65}"/>
                  </a:ext>
                </a:extLst>
              </p:cNvPr>
              <p:cNvPicPr/>
              <p:nvPr/>
            </p:nvPicPr>
            <p:blipFill>
              <a:blip r:embed="rId7"/>
              <a:stretch>
                <a:fillRect/>
              </a:stretch>
            </p:blipFill>
            <p:spPr>
              <a:xfrm>
                <a:off x="3987720" y="2564280"/>
                <a:ext cx="474840" cy="465480"/>
              </a:xfrm>
              <a:prstGeom prst="rect">
                <a:avLst/>
              </a:prstGeom>
            </p:spPr>
          </p:pic>
        </mc:Fallback>
      </mc:AlternateContent>
      <p:sp>
        <p:nvSpPr>
          <p:cNvPr id="6" name="Textfeld 5">
            <a:extLst>
              <a:ext uri="{FF2B5EF4-FFF2-40B4-BE49-F238E27FC236}">
                <a16:creationId xmlns:a16="http://schemas.microsoft.com/office/drawing/2014/main" id="{1B3F462C-EF6C-46D0-90A4-FC5544338224}"/>
              </a:ext>
            </a:extLst>
          </p:cNvPr>
          <p:cNvSpPr txBox="1"/>
          <p:nvPr/>
        </p:nvSpPr>
        <p:spPr>
          <a:xfrm>
            <a:off x="376382" y="1888214"/>
            <a:ext cx="2755458" cy="1938992"/>
          </a:xfrm>
          <a:prstGeom prst="rect">
            <a:avLst/>
          </a:prstGeom>
          <a:noFill/>
        </p:spPr>
        <p:txBody>
          <a:bodyPr wrap="square" rtlCol="0">
            <a:spAutoFit/>
          </a:bodyPr>
          <a:lstStyle/>
          <a:p>
            <a:pPr algn="l"/>
            <a:r>
              <a:rPr lang="de-DE" b="1" i="1" dirty="0">
                <a:solidFill>
                  <a:srgbClr val="002060"/>
                </a:solidFill>
              </a:rPr>
              <a:t>West Texas Intermediate</a:t>
            </a:r>
          </a:p>
          <a:p>
            <a:pPr algn="l"/>
            <a:r>
              <a:rPr lang="de-DE" b="1" i="1" dirty="0">
                <a:solidFill>
                  <a:srgbClr val="002060"/>
                </a:solidFill>
              </a:rPr>
              <a:t>- light (39,6</a:t>
            </a:r>
            <a:r>
              <a:rPr lang="de-DE" b="1" dirty="0">
                <a:solidFill>
                  <a:srgbClr val="002060"/>
                </a:solidFill>
              </a:rPr>
              <a:t>°</a:t>
            </a:r>
            <a:r>
              <a:rPr lang="de-DE" b="1" i="1" dirty="0">
                <a:solidFill>
                  <a:srgbClr val="002060"/>
                </a:solidFill>
              </a:rPr>
              <a:t> API)</a:t>
            </a:r>
          </a:p>
          <a:p>
            <a:pPr algn="l"/>
            <a:r>
              <a:rPr lang="de-DE" b="1" i="1" dirty="0">
                <a:solidFill>
                  <a:srgbClr val="002060"/>
                </a:solidFill>
              </a:rPr>
              <a:t>- </a:t>
            </a:r>
            <a:r>
              <a:rPr lang="de-DE" b="1" i="1" dirty="0" err="1">
                <a:solidFill>
                  <a:srgbClr val="002060"/>
                </a:solidFill>
              </a:rPr>
              <a:t>sweet</a:t>
            </a:r>
            <a:r>
              <a:rPr lang="de-DE" b="1" i="1" dirty="0">
                <a:solidFill>
                  <a:srgbClr val="002060"/>
                </a:solidFill>
              </a:rPr>
              <a:t> (0,24</a:t>
            </a:r>
            <a:r>
              <a:rPr lang="en-GB" b="1" i="1" dirty="0">
                <a:solidFill>
                  <a:srgbClr val="002060"/>
                </a:solidFill>
              </a:rPr>
              <a:t>%)</a:t>
            </a:r>
            <a:endParaRPr lang="de-DE" b="1" i="1" dirty="0">
              <a:solidFill>
                <a:srgbClr val="002060"/>
              </a:solidFill>
            </a:endParaRPr>
          </a:p>
          <a:p>
            <a:pPr algn="l"/>
            <a:r>
              <a:rPr lang="de-DE" b="1" i="1" dirty="0">
                <a:solidFill>
                  <a:srgbClr val="002060"/>
                </a:solidFill>
              </a:rPr>
              <a:t>* WTI Cushing: </a:t>
            </a:r>
            <a:r>
              <a:rPr lang="de-DE" b="1" i="1" dirty="0" err="1">
                <a:solidFill>
                  <a:srgbClr val="002060"/>
                </a:solidFill>
              </a:rPr>
              <a:t>delivered</a:t>
            </a:r>
            <a:r>
              <a:rPr lang="de-DE" b="1" i="1" dirty="0">
                <a:solidFill>
                  <a:srgbClr val="002060"/>
                </a:solidFill>
              </a:rPr>
              <a:t> in Cushing, Oklahoma</a:t>
            </a:r>
          </a:p>
          <a:p>
            <a:pPr algn="l"/>
            <a:r>
              <a:rPr lang="de-DE" b="1" i="1" dirty="0">
                <a:solidFill>
                  <a:srgbClr val="002060"/>
                </a:solidFill>
              </a:rPr>
              <a:t>(</a:t>
            </a:r>
            <a:r>
              <a:rPr lang="de-DE" b="1" i="1" dirty="0" err="1">
                <a:solidFill>
                  <a:srgbClr val="002060"/>
                </a:solidFill>
              </a:rPr>
              <a:t>inland</a:t>
            </a:r>
            <a:r>
              <a:rPr lang="de-DE" b="1" i="1" dirty="0">
                <a:solidFill>
                  <a:srgbClr val="002060"/>
                </a:solidFill>
              </a:rPr>
              <a:t> </a:t>
            </a:r>
            <a:r>
              <a:rPr lang="de-DE" b="1" i="1" dirty="0" err="1">
                <a:solidFill>
                  <a:srgbClr val="002060"/>
                </a:solidFill>
              </a:rPr>
              <a:t>pipeline</a:t>
            </a:r>
            <a:r>
              <a:rPr lang="de-DE" b="1" i="1" dirty="0">
                <a:solidFill>
                  <a:srgbClr val="002060"/>
                </a:solidFill>
              </a:rPr>
              <a:t> &amp;</a:t>
            </a:r>
          </a:p>
          <a:p>
            <a:pPr algn="l"/>
            <a:r>
              <a:rPr lang="de-DE" b="1" i="1" dirty="0" err="1">
                <a:solidFill>
                  <a:srgbClr val="002060"/>
                </a:solidFill>
              </a:rPr>
              <a:t>refining</a:t>
            </a:r>
            <a:r>
              <a:rPr lang="de-DE" b="1" i="1" dirty="0">
                <a:solidFill>
                  <a:srgbClr val="002060"/>
                </a:solidFill>
              </a:rPr>
              <a:t> hub)</a:t>
            </a:r>
          </a:p>
          <a:p>
            <a:pPr algn="l"/>
            <a:r>
              <a:rPr lang="de-DE" b="1" i="1" dirty="0">
                <a:solidFill>
                  <a:srgbClr val="002060"/>
                </a:solidFill>
              </a:rPr>
              <a:t>* </a:t>
            </a:r>
            <a:r>
              <a:rPr lang="de-DE" b="1" i="1" dirty="0" err="1">
                <a:solidFill>
                  <a:srgbClr val="002060"/>
                </a:solidFill>
              </a:rPr>
              <a:t>Permian</a:t>
            </a:r>
            <a:r>
              <a:rPr lang="de-DE" b="1" i="1" dirty="0">
                <a:solidFill>
                  <a:srgbClr val="002060"/>
                </a:solidFill>
              </a:rPr>
              <a:t> WTI: </a:t>
            </a:r>
            <a:r>
              <a:rPr lang="de-DE" b="1" i="1" dirty="0" err="1">
                <a:solidFill>
                  <a:srgbClr val="002060"/>
                </a:solidFill>
              </a:rPr>
              <a:t>delivered</a:t>
            </a:r>
            <a:r>
              <a:rPr lang="de-DE" b="1" i="1" dirty="0">
                <a:solidFill>
                  <a:srgbClr val="002060"/>
                </a:solidFill>
              </a:rPr>
              <a:t> at Magellan East Houston terminal (incl. </a:t>
            </a:r>
            <a:r>
              <a:rPr lang="de-DE" b="1" i="1" dirty="0" err="1">
                <a:solidFill>
                  <a:srgbClr val="002060"/>
                </a:solidFill>
              </a:rPr>
              <a:t>for</a:t>
            </a:r>
            <a:r>
              <a:rPr lang="de-DE" b="1" i="1" dirty="0">
                <a:solidFill>
                  <a:srgbClr val="002060"/>
                </a:solidFill>
              </a:rPr>
              <a:t> </a:t>
            </a:r>
            <a:r>
              <a:rPr lang="de-DE" b="1" i="1" dirty="0" err="1">
                <a:solidFill>
                  <a:srgbClr val="002060"/>
                </a:solidFill>
              </a:rPr>
              <a:t>export</a:t>
            </a:r>
            <a:r>
              <a:rPr lang="de-DE" b="1" i="1" dirty="0">
                <a:solidFill>
                  <a:srgbClr val="002060"/>
                </a:solidFill>
              </a:rPr>
              <a:t>)</a:t>
            </a:r>
          </a:p>
        </p:txBody>
      </p:sp>
      <p:sp>
        <p:nvSpPr>
          <p:cNvPr id="9" name="Textfeld 8">
            <a:extLst>
              <a:ext uri="{FF2B5EF4-FFF2-40B4-BE49-F238E27FC236}">
                <a16:creationId xmlns:a16="http://schemas.microsoft.com/office/drawing/2014/main" id="{47A4163B-E9B9-46E3-A0DE-CC65413E24B1}"/>
              </a:ext>
            </a:extLst>
          </p:cNvPr>
          <p:cNvSpPr txBox="1"/>
          <p:nvPr/>
        </p:nvSpPr>
        <p:spPr>
          <a:xfrm>
            <a:off x="4570412" y="1888214"/>
            <a:ext cx="4554228" cy="830997"/>
          </a:xfrm>
          <a:prstGeom prst="rect">
            <a:avLst/>
          </a:prstGeom>
          <a:noFill/>
        </p:spPr>
        <p:txBody>
          <a:bodyPr wrap="square" rtlCol="0">
            <a:spAutoFit/>
          </a:bodyPr>
          <a:lstStyle/>
          <a:p>
            <a:pPr algn="l"/>
            <a:r>
              <a:rPr lang="de-DE" b="1" i="1" dirty="0">
                <a:solidFill>
                  <a:srgbClr val="002060"/>
                </a:solidFill>
              </a:rPr>
              <a:t>North </a:t>
            </a:r>
            <a:r>
              <a:rPr lang="de-DE" b="1" i="1" dirty="0" err="1">
                <a:solidFill>
                  <a:srgbClr val="002060"/>
                </a:solidFill>
              </a:rPr>
              <a:t>Sea</a:t>
            </a:r>
            <a:r>
              <a:rPr lang="de-DE" b="1" i="1" dirty="0">
                <a:solidFill>
                  <a:srgbClr val="002060"/>
                </a:solidFill>
              </a:rPr>
              <a:t>: BFOE</a:t>
            </a:r>
          </a:p>
          <a:p>
            <a:pPr algn="l"/>
            <a:r>
              <a:rPr lang="de-DE" b="1" i="1" dirty="0">
                <a:solidFill>
                  <a:srgbClr val="002060"/>
                </a:solidFill>
              </a:rPr>
              <a:t>- light (38</a:t>
            </a:r>
            <a:r>
              <a:rPr lang="de-DE" b="1" dirty="0">
                <a:solidFill>
                  <a:srgbClr val="002060"/>
                </a:solidFill>
              </a:rPr>
              <a:t>° </a:t>
            </a:r>
            <a:r>
              <a:rPr lang="de-DE" b="1" i="1" dirty="0">
                <a:solidFill>
                  <a:srgbClr val="002060"/>
                </a:solidFill>
              </a:rPr>
              <a:t>API)</a:t>
            </a:r>
          </a:p>
          <a:p>
            <a:pPr algn="l"/>
            <a:r>
              <a:rPr lang="de-DE" b="1" i="1" dirty="0">
                <a:solidFill>
                  <a:srgbClr val="002060"/>
                </a:solidFill>
              </a:rPr>
              <a:t>- </a:t>
            </a:r>
            <a:r>
              <a:rPr lang="de-DE" b="1" i="1" dirty="0" err="1">
                <a:solidFill>
                  <a:srgbClr val="002060"/>
                </a:solidFill>
              </a:rPr>
              <a:t>sweet</a:t>
            </a:r>
            <a:r>
              <a:rPr lang="de-DE" b="1" i="1" dirty="0">
                <a:solidFill>
                  <a:srgbClr val="002060"/>
                </a:solidFill>
              </a:rPr>
              <a:t> (0,37%)</a:t>
            </a:r>
          </a:p>
          <a:p>
            <a:pPr algn="l"/>
            <a:r>
              <a:rPr lang="de-DE" b="1" i="1" dirty="0">
                <a:solidFill>
                  <a:srgbClr val="002060"/>
                </a:solidFill>
              </a:rPr>
              <a:t>- Platts: FOB </a:t>
            </a:r>
            <a:r>
              <a:rPr lang="de-DE" b="1" i="1" dirty="0" err="1">
                <a:solidFill>
                  <a:srgbClr val="002060"/>
                </a:solidFill>
              </a:rPr>
              <a:t>Sullom</a:t>
            </a:r>
            <a:r>
              <a:rPr lang="de-DE" b="1" i="1" dirty="0">
                <a:solidFill>
                  <a:srgbClr val="002060"/>
                </a:solidFill>
              </a:rPr>
              <a:t> </a:t>
            </a:r>
            <a:r>
              <a:rPr lang="de-DE" b="1" i="1" dirty="0" err="1">
                <a:solidFill>
                  <a:srgbClr val="002060"/>
                </a:solidFill>
              </a:rPr>
              <a:t>Voe</a:t>
            </a:r>
            <a:r>
              <a:rPr lang="de-DE" b="1" i="1" dirty="0">
                <a:solidFill>
                  <a:srgbClr val="002060"/>
                </a:solidFill>
              </a:rPr>
              <a:t> terminal </a:t>
            </a:r>
            <a:r>
              <a:rPr lang="de-DE" b="1" i="1" dirty="0" err="1">
                <a:solidFill>
                  <a:srgbClr val="002060"/>
                </a:solidFill>
              </a:rPr>
              <a:t>or</a:t>
            </a:r>
            <a:r>
              <a:rPr lang="de-DE" b="1" i="1" dirty="0">
                <a:solidFill>
                  <a:srgbClr val="002060"/>
                </a:solidFill>
              </a:rPr>
              <a:t> CIF Rotterdam              </a:t>
            </a:r>
          </a:p>
        </p:txBody>
      </p:sp>
      <p:sp>
        <p:nvSpPr>
          <p:cNvPr id="10" name="Textfeld 9">
            <a:extLst>
              <a:ext uri="{FF2B5EF4-FFF2-40B4-BE49-F238E27FC236}">
                <a16:creationId xmlns:a16="http://schemas.microsoft.com/office/drawing/2014/main" id="{D40D4C29-BB0E-4161-A6A4-B97B369B42ED}"/>
              </a:ext>
            </a:extLst>
          </p:cNvPr>
          <p:cNvSpPr txBox="1"/>
          <p:nvPr/>
        </p:nvSpPr>
        <p:spPr>
          <a:xfrm>
            <a:off x="5199575" y="5318215"/>
            <a:ext cx="3456384" cy="646331"/>
          </a:xfrm>
          <a:prstGeom prst="rect">
            <a:avLst/>
          </a:prstGeom>
          <a:noFill/>
        </p:spPr>
        <p:txBody>
          <a:bodyPr wrap="square" rtlCol="0">
            <a:spAutoFit/>
          </a:bodyPr>
          <a:lstStyle/>
          <a:p>
            <a:pPr algn="l"/>
            <a:r>
              <a:rPr lang="de-DE" b="1" i="1" dirty="0" err="1">
                <a:solidFill>
                  <a:srgbClr val="002060"/>
                </a:solidFill>
              </a:rPr>
              <a:t>Persian</a:t>
            </a:r>
            <a:r>
              <a:rPr lang="de-DE" b="1" i="1" dirty="0">
                <a:solidFill>
                  <a:srgbClr val="002060"/>
                </a:solidFill>
              </a:rPr>
              <a:t> </a:t>
            </a:r>
            <a:r>
              <a:rPr lang="de-DE" b="1" i="1" dirty="0" err="1">
                <a:solidFill>
                  <a:srgbClr val="002060"/>
                </a:solidFill>
              </a:rPr>
              <a:t>Gulf</a:t>
            </a:r>
            <a:endParaRPr lang="de-DE" b="1" i="1" dirty="0">
              <a:solidFill>
                <a:srgbClr val="002060"/>
              </a:solidFill>
            </a:endParaRPr>
          </a:p>
          <a:p>
            <a:pPr algn="l"/>
            <a:r>
              <a:rPr lang="de-DE" b="1" i="1" dirty="0">
                <a:solidFill>
                  <a:srgbClr val="002060"/>
                </a:solidFill>
              </a:rPr>
              <a:t>- medium heavy (31° API); </a:t>
            </a:r>
            <a:r>
              <a:rPr lang="de-DE" b="1" i="1" dirty="0" err="1">
                <a:solidFill>
                  <a:srgbClr val="002060"/>
                </a:solidFill>
              </a:rPr>
              <a:t>sour</a:t>
            </a:r>
            <a:r>
              <a:rPr lang="de-DE" b="1" i="1" dirty="0">
                <a:solidFill>
                  <a:srgbClr val="002060"/>
                </a:solidFill>
              </a:rPr>
              <a:t> (2%)</a:t>
            </a:r>
          </a:p>
          <a:p>
            <a:pPr algn="l"/>
            <a:r>
              <a:rPr lang="de-DE" b="1" i="1" dirty="0">
                <a:solidFill>
                  <a:srgbClr val="002060"/>
                </a:solidFill>
              </a:rPr>
              <a:t>- Platts: FOB </a:t>
            </a:r>
            <a:r>
              <a:rPr lang="de-DE" b="1" i="1" dirty="0" err="1">
                <a:solidFill>
                  <a:srgbClr val="002060"/>
                </a:solidFill>
              </a:rPr>
              <a:t>Fateh</a:t>
            </a:r>
            <a:r>
              <a:rPr lang="de-DE" b="1" i="1" dirty="0">
                <a:solidFill>
                  <a:srgbClr val="002060"/>
                </a:solidFill>
              </a:rPr>
              <a:t> terminal (Dubai, UAE)</a:t>
            </a:r>
          </a:p>
        </p:txBody>
      </p:sp>
    </p:spTree>
    <p:extLst>
      <p:ext uri="{BB962C8B-B14F-4D97-AF65-F5344CB8AC3E}">
        <p14:creationId xmlns:p14="http://schemas.microsoft.com/office/powerpoint/2010/main" val="2413495066"/>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etroleum Products</a:t>
            </a:r>
          </a:p>
        </p:txBody>
      </p:sp>
      <p:pic>
        <p:nvPicPr>
          <p:cNvPr id="9" name="Inhaltsplatzhalter 8">
            <a:extLst>
              <a:ext uri="{FF2B5EF4-FFF2-40B4-BE49-F238E27FC236}">
                <a16:creationId xmlns:a16="http://schemas.microsoft.com/office/drawing/2014/main" id="{8531FC38-B95F-4371-8C8F-6C03456D578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44393" y="1702328"/>
            <a:ext cx="4647100" cy="5119687"/>
          </a:xfrm>
        </p:spPr>
      </p:pic>
      <p:sp>
        <p:nvSpPr>
          <p:cNvPr id="10" name="Textfeld 9">
            <a:extLst>
              <a:ext uri="{FF2B5EF4-FFF2-40B4-BE49-F238E27FC236}">
                <a16:creationId xmlns:a16="http://schemas.microsoft.com/office/drawing/2014/main" id="{B75F63E5-2BC5-4759-A6FB-16D82E93CF8E}"/>
              </a:ext>
            </a:extLst>
          </p:cNvPr>
          <p:cNvSpPr txBox="1"/>
          <p:nvPr/>
        </p:nvSpPr>
        <p:spPr>
          <a:xfrm>
            <a:off x="5796136" y="6021288"/>
            <a:ext cx="2952328" cy="646331"/>
          </a:xfrm>
          <a:prstGeom prst="rect">
            <a:avLst/>
          </a:prstGeom>
          <a:noFill/>
        </p:spPr>
        <p:txBody>
          <a:bodyPr wrap="square" rtlCol="0">
            <a:spAutoFit/>
          </a:bodyPr>
          <a:lstStyle/>
          <a:p>
            <a:pPr algn="l"/>
            <a:r>
              <a:rPr lang="de-DE" dirty="0"/>
              <a:t>Source: U.S. Energy Information Administration, Petroleum Supply Monthly, April 2019, </a:t>
            </a:r>
            <a:r>
              <a:rPr lang="de-DE" dirty="0" err="1"/>
              <a:t>preliminary</a:t>
            </a:r>
            <a:r>
              <a:rPr lang="de-DE" dirty="0"/>
              <a:t> </a:t>
            </a:r>
            <a:r>
              <a:rPr lang="de-DE" dirty="0" err="1"/>
              <a:t>data</a:t>
            </a:r>
            <a:endParaRPr lang="de-DE" dirty="0"/>
          </a:p>
        </p:txBody>
      </p:sp>
      <p:sp>
        <p:nvSpPr>
          <p:cNvPr id="11" name="Textfeld 10">
            <a:extLst>
              <a:ext uri="{FF2B5EF4-FFF2-40B4-BE49-F238E27FC236}">
                <a16:creationId xmlns:a16="http://schemas.microsoft.com/office/drawing/2014/main" id="{AE9A2CC8-F3F6-4463-84C9-23F8A4EEFAA0}"/>
              </a:ext>
            </a:extLst>
          </p:cNvPr>
          <p:cNvSpPr txBox="1"/>
          <p:nvPr/>
        </p:nvSpPr>
        <p:spPr>
          <a:xfrm>
            <a:off x="5796136" y="4427190"/>
            <a:ext cx="2804939" cy="1384995"/>
          </a:xfrm>
          <a:prstGeom prst="rect">
            <a:avLst/>
          </a:prstGeom>
          <a:noFill/>
        </p:spPr>
        <p:txBody>
          <a:bodyPr wrap="square" rtlCol="0">
            <a:spAutoFit/>
          </a:bodyPr>
          <a:lstStyle/>
          <a:p>
            <a:pPr algn="l"/>
            <a:r>
              <a:rPr lang="de-DE" dirty="0"/>
              <a:t>Note: A 42-gallon (U.S.</a:t>
            </a:r>
            <a:r>
              <a:rPr lang="de-DE" dirty="0">
                <a:sym typeface="Wingdings" panose="05000000000000000000" pitchFamily="2" charset="2"/>
              </a:rPr>
              <a:t>) </a:t>
            </a:r>
            <a:r>
              <a:rPr lang="de-DE" dirty="0" err="1">
                <a:sym typeface="Wingdings" panose="05000000000000000000" pitchFamily="2" charset="2"/>
              </a:rPr>
              <a:t>barrel</a:t>
            </a:r>
            <a:r>
              <a:rPr lang="de-DE" dirty="0">
                <a:sym typeface="Wingdings" panose="05000000000000000000" pitchFamily="2" charset="2"/>
              </a:rPr>
              <a:t> </a:t>
            </a:r>
            <a:r>
              <a:rPr lang="de-DE" dirty="0" err="1">
                <a:sym typeface="Wingdings" panose="05000000000000000000" pitchFamily="2" charset="2"/>
              </a:rPr>
              <a:t>crude</a:t>
            </a:r>
            <a:r>
              <a:rPr lang="de-DE" dirty="0">
                <a:sym typeface="Wingdings" panose="05000000000000000000" pitchFamily="2" charset="2"/>
              </a:rPr>
              <a:t> </a:t>
            </a:r>
            <a:r>
              <a:rPr lang="de-DE" dirty="0" err="1">
                <a:sym typeface="Wingdings" panose="05000000000000000000" pitchFamily="2" charset="2"/>
              </a:rPr>
              <a:t>oil</a:t>
            </a:r>
            <a:r>
              <a:rPr lang="de-DE" dirty="0">
                <a:sym typeface="Wingdings" panose="05000000000000000000" pitchFamily="2" charset="2"/>
              </a:rPr>
              <a:t> </a:t>
            </a:r>
            <a:r>
              <a:rPr lang="de-DE" dirty="0" err="1">
                <a:sym typeface="Wingdings" panose="05000000000000000000" pitchFamily="2" charset="2"/>
              </a:rPr>
              <a:t>yields</a:t>
            </a:r>
            <a:r>
              <a:rPr lang="de-DE" dirty="0">
                <a:sym typeface="Wingdings" panose="05000000000000000000" pitchFamily="2" charset="2"/>
              </a:rPr>
              <a:t> </a:t>
            </a:r>
            <a:r>
              <a:rPr lang="de-DE" dirty="0" err="1">
                <a:sym typeface="Wingdings" panose="05000000000000000000" pitchFamily="2" charset="2"/>
              </a:rPr>
              <a:t>about</a:t>
            </a:r>
            <a:r>
              <a:rPr lang="de-DE" dirty="0">
                <a:sym typeface="Wingdings" panose="05000000000000000000" pitchFamily="2" charset="2"/>
              </a:rPr>
              <a:t> 45 </a:t>
            </a:r>
            <a:r>
              <a:rPr lang="de-DE" dirty="0" err="1">
                <a:sym typeface="Wingdings" panose="05000000000000000000" pitchFamily="2" charset="2"/>
              </a:rPr>
              <a:t>gallons</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petroleum</a:t>
            </a:r>
            <a:r>
              <a:rPr lang="de-DE" dirty="0">
                <a:sym typeface="Wingdings" panose="05000000000000000000" pitchFamily="2" charset="2"/>
              </a:rPr>
              <a:t> </a:t>
            </a:r>
            <a:r>
              <a:rPr lang="de-DE" dirty="0" err="1">
                <a:sym typeface="Wingdings" panose="05000000000000000000" pitchFamily="2" charset="2"/>
              </a:rPr>
              <a:t>products</a:t>
            </a:r>
            <a:r>
              <a:rPr lang="de-DE" dirty="0">
                <a:sym typeface="Wingdings" panose="05000000000000000000" pitchFamily="2" charset="2"/>
              </a:rPr>
              <a:t> </a:t>
            </a:r>
            <a:r>
              <a:rPr lang="de-DE" dirty="0" err="1">
                <a:sym typeface="Wingdings" panose="05000000000000000000" pitchFamily="2" charset="2"/>
              </a:rPr>
              <a:t>because</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refinery</a:t>
            </a:r>
            <a:r>
              <a:rPr lang="de-DE" dirty="0">
                <a:sym typeface="Wingdings" panose="05000000000000000000" pitchFamily="2" charset="2"/>
              </a:rPr>
              <a:t> </a:t>
            </a:r>
            <a:r>
              <a:rPr lang="de-DE" dirty="0" err="1">
                <a:sym typeface="Wingdings" panose="05000000000000000000" pitchFamily="2" charset="2"/>
              </a:rPr>
              <a:t>precessing</a:t>
            </a:r>
            <a:r>
              <a:rPr lang="de-DE" dirty="0">
                <a:sym typeface="Wingdings" panose="05000000000000000000" pitchFamily="2" charset="2"/>
              </a:rPr>
              <a:t> </a:t>
            </a:r>
            <a:r>
              <a:rPr lang="de-DE" dirty="0" err="1">
                <a:sym typeface="Wingdings" panose="05000000000000000000" pitchFamily="2" charset="2"/>
              </a:rPr>
              <a:t>gain</a:t>
            </a:r>
            <a:r>
              <a:rPr lang="de-DE" dirty="0">
                <a:sym typeface="Wingdings" panose="05000000000000000000" pitchFamily="2" charset="2"/>
              </a:rPr>
              <a:t>. The </a:t>
            </a:r>
            <a:r>
              <a:rPr lang="de-DE" dirty="0" err="1">
                <a:sym typeface="Wingdings" panose="05000000000000000000" pitchFamily="2" charset="2"/>
              </a:rPr>
              <a:t>sum</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the</a:t>
            </a:r>
            <a:r>
              <a:rPr lang="de-DE" dirty="0">
                <a:sym typeface="Wingdings" panose="05000000000000000000" pitchFamily="2" charset="2"/>
              </a:rPr>
              <a:t> </a:t>
            </a:r>
            <a:r>
              <a:rPr lang="de-DE" dirty="0" err="1">
                <a:sym typeface="Wingdings" panose="05000000000000000000" pitchFamily="2" charset="2"/>
              </a:rPr>
              <a:t>product</a:t>
            </a:r>
            <a:r>
              <a:rPr lang="de-DE" dirty="0">
                <a:sym typeface="Wingdings" panose="05000000000000000000" pitchFamily="2" charset="2"/>
              </a:rPr>
              <a:t> </a:t>
            </a:r>
            <a:r>
              <a:rPr lang="de-DE" dirty="0" err="1">
                <a:sym typeface="Wingdings" panose="05000000000000000000" pitchFamily="2" charset="2"/>
              </a:rPr>
              <a:t>amounts</a:t>
            </a:r>
            <a:r>
              <a:rPr lang="de-DE" dirty="0">
                <a:sym typeface="Wingdings" panose="05000000000000000000" pitchFamily="2" charset="2"/>
              </a:rPr>
              <a:t> in </a:t>
            </a:r>
            <a:r>
              <a:rPr lang="de-DE" dirty="0" err="1">
                <a:sym typeface="Wingdings" panose="05000000000000000000" pitchFamily="2" charset="2"/>
              </a:rPr>
              <a:t>the</a:t>
            </a:r>
            <a:r>
              <a:rPr lang="de-DE" dirty="0">
                <a:sym typeface="Wingdings" panose="05000000000000000000" pitchFamily="2" charset="2"/>
              </a:rPr>
              <a:t> </a:t>
            </a:r>
            <a:r>
              <a:rPr lang="de-DE" dirty="0" err="1">
                <a:sym typeface="Wingdings" panose="05000000000000000000" pitchFamily="2" charset="2"/>
              </a:rPr>
              <a:t>image</a:t>
            </a:r>
            <a:r>
              <a:rPr lang="de-DE" dirty="0">
                <a:sym typeface="Wingdings" panose="05000000000000000000" pitchFamily="2" charset="2"/>
              </a:rPr>
              <a:t> </a:t>
            </a:r>
            <a:r>
              <a:rPr lang="de-DE" dirty="0" err="1">
                <a:sym typeface="Wingdings" panose="05000000000000000000" pitchFamily="2" charset="2"/>
              </a:rPr>
              <a:t>may</a:t>
            </a:r>
            <a:r>
              <a:rPr lang="de-DE" dirty="0">
                <a:sym typeface="Wingdings" panose="05000000000000000000" pitchFamily="2" charset="2"/>
              </a:rPr>
              <a:t> not </a:t>
            </a:r>
            <a:r>
              <a:rPr lang="de-DE" dirty="0" err="1">
                <a:sym typeface="Wingdings" panose="05000000000000000000" pitchFamily="2" charset="2"/>
              </a:rPr>
              <a:t>equal</a:t>
            </a:r>
            <a:r>
              <a:rPr lang="de-DE" dirty="0">
                <a:sym typeface="Wingdings" panose="05000000000000000000" pitchFamily="2" charset="2"/>
              </a:rPr>
              <a:t> 45 </a:t>
            </a:r>
            <a:r>
              <a:rPr lang="de-DE" dirty="0" err="1">
                <a:sym typeface="Wingdings" panose="05000000000000000000" pitchFamily="2" charset="2"/>
              </a:rPr>
              <a:t>because</a:t>
            </a:r>
            <a:r>
              <a:rPr lang="de-DE" dirty="0">
                <a:sym typeface="Wingdings" panose="05000000000000000000" pitchFamily="2" charset="2"/>
              </a:rPr>
              <a:t> </a:t>
            </a:r>
            <a:r>
              <a:rPr lang="de-DE" dirty="0" err="1">
                <a:sym typeface="Wingdings" panose="05000000000000000000" pitchFamily="2" charset="2"/>
              </a:rPr>
              <a:t>of</a:t>
            </a:r>
            <a:r>
              <a:rPr lang="de-DE" dirty="0">
                <a:sym typeface="Wingdings" panose="05000000000000000000" pitchFamily="2" charset="2"/>
              </a:rPr>
              <a:t> </a:t>
            </a:r>
            <a:r>
              <a:rPr lang="de-DE" dirty="0" err="1">
                <a:sym typeface="Wingdings" panose="05000000000000000000" pitchFamily="2" charset="2"/>
              </a:rPr>
              <a:t>independent</a:t>
            </a:r>
            <a:r>
              <a:rPr lang="de-DE" dirty="0">
                <a:sym typeface="Wingdings" panose="05000000000000000000" pitchFamily="2" charset="2"/>
              </a:rPr>
              <a:t> </a:t>
            </a:r>
            <a:r>
              <a:rPr lang="de-DE" dirty="0" err="1">
                <a:sym typeface="Wingdings" panose="05000000000000000000" pitchFamily="2" charset="2"/>
              </a:rPr>
              <a:t>rounding</a:t>
            </a:r>
            <a:r>
              <a:rPr lang="de-DE" dirty="0">
                <a:sym typeface="Wingdings" panose="05000000000000000000" pitchFamily="2" charset="2"/>
              </a:rPr>
              <a:t>.</a:t>
            </a:r>
            <a:endParaRPr lang="de-DE" dirty="0"/>
          </a:p>
        </p:txBody>
      </p:sp>
      <p:sp>
        <p:nvSpPr>
          <p:cNvPr id="12" name="Textfeld 11">
            <a:extLst>
              <a:ext uri="{FF2B5EF4-FFF2-40B4-BE49-F238E27FC236}">
                <a16:creationId xmlns:a16="http://schemas.microsoft.com/office/drawing/2014/main" id="{C8B3CF59-BA8E-43B3-B331-618E7879FE18}"/>
              </a:ext>
            </a:extLst>
          </p:cNvPr>
          <p:cNvSpPr txBox="1"/>
          <p:nvPr/>
        </p:nvSpPr>
        <p:spPr>
          <a:xfrm>
            <a:off x="5809870" y="1824038"/>
            <a:ext cx="3077050" cy="923330"/>
          </a:xfrm>
          <a:prstGeom prst="rect">
            <a:avLst/>
          </a:prstGeom>
          <a:noFill/>
        </p:spPr>
        <p:txBody>
          <a:bodyPr wrap="square" rtlCol="0">
            <a:spAutoFit/>
          </a:bodyPr>
          <a:lstStyle/>
          <a:p>
            <a:pPr algn="l"/>
            <a:r>
              <a:rPr lang="de-DE" sz="1800" b="1" dirty="0" err="1"/>
              <a:t>Refining</a:t>
            </a:r>
            <a:r>
              <a:rPr lang="de-DE" sz="1800" dirty="0"/>
              <a:t>: </a:t>
            </a:r>
            <a:r>
              <a:rPr lang="de-DE" sz="1800" dirty="0" err="1"/>
              <a:t>crude</a:t>
            </a:r>
            <a:r>
              <a:rPr lang="de-DE" sz="1800" dirty="0"/>
              <a:t> </a:t>
            </a:r>
            <a:r>
              <a:rPr lang="de-DE" sz="1800" dirty="0" err="1"/>
              <a:t>oil</a:t>
            </a:r>
            <a:r>
              <a:rPr lang="de-DE" sz="1800" dirty="0"/>
              <a:t> </a:t>
            </a:r>
            <a:r>
              <a:rPr lang="de-DE" sz="1800" dirty="0" err="1"/>
              <a:t>is</a:t>
            </a:r>
            <a:r>
              <a:rPr lang="de-DE" sz="1800" dirty="0"/>
              <a:t> </a:t>
            </a:r>
            <a:r>
              <a:rPr lang="de-DE" sz="1800" dirty="0" err="1"/>
              <a:t>separated</a:t>
            </a:r>
            <a:r>
              <a:rPr lang="de-DE" sz="1800" dirty="0"/>
              <a:t> </a:t>
            </a:r>
            <a:r>
              <a:rPr lang="de-DE" sz="1800" dirty="0" err="1"/>
              <a:t>into</a:t>
            </a:r>
            <a:r>
              <a:rPr lang="de-DE" sz="1800" dirty="0"/>
              <a:t> </a:t>
            </a:r>
            <a:r>
              <a:rPr lang="de-DE" sz="1800" dirty="0" err="1"/>
              <a:t>oil</a:t>
            </a:r>
            <a:r>
              <a:rPr lang="de-DE" sz="1800" dirty="0"/>
              <a:t> </a:t>
            </a:r>
            <a:r>
              <a:rPr lang="de-DE" sz="1800" dirty="0" err="1"/>
              <a:t>products</a:t>
            </a:r>
            <a:r>
              <a:rPr lang="de-DE" sz="1800" dirty="0"/>
              <a:t> </a:t>
            </a:r>
            <a:r>
              <a:rPr lang="de-DE" sz="1800" dirty="0" err="1"/>
              <a:t>through</a:t>
            </a:r>
            <a:r>
              <a:rPr lang="de-DE" sz="1800" dirty="0"/>
              <a:t> </a:t>
            </a:r>
            <a:r>
              <a:rPr lang="de-DE" sz="1800" dirty="0" err="1"/>
              <a:t>distillation</a:t>
            </a:r>
            <a:r>
              <a:rPr lang="de-DE" sz="1800" dirty="0"/>
              <a:t>.</a:t>
            </a:r>
          </a:p>
        </p:txBody>
      </p:sp>
    </p:spTree>
    <p:extLst>
      <p:ext uri="{BB962C8B-B14F-4D97-AF65-F5344CB8AC3E}">
        <p14:creationId xmlns:p14="http://schemas.microsoft.com/office/powerpoint/2010/main" val="251958401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Natural gas value chain</a:t>
            </a:r>
          </a:p>
        </p:txBody>
      </p:sp>
      <p:pic>
        <p:nvPicPr>
          <p:cNvPr id="8" name="Inhaltsplatzhalter 7" descr="Ein Bild, das Screenshot enthält.&#10;&#10;Automatisch generierte Beschreibung">
            <a:extLst>
              <a:ext uri="{FF2B5EF4-FFF2-40B4-BE49-F238E27FC236}">
                <a16:creationId xmlns:a16="http://schemas.microsoft.com/office/drawing/2014/main" id="{184FBB72-45DC-433D-B541-B941B9BFF72A}"/>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97143" y="1809828"/>
            <a:ext cx="7946538" cy="4699709"/>
          </a:xfrm>
        </p:spPr>
      </p:pic>
    </p:spTree>
    <p:extLst>
      <p:ext uri="{BB962C8B-B14F-4D97-AF65-F5344CB8AC3E}">
        <p14:creationId xmlns:p14="http://schemas.microsoft.com/office/powerpoint/2010/main" val="1427125867"/>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conomics of Gas Pipelines</a:t>
            </a:r>
          </a:p>
        </p:txBody>
      </p:sp>
      <p:pic>
        <p:nvPicPr>
          <p:cNvPr id="2" name="Grafik 1">
            <a:extLst>
              <a:ext uri="{FF2B5EF4-FFF2-40B4-BE49-F238E27FC236}">
                <a16:creationId xmlns:a16="http://schemas.microsoft.com/office/drawing/2014/main" id="{CEDC3926-11A7-4B27-8A6E-BA55CF22AD6D}"/>
              </a:ext>
            </a:extLst>
          </p:cNvPr>
          <p:cNvPicPr>
            <a:picLocks noChangeAspect="1"/>
          </p:cNvPicPr>
          <p:nvPr/>
        </p:nvPicPr>
        <p:blipFill>
          <a:blip r:embed="rId2"/>
          <a:stretch>
            <a:fillRect/>
          </a:stretch>
        </p:blipFill>
        <p:spPr>
          <a:xfrm>
            <a:off x="539750" y="1842176"/>
            <a:ext cx="7272610" cy="4487772"/>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3779912" y="6226085"/>
            <a:ext cx="4104457" cy="276999"/>
          </a:xfrm>
          <a:prstGeom prst="rect">
            <a:avLst/>
          </a:prstGeom>
          <a:noFill/>
        </p:spPr>
        <p:txBody>
          <a:bodyPr wrap="square" rtlCol="0">
            <a:spAutoFit/>
          </a:bodyPr>
          <a:lstStyle/>
          <a:p>
            <a:pPr algn="r"/>
            <a:r>
              <a:rPr lang="de-DE" dirty="0"/>
              <a:t>© Prof. Dr. Georg Erdmann  </a:t>
            </a:r>
          </a:p>
        </p:txBody>
      </p:sp>
      <p:sp>
        <p:nvSpPr>
          <p:cNvPr id="6" name="Textfeld 5">
            <a:extLst>
              <a:ext uri="{FF2B5EF4-FFF2-40B4-BE49-F238E27FC236}">
                <a16:creationId xmlns:a16="http://schemas.microsoft.com/office/drawing/2014/main" id="{D7C5E5F3-B70E-430F-B32D-532916CC733C}"/>
              </a:ext>
            </a:extLst>
          </p:cNvPr>
          <p:cNvSpPr txBox="1"/>
          <p:nvPr/>
        </p:nvSpPr>
        <p:spPr>
          <a:xfrm>
            <a:off x="971600" y="2859777"/>
            <a:ext cx="2520280" cy="1200329"/>
          </a:xfrm>
          <a:prstGeom prst="rect">
            <a:avLst/>
          </a:prstGeom>
          <a:noFill/>
        </p:spPr>
        <p:txBody>
          <a:bodyPr wrap="square" rtlCol="0">
            <a:spAutoFit/>
          </a:bodyPr>
          <a:lstStyle/>
          <a:p>
            <a:pPr algn="l"/>
            <a:r>
              <a:rPr lang="de-DE" b="1" i="1" dirty="0" err="1">
                <a:solidFill>
                  <a:srgbClr val="002060"/>
                </a:solidFill>
              </a:rPr>
              <a:t>Throughput</a:t>
            </a:r>
            <a:r>
              <a:rPr lang="de-DE" b="1" i="1" dirty="0">
                <a:solidFill>
                  <a:srgbClr val="002060"/>
                </a:solidFill>
              </a:rPr>
              <a:t> </a:t>
            </a:r>
            <a:r>
              <a:rPr lang="de-DE" b="1" i="1" dirty="0" err="1">
                <a:solidFill>
                  <a:srgbClr val="002060"/>
                </a:solidFill>
              </a:rPr>
              <a:t>is</a:t>
            </a:r>
            <a:r>
              <a:rPr lang="de-DE" b="1" i="1" dirty="0">
                <a:solidFill>
                  <a:srgbClr val="002060"/>
                </a:solidFill>
              </a:rPr>
              <a:t> </a:t>
            </a:r>
            <a:r>
              <a:rPr lang="de-DE" b="1" i="1" dirty="0" err="1">
                <a:solidFill>
                  <a:srgbClr val="002060"/>
                </a:solidFill>
              </a:rPr>
              <a:t>the</a:t>
            </a:r>
            <a:r>
              <a:rPr lang="de-DE" b="1" i="1" dirty="0">
                <a:solidFill>
                  <a:srgbClr val="002060"/>
                </a:solidFill>
              </a:rPr>
              <a:t> </a:t>
            </a:r>
            <a:r>
              <a:rPr lang="de-DE" b="1" i="1" dirty="0" err="1">
                <a:solidFill>
                  <a:srgbClr val="002060"/>
                </a:solidFill>
              </a:rPr>
              <a:t>volume</a:t>
            </a:r>
            <a:r>
              <a:rPr lang="de-DE" b="1" i="1" dirty="0">
                <a:solidFill>
                  <a:srgbClr val="002060"/>
                </a:solidFill>
              </a:rPr>
              <a:t> </a:t>
            </a:r>
            <a:r>
              <a:rPr lang="de-DE" b="1" i="1" dirty="0" err="1">
                <a:solidFill>
                  <a:srgbClr val="002060"/>
                </a:solidFill>
              </a:rPr>
              <a:t>of</a:t>
            </a:r>
            <a:r>
              <a:rPr lang="de-DE" b="1" i="1" dirty="0">
                <a:solidFill>
                  <a:srgbClr val="002060"/>
                </a:solidFill>
              </a:rPr>
              <a:t> gas </a:t>
            </a:r>
            <a:r>
              <a:rPr lang="de-DE" b="1" i="1" dirty="0" err="1">
                <a:solidFill>
                  <a:srgbClr val="002060"/>
                </a:solidFill>
              </a:rPr>
              <a:t>passing</a:t>
            </a:r>
            <a:r>
              <a:rPr lang="de-DE" b="1" i="1" dirty="0">
                <a:solidFill>
                  <a:srgbClr val="002060"/>
                </a:solidFill>
              </a:rPr>
              <a:t> </a:t>
            </a:r>
            <a:r>
              <a:rPr lang="de-DE" b="1" i="1" dirty="0" err="1">
                <a:solidFill>
                  <a:srgbClr val="002060"/>
                </a:solidFill>
              </a:rPr>
              <a:t>through</a:t>
            </a:r>
            <a:r>
              <a:rPr lang="de-DE" b="1" i="1" dirty="0">
                <a:solidFill>
                  <a:srgbClr val="002060"/>
                </a:solidFill>
              </a:rPr>
              <a:t> a </a:t>
            </a:r>
            <a:r>
              <a:rPr lang="de-DE" b="1" i="1" dirty="0" err="1">
                <a:solidFill>
                  <a:srgbClr val="002060"/>
                </a:solidFill>
              </a:rPr>
              <a:t>pipeline</a:t>
            </a:r>
            <a:r>
              <a:rPr lang="de-DE" b="1" i="1" dirty="0">
                <a:solidFill>
                  <a:srgbClr val="002060"/>
                </a:solidFill>
              </a:rPr>
              <a:t>  in a </a:t>
            </a:r>
            <a:r>
              <a:rPr lang="de-DE" b="1" i="1" dirty="0" err="1">
                <a:solidFill>
                  <a:srgbClr val="002060"/>
                </a:solidFill>
              </a:rPr>
              <a:t>period</a:t>
            </a:r>
            <a:r>
              <a:rPr lang="de-DE" b="1" i="1" dirty="0">
                <a:solidFill>
                  <a:srgbClr val="002060"/>
                </a:solidFill>
              </a:rPr>
              <a:t> </a:t>
            </a:r>
            <a:r>
              <a:rPr lang="de-DE" b="1" i="1" dirty="0" err="1">
                <a:solidFill>
                  <a:srgbClr val="002060"/>
                </a:solidFill>
              </a:rPr>
              <a:t>of</a:t>
            </a:r>
            <a:r>
              <a:rPr lang="de-DE" b="1" i="1" dirty="0">
                <a:solidFill>
                  <a:srgbClr val="002060"/>
                </a:solidFill>
              </a:rPr>
              <a:t> time. </a:t>
            </a:r>
          </a:p>
          <a:p>
            <a:pPr algn="l"/>
            <a:r>
              <a:rPr lang="de-DE" b="1" i="1" dirty="0">
                <a:solidFill>
                  <a:srgbClr val="002060"/>
                </a:solidFill>
              </a:rPr>
              <a:t>                                            </a:t>
            </a:r>
            <a:r>
              <a:rPr lang="en-GB" b="1" i="1" dirty="0">
                <a:solidFill>
                  <a:srgbClr val="002060"/>
                </a:solidFill>
              </a:rPr>
              <a:t>[</a:t>
            </a:r>
            <a:r>
              <a:rPr lang="de-DE" b="1" i="1" dirty="0">
                <a:solidFill>
                  <a:srgbClr val="002060"/>
                </a:solidFill>
              </a:rPr>
              <a:t>m</a:t>
            </a:r>
            <a:r>
              <a:rPr lang="de-DE" b="1" i="1" baseline="30000" dirty="0">
                <a:solidFill>
                  <a:srgbClr val="002060"/>
                </a:solidFill>
              </a:rPr>
              <a:t>3</a:t>
            </a:r>
            <a:r>
              <a:rPr lang="de-DE" b="1" i="1" dirty="0">
                <a:solidFill>
                  <a:srgbClr val="002060"/>
                </a:solidFill>
              </a:rPr>
              <a:t>/h]</a:t>
            </a:r>
          </a:p>
          <a:p>
            <a:pPr algn="l"/>
            <a:r>
              <a:rPr lang="de-DE" b="1" i="1" dirty="0">
                <a:solidFill>
                  <a:srgbClr val="002060"/>
                </a:solidFill>
              </a:rPr>
              <a:t>Pipeline </a:t>
            </a:r>
            <a:r>
              <a:rPr lang="de-DE" b="1" i="1" dirty="0" err="1">
                <a:solidFill>
                  <a:srgbClr val="002060"/>
                </a:solidFill>
              </a:rPr>
              <a:t>capacity</a:t>
            </a:r>
            <a:r>
              <a:rPr lang="de-DE" b="1" i="1" dirty="0">
                <a:solidFill>
                  <a:srgbClr val="002060"/>
                </a:solidFill>
              </a:rPr>
              <a:t> </a:t>
            </a:r>
            <a:r>
              <a:rPr lang="de-DE" b="1" i="1" dirty="0" err="1">
                <a:solidFill>
                  <a:srgbClr val="002060"/>
                </a:solidFill>
              </a:rPr>
              <a:t>is</a:t>
            </a:r>
            <a:r>
              <a:rPr lang="de-DE" b="1" i="1" dirty="0">
                <a:solidFill>
                  <a:srgbClr val="002060"/>
                </a:solidFill>
              </a:rPr>
              <a:t> </a:t>
            </a:r>
            <a:r>
              <a:rPr lang="de-DE" b="1" i="1" dirty="0" err="1">
                <a:solidFill>
                  <a:srgbClr val="002060"/>
                </a:solidFill>
              </a:rPr>
              <a:t>the</a:t>
            </a:r>
            <a:r>
              <a:rPr lang="de-DE" b="1" i="1" dirty="0">
                <a:solidFill>
                  <a:srgbClr val="002060"/>
                </a:solidFill>
              </a:rPr>
              <a:t> maximum </a:t>
            </a:r>
            <a:r>
              <a:rPr lang="de-DE" b="1" i="1" dirty="0" err="1">
                <a:solidFill>
                  <a:srgbClr val="002060"/>
                </a:solidFill>
              </a:rPr>
              <a:t>throughput</a:t>
            </a:r>
            <a:r>
              <a:rPr lang="de-DE" b="1" i="1" dirty="0">
                <a:solidFill>
                  <a:srgbClr val="002060"/>
                </a:solidFill>
              </a:rPr>
              <a:t>.</a:t>
            </a:r>
          </a:p>
        </p:txBody>
      </p:sp>
      <p:cxnSp>
        <p:nvCxnSpPr>
          <p:cNvPr id="10" name="Gerade Verbindung mit Pfeil 9">
            <a:extLst>
              <a:ext uri="{FF2B5EF4-FFF2-40B4-BE49-F238E27FC236}">
                <a16:creationId xmlns:a16="http://schemas.microsoft.com/office/drawing/2014/main" id="{8699B2B7-F75F-43FB-853C-923C72492198}"/>
              </a:ext>
            </a:extLst>
          </p:cNvPr>
          <p:cNvCxnSpPr/>
          <p:nvPr/>
        </p:nvCxnSpPr>
        <p:spPr bwMode="auto">
          <a:xfrm flipV="1">
            <a:off x="1259631" y="2636912"/>
            <a:ext cx="345290" cy="222865"/>
          </a:xfrm>
          <a:prstGeom prst="straightConnector1">
            <a:avLst/>
          </a:prstGeom>
          <a:solidFill>
            <a:schemeClr val="tx2"/>
          </a:solidFill>
          <a:ln w="1905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61837061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ame Theory: Double </a:t>
            </a:r>
            <a:r>
              <a:rPr lang="en-US" dirty="0" err="1"/>
              <a:t>Marginalisation</a:t>
            </a:r>
            <a:endParaRPr lang="en-US" dirty="0"/>
          </a:p>
        </p:txBody>
      </p:sp>
      <p:sp>
        <p:nvSpPr>
          <p:cNvPr id="4" name="Textfeld 3">
            <a:extLst>
              <a:ext uri="{FF2B5EF4-FFF2-40B4-BE49-F238E27FC236}">
                <a16:creationId xmlns:a16="http://schemas.microsoft.com/office/drawing/2014/main" id="{B9BC4014-699A-40FF-9934-10CA0E7F7BC0}"/>
              </a:ext>
            </a:extLst>
          </p:cNvPr>
          <p:cNvSpPr txBox="1"/>
          <p:nvPr/>
        </p:nvSpPr>
        <p:spPr>
          <a:xfrm>
            <a:off x="3779912" y="6226085"/>
            <a:ext cx="4104457" cy="276999"/>
          </a:xfrm>
          <a:prstGeom prst="rect">
            <a:avLst/>
          </a:prstGeom>
          <a:noFill/>
        </p:spPr>
        <p:txBody>
          <a:bodyPr wrap="square" rtlCol="0">
            <a:spAutoFit/>
          </a:bodyPr>
          <a:lstStyle/>
          <a:p>
            <a:pPr algn="r"/>
            <a:r>
              <a:rPr lang="de-DE" dirty="0"/>
              <a:t>© Prof. Dr. Georg Erdmann  </a:t>
            </a:r>
          </a:p>
        </p:txBody>
      </p:sp>
      <p:pic>
        <p:nvPicPr>
          <p:cNvPr id="6" name="Grafik 5">
            <a:extLst>
              <a:ext uri="{FF2B5EF4-FFF2-40B4-BE49-F238E27FC236}">
                <a16:creationId xmlns:a16="http://schemas.microsoft.com/office/drawing/2014/main" id="{95D251DB-69D7-4CB2-ADCC-25AC9BCD091F}"/>
              </a:ext>
            </a:extLst>
          </p:cNvPr>
          <p:cNvPicPr>
            <a:picLocks noChangeAspect="1"/>
          </p:cNvPicPr>
          <p:nvPr/>
        </p:nvPicPr>
        <p:blipFill>
          <a:blip r:embed="rId2"/>
          <a:stretch>
            <a:fillRect/>
          </a:stretch>
        </p:blipFill>
        <p:spPr>
          <a:xfrm>
            <a:off x="656367" y="1916349"/>
            <a:ext cx="7272809" cy="4309736"/>
          </a:xfrm>
          <a:prstGeom prst="rect">
            <a:avLst/>
          </a:prstGeom>
        </p:spPr>
      </p:pic>
      <p:sp>
        <p:nvSpPr>
          <p:cNvPr id="2" name="Textfeld 1">
            <a:extLst>
              <a:ext uri="{FF2B5EF4-FFF2-40B4-BE49-F238E27FC236}">
                <a16:creationId xmlns:a16="http://schemas.microsoft.com/office/drawing/2014/main" id="{58EB0A9C-9AA1-4BE4-AB76-491944A86D66}"/>
              </a:ext>
            </a:extLst>
          </p:cNvPr>
          <p:cNvSpPr txBox="1"/>
          <p:nvPr/>
        </p:nvSpPr>
        <p:spPr>
          <a:xfrm>
            <a:off x="3896728" y="4437112"/>
            <a:ext cx="4032448" cy="830997"/>
          </a:xfrm>
          <a:prstGeom prst="rect">
            <a:avLst/>
          </a:prstGeom>
          <a:noFill/>
        </p:spPr>
        <p:txBody>
          <a:bodyPr wrap="square" rtlCol="0">
            <a:spAutoFit/>
          </a:bodyPr>
          <a:lstStyle/>
          <a:p>
            <a:pPr algn="l"/>
            <a:r>
              <a:rPr lang="de-DE" b="1" i="1" dirty="0">
                <a:solidFill>
                  <a:srgbClr val="002060"/>
                </a:solidFill>
              </a:rPr>
              <a:t>Gas </a:t>
            </a:r>
            <a:r>
              <a:rPr lang="de-DE" b="1" i="1" dirty="0" err="1">
                <a:solidFill>
                  <a:srgbClr val="002060"/>
                </a:solidFill>
              </a:rPr>
              <a:t>producer</a:t>
            </a:r>
            <a:r>
              <a:rPr lang="de-DE" b="1" i="1" dirty="0">
                <a:solidFill>
                  <a:srgbClr val="002060"/>
                </a:solidFill>
              </a:rPr>
              <a:t> </a:t>
            </a:r>
            <a:r>
              <a:rPr lang="de-DE" b="1" i="1" dirty="0" err="1">
                <a:solidFill>
                  <a:srgbClr val="002060"/>
                </a:solidFill>
              </a:rPr>
              <a:t>is</a:t>
            </a:r>
            <a:r>
              <a:rPr lang="de-DE" b="1" i="1" dirty="0">
                <a:solidFill>
                  <a:srgbClr val="002060"/>
                </a:solidFill>
              </a:rPr>
              <a:t> </a:t>
            </a:r>
            <a:r>
              <a:rPr lang="de-DE" b="1" i="1" dirty="0" err="1">
                <a:solidFill>
                  <a:srgbClr val="002060"/>
                </a:solidFill>
              </a:rPr>
              <a:t>able</a:t>
            </a:r>
            <a:r>
              <a:rPr lang="de-DE" b="1" i="1" dirty="0">
                <a:solidFill>
                  <a:srgbClr val="002060"/>
                </a:solidFill>
              </a:rPr>
              <a:t> </a:t>
            </a:r>
            <a:r>
              <a:rPr lang="de-DE" b="1" i="1" dirty="0" err="1">
                <a:solidFill>
                  <a:srgbClr val="002060"/>
                </a:solidFill>
              </a:rPr>
              <a:t>to</a:t>
            </a:r>
            <a:r>
              <a:rPr lang="de-DE" b="1" i="1" dirty="0">
                <a:solidFill>
                  <a:srgbClr val="002060"/>
                </a:solidFill>
              </a:rPr>
              <a:t> </a:t>
            </a:r>
            <a:r>
              <a:rPr lang="de-DE" b="1" i="1" dirty="0" err="1">
                <a:solidFill>
                  <a:srgbClr val="002060"/>
                </a:solidFill>
              </a:rPr>
              <a:t>infer</a:t>
            </a:r>
            <a:r>
              <a:rPr lang="de-DE" b="1" i="1" dirty="0">
                <a:solidFill>
                  <a:srgbClr val="002060"/>
                </a:solidFill>
              </a:rPr>
              <a:t> on </a:t>
            </a:r>
            <a:r>
              <a:rPr lang="de-DE" b="1" i="1" dirty="0" err="1">
                <a:solidFill>
                  <a:srgbClr val="002060"/>
                </a:solidFill>
              </a:rPr>
              <a:t>the</a:t>
            </a:r>
            <a:r>
              <a:rPr lang="de-DE" b="1" i="1" dirty="0">
                <a:solidFill>
                  <a:srgbClr val="002060"/>
                </a:solidFill>
              </a:rPr>
              <a:t> </a:t>
            </a:r>
            <a:r>
              <a:rPr lang="de-DE" b="1" i="1" dirty="0" err="1">
                <a:solidFill>
                  <a:srgbClr val="002060"/>
                </a:solidFill>
              </a:rPr>
              <a:t>import</a:t>
            </a:r>
            <a:r>
              <a:rPr lang="de-DE" b="1" i="1" dirty="0">
                <a:solidFill>
                  <a:srgbClr val="002060"/>
                </a:solidFill>
              </a:rPr>
              <a:t> </a:t>
            </a:r>
            <a:r>
              <a:rPr lang="de-DE" b="1" i="1" dirty="0" err="1">
                <a:solidFill>
                  <a:srgbClr val="002060"/>
                </a:solidFill>
              </a:rPr>
              <a:t>price</a:t>
            </a:r>
            <a:r>
              <a:rPr lang="de-DE" b="1" i="1" dirty="0">
                <a:solidFill>
                  <a:srgbClr val="002060"/>
                </a:solidFill>
              </a:rPr>
              <a:t> </a:t>
            </a:r>
            <a:r>
              <a:rPr lang="de-DE" b="1" i="1" dirty="0" err="1">
                <a:solidFill>
                  <a:srgbClr val="002060"/>
                </a:solidFill>
              </a:rPr>
              <a:t>resulting</a:t>
            </a:r>
            <a:r>
              <a:rPr lang="de-DE" b="1" i="1" dirty="0">
                <a:solidFill>
                  <a:srgbClr val="002060"/>
                </a:solidFill>
              </a:rPr>
              <a:t> </a:t>
            </a:r>
            <a:r>
              <a:rPr lang="de-DE" b="1" i="1" dirty="0" err="1">
                <a:solidFill>
                  <a:srgbClr val="002060"/>
                </a:solidFill>
              </a:rPr>
              <a:t>from</a:t>
            </a:r>
            <a:r>
              <a:rPr lang="de-DE" b="1" i="1" dirty="0">
                <a:solidFill>
                  <a:srgbClr val="002060"/>
                </a:solidFill>
              </a:rPr>
              <a:t> gas </a:t>
            </a:r>
            <a:r>
              <a:rPr lang="de-DE" b="1" i="1" dirty="0" err="1">
                <a:solidFill>
                  <a:srgbClr val="002060"/>
                </a:solidFill>
              </a:rPr>
              <a:t>importer</a:t>
            </a:r>
            <a:r>
              <a:rPr lang="en-GB" b="1" i="1" dirty="0">
                <a:solidFill>
                  <a:srgbClr val="002060"/>
                </a:solidFill>
              </a:rPr>
              <a:t>’s optimisation</a:t>
            </a:r>
            <a:r>
              <a:rPr lang="de-DE" b="1" i="1" dirty="0">
                <a:solidFill>
                  <a:srgbClr val="002060"/>
                </a:solidFill>
              </a:rPr>
              <a:t> </a:t>
            </a:r>
            <a:r>
              <a:rPr lang="de-DE" b="1" i="1" dirty="0" err="1">
                <a:solidFill>
                  <a:srgbClr val="002060"/>
                </a:solidFill>
              </a:rPr>
              <a:t>based</a:t>
            </a:r>
            <a:r>
              <a:rPr lang="de-DE" b="1" i="1" dirty="0">
                <a:solidFill>
                  <a:srgbClr val="002060"/>
                </a:solidFill>
              </a:rPr>
              <a:t> on </a:t>
            </a:r>
            <a:r>
              <a:rPr lang="de-DE" b="1" i="1" dirty="0" err="1">
                <a:solidFill>
                  <a:srgbClr val="002060"/>
                </a:solidFill>
              </a:rPr>
              <a:t>the</a:t>
            </a:r>
            <a:r>
              <a:rPr lang="de-DE" b="1" i="1" dirty="0">
                <a:solidFill>
                  <a:srgbClr val="002060"/>
                </a:solidFill>
              </a:rPr>
              <a:t> </a:t>
            </a:r>
            <a:r>
              <a:rPr lang="de-DE" b="1" i="1" dirty="0" err="1">
                <a:solidFill>
                  <a:srgbClr val="002060"/>
                </a:solidFill>
              </a:rPr>
              <a:t>domestic</a:t>
            </a:r>
            <a:r>
              <a:rPr lang="de-DE" b="1" i="1" dirty="0">
                <a:solidFill>
                  <a:srgbClr val="002060"/>
                </a:solidFill>
              </a:rPr>
              <a:t> </a:t>
            </a:r>
            <a:r>
              <a:rPr lang="de-DE" b="1" i="1" dirty="0" err="1">
                <a:solidFill>
                  <a:srgbClr val="002060"/>
                </a:solidFill>
              </a:rPr>
              <a:t>demand</a:t>
            </a:r>
            <a:r>
              <a:rPr lang="de-DE" b="1" i="1" dirty="0">
                <a:solidFill>
                  <a:srgbClr val="002060"/>
                </a:solidFill>
              </a:rPr>
              <a:t> </a:t>
            </a:r>
            <a:r>
              <a:rPr lang="de-DE" b="1" i="1" dirty="0" err="1">
                <a:solidFill>
                  <a:srgbClr val="002060"/>
                </a:solidFill>
              </a:rPr>
              <a:t>curve</a:t>
            </a:r>
            <a:r>
              <a:rPr lang="de-DE" b="1" i="1" dirty="0">
                <a:solidFill>
                  <a:srgbClr val="002060"/>
                </a:solidFill>
              </a:rPr>
              <a:t>. </a:t>
            </a:r>
            <a:r>
              <a:rPr lang="de-DE" b="1" i="1" dirty="0" err="1">
                <a:solidFill>
                  <a:srgbClr val="002060"/>
                </a:solidFill>
              </a:rPr>
              <a:t>It</a:t>
            </a:r>
            <a:r>
              <a:rPr lang="de-DE" b="1" i="1" dirty="0">
                <a:solidFill>
                  <a:srgbClr val="002060"/>
                </a:solidFill>
              </a:rPr>
              <a:t> </a:t>
            </a:r>
            <a:r>
              <a:rPr lang="de-DE" b="1" i="1" dirty="0" err="1">
                <a:solidFill>
                  <a:srgbClr val="002060"/>
                </a:solidFill>
              </a:rPr>
              <a:t>then</a:t>
            </a:r>
            <a:r>
              <a:rPr lang="de-DE" b="1" i="1" dirty="0">
                <a:solidFill>
                  <a:srgbClr val="002060"/>
                </a:solidFill>
              </a:rPr>
              <a:t> </a:t>
            </a:r>
            <a:r>
              <a:rPr lang="de-DE" b="1" i="1" dirty="0" err="1">
                <a:solidFill>
                  <a:srgbClr val="002060"/>
                </a:solidFill>
              </a:rPr>
              <a:t>optimises</a:t>
            </a:r>
            <a:r>
              <a:rPr lang="de-DE" b="1" i="1" dirty="0">
                <a:solidFill>
                  <a:srgbClr val="002060"/>
                </a:solidFill>
              </a:rPr>
              <a:t> </a:t>
            </a:r>
            <a:r>
              <a:rPr lang="de-DE" b="1" i="1" dirty="0" err="1">
                <a:solidFill>
                  <a:srgbClr val="002060"/>
                </a:solidFill>
              </a:rPr>
              <a:t>its</a:t>
            </a:r>
            <a:r>
              <a:rPr lang="de-DE" b="1" i="1" dirty="0">
                <a:solidFill>
                  <a:srgbClr val="002060"/>
                </a:solidFill>
              </a:rPr>
              <a:t> </a:t>
            </a:r>
            <a:r>
              <a:rPr lang="de-DE" b="1" i="1" dirty="0" err="1">
                <a:solidFill>
                  <a:srgbClr val="002060"/>
                </a:solidFill>
              </a:rPr>
              <a:t>profit</a:t>
            </a:r>
            <a:r>
              <a:rPr lang="de-DE" b="1" i="1" dirty="0">
                <a:solidFill>
                  <a:srgbClr val="002060"/>
                </a:solidFill>
              </a:rPr>
              <a:t> at </a:t>
            </a:r>
            <a:r>
              <a:rPr lang="de-DE" b="1" i="1" dirty="0" err="1">
                <a:solidFill>
                  <a:srgbClr val="002060"/>
                </a:solidFill>
              </a:rPr>
              <a:t>the</a:t>
            </a:r>
            <a:r>
              <a:rPr lang="de-DE" b="1" i="1" dirty="0">
                <a:solidFill>
                  <a:srgbClr val="002060"/>
                </a:solidFill>
              </a:rPr>
              <a:t> </a:t>
            </a:r>
            <a:r>
              <a:rPr lang="de-DE" b="1" i="1" dirty="0" err="1">
                <a:solidFill>
                  <a:srgbClr val="002060"/>
                </a:solidFill>
              </a:rPr>
              <a:t>given</a:t>
            </a:r>
            <a:r>
              <a:rPr lang="de-DE" b="1" i="1" dirty="0">
                <a:solidFill>
                  <a:srgbClr val="002060"/>
                </a:solidFill>
              </a:rPr>
              <a:t> </a:t>
            </a:r>
            <a:r>
              <a:rPr lang="de-DE" b="1" i="1" dirty="0" err="1">
                <a:solidFill>
                  <a:srgbClr val="002060"/>
                </a:solidFill>
              </a:rPr>
              <a:t>import</a:t>
            </a:r>
            <a:r>
              <a:rPr lang="de-DE" b="1" i="1" dirty="0">
                <a:solidFill>
                  <a:srgbClr val="002060"/>
                </a:solidFill>
              </a:rPr>
              <a:t> </a:t>
            </a:r>
            <a:r>
              <a:rPr lang="de-DE" b="1" i="1" dirty="0" err="1">
                <a:solidFill>
                  <a:srgbClr val="002060"/>
                </a:solidFill>
              </a:rPr>
              <a:t>price</a:t>
            </a:r>
            <a:r>
              <a:rPr lang="de-DE" b="1" i="1" dirty="0">
                <a:solidFill>
                  <a:srgbClr val="002060"/>
                </a:solidFill>
              </a:rPr>
              <a:t>.</a:t>
            </a:r>
          </a:p>
        </p:txBody>
      </p:sp>
      <p:cxnSp>
        <p:nvCxnSpPr>
          <p:cNvPr id="8" name="Gerade Verbindung mit Pfeil 7">
            <a:extLst>
              <a:ext uri="{FF2B5EF4-FFF2-40B4-BE49-F238E27FC236}">
                <a16:creationId xmlns:a16="http://schemas.microsoft.com/office/drawing/2014/main" id="{EA55429D-C2D2-40A5-A31A-C0DED140F59E}"/>
              </a:ext>
            </a:extLst>
          </p:cNvPr>
          <p:cNvCxnSpPr/>
          <p:nvPr/>
        </p:nvCxnSpPr>
        <p:spPr bwMode="auto">
          <a:xfrm flipH="1">
            <a:off x="3454376" y="4842903"/>
            <a:ext cx="432047" cy="425206"/>
          </a:xfrm>
          <a:prstGeom prst="straightConnector1">
            <a:avLst/>
          </a:prstGeom>
          <a:solidFill>
            <a:schemeClr val="tx2"/>
          </a:solidFill>
          <a:ln w="1905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36395080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tail Gas Price set by the Monopolistic Gas Importer</a:t>
            </a:r>
          </a:p>
        </p:txBody>
      </p:sp>
      <p:sp>
        <p:nvSpPr>
          <p:cNvPr id="4" name="Textfeld 3">
            <a:extLst>
              <a:ext uri="{FF2B5EF4-FFF2-40B4-BE49-F238E27FC236}">
                <a16:creationId xmlns:a16="http://schemas.microsoft.com/office/drawing/2014/main" id="{B9BC4014-699A-40FF-9934-10CA0E7F7BC0}"/>
              </a:ext>
            </a:extLst>
          </p:cNvPr>
          <p:cNvSpPr txBox="1"/>
          <p:nvPr/>
        </p:nvSpPr>
        <p:spPr>
          <a:xfrm>
            <a:off x="4190487" y="6280964"/>
            <a:ext cx="4104457" cy="276999"/>
          </a:xfrm>
          <a:prstGeom prst="rect">
            <a:avLst/>
          </a:prstGeom>
          <a:noFill/>
        </p:spPr>
        <p:txBody>
          <a:bodyPr wrap="square" rtlCol="0">
            <a:spAutoFit/>
          </a:bodyPr>
          <a:lstStyle/>
          <a:p>
            <a:pPr algn="r"/>
            <a:r>
              <a:rPr lang="de-DE" dirty="0"/>
              <a:t>© Prof. Dr. Georg Erdmann  </a:t>
            </a:r>
          </a:p>
        </p:txBody>
      </p:sp>
      <p:pic>
        <p:nvPicPr>
          <p:cNvPr id="9" name="Grafik 8">
            <a:extLst>
              <a:ext uri="{FF2B5EF4-FFF2-40B4-BE49-F238E27FC236}">
                <a16:creationId xmlns:a16="http://schemas.microsoft.com/office/drawing/2014/main" id="{426CA3CD-6472-4571-8EAE-6415A0DB2979}"/>
              </a:ext>
            </a:extLst>
          </p:cNvPr>
          <p:cNvPicPr>
            <a:picLocks noChangeAspect="1"/>
          </p:cNvPicPr>
          <p:nvPr/>
        </p:nvPicPr>
        <p:blipFill>
          <a:blip r:embed="rId2"/>
          <a:stretch>
            <a:fillRect/>
          </a:stretch>
        </p:blipFill>
        <p:spPr>
          <a:xfrm>
            <a:off x="893313" y="1881977"/>
            <a:ext cx="6499585" cy="4392617"/>
          </a:xfrm>
          <a:prstGeom prst="rect">
            <a:avLst/>
          </a:prstGeom>
        </p:spPr>
      </p:pic>
      <p:sp>
        <p:nvSpPr>
          <p:cNvPr id="8" name="Textfeld 7">
            <a:extLst>
              <a:ext uri="{FF2B5EF4-FFF2-40B4-BE49-F238E27FC236}">
                <a16:creationId xmlns:a16="http://schemas.microsoft.com/office/drawing/2014/main" id="{7DC46BF8-45C6-4240-9D8B-6BD45C71958A}"/>
              </a:ext>
            </a:extLst>
          </p:cNvPr>
          <p:cNvSpPr txBox="1"/>
          <p:nvPr/>
        </p:nvSpPr>
        <p:spPr>
          <a:xfrm>
            <a:off x="7164388" y="4747915"/>
            <a:ext cx="1979612" cy="830997"/>
          </a:xfrm>
          <a:prstGeom prst="rect">
            <a:avLst/>
          </a:prstGeom>
          <a:noFill/>
        </p:spPr>
        <p:txBody>
          <a:bodyPr wrap="square" rtlCol="0">
            <a:spAutoFit/>
          </a:bodyPr>
          <a:lstStyle/>
          <a:p>
            <a:pPr algn="l"/>
            <a:r>
              <a:rPr lang="en-GB" b="1" i="1" dirty="0">
                <a:solidFill>
                  <a:srgbClr val="002060"/>
                </a:solidFill>
              </a:rPr>
              <a:t>Importer’s marginal cost </a:t>
            </a:r>
            <a:r>
              <a:rPr lang="de-DE" b="1" i="1" dirty="0">
                <a:solidFill>
                  <a:srgbClr val="002060"/>
                </a:solidFill>
              </a:rPr>
              <a:t>=</a:t>
            </a:r>
            <a:r>
              <a:rPr lang="en-GB" b="1" i="1" dirty="0">
                <a:solidFill>
                  <a:srgbClr val="002060"/>
                </a:solidFill>
              </a:rPr>
              <a:t> import price</a:t>
            </a:r>
          </a:p>
          <a:p>
            <a:pPr algn="l"/>
            <a:r>
              <a:rPr lang="en-GB" b="1" i="1" dirty="0">
                <a:solidFill>
                  <a:srgbClr val="002060"/>
                </a:solidFill>
              </a:rPr>
              <a:t>(neglecting other cost elements)</a:t>
            </a:r>
            <a:endParaRPr lang="de-DE" b="1" i="1" dirty="0">
              <a:solidFill>
                <a:srgbClr val="002060"/>
              </a:solidFill>
            </a:endParaRPr>
          </a:p>
        </p:txBody>
      </p:sp>
      <p:sp>
        <p:nvSpPr>
          <p:cNvPr id="10" name="Textfeld 9">
            <a:extLst>
              <a:ext uri="{FF2B5EF4-FFF2-40B4-BE49-F238E27FC236}">
                <a16:creationId xmlns:a16="http://schemas.microsoft.com/office/drawing/2014/main" id="{10E27885-BDFC-4530-97F2-3FB91C61FDBB}"/>
              </a:ext>
            </a:extLst>
          </p:cNvPr>
          <p:cNvSpPr txBox="1"/>
          <p:nvPr/>
        </p:nvSpPr>
        <p:spPr>
          <a:xfrm>
            <a:off x="-27709" y="1900168"/>
            <a:ext cx="1241165" cy="1015663"/>
          </a:xfrm>
          <a:prstGeom prst="rect">
            <a:avLst/>
          </a:prstGeom>
          <a:noFill/>
        </p:spPr>
        <p:txBody>
          <a:bodyPr wrap="square" rtlCol="0">
            <a:spAutoFit/>
          </a:bodyPr>
          <a:lstStyle/>
          <a:p>
            <a:pPr algn="l"/>
            <a:r>
              <a:rPr lang="en-GB" b="1" i="1" dirty="0">
                <a:solidFill>
                  <a:srgbClr val="002060"/>
                </a:solidFill>
              </a:rPr>
              <a:t>Willingness to pay for the first unit </a:t>
            </a:r>
            <a:r>
              <a:rPr lang="de-DE" b="1" i="1" dirty="0">
                <a:solidFill>
                  <a:srgbClr val="002060"/>
                </a:solidFill>
              </a:rPr>
              <a:t>= max. </a:t>
            </a:r>
            <a:r>
              <a:rPr lang="de-DE" b="1" i="1" dirty="0" err="1">
                <a:solidFill>
                  <a:srgbClr val="002060"/>
                </a:solidFill>
              </a:rPr>
              <a:t>retail</a:t>
            </a:r>
            <a:r>
              <a:rPr lang="de-DE" b="1" i="1" dirty="0">
                <a:solidFill>
                  <a:srgbClr val="002060"/>
                </a:solidFill>
              </a:rPr>
              <a:t> </a:t>
            </a:r>
            <a:r>
              <a:rPr lang="de-DE" b="1" i="1" dirty="0" err="1">
                <a:solidFill>
                  <a:srgbClr val="002060"/>
                </a:solidFill>
              </a:rPr>
              <a:t>price</a:t>
            </a:r>
            <a:endParaRPr lang="de-DE" b="1" i="1" dirty="0">
              <a:solidFill>
                <a:srgbClr val="002060"/>
              </a:solidFill>
            </a:endParaRPr>
          </a:p>
        </p:txBody>
      </p:sp>
      <p:cxnSp>
        <p:nvCxnSpPr>
          <p:cNvPr id="11" name="Gerade Verbindung mit Pfeil 10">
            <a:extLst>
              <a:ext uri="{FF2B5EF4-FFF2-40B4-BE49-F238E27FC236}">
                <a16:creationId xmlns:a16="http://schemas.microsoft.com/office/drawing/2014/main" id="{96CE75EA-03F2-4E76-B5AC-3D609F677E3D}"/>
              </a:ext>
            </a:extLst>
          </p:cNvPr>
          <p:cNvCxnSpPr/>
          <p:nvPr/>
        </p:nvCxnSpPr>
        <p:spPr bwMode="auto">
          <a:xfrm>
            <a:off x="1033436" y="2283585"/>
            <a:ext cx="226195" cy="237004"/>
          </a:xfrm>
          <a:prstGeom prst="straightConnector1">
            <a:avLst/>
          </a:prstGeom>
          <a:solidFill>
            <a:schemeClr val="tx2"/>
          </a:solidFill>
          <a:ln w="19050"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feld 14">
            <a:extLst>
              <a:ext uri="{FF2B5EF4-FFF2-40B4-BE49-F238E27FC236}">
                <a16:creationId xmlns:a16="http://schemas.microsoft.com/office/drawing/2014/main" id="{F898A09D-6014-4AAC-9330-B5FC0C61C30A}"/>
              </a:ext>
            </a:extLst>
          </p:cNvPr>
          <p:cNvSpPr txBox="1"/>
          <p:nvPr/>
        </p:nvSpPr>
        <p:spPr>
          <a:xfrm>
            <a:off x="2915965" y="2402087"/>
            <a:ext cx="1872208" cy="461665"/>
          </a:xfrm>
          <a:prstGeom prst="rect">
            <a:avLst/>
          </a:prstGeom>
          <a:noFill/>
        </p:spPr>
        <p:txBody>
          <a:bodyPr wrap="square" rtlCol="0">
            <a:spAutoFit/>
          </a:bodyPr>
          <a:lstStyle/>
          <a:p>
            <a:pPr algn="l"/>
            <a:r>
              <a:rPr lang="de-DE" b="1" i="1" dirty="0">
                <a:solidFill>
                  <a:srgbClr val="002060"/>
                </a:solidFill>
              </a:rPr>
              <a:t>Linear </a:t>
            </a:r>
            <a:r>
              <a:rPr lang="de-DE" b="1" i="1" dirty="0" err="1">
                <a:solidFill>
                  <a:srgbClr val="002060"/>
                </a:solidFill>
              </a:rPr>
              <a:t>demand</a:t>
            </a:r>
            <a:r>
              <a:rPr lang="de-DE" b="1" i="1" dirty="0">
                <a:solidFill>
                  <a:srgbClr val="002060"/>
                </a:solidFill>
              </a:rPr>
              <a:t> </a:t>
            </a:r>
            <a:r>
              <a:rPr lang="de-DE" b="1" i="1" dirty="0" err="1">
                <a:solidFill>
                  <a:srgbClr val="002060"/>
                </a:solidFill>
              </a:rPr>
              <a:t>function</a:t>
            </a:r>
            <a:r>
              <a:rPr lang="de-DE" b="1" i="1" dirty="0">
                <a:solidFill>
                  <a:srgbClr val="002060"/>
                </a:solidFill>
              </a:rPr>
              <a:t> </a:t>
            </a:r>
          </a:p>
        </p:txBody>
      </p:sp>
    </p:spTree>
    <p:extLst>
      <p:ext uri="{BB962C8B-B14F-4D97-AF65-F5344CB8AC3E}">
        <p14:creationId xmlns:p14="http://schemas.microsoft.com/office/powerpoint/2010/main" val="531803209"/>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ame Theoretical View of the Gas Importer</a:t>
            </a:r>
          </a:p>
        </p:txBody>
      </p:sp>
      <p:pic>
        <p:nvPicPr>
          <p:cNvPr id="2" name="Grafik 1">
            <a:extLst>
              <a:ext uri="{FF2B5EF4-FFF2-40B4-BE49-F238E27FC236}">
                <a16:creationId xmlns:a16="http://schemas.microsoft.com/office/drawing/2014/main" id="{854E2FC9-A8A6-434D-AAB2-9DC6D38E3634}"/>
              </a:ext>
            </a:extLst>
          </p:cNvPr>
          <p:cNvPicPr>
            <a:picLocks noChangeAspect="1"/>
          </p:cNvPicPr>
          <p:nvPr/>
        </p:nvPicPr>
        <p:blipFill>
          <a:blip r:embed="rId2"/>
          <a:stretch>
            <a:fillRect/>
          </a:stretch>
        </p:blipFill>
        <p:spPr>
          <a:xfrm>
            <a:off x="966716" y="1827015"/>
            <a:ext cx="7207392" cy="4642246"/>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190487" y="6280964"/>
            <a:ext cx="4104457" cy="276999"/>
          </a:xfrm>
          <a:prstGeom prst="rect">
            <a:avLst/>
          </a:prstGeom>
          <a:noFill/>
        </p:spPr>
        <p:txBody>
          <a:bodyPr wrap="square" rtlCol="0">
            <a:spAutoFit/>
          </a:bodyPr>
          <a:lstStyle/>
          <a:p>
            <a:pPr algn="r"/>
            <a:r>
              <a:rPr lang="de-DE" dirty="0"/>
              <a:t>© Prof. Dr. Georg Erdmann  </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160B172F-AEE7-472E-BF6A-E336F52BB63C}"/>
                  </a:ext>
                </a:extLst>
              </p14:cNvPr>
              <p14:cNvContentPartPr/>
              <p14:nvPr/>
            </p14:nvContentPartPr>
            <p14:xfrm>
              <a:off x="1790280" y="1986120"/>
              <a:ext cx="3009600" cy="2423880"/>
            </p14:xfrm>
          </p:contentPart>
        </mc:Choice>
        <mc:Fallback xmlns="">
          <p:pic>
            <p:nvPicPr>
              <p:cNvPr id="6" name="Freihand 5">
                <a:extLst>
                  <a:ext uri="{FF2B5EF4-FFF2-40B4-BE49-F238E27FC236}">
                    <a16:creationId xmlns:a16="http://schemas.microsoft.com/office/drawing/2014/main" id="{160B172F-AEE7-472E-BF6A-E336F52BB63C}"/>
                  </a:ext>
                </a:extLst>
              </p:cNvPr>
              <p:cNvPicPr/>
              <p:nvPr/>
            </p:nvPicPr>
            <p:blipFill>
              <a:blip r:embed="rId4"/>
              <a:stretch>
                <a:fillRect/>
              </a:stretch>
            </p:blipFill>
            <p:spPr>
              <a:xfrm>
                <a:off x="1780920" y="1976760"/>
                <a:ext cx="3028320" cy="2442600"/>
              </a:xfrm>
              <a:prstGeom prst="rect">
                <a:avLst/>
              </a:prstGeom>
            </p:spPr>
          </p:pic>
        </mc:Fallback>
      </mc:AlternateContent>
    </p:spTree>
    <p:extLst>
      <p:ext uri="{BB962C8B-B14F-4D97-AF65-F5344CB8AC3E}">
        <p14:creationId xmlns:p14="http://schemas.microsoft.com/office/powerpoint/2010/main" val="158374517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5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Game Theoretical View of the Pipeline Operator</a:t>
            </a:r>
          </a:p>
        </p:txBody>
      </p:sp>
      <p:pic>
        <p:nvPicPr>
          <p:cNvPr id="6" name="Grafik 5">
            <a:extLst>
              <a:ext uri="{FF2B5EF4-FFF2-40B4-BE49-F238E27FC236}">
                <a16:creationId xmlns:a16="http://schemas.microsoft.com/office/drawing/2014/main" id="{6D5ADFAC-E8FD-433F-AB33-50874DFEE05F}"/>
              </a:ext>
            </a:extLst>
          </p:cNvPr>
          <p:cNvPicPr>
            <a:picLocks noChangeAspect="1"/>
          </p:cNvPicPr>
          <p:nvPr/>
        </p:nvPicPr>
        <p:blipFill>
          <a:blip r:embed="rId2"/>
          <a:stretch>
            <a:fillRect/>
          </a:stretch>
        </p:blipFill>
        <p:spPr>
          <a:xfrm>
            <a:off x="884368" y="1826263"/>
            <a:ext cx="7372087" cy="4659309"/>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247575" y="6304585"/>
            <a:ext cx="4104457" cy="276999"/>
          </a:xfrm>
          <a:prstGeom prst="rect">
            <a:avLst/>
          </a:prstGeom>
          <a:noFill/>
        </p:spPr>
        <p:txBody>
          <a:bodyPr wrap="square" rtlCol="0">
            <a:spAutoFit/>
          </a:bodyPr>
          <a:lstStyle/>
          <a:p>
            <a:pPr algn="r"/>
            <a:r>
              <a:rPr lang="de-DE" dirty="0"/>
              <a:t>© Prof. Dr. Georg Erdmann  </a:t>
            </a:r>
          </a:p>
        </p:txBody>
      </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8B0955C8-4914-4B8A-BA67-13B286735D86}"/>
                  </a:ext>
                </a:extLst>
              </p14:cNvPr>
              <p14:cNvContentPartPr/>
              <p14:nvPr/>
            </p14:nvContentPartPr>
            <p14:xfrm>
              <a:off x="2274480" y="1780920"/>
              <a:ext cx="3540960" cy="648360"/>
            </p14:xfrm>
          </p:contentPart>
        </mc:Choice>
        <mc:Fallback xmlns="">
          <p:pic>
            <p:nvPicPr>
              <p:cNvPr id="2" name="Freihand 1">
                <a:extLst>
                  <a:ext uri="{FF2B5EF4-FFF2-40B4-BE49-F238E27FC236}">
                    <a16:creationId xmlns:a16="http://schemas.microsoft.com/office/drawing/2014/main" id="{8B0955C8-4914-4B8A-BA67-13B286735D86}"/>
                  </a:ext>
                </a:extLst>
              </p:cNvPr>
              <p:cNvPicPr/>
              <p:nvPr/>
            </p:nvPicPr>
            <p:blipFill>
              <a:blip r:embed="rId4"/>
              <a:stretch>
                <a:fillRect/>
              </a:stretch>
            </p:blipFill>
            <p:spPr>
              <a:xfrm>
                <a:off x="2265120" y="1771560"/>
                <a:ext cx="3559680" cy="667080"/>
              </a:xfrm>
              <a:prstGeom prst="rect">
                <a:avLst/>
              </a:prstGeom>
            </p:spPr>
          </p:pic>
        </mc:Fallback>
      </mc:AlternateContent>
    </p:spTree>
    <p:extLst>
      <p:ext uri="{BB962C8B-B14F-4D97-AF65-F5344CB8AC3E}">
        <p14:creationId xmlns:p14="http://schemas.microsoft.com/office/powerpoint/2010/main" val="35785898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6</a:t>
            </a:fld>
            <a:endParaRPr lang="de-DE" altLang="de-DE" dirty="0"/>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4" name="Freihand 3">
                <a:extLst>
                  <a:ext uri="{FF2B5EF4-FFF2-40B4-BE49-F238E27FC236}">
                    <a16:creationId xmlns:a16="http://schemas.microsoft.com/office/drawing/2014/main" id="{7E39FD31-5093-4961-8BBE-77315D9AA07E}"/>
                  </a:ext>
                </a:extLst>
              </p14:cNvPr>
              <p14:cNvContentPartPr/>
              <p14:nvPr/>
            </p14:nvContentPartPr>
            <p14:xfrm>
              <a:off x="5428800" y="2930040"/>
              <a:ext cx="3482280" cy="3929040"/>
            </p14:xfrm>
          </p:contentPart>
        </mc:Choice>
        <mc:Fallback xmlns="">
          <p:pic>
            <p:nvPicPr>
              <p:cNvPr id="4" name="Freihand 3">
                <a:extLst>
                  <a:ext uri="{FF2B5EF4-FFF2-40B4-BE49-F238E27FC236}">
                    <a16:creationId xmlns:a16="http://schemas.microsoft.com/office/drawing/2014/main" id="{7E39FD31-5093-4961-8BBE-77315D9AA07E}"/>
                  </a:ext>
                </a:extLst>
              </p:cNvPr>
              <p:cNvPicPr/>
              <p:nvPr/>
            </p:nvPicPr>
            <p:blipFill>
              <a:blip r:embed="rId4"/>
              <a:stretch>
                <a:fillRect/>
              </a:stretch>
            </p:blipFill>
            <p:spPr>
              <a:xfrm>
                <a:off x="5419440" y="2920680"/>
                <a:ext cx="3501000" cy="3947760"/>
              </a:xfrm>
              <a:prstGeom prst="rect">
                <a:avLst/>
              </a:prstGeom>
            </p:spPr>
          </p:pic>
        </mc:Fallback>
      </mc:AlternateContent>
    </p:spTree>
    <p:extLst>
      <p:ext uri="{BB962C8B-B14F-4D97-AF65-F5344CB8AC3E}">
        <p14:creationId xmlns:p14="http://schemas.microsoft.com/office/powerpoint/2010/main" val="217245621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olution under “Cooperation”</a:t>
            </a:r>
          </a:p>
        </p:txBody>
      </p:sp>
      <p:pic>
        <p:nvPicPr>
          <p:cNvPr id="2" name="Grafik 1">
            <a:extLst>
              <a:ext uri="{FF2B5EF4-FFF2-40B4-BE49-F238E27FC236}">
                <a16:creationId xmlns:a16="http://schemas.microsoft.com/office/drawing/2014/main" id="{5086511F-09C1-47AB-9FCB-363F421F6F86}"/>
              </a:ext>
            </a:extLst>
          </p:cNvPr>
          <p:cNvPicPr>
            <a:picLocks noChangeAspect="1"/>
          </p:cNvPicPr>
          <p:nvPr/>
        </p:nvPicPr>
        <p:blipFill>
          <a:blip r:embed="rId2"/>
          <a:stretch>
            <a:fillRect/>
          </a:stretch>
        </p:blipFill>
        <p:spPr>
          <a:xfrm>
            <a:off x="1254618" y="1801262"/>
            <a:ext cx="6488785" cy="4641822"/>
          </a:xfrm>
          <a:prstGeom prst="rect">
            <a:avLst/>
          </a:prstGeom>
        </p:spPr>
      </p:pic>
      <p:sp>
        <p:nvSpPr>
          <p:cNvPr id="4" name="Textfeld 3">
            <a:extLst>
              <a:ext uri="{FF2B5EF4-FFF2-40B4-BE49-F238E27FC236}">
                <a16:creationId xmlns:a16="http://schemas.microsoft.com/office/drawing/2014/main" id="{B9BC4014-699A-40FF-9934-10CA0E7F7BC0}"/>
              </a:ext>
            </a:extLst>
          </p:cNvPr>
          <p:cNvSpPr txBox="1"/>
          <p:nvPr/>
        </p:nvSpPr>
        <p:spPr>
          <a:xfrm>
            <a:off x="4247575" y="6304585"/>
            <a:ext cx="4104457" cy="276999"/>
          </a:xfrm>
          <a:prstGeom prst="rect">
            <a:avLst/>
          </a:prstGeom>
          <a:noFill/>
        </p:spPr>
        <p:txBody>
          <a:bodyPr wrap="square" rtlCol="0">
            <a:spAutoFit/>
          </a:bodyPr>
          <a:lstStyle/>
          <a:p>
            <a:pPr algn="r"/>
            <a:r>
              <a:rPr lang="de-DE" dirty="0"/>
              <a:t>© Prof. Dr. Georg Erdmann  </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813E0F54-9BE1-4DA5-9717-C891822D2DB7}"/>
                  </a:ext>
                </a:extLst>
              </p14:cNvPr>
              <p14:cNvContentPartPr/>
              <p14:nvPr/>
            </p14:nvContentPartPr>
            <p14:xfrm>
              <a:off x="2238840" y="1569960"/>
              <a:ext cx="2598480" cy="1856520"/>
            </p14:xfrm>
          </p:contentPart>
        </mc:Choice>
        <mc:Fallback xmlns="">
          <p:pic>
            <p:nvPicPr>
              <p:cNvPr id="6" name="Freihand 5">
                <a:extLst>
                  <a:ext uri="{FF2B5EF4-FFF2-40B4-BE49-F238E27FC236}">
                    <a16:creationId xmlns:a16="http://schemas.microsoft.com/office/drawing/2014/main" id="{813E0F54-9BE1-4DA5-9717-C891822D2DB7}"/>
                  </a:ext>
                </a:extLst>
              </p:cNvPr>
              <p:cNvPicPr/>
              <p:nvPr/>
            </p:nvPicPr>
            <p:blipFill>
              <a:blip r:embed="rId4"/>
              <a:stretch>
                <a:fillRect/>
              </a:stretch>
            </p:blipFill>
            <p:spPr>
              <a:xfrm>
                <a:off x="2229480" y="1560600"/>
                <a:ext cx="2617200" cy="1875240"/>
              </a:xfrm>
              <a:prstGeom prst="rect">
                <a:avLst/>
              </a:prstGeom>
            </p:spPr>
          </p:pic>
        </mc:Fallback>
      </mc:AlternateContent>
    </p:spTree>
    <p:extLst>
      <p:ext uri="{BB962C8B-B14F-4D97-AF65-F5344CB8AC3E}">
        <p14:creationId xmlns:p14="http://schemas.microsoft.com/office/powerpoint/2010/main" val="1754769926"/>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13814A25-3FA2-4C8C-B89F-C701EAA098B1}"/>
              </a:ext>
            </a:extLst>
          </p:cNvPr>
          <p:cNvPicPr>
            <a:picLocks noGrp="1" noChangeAspect="1"/>
          </p:cNvPicPr>
          <p:nvPr>
            <p:ph idx="1"/>
          </p:nvPr>
        </p:nvPicPr>
        <p:blipFill>
          <a:blip r:embed="rId2"/>
          <a:stretch>
            <a:fillRect/>
          </a:stretch>
        </p:blipFill>
        <p:spPr>
          <a:xfrm>
            <a:off x="827584" y="1916832"/>
            <a:ext cx="6624638" cy="4350663"/>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Dynamics of Gas Market Development</a:t>
            </a:r>
          </a:p>
        </p:txBody>
      </p:sp>
      <p:sp>
        <p:nvSpPr>
          <p:cNvPr id="4" name="Textfeld 3">
            <a:extLst>
              <a:ext uri="{FF2B5EF4-FFF2-40B4-BE49-F238E27FC236}">
                <a16:creationId xmlns:a16="http://schemas.microsoft.com/office/drawing/2014/main" id="{858A10FC-4F79-4520-B3D3-24B97DF68372}"/>
              </a:ext>
            </a:extLst>
          </p:cNvPr>
          <p:cNvSpPr txBox="1"/>
          <p:nvPr/>
        </p:nvSpPr>
        <p:spPr>
          <a:xfrm>
            <a:off x="2915816" y="6267495"/>
            <a:ext cx="5112568" cy="276999"/>
          </a:xfrm>
          <a:prstGeom prst="rect">
            <a:avLst/>
          </a:prstGeom>
          <a:noFill/>
        </p:spPr>
        <p:txBody>
          <a:bodyPr wrap="square" rtlCol="0">
            <a:spAutoFit/>
          </a:bodyPr>
          <a:lstStyle/>
          <a:p>
            <a:r>
              <a:rPr lang="de-DE" dirty="0"/>
              <a:t>Source: Energy Charter </a:t>
            </a:r>
            <a:r>
              <a:rPr lang="de-DE" dirty="0" err="1"/>
              <a:t>Secretariat</a:t>
            </a:r>
            <a:r>
              <a:rPr lang="de-DE" dirty="0"/>
              <a:t> (2007) </a:t>
            </a:r>
            <a:r>
              <a:rPr lang="de-DE" dirty="0" err="1"/>
              <a:t>with</a:t>
            </a:r>
            <a:r>
              <a:rPr lang="de-DE" dirty="0"/>
              <a:t> </a:t>
            </a:r>
            <a:r>
              <a:rPr lang="de-DE" dirty="0" err="1"/>
              <a:t>reference</a:t>
            </a:r>
            <a:r>
              <a:rPr lang="de-DE" dirty="0"/>
              <a:t> </a:t>
            </a:r>
            <a:r>
              <a:rPr lang="de-DE" dirty="0" err="1"/>
              <a:t>to</a:t>
            </a:r>
            <a:r>
              <a:rPr lang="de-DE" dirty="0"/>
              <a:t> </a:t>
            </a:r>
            <a:r>
              <a:rPr lang="de-DE" dirty="0" err="1"/>
              <a:t>Konoplyanik</a:t>
            </a:r>
            <a:endParaRPr lang="de-DE" dirty="0"/>
          </a:p>
        </p:txBody>
      </p:sp>
    </p:spTree>
    <p:extLst>
      <p:ext uri="{BB962C8B-B14F-4D97-AF65-F5344CB8AC3E}">
        <p14:creationId xmlns:p14="http://schemas.microsoft.com/office/powerpoint/2010/main" val="174563353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ake-or-Pay Clause in Long Term Contracts</a:t>
            </a:r>
          </a:p>
        </p:txBody>
      </p:sp>
      <p:sp>
        <p:nvSpPr>
          <p:cNvPr id="6" name="Textfeld 5">
            <a:extLst>
              <a:ext uri="{FF2B5EF4-FFF2-40B4-BE49-F238E27FC236}">
                <a16:creationId xmlns:a16="http://schemas.microsoft.com/office/drawing/2014/main" id="{8C592FE0-60DC-43E7-8BDA-8946DE8EE236}"/>
              </a:ext>
            </a:extLst>
          </p:cNvPr>
          <p:cNvSpPr txBox="1"/>
          <p:nvPr/>
        </p:nvSpPr>
        <p:spPr>
          <a:xfrm>
            <a:off x="5508104" y="6309320"/>
            <a:ext cx="2664296" cy="276999"/>
          </a:xfrm>
          <a:prstGeom prst="rect">
            <a:avLst/>
          </a:prstGeom>
          <a:noFill/>
        </p:spPr>
        <p:txBody>
          <a:bodyPr wrap="square" rtlCol="0">
            <a:spAutoFit/>
          </a:bodyPr>
          <a:lstStyle/>
          <a:p>
            <a:pPr algn="r"/>
            <a:r>
              <a:rPr lang="de-DE" dirty="0"/>
              <a:t>© Prof. Dr. Georg Erdmann</a:t>
            </a:r>
          </a:p>
        </p:txBody>
      </p:sp>
      <p:pic>
        <p:nvPicPr>
          <p:cNvPr id="3" name="Inhaltsplatzhalter 2">
            <a:extLst>
              <a:ext uri="{FF2B5EF4-FFF2-40B4-BE49-F238E27FC236}">
                <a16:creationId xmlns:a16="http://schemas.microsoft.com/office/drawing/2014/main" id="{19B219A1-0A47-4826-849A-0BA03601785E}"/>
              </a:ext>
            </a:extLst>
          </p:cNvPr>
          <p:cNvPicPr>
            <a:picLocks noGrp="1" noChangeAspect="1"/>
          </p:cNvPicPr>
          <p:nvPr>
            <p:ph idx="1"/>
          </p:nvPr>
        </p:nvPicPr>
        <p:blipFill>
          <a:blip r:embed="rId2"/>
          <a:stretch>
            <a:fillRect/>
          </a:stretch>
        </p:blipFill>
        <p:spPr>
          <a:xfrm>
            <a:off x="1043608" y="1942414"/>
            <a:ext cx="6745203" cy="4261226"/>
          </a:xfrm>
          <a:prstGeom prst="rect">
            <a:avLst/>
          </a:prstGeom>
        </p:spPr>
      </p:pic>
    </p:spTree>
    <p:extLst>
      <p:ext uri="{BB962C8B-B14F-4D97-AF65-F5344CB8AC3E}">
        <p14:creationId xmlns:p14="http://schemas.microsoft.com/office/powerpoint/2010/main" val="1188022162"/>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Index-based Gas Price</a:t>
            </a:r>
          </a:p>
        </p:txBody>
      </p:sp>
      <p:pic>
        <p:nvPicPr>
          <p:cNvPr id="9" name="Inhaltsplatzhalter 8" descr="Ein Bild, das Screenshot enthält.&#10;&#10;Automatisch generierte Beschreibung">
            <a:extLst>
              <a:ext uri="{FF2B5EF4-FFF2-40B4-BE49-F238E27FC236}">
                <a16:creationId xmlns:a16="http://schemas.microsoft.com/office/drawing/2014/main" id="{DEC6A3C6-7478-49DE-9976-3B2480AE5D1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63894" y="1781965"/>
            <a:ext cx="6624637" cy="4637246"/>
          </a:xfrm>
        </p:spPr>
      </p:pic>
      <p:sp>
        <p:nvSpPr>
          <p:cNvPr id="8" name="Textfeld 7">
            <a:extLst>
              <a:ext uri="{FF2B5EF4-FFF2-40B4-BE49-F238E27FC236}">
                <a16:creationId xmlns:a16="http://schemas.microsoft.com/office/drawing/2014/main" id="{19D2D17A-036B-4202-89F0-12509BA03D40}"/>
              </a:ext>
            </a:extLst>
          </p:cNvPr>
          <p:cNvSpPr txBox="1"/>
          <p:nvPr/>
        </p:nvSpPr>
        <p:spPr>
          <a:xfrm>
            <a:off x="2987824" y="6237312"/>
            <a:ext cx="4861799" cy="276999"/>
          </a:xfrm>
          <a:prstGeom prst="rect">
            <a:avLst/>
          </a:prstGeom>
          <a:noFill/>
        </p:spPr>
        <p:txBody>
          <a:bodyPr wrap="square" rtlCol="0">
            <a:spAutoFit/>
          </a:bodyPr>
          <a:lstStyle/>
          <a:p>
            <a:pPr algn="r"/>
            <a:r>
              <a:rPr lang="de-DE" dirty="0" err="1"/>
              <a:t>Souce</a:t>
            </a:r>
            <a:r>
              <a:rPr lang="de-DE" dirty="0"/>
              <a:t>: WINGAS</a:t>
            </a:r>
          </a:p>
        </p:txBody>
      </p:sp>
      <p:sp>
        <p:nvSpPr>
          <p:cNvPr id="2" name="Textfeld 1">
            <a:extLst>
              <a:ext uri="{FF2B5EF4-FFF2-40B4-BE49-F238E27FC236}">
                <a16:creationId xmlns:a16="http://schemas.microsoft.com/office/drawing/2014/main" id="{0B34B317-1AED-4012-AB08-025D06A9BC8A}"/>
              </a:ext>
            </a:extLst>
          </p:cNvPr>
          <p:cNvSpPr txBox="1"/>
          <p:nvPr/>
        </p:nvSpPr>
        <p:spPr>
          <a:xfrm>
            <a:off x="54223" y="4293096"/>
            <a:ext cx="1584176" cy="1015663"/>
          </a:xfrm>
          <a:prstGeom prst="rect">
            <a:avLst/>
          </a:prstGeom>
          <a:noFill/>
        </p:spPr>
        <p:txBody>
          <a:bodyPr wrap="square" rtlCol="0">
            <a:spAutoFit/>
          </a:bodyPr>
          <a:lstStyle/>
          <a:p>
            <a:pPr algn="l"/>
            <a:r>
              <a:rPr lang="de-DE" i="1" dirty="0">
                <a:solidFill>
                  <a:srgbClr val="002060"/>
                </a:solidFill>
              </a:rPr>
              <a:t>Time </a:t>
            </a:r>
            <a:r>
              <a:rPr lang="de-DE" i="1" dirty="0" err="1">
                <a:solidFill>
                  <a:srgbClr val="002060"/>
                </a:solidFill>
              </a:rPr>
              <a:t>period</a:t>
            </a:r>
            <a:r>
              <a:rPr lang="de-DE" i="1" dirty="0">
                <a:solidFill>
                  <a:srgbClr val="002060"/>
                </a:solidFill>
              </a:rPr>
              <a:t> in </a:t>
            </a:r>
            <a:r>
              <a:rPr lang="de-DE" i="1" dirty="0" err="1">
                <a:solidFill>
                  <a:srgbClr val="002060"/>
                </a:solidFill>
              </a:rPr>
              <a:t>or</a:t>
            </a:r>
            <a:r>
              <a:rPr lang="de-DE" i="1" dirty="0">
                <a:solidFill>
                  <a:srgbClr val="002060"/>
                </a:solidFill>
              </a:rPr>
              <a:t> </a:t>
            </a:r>
            <a:r>
              <a:rPr lang="de-DE" i="1" dirty="0" err="1">
                <a:solidFill>
                  <a:srgbClr val="002060"/>
                </a:solidFill>
              </a:rPr>
              <a:t>for</a:t>
            </a:r>
            <a:r>
              <a:rPr lang="de-DE" i="1" dirty="0">
                <a:solidFill>
                  <a:srgbClr val="002060"/>
                </a:solidFill>
              </a:rPr>
              <a:t> </a:t>
            </a:r>
            <a:r>
              <a:rPr lang="de-DE" i="1" dirty="0" err="1">
                <a:solidFill>
                  <a:srgbClr val="002060"/>
                </a:solidFill>
              </a:rPr>
              <a:t>which</a:t>
            </a:r>
            <a:r>
              <a:rPr lang="de-DE" i="1" dirty="0">
                <a:solidFill>
                  <a:srgbClr val="002060"/>
                </a:solidFill>
              </a:rPr>
              <a:t> (</a:t>
            </a:r>
            <a:r>
              <a:rPr lang="de-DE" i="1" dirty="0" err="1">
                <a:solidFill>
                  <a:srgbClr val="002060"/>
                </a:solidFill>
              </a:rPr>
              <a:t>depending</a:t>
            </a:r>
            <a:r>
              <a:rPr lang="de-DE" i="1" dirty="0">
                <a:solidFill>
                  <a:srgbClr val="002060"/>
                </a:solidFill>
              </a:rPr>
              <a:t> on </a:t>
            </a:r>
            <a:r>
              <a:rPr lang="de-DE" i="1" dirty="0" err="1">
                <a:solidFill>
                  <a:srgbClr val="002060"/>
                </a:solidFill>
              </a:rPr>
              <a:t>the</a:t>
            </a:r>
            <a:r>
              <a:rPr lang="de-DE" i="1" dirty="0">
                <a:solidFill>
                  <a:srgbClr val="002060"/>
                </a:solidFill>
              </a:rPr>
              <a:t> </a:t>
            </a:r>
            <a:r>
              <a:rPr lang="de-DE" i="1" dirty="0" err="1">
                <a:solidFill>
                  <a:srgbClr val="002060"/>
                </a:solidFill>
              </a:rPr>
              <a:t>specific</a:t>
            </a:r>
            <a:r>
              <a:rPr lang="de-DE" i="1" dirty="0">
                <a:solidFill>
                  <a:srgbClr val="002060"/>
                </a:solidFill>
              </a:rPr>
              <a:t> </a:t>
            </a:r>
            <a:r>
              <a:rPr lang="de-DE" i="1" dirty="0" err="1">
                <a:solidFill>
                  <a:srgbClr val="002060"/>
                </a:solidFill>
              </a:rPr>
              <a:t>index</a:t>
            </a:r>
            <a:r>
              <a:rPr lang="de-DE" i="1" dirty="0">
                <a:solidFill>
                  <a:srgbClr val="002060"/>
                </a:solidFill>
              </a:rPr>
              <a:t> type) </a:t>
            </a:r>
            <a:r>
              <a:rPr lang="de-DE" i="1" dirty="0" err="1">
                <a:solidFill>
                  <a:srgbClr val="002060"/>
                </a:solidFill>
              </a:rPr>
              <a:t>the</a:t>
            </a:r>
            <a:r>
              <a:rPr lang="de-DE" i="1" dirty="0">
                <a:solidFill>
                  <a:srgbClr val="002060"/>
                </a:solidFill>
              </a:rPr>
              <a:t> </a:t>
            </a:r>
            <a:r>
              <a:rPr lang="de-DE" i="1" dirty="0" err="1">
                <a:solidFill>
                  <a:srgbClr val="002060"/>
                </a:solidFill>
              </a:rPr>
              <a:t>index</a:t>
            </a:r>
            <a:r>
              <a:rPr lang="de-DE" i="1" dirty="0">
                <a:solidFill>
                  <a:srgbClr val="002060"/>
                </a:solidFill>
              </a:rPr>
              <a:t> </a:t>
            </a:r>
            <a:r>
              <a:rPr lang="de-DE" i="1" dirty="0" err="1">
                <a:solidFill>
                  <a:srgbClr val="002060"/>
                </a:solidFill>
              </a:rPr>
              <a:t>is</a:t>
            </a:r>
            <a:r>
              <a:rPr lang="de-DE" i="1" dirty="0">
                <a:solidFill>
                  <a:srgbClr val="002060"/>
                </a:solidFill>
              </a:rPr>
              <a:t> </a:t>
            </a:r>
            <a:r>
              <a:rPr lang="de-DE" i="1" dirty="0" err="1">
                <a:solidFill>
                  <a:srgbClr val="002060"/>
                </a:solidFill>
              </a:rPr>
              <a:t>published</a:t>
            </a:r>
            <a:endParaRPr lang="de-DE" i="1" dirty="0">
              <a:solidFill>
                <a:srgbClr val="002060"/>
              </a:solidFill>
            </a:endParaRPr>
          </a:p>
        </p:txBody>
      </p:sp>
      <p:sp>
        <p:nvSpPr>
          <p:cNvPr id="10" name="Textfeld 9">
            <a:extLst>
              <a:ext uri="{FF2B5EF4-FFF2-40B4-BE49-F238E27FC236}">
                <a16:creationId xmlns:a16="http://schemas.microsoft.com/office/drawing/2014/main" id="{AD7352A0-3C67-458B-8A6D-A2B604C8C7C9}"/>
              </a:ext>
            </a:extLst>
          </p:cNvPr>
          <p:cNvSpPr txBox="1"/>
          <p:nvPr/>
        </p:nvSpPr>
        <p:spPr>
          <a:xfrm>
            <a:off x="3275856" y="6017084"/>
            <a:ext cx="1584176" cy="830997"/>
          </a:xfrm>
          <a:prstGeom prst="rect">
            <a:avLst/>
          </a:prstGeom>
          <a:noFill/>
        </p:spPr>
        <p:txBody>
          <a:bodyPr wrap="square" rtlCol="0">
            <a:spAutoFit/>
          </a:bodyPr>
          <a:lstStyle/>
          <a:p>
            <a:pPr algn="l"/>
            <a:r>
              <a:rPr lang="de-DE" i="1" dirty="0">
                <a:solidFill>
                  <a:srgbClr val="002060"/>
                </a:solidFill>
              </a:rPr>
              <a:t>Part </a:t>
            </a:r>
            <a:r>
              <a:rPr lang="de-DE" i="1" dirty="0" err="1">
                <a:solidFill>
                  <a:srgbClr val="002060"/>
                </a:solidFill>
              </a:rPr>
              <a:t>of</a:t>
            </a:r>
            <a:r>
              <a:rPr lang="de-DE" i="1" dirty="0">
                <a:solidFill>
                  <a:srgbClr val="002060"/>
                </a:solidFill>
              </a:rPr>
              <a:t> </a:t>
            </a:r>
            <a:r>
              <a:rPr lang="de-DE" i="1" dirty="0" err="1">
                <a:solidFill>
                  <a:srgbClr val="002060"/>
                </a:solidFill>
              </a:rPr>
              <a:t>the</a:t>
            </a:r>
            <a:r>
              <a:rPr lang="de-DE" i="1" dirty="0">
                <a:solidFill>
                  <a:srgbClr val="002060"/>
                </a:solidFill>
              </a:rPr>
              <a:t> </a:t>
            </a:r>
            <a:r>
              <a:rPr lang="de-DE" i="1" dirty="0" err="1">
                <a:solidFill>
                  <a:srgbClr val="002060"/>
                </a:solidFill>
              </a:rPr>
              <a:t>delivery</a:t>
            </a:r>
            <a:r>
              <a:rPr lang="de-DE" i="1" dirty="0">
                <a:solidFill>
                  <a:srgbClr val="002060"/>
                </a:solidFill>
              </a:rPr>
              <a:t> </a:t>
            </a:r>
            <a:r>
              <a:rPr lang="de-DE" i="1" dirty="0" err="1">
                <a:solidFill>
                  <a:srgbClr val="002060"/>
                </a:solidFill>
              </a:rPr>
              <a:t>period</a:t>
            </a:r>
            <a:r>
              <a:rPr lang="de-DE" i="1" dirty="0">
                <a:solidFill>
                  <a:srgbClr val="002060"/>
                </a:solidFill>
              </a:rPr>
              <a:t> </a:t>
            </a:r>
            <a:r>
              <a:rPr lang="de-DE" i="1" dirty="0" err="1">
                <a:solidFill>
                  <a:srgbClr val="002060"/>
                </a:solidFill>
              </a:rPr>
              <a:t>to</a:t>
            </a:r>
            <a:r>
              <a:rPr lang="de-DE" i="1" dirty="0">
                <a:solidFill>
                  <a:srgbClr val="002060"/>
                </a:solidFill>
              </a:rPr>
              <a:t> </a:t>
            </a:r>
            <a:r>
              <a:rPr lang="de-DE" i="1" dirty="0" err="1">
                <a:solidFill>
                  <a:srgbClr val="002060"/>
                </a:solidFill>
              </a:rPr>
              <a:t>the</a:t>
            </a:r>
            <a:r>
              <a:rPr lang="de-DE" i="1" dirty="0">
                <a:solidFill>
                  <a:srgbClr val="002060"/>
                </a:solidFill>
              </a:rPr>
              <a:t> </a:t>
            </a:r>
            <a:r>
              <a:rPr lang="de-DE" i="1" dirty="0" err="1">
                <a:solidFill>
                  <a:srgbClr val="002060"/>
                </a:solidFill>
              </a:rPr>
              <a:t>calculated</a:t>
            </a:r>
            <a:r>
              <a:rPr lang="de-DE" i="1" dirty="0">
                <a:solidFill>
                  <a:srgbClr val="002060"/>
                </a:solidFill>
              </a:rPr>
              <a:t> </a:t>
            </a:r>
            <a:r>
              <a:rPr lang="de-DE" i="1" dirty="0" err="1">
                <a:solidFill>
                  <a:srgbClr val="002060"/>
                </a:solidFill>
              </a:rPr>
              <a:t>price</a:t>
            </a:r>
            <a:r>
              <a:rPr lang="de-DE" i="1" dirty="0">
                <a:solidFill>
                  <a:srgbClr val="002060"/>
                </a:solidFill>
              </a:rPr>
              <a:t> </a:t>
            </a:r>
            <a:r>
              <a:rPr lang="de-DE" i="1" dirty="0" err="1">
                <a:solidFill>
                  <a:srgbClr val="002060"/>
                </a:solidFill>
              </a:rPr>
              <a:t>applies</a:t>
            </a:r>
            <a:r>
              <a:rPr lang="de-DE" i="1" dirty="0">
                <a:solidFill>
                  <a:srgbClr val="002060"/>
                </a:solidFill>
              </a:rPr>
              <a:t>.</a:t>
            </a:r>
          </a:p>
        </p:txBody>
      </p:sp>
      <p:cxnSp>
        <p:nvCxnSpPr>
          <p:cNvPr id="11" name="Gerade Verbindung mit Pfeil 10">
            <a:extLst>
              <a:ext uri="{FF2B5EF4-FFF2-40B4-BE49-F238E27FC236}">
                <a16:creationId xmlns:a16="http://schemas.microsoft.com/office/drawing/2014/main" id="{5089B63A-7601-48DD-B564-815B2E19D91D}"/>
              </a:ext>
            </a:extLst>
          </p:cNvPr>
          <p:cNvCxnSpPr/>
          <p:nvPr/>
        </p:nvCxnSpPr>
        <p:spPr bwMode="auto">
          <a:xfrm flipH="1" flipV="1">
            <a:off x="3020924" y="6067781"/>
            <a:ext cx="254932" cy="186049"/>
          </a:xfrm>
          <a:prstGeom prst="straightConnector1">
            <a:avLst/>
          </a:prstGeom>
          <a:ln>
            <a:headEnd type="none" w="med" len="med"/>
            <a:tailEnd type="triangle"/>
          </a:ln>
        </p:spPr>
        <p:style>
          <a:lnRef idx="2">
            <a:schemeClr val="accent6"/>
          </a:lnRef>
          <a:fillRef idx="0">
            <a:schemeClr val="accent6"/>
          </a:fillRef>
          <a:effectRef idx="1">
            <a:schemeClr val="accent6"/>
          </a:effectRef>
          <a:fontRef idx="minor">
            <a:schemeClr val="tx1"/>
          </a:fontRef>
        </p:style>
      </p:cxnSp>
      <p:cxnSp>
        <p:nvCxnSpPr>
          <p:cNvPr id="12" name="Gerade Verbindung mit Pfeil 11">
            <a:extLst>
              <a:ext uri="{FF2B5EF4-FFF2-40B4-BE49-F238E27FC236}">
                <a16:creationId xmlns:a16="http://schemas.microsoft.com/office/drawing/2014/main" id="{1FCBB5C8-2EDA-4B9F-BAD5-BF10627A1036}"/>
              </a:ext>
            </a:extLst>
          </p:cNvPr>
          <p:cNvCxnSpPr>
            <a:cxnSpLocks/>
          </p:cNvCxnSpPr>
          <p:nvPr/>
        </p:nvCxnSpPr>
        <p:spPr bwMode="auto">
          <a:xfrm>
            <a:off x="1438958" y="5013176"/>
            <a:ext cx="350129" cy="13145"/>
          </a:xfrm>
          <a:prstGeom prst="straightConnector1">
            <a:avLst/>
          </a:prstGeom>
          <a:ln>
            <a:headEnd type="none" w="med" len="med"/>
            <a:tailEnd type="triangle"/>
          </a:ln>
        </p:spPr>
        <p:style>
          <a:lnRef idx="2">
            <a:schemeClr val="accent6"/>
          </a:lnRef>
          <a:fillRef idx="0">
            <a:schemeClr val="accent6"/>
          </a:fillRef>
          <a:effectRef idx="1">
            <a:schemeClr val="accent6"/>
          </a:effectRef>
          <a:fontRef idx="minor">
            <a:schemeClr val="tx1"/>
          </a:fontRef>
        </p:style>
      </p:cxnSp>
      <p:sp>
        <p:nvSpPr>
          <p:cNvPr id="14" name="Textfeld 13">
            <a:extLst>
              <a:ext uri="{FF2B5EF4-FFF2-40B4-BE49-F238E27FC236}">
                <a16:creationId xmlns:a16="http://schemas.microsoft.com/office/drawing/2014/main" id="{C4F2A675-0858-4D18-809A-3604105AE5F1}"/>
              </a:ext>
            </a:extLst>
          </p:cNvPr>
          <p:cNvSpPr txBox="1"/>
          <p:nvPr/>
        </p:nvSpPr>
        <p:spPr>
          <a:xfrm>
            <a:off x="84070" y="5425529"/>
            <a:ext cx="1584176" cy="830997"/>
          </a:xfrm>
          <a:prstGeom prst="rect">
            <a:avLst/>
          </a:prstGeom>
          <a:noFill/>
        </p:spPr>
        <p:txBody>
          <a:bodyPr wrap="square" rtlCol="0">
            <a:spAutoFit/>
          </a:bodyPr>
          <a:lstStyle/>
          <a:p>
            <a:pPr algn="l"/>
            <a:r>
              <a:rPr lang="de-DE" i="1" dirty="0">
                <a:solidFill>
                  <a:srgbClr val="002060"/>
                </a:solidFill>
              </a:rPr>
              <a:t>Time lag </a:t>
            </a:r>
            <a:r>
              <a:rPr lang="de-DE" i="1" dirty="0" err="1">
                <a:solidFill>
                  <a:srgbClr val="002060"/>
                </a:solidFill>
              </a:rPr>
              <a:t>between</a:t>
            </a:r>
            <a:r>
              <a:rPr lang="de-DE" i="1" dirty="0">
                <a:solidFill>
                  <a:srgbClr val="002060"/>
                </a:solidFill>
              </a:rPr>
              <a:t> </a:t>
            </a:r>
            <a:r>
              <a:rPr lang="de-DE" i="1" dirty="0" err="1">
                <a:solidFill>
                  <a:srgbClr val="002060"/>
                </a:solidFill>
              </a:rPr>
              <a:t>the</a:t>
            </a:r>
            <a:r>
              <a:rPr lang="de-DE" i="1" dirty="0">
                <a:solidFill>
                  <a:srgbClr val="002060"/>
                </a:solidFill>
              </a:rPr>
              <a:t> </a:t>
            </a:r>
            <a:r>
              <a:rPr lang="de-DE" i="1" dirty="0" err="1">
                <a:solidFill>
                  <a:srgbClr val="002060"/>
                </a:solidFill>
              </a:rPr>
              <a:t>reference</a:t>
            </a:r>
            <a:r>
              <a:rPr lang="de-DE" i="1" dirty="0">
                <a:solidFill>
                  <a:srgbClr val="002060"/>
                </a:solidFill>
              </a:rPr>
              <a:t> </a:t>
            </a:r>
            <a:r>
              <a:rPr lang="de-DE" i="1" dirty="0" err="1">
                <a:solidFill>
                  <a:srgbClr val="002060"/>
                </a:solidFill>
              </a:rPr>
              <a:t>period</a:t>
            </a:r>
            <a:r>
              <a:rPr lang="de-DE" i="1" dirty="0">
                <a:solidFill>
                  <a:srgbClr val="002060"/>
                </a:solidFill>
              </a:rPr>
              <a:t> and </a:t>
            </a:r>
            <a:r>
              <a:rPr lang="de-DE" i="1" dirty="0" err="1">
                <a:solidFill>
                  <a:srgbClr val="002060"/>
                </a:solidFill>
              </a:rPr>
              <a:t>price</a:t>
            </a:r>
            <a:r>
              <a:rPr lang="de-DE" i="1" dirty="0">
                <a:solidFill>
                  <a:srgbClr val="002060"/>
                </a:solidFill>
              </a:rPr>
              <a:t> </a:t>
            </a:r>
            <a:r>
              <a:rPr lang="de-DE" i="1" dirty="0" err="1">
                <a:solidFill>
                  <a:srgbClr val="002060"/>
                </a:solidFill>
              </a:rPr>
              <a:t>applicability</a:t>
            </a:r>
            <a:r>
              <a:rPr lang="de-DE" i="1" dirty="0">
                <a:solidFill>
                  <a:srgbClr val="002060"/>
                </a:solidFill>
              </a:rPr>
              <a:t> </a:t>
            </a:r>
            <a:r>
              <a:rPr lang="de-DE" i="1" dirty="0" err="1">
                <a:solidFill>
                  <a:srgbClr val="002060"/>
                </a:solidFill>
              </a:rPr>
              <a:t>period</a:t>
            </a:r>
            <a:endParaRPr lang="de-DE" i="1" dirty="0">
              <a:solidFill>
                <a:srgbClr val="002060"/>
              </a:solidFill>
            </a:endParaRPr>
          </a:p>
        </p:txBody>
      </p:sp>
      <p:cxnSp>
        <p:nvCxnSpPr>
          <p:cNvPr id="16" name="Gerade Verbindung mit Pfeil 15">
            <a:extLst>
              <a:ext uri="{FF2B5EF4-FFF2-40B4-BE49-F238E27FC236}">
                <a16:creationId xmlns:a16="http://schemas.microsoft.com/office/drawing/2014/main" id="{82B8AB83-17FA-489A-942E-147E9D6CD4C5}"/>
              </a:ext>
            </a:extLst>
          </p:cNvPr>
          <p:cNvCxnSpPr>
            <a:cxnSpLocks/>
          </p:cNvCxnSpPr>
          <p:nvPr/>
        </p:nvCxnSpPr>
        <p:spPr bwMode="auto">
          <a:xfrm>
            <a:off x="1438958" y="5610196"/>
            <a:ext cx="350129" cy="13145"/>
          </a:xfrm>
          <a:prstGeom prst="straightConnector1">
            <a:avLst/>
          </a:prstGeom>
          <a:ln>
            <a:headEnd type="none" w="med" len="med"/>
            <a:tailEnd type="triangle"/>
          </a:ln>
        </p:spPr>
        <p:style>
          <a:lnRef idx="2">
            <a:schemeClr val="accent6"/>
          </a:lnRef>
          <a:fillRef idx="0">
            <a:schemeClr val="accent6"/>
          </a:fillRef>
          <a:effectRef idx="1">
            <a:schemeClr val="accent6"/>
          </a:effectRef>
          <a:fontRef idx="minor">
            <a:schemeClr val="tx1"/>
          </a:fontRef>
        </p:style>
      </p:cxnSp>
      <p:sp>
        <p:nvSpPr>
          <p:cNvPr id="17" name="Textfeld 16">
            <a:extLst>
              <a:ext uri="{FF2B5EF4-FFF2-40B4-BE49-F238E27FC236}">
                <a16:creationId xmlns:a16="http://schemas.microsoft.com/office/drawing/2014/main" id="{F16F3DDB-DDE7-44BB-95B9-A4B008839625}"/>
              </a:ext>
            </a:extLst>
          </p:cNvPr>
          <p:cNvSpPr txBox="1"/>
          <p:nvPr/>
        </p:nvSpPr>
        <p:spPr>
          <a:xfrm>
            <a:off x="5580212" y="1733646"/>
            <a:ext cx="2376164" cy="1569660"/>
          </a:xfrm>
          <a:prstGeom prst="rect">
            <a:avLst/>
          </a:prstGeom>
          <a:noFill/>
        </p:spPr>
        <p:txBody>
          <a:bodyPr wrap="square" rtlCol="0">
            <a:spAutoFit/>
          </a:bodyPr>
          <a:lstStyle/>
          <a:p>
            <a:pPr algn="l"/>
            <a:r>
              <a:rPr lang="de-DE" i="1" dirty="0">
                <a:solidFill>
                  <a:srgbClr val="002060"/>
                </a:solidFill>
              </a:rPr>
              <a:t>In </a:t>
            </a:r>
            <a:r>
              <a:rPr lang="de-DE" i="1" dirty="0" err="1">
                <a:solidFill>
                  <a:srgbClr val="002060"/>
                </a:solidFill>
              </a:rPr>
              <a:t>this</a:t>
            </a:r>
            <a:r>
              <a:rPr lang="de-DE" i="1" dirty="0">
                <a:solidFill>
                  <a:srgbClr val="002060"/>
                </a:solidFill>
              </a:rPr>
              <a:t> </a:t>
            </a:r>
            <a:r>
              <a:rPr lang="de-DE" i="1" dirty="0" err="1">
                <a:solidFill>
                  <a:srgbClr val="002060"/>
                </a:solidFill>
              </a:rPr>
              <a:t>example</a:t>
            </a:r>
            <a:r>
              <a:rPr lang="de-DE" i="1" dirty="0">
                <a:solidFill>
                  <a:srgbClr val="002060"/>
                </a:solidFill>
              </a:rPr>
              <a:t>: 6/1/3 </a:t>
            </a:r>
            <a:r>
              <a:rPr lang="de-DE" i="1" dirty="0" err="1">
                <a:solidFill>
                  <a:srgbClr val="002060"/>
                </a:solidFill>
              </a:rPr>
              <a:t>rule</a:t>
            </a:r>
            <a:endParaRPr lang="de-DE" i="1" dirty="0">
              <a:solidFill>
                <a:srgbClr val="002060"/>
              </a:solidFill>
            </a:endParaRPr>
          </a:p>
          <a:p>
            <a:pPr algn="l"/>
            <a:endParaRPr lang="de-DE" i="1" dirty="0">
              <a:solidFill>
                <a:srgbClr val="002060"/>
              </a:solidFill>
            </a:endParaRPr>
          </a:p>
          <a:p>
            <a:pPr algn="l"/>
            <a:r>
              <a:rPr lang="de-DE" i="1" dirty="0" err="1">
                <a:solidFill>
                  <a:srgbClr val="002060"/>
                </a:solidFill>
              </a:rPr>
              <a:t>Typical</a:t>
            </a:r>
            <a:r>
              <a:rPr lang="de-DE" i="1" dirty="0">
                <a:solidFill>
                  <a:srgbClr val="002060"/>
                </a:solidFill>
              </a:rPr>
              <a:t> </a:t>
            </a:r>
            <a:r>
              <a:rPr lang="de-DE" i="1" dirty="0" err="1">
                <a:solidFill>
                  <a:srgbClr val="002060"/>
                </a:solidFill>
              </a:rPr>
              <a:t>indexation</a:t>
            </a:r>
            <a:r>
              <a:rPr lang="de-DE" i="1" dirty="0">
                <a:solidFill>
                  <a:srgbClr val="002060"/>
                </a:solidFill>
              </a:rPr>
              <a:t> in </a:t>
            </a:r>
            <a:r>
              <a:rPr lang="de-DE" i="1" dirty="0" err="1">
                <a:solidFill>
                  <a:srgbClr val="002060"/>
                </a:solidFill>
              </a:rPr>
              <a:t>long</a:t>
            </a:r>
            <a:r>
              <a:rPr lang="de-DE" i="1" dirty="0">
                <a:solidFill>
                  <a:srgbClr val="002060"/>
                </a:solidFill>
              </a:rPr>
              <a:t>-term gas </a:t>
            </a:r>
            <a:r>
              <a:rPr lang="de-DE" i="1" dirty="0" err="1">
                <a:solidFill>
                  <a:srgbClr val="002060"/>
                </a:solidFill>
              </a:rPr>
              <a:t>supply</a:t>
            </a:r>
            <a:r>
              <a:rPr lang="de-DE" i="1" dirty="0">
                <a:solidFill>
                  <a:srgbClr val="002060"/>
                </a:solidFill>
              </a:rPr>
              <a:t> </a:t>
            </a:r>
            <a:r>
              <a:rPr lang="de-DE" i="1" dirty="0" err="1">
                <a:solidFill>
                  <a:srgbClr val="002060"/>
                </a:solidFill>
              </a:rPr>
              <a:t>contracts</a:t>
            </a:r>
            <a:r>
              <a:rPr lang="de-DE" i="1" dirty="0">
                <a:solidFill>
                  <a:srgbClr val="002060"/>
                </a:solidFill>
              </a:rPr>
              <a:t>: </a:t>
            </a:r>
            <a:r>
              <a:rPr lang="de-DE" b="1" i="1" dirty="0">
                <a:solidFill>
                  <a:srgbClr val="002060"/>
                </a:solidFill>
              </a:rPr>
              <a:t>6/3/3 </a:t>
            </a:r>
            <a:r>
              <a:rPr lang="de-DE" b="1" i="1" dirty="0" err="1">
                <a:solidFill>
                  <a:srgbClr val="002060"/>
                </a:solidFill>
              </a:rPr>
              <a:t>rule</a:t>
            </a:r>
            <a:endParaRPr lang="de-DE" b="1" i="1" dirty="0">
              <a:solidFill>
                <a:srgbClr val="002060"/>
              </a:solidFill>
            </a:endParaRPr>
          </a:p>
          <a:p>
            <a:pPr algn="l"/>
            <a:endParaRPr lang="de-DE" i="1" dirty="0">
              <a:solidFill>
                <a:srgbClr val="002060"/>
              </a:solidFill>
            </a:endParaRPr>
          </a:p>
          <a:p>
            <a:pPr algn="l"/>
            <a:r>
              <a:rPr lang="de-DE" i="1" dirty="0">
                <a:solidFill>
                  <a:srgbClr val="002060"/>
                </a:solidFill>
              </a:rPr>
              <a:t>(6 </a:t>
            </a:r>
            <a:r>
              <a:rPr lang="de-DE" i="1" dirty="0" err="1">
                <a:solidFill>
                  <a:srgbClr val="002060"/>
                </a:solidFill>
              </a:rPr>
              <a:t>months</a:t>
            </a:r>
            <a:r>
              <a:rPr lang="de-DE" i="1" dirty="0">
                <a:solidFill>
                  <a:srgbClr val="002060"/>
                </a:solidFill>
              </a:rPr>
              <a:t> </a:t>
            </a:r>
            <a:r>
              <a:rPr lang="de-DE" i="1" dirty="0" err="1">
                <a:solidFill>
                  <a:srgbClr val="002060"/>
                </a:solidFill>
              </a:rPr>
              <a:t>reference</a:t>
            </a:r>
            <a:r>
              <a:rPr lang="de-DE" i="1" dirty="0">
                <a:solidFill>
                  <a:srgbClr val="002060"/>
                </a:solidFill>
              </a:rPr>
              <a:t> </a:t>
            </a:r>
            <a:r>
              <a:rPr lang="de-DE" i="1" dirty="0" err="1">
                <a:solidFill>
                  <a:srgbClr val="002060"/>
                </a:solidFill>
              </a:rPr>
              <a:t>period</a:t>
            </a:r>
            <a:r>
              <a:rPr lang="de-DE" i="1" dirty="0">
                <a:solidFill>
                  <a:srgbClr val="002060"/>
                </a:solidFill>
              </a:rPr>
              <a:t>; 3 </a:t>
            </a:r>
            <a:r>
              <a:rPr lang="de-DE" i="1" dirty="0" err="1">
                <a:solidFill>
                  <a:srgbClr val="002060"/>
                </a:solidFill>
              </a:rPr>
              <a:t>months</a:t>
            </a:r>
            <a:r>
              <a:rPr lang="de-DE" i="1" dirty="0">
                <a:solidFill>
                  <a:srgbClr val="002060"/>
                </a:solidFill>
              </a:rPr>
              <a:t> time lag; 3 </a:t>
            </a:r>
            <a:r>
              <a:rPr lang="de-DE" i="1" dirty="0" err="1">
                <a:solidFill>
                  <a:srgbClr val="002060"/>
                </a:solidFill>
              </a:rPr>
              <a:t>months</a:t>
            </a:r>
            <a:r>
              <a:rPr lang="de-DE" i="1" dirty="0">
                <a:solidFill>
                  <a:srgbClr val="002060"/>
                </a:solidFill>
              </a:rPr>
              <a:t> </a:t>
            </a:r>
            <a:r>
              <a:rPr lang="de-DE" i="1" dirty="0" err="1">
                <a:solidFill>
                  <a:srgbClr val="002060"/>
                </a:solidFill>
              </a:rPr>
              <a:t>price</a:t>
            </a:r>
            <a:r>
              <a:rPr lang="de-DE" i="1" dirty="0">
                <a:solidFill>
                  <a:srgbClr val="002060"/>
                </a:solidFill>
              </a:rPr>
              <a:t> </a:t>
            </a:r>
            <a:r>
              <a:rPr lang="de-DE" i="1" dirty="0" err="1">
                <a:solidFill>
                  <a:srgbClr val="002060"/>
                </a:solidFill>
              </a:rPr>
              <a:t>applicability</a:t>
            </a:r>
            <a:r>
              <a:rPr lang="de-DE" i="1" dirty="0">
                <a:solidFill>
                  <a:srgbClr val="002060"/>
                </a:solidFill>
              </a:rPr>
              <a:t> </a:t>
            </a:r>
            <a:r>
              <a:rPr lang="de-DE" i="1" dirty="0" err="1">
                <a:solidFill>
                  <a:srgbClr val="002060"/>
                </a:solidFill>
              </a:rPr>
              <a:t>period</a:t>
            </a:r>
            <a:r>
              <a:rPr lang="de-DE" i="1" dirty="0">
                <a:solidFill>
                  <a:srgbClr val="002060"/>
                </a:solidFill>
              </a:rPr>
              <a:t>)</a:t>
            </a:r>
          </a:p>
        </p:txBody>
      </p:sp>
    </p:spTree>
    <p:extLst>
      <p:ext uri="{BB962C8B-B14F-4D97-AF65-F5344CB8AC3E}">
        <p14:creationId xmlns:p14="http://schemas.microsoft.com/office/powerpoint/2010/main" val="238865229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sz="1600" dirty="0"/>
              <a:t>Initial rationale </a:t>
            </a:r>
            <a:r>
              <a:rPr lang="de-DE" sz="1600" dirty="0" err="1"/>
              <a:t>for</a:t>
            </a:r>
            <a:r>
              <a:rPr lang="de-DE" sz="1600" dirty="0"/>
              <a:t> </a:t>
            </a:r>
            <a:r>
              <a:rPr lang="de-DE" sz="1600" dirty="0" err="1"/>
              <a:t>oil-based</a:t>
            </a:r>
            <a:r>
              <a:rPr lang="de-DE" sz="1600" dirty="0"/>
              <a:t> </a:t>
            </a:r>
            <a:r>
              <a:rPr lang="de-DE" sz="1600" dirty="0" err="1"/>
              <a:t>indexation</a:t>
            </a:r>
            <a:r>
              <a:rPr lang="de-DE" sz="1600" dirty="0"/>
              <a:t> </a:t>
            </a:r>
            <a:r>
              <a:rPr lang="de-DE" sz="1600" dirty="0" err="1"/>
              <a:t>is</a:t>
            </a:r>
            <a:r>
              <a:rPr lang="de-DE" sz="1600" dirty="0"/>
              <a:t> </a:t>
            </a:r>
            <a:r>
              <a:rPr lang="de-DE" sz="1600" dirty="0" err="1"/>
              <a:t>that</a:t>
            </a:r>
            <a:r>
              <a:rPr lang="de-DE" sz="1600" dirty="0"/>
              <a:t> </a:t>
            </a:r>
            <a:r>
              <a:rPr lang="de-DE" sz="1600" dirty="0" err="1"/>
              <a:t>users</a:t>
            </a:r>
            <a:r>
              <a:rPr lang="de-DE" sz="1600" dirty="0"/>
              <a:t> </a:t>
            </a:r>
            <a:r>
              <a:rPr lang="de-DE" sz="1600" dirty="0" err="1"/>
              <a:t>can</a:t>
            </a:r>
            <a:r>
              <a:rPr lang="de-DE" sz="1600" dirty="0"/>
              <a:t> </a:t>
            </a:r>
            <a:r>
              <a:rPr lang="de-DE" sz="1600" dirty="0" err="1"/>
              <a:t>choose</a:t>
            </a:r>
            <a:r>
              <a:rPr lang="de-DE" sz="1600" dirty="0"/>
              <a:t> </a:t>
            </a:r>
            <a:r>
              <a:rPr lang="de-DE" sz="1600" dirty="0" err="1"/>
              <a:t>between</a:t>
            </a:r>
            <a:r>
              <a:rPr lang="de-DE" sz="1600" dirty="0"/>
              <a:t> </a:t>
            </a:r>
            <a:r>
              <a:rPr lang="de-DE" sz="1600" dirty="0" err="1"/>
              <a:t>burning</a:t>
            </a:r>
            <a:r>
              <a:rPr lang="de-DE" sz="1600" dirty="0"/>
              <a:t> gas and </a:t>
            </a:r>
            <a:r>
              <a:rPr lang="de-DE" sz="1600" dirty="0" err="1"/>
              <a:t>oil</a:t>
            </a:r>
            <a:r>
              <a:rPr lang="de-DE" sz="1600" dirty="0"/>
              <a:t> </a:t>
            </a:r>
            <a:r>
              <a:rPr lang="de-DE" sz="1600" dirty="0" err="1"/>
              <a:t>products</a:t>
            </a:r>
            <a:r>
              <a:rPr lang="de-DE" sz="1600" dirty="0"/>
              <a:t>.</a:t>
            </a:r>
          </a:p>
          <a:p>
            <a:pPr marL="0" indent="0"/>
            <a:endParaRPr lang="de-DE" sz="1600" dirty="0"/>
          </a:p>
          <a:p>
            <a:pPr marL="0" indent="0"/>
            <a:r>
              <a:rPr lang="de-DE" sz="1600" dirty="0"/>
              <a:t>Early </a:t>
            </a:r>
            <a:r>
              <a:rPr lang="de-DE" sz="1600" dirty="0" err="1"/>
              <a:t>liberalised</a:t>
            </a:r>
            <a:r>
              <a:rPr lang="de-DE" sz="1600" dirty="0"/>
              <a:t> gas </a:t>
            </a:r>
            <a:r>
              <a:rPr lang="de-DE" sz="1600" dirty="0" err="1"/>
              <a:t>markets</a:t>
            </a:r>
            <a:r>
              <a:rPr lang="de-DE" sz="1600" dirty="0"/>
              <a:t> </a:t>
            </a:r>
            <a:r>
              <a:rPr lang="de-DE" sz="1600" dirty="0" err="1"/>
              <a:t>of</a:t>
            </a:r>
            <a:r>
              <a:rPr lang="de-DE" sz="1600" dirty="0"/>
              <a:t> </a:t>
            </a:r>
            <a:r>
              <a:rPr lang="de-DE" sz="1600" dirty="0" err="1"/>
              <a:t>the</a:t>
            </a:r>
            <a:r>
              <a:rPr lang="de-DE" sz="1600" dirty="0"/>
              <a:t> US and </a:t>
            </a:r>
            <a:r>
              <a:rPr lang="de-DE" sz="1600" dirty="0" err="1"/>
              <a:t>the</a:t>
            </a:r>
            <a:r>
              <a:rPr lang="de-DE" sz="1600" dirty="0"/>
              <a:t> UK </a:t>
            </a:r>
            <a:r>
              <a:rPr lang="de-DE" sz="1600" dirty="0" err="1"/>
              <a:t>with</a:t>
            </a:r>
            <a:r>
              <a:rPr lang="de-DE" sz="1600" dirty="0"/>
              <a:t> a liquid </a:t>
            </a:r>
            <a:r>
              <a:rPr lang="de-DE" sz="1600" dirty="0" err="1"/>
              <a:t>wholesale</a:t>
            </a:r>
            <a:r>
              <a:rPr lang="de-DE" sz="1600" dirty="0"/>
              <a:t> </a:t>
            </a:r>
            <a:r>
              <a:rPr lang="de-DE" sz="1600" dirty="0" err="1"/>
              <a:t>trading</a:t>
            </a:r>
            <a:r>
              <a:rPr lang="de-DE" sz="1600" dirty="0"/>
              <a:t> in </a:t>
            </a:r>
            <a:r>
              <a:rPr lang="de-DE" sz="1600" dirty="0" err="1"/>
              <a:t>natural</a:t>
            </a:r>
            <a:r>
              <a:rPr lang="de-DE" sz="1600" dirty="0"/>
              <a:t> gas </a:t>
            </a:r>
            <a:r>
              <a:rPr lang="de-DE" sz="1600" dirty="0" err="1"/>
              <a:t>resulted</a:t>
            </a:r>
            <a:r>
              <a:rPr lang="de-DE" sz="1600" dirty="0"/>
              <a:t> </a:t>
            </a:r>
            <a:r>
              <a:rPr lang="de-DE" sz="1600" dirty="0" err="1"/>
              <a:t>into</a:t>
            </a:r>
            <a:r>
              <a:rPr lang="de-DE" sz="1600" dirty="0"/>
              <a:t> gas-</a:t>
            </a:r>
            <a:r>
              <a:rPr lang="de-DE" sz="1600" dirty="0" err="1"/>
              <a:t>to</a:t>
            </a:r>
            <a:r>
              <a:rPr lang="de-DE" sz="1600" dirty="0"/>
              <a:t>-gas </a:t>
            </a:r>
            <a:r>
              <a:rPr lang="de-DE" sz="1600" dirty="0" err="1"/>
              <a:t>competition</a:t>
            </a:r>
            <a:r>
              <a:rPr lang="de-DE" sz="1600" dirty="0"/>
              <a:t>.</a:t>
            </a:r>
          </a:p>
          <a:p>
            <a:pPr marL="0" indent="0"/>
            <a:endParaRPr lang="de-DE" sz="1600" dirty="0"/>
          </a:p>
          <a:p>
            <a:pPr marL="0" indent="0"/>
            <a:r>
              <a:rPr lang="de-DE" sz="1600" dirty="0"/>
              <a:t>Long-term </a:t>
            </a:r>
            <a:r>
              <a:rPr lang="de-DE" sz="1600" dirty="0" err="1"/>
              <a:t>supply</a:t>
            </a:r>
            <a:r>
              <a:rPr lang="de-DE" sz="1600" dirty="0"/>
              <a:t> </a:t>
            </a:r>
            <a:r>
              <a:rPr lang="de-DE" sz="1600" dirty="0" err="1"/>
              <a:t>contracts</a:t>
            </a:r>
            <a:r>
              <a:rPr lang="de-DE" sz="1600" dirty="0"/>
              <a:t> </a:t>
            </a:r>
            <a:r>
              <a:rPr lang="de-DE" sz="1600" dirty="0" err="1"/>
              <a:t>for</a:t>
            </a:r>
            <a:r>
              <a:rPr lang="de-DE" sz="1600" dirty="0"/>
              <a:t> Continental Europe </a:t>
            </a:r>
            <a:r>
              <a:rPr lang="de-DE" sz="1600" dirty="0" err="1"/>
              <a:t>were</a:t>
            </a:r>
            <a:r>
              <a:rPr lang="de-DE" sz="1600" dirty="0"/>
              <a:t> </a:t>
            </a:r>
            <a:r>
              <a:rPr lang="de-DE" sz="1600" dirty="0" err="1"/>
              <a:t>initially</a:t>
            </a:r>
            <a:r>
              <a:rPr lang="de-DE" sz="1600" dirty="0"/>
              <a:t> </a:t>
            </a:r>
            <a:r>
              <a:rPr lang="de-DE" sz="1600" dirty="0" err="1"/>
              <a:t>linked</a:t>
            </a:r>
            <a:r>
              <a:rPr lang="de-DE" sz="1600" dirty="0"/>
              <a:t> </a:t>
            </a:r>
            <a:r>
              <a:rPr lang="de-DE" sz="1600" dirty="0" err="1"/>
              <a:t>to</a:t>
            </a:r>
            <a:r>
              <a:rPr lang="de-DE" sz="1600" dirty="0"/>
              <a:t> </a:t>
            </a:r>
            <a:r>
              <a:rPr lang="de-DE" sz="1600" dirty="0" err="1"/>
              <a:t>oil</a:t>
            </a:r>
            <a:r>
              <a:rPr lang="de-DE" sz="1600" dirty="0"/>
              <a:t> </a:t>
            </a:r>
            <a:r>
              <a:rPr lang="de-DE" sz="1600" dirty="0" err="1"/>
              <a:t>prices</a:t>
            </a:r>
            <a:r>
              <a:rPr lang="de-DE" sz="1600" dirty="0"/>
              <a:t>.</a:t>
            </a:r>
          </a:p>
          <a:p>
            <a:pPr marL="0" indent="0"/>
            <a:endParaRPr lang="de-DE" sz="1600" dirty="0"/>
          </a:p>
          <a:p>
            <a:pPr marL="0" indent="0"/>
            <a:r>
              <a:rPr lang="de-DE" sz="1600" dirty="0" err="1"/>
              <a:t>Since</a:t>
            </a:r>
            <a:r>
              <a:rPr lang="de-DE" sz="1600" dirty="0"/>
              <a:t> </a:t>
            </a:r>
            <a:r>
              <a:rPr lang="de-DE" sz="1600" dirty="0" err="1"/>
              <a:t>late</a:t>
            </a:r>
            <a:r>
              <a:rPr lang="de-DE" sz="1600" dirty="0"/>
              <a:t> 2000s European gas </a:t>
            </a:r>
            <a:r>
              <a:rPr lang="de-DE" sz="1600" dirty="0" err="1"/>
              <a:t>markets</a:t>
            </a:r>
            <a:r>
              <a:rPr lang="de-DE" sz="1600" dirty="0"/>
              <a:t> </a:t>
            </a:r>
            <a:r>
              <a:rPr lang="de-DE" sz="1600" dirty="0" err="1"/>
              <a:t>have</a:t>
            </a:r>
            <a:r>
              <a:rPr lang="de-DE" sz="1600" dirty="0"/>
              <a:t> </a:t>
            </a:r>
            <a:r>
              <a:rPr lang="de-DE" sz="1600" dirty="0" err="1"/>
              <a:t>shifted</a:t>
            </a:r>
            <a:r>
              <a:rPr lang="de-DE" sz="1600" dirty="0"/>
              <a:t> </a:t>
            </a:r>
            <a:r>
              <a:rPr lang="de-DE" sz="1600" dirty="0" err="1"/>
              <a:t>significantly</a:t>
            </a:r>
            <a:r>
              <a:rPr lang="de-DE" sz="1600" dirty="0"/>
              <a:t> </a:t>
            </a:r>
            <a:r>
              <a:rPr lang="de-DE" sz="1600" dirty="0" err="1"/>
              <a:t>from</a:t>
            </a:r>
            <a:r>
              <a:rPr lang="de-DE" sz="1600" dirty="0"/>
              <a:t> </a:t>
            </a:r>
            <a:r>
              <a:rPr lang="de-DE" sz="1600" dirty="0" err="1"/>
              <a:t>oil</a:t>
            </a:r>
            <a:r>
              <a:rPr lang="de-DE" sz="1600" dirty="0"/>
              <a:t> </a:t>
            </a:r>
            <a:r>
              <a:rPr lang="de-DE" sz="1600" dirty="0" err="1"/>
              <a:t>indexation</a:t>
            </a:r>
            <a:r>
              <a:rPr lang="de-DE" sz="1600" dirty="0"/>
              <a:t> </a:t>
            </a:r>
            <a:r>
              <a:rPr lang="de-DE" sz="1600" dirty="0" err="1"/>
              <a:t>towards</a:t>
            </a:r>
            <a:r>
              <a:rPr lang="de-DE" sz="1600" dirty="0"/>
              <a:t> hub-</a:t>
            </a:r>
            <a:r>
              <a:rPr lang="de-DE" sz="1600" dirty="0" err="1"/>
              <a:t>linked</a:t>
            </a:r>
            <a:r>
              <a:rPr lang="de-DE" sz="1600" dirty="0"/>
              <a:t> </a:t>
            </a:r>
            <a:r>
              <a:rPr lang="de-DE" sz="1600" dirty="0" err="1"/>
              <a:t>prices</a:t>
            </a:r>
            <a:r>
              <a:rPr lang="de-DE" sz="1600" dirty="0"/>
              <a:t>.</a:t>
            </a:r>
          </a:p>
          <a:p>
            <a:pPr marL="0" indent="0"/>
            <a:endParaRPr lang="de-DE" sz="1600" dirty="0"/>
          </a:p>
          <a:p>
            <a:pPr marL="0" indent="0"/>
            <a:r>
              <a:rPr lang="de-DE" sz="1600" dirty="0" err="1"/>
              <a:t>Renegotiation</a:t>
            </a:r>
            <a:r>
              <a:rPr lang="de-DE" sz="1600" dirty="0"/>
              <a:t> </a:t>
            </a:r>
            <a:r>
              <a:rPr lang="de-DE" sz="1600" dirty="0" err="1"/>
              <a:t>of</a:t>
            </a:r>
            <a:r>
              <a:rPr lang="de-DE" sz="1600" dirty="0"/>
              <a:t> </a:t>
            </a:r>
            <a:r>
              <a:rPr lang="de-DE" sz="1600" dirty="0" err="1"/>
              <a:t>price</a:t>
            </a:r>
            <a:r>
              <a:rPr lang="de-DE" sz="1600" dirty="0"/>
              <a:t> </a:t>
            </a:r>
            <a:r>
              <a:rPr lang="de-DE" sz="1600" dirty="0" err="1"/>
              <a:t>formulas</a:t>
            </a:r>
            <a:r>
              <a:rPr lang="de-DE" sz="1600" dirty="0"/>
              <a:t> in </a:t>
            </a:r>
            <a:r>
              <a:rPr lang="de-DE" sz="1600" dirty="0" err="1"/>
              <a:t>long</a:t>
            </a:r>
            <a:r>
              <a:rPr lang="de-DE" sz="1600" dirty="0"/>
              <a:t>-term </a:t>
            </a:r>
            <a:r>
              <a:rPr lang="de-DE" sz="1600" dirty="0" err="1"/>
              <a:t>supply</a:t>
            </a:r>
            <a:r>
              <a:rPr lang="de-DE" sz="1600" dirty="0"/>
              <a:t> </a:t>
            </a:r>
            <a:r>
              <a:rPr lang="de-DE" sz="1600" dirty="0" err="1"/>
              <a:t>contracts</a:t>
            </a:r>
            <a:r>
              <a:rPr lang="de-DE" sz="1600" dirty="0"/>
              <a:t> </a:t>
            </a:r>
            <a:r>
              <a:rPr lang="de-DE" sz="1600" dirty="0" err="1"/>
              <a:t>followed</a:t>
            </a:r>
            <a:r>
              <a:rPr lang="de-DE" sz="1600" dirty="0"/>
              <a:t>.</a:t>
            </a:r>
          </a:p>
          <a:p>
            <a:pPr marL="0" indent="0"/>
            <a:endParaRPr lang="de-DE" sz="1600" dirty="0"/>
          </a:p>
          <a:p>
            <a:pPr marL="0" indent="0"/>
            <a:endParaRPr lang="de-DE" sz="1600"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il-product linked gas prices</a:t>
            </a:r>
          </a:p>
        </p:txBody>
      </p:sp>
    </p:spTree>
    <p:extLst>
      <p:ext uri="{BB962C8B-B14F-4D97-AF65-F5344CB8AC3E}">
        <p14:creationId xmlns:p14="http://schemas.microsoft.com/office/powerpoint/2010/main" val="1565751295"/>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feld 27">
            <a:extLst>
              <a:ext uri="{FF2B5EF4-FFF2-40B4-BE49-F238E27FC236}">
                <a16:creationId xmlns:a16="http://schemas.microsoft.com/office/drawing/2014/main" id="{17A9AA2F-8973-480F-A60C-40CD28745AF7}"/>
              </a:ext>
            </a:extLst>
          </p:cNvPr>
          <p:cNvSpPr txBox="1"/>
          <p:nvPr/>
        </p:nvSpPr>
        <p:spPr>
          <a:xfrm>
            <a:off x="4763022" y="4639376"/>
            <a:ext cx="469874" cy="276999"/>
          </a:xfrm>
          <a:prstGeom prst="rect">
            <a:avLst/>
          </a:prstGeom>
          <a:solidFill>
            <a:schemeClr val="bg1"/>
          </a:solidFill>
        </p:spPr>
        <p:txBody>
          <a:bodyPr wrap="square" rtlCol="0">
            <a:spAutoFit/>
          </a:bodyPr>
          <a:lstStyle/>
          <a:p>
            <a:r>
              <a:rPr lang="en-GB" dirty="0"/>
              <a:t>Exit</a:t>
            </a:r>
          </a:p>
        </p:txBody>
      </p:sp>
      <p:sp>
        <p:nvSpPr>
          <p:cNvPr id="29" name="Textfeld 28">
            <a:extLst>
              <a:ext uri="{FF2B5EF4-FFF2-40B4-BE49-F238E27FC236}">
                <a16:creationId xmlns:a16="http://schemas.microsoft.com/office/drawing/2014/main" id="{053A4199-6554-4B32-902B-E427E08331A5}"/>
              </a:ext>
            </a:extLst>
          </p:cNvPr>
          <p:cNvSpPr txBox="1"/>
          <p:nvPr/>
        </p:nvSpPr>
        <p:spPr>
          <a:xfrm>
            <a:off x="356937" y="2204864"/>
            <a:ext cx="576064" cy="282515"/>
          </a:xfrm>
          <a:prstGeom prst="rect">
            <a:avLst/>
          </a:prstGeom>
          <a:solidFill>
            <a:schemeClr val="bg1"/>
          </a:solidFill>
        </p:spPr>
        <p:txBody>
          <a:bodyPr wrap="square" rtlCol="0">
            <a:spAutoFit/>
          </a:bodyPr>
          <a:lstStyle/>
          <a:p>
            <a:r>
              <a:rPr lang="en-GB" dirty="0"/>
              <a:t>Entry</a:t>
            </a:r>
          </a:p>
        </p:txBody>
      </p:sp>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hird-party access: Point-to-point Model</a:t>
            </a:r>
          </a:p>
        </p:txBody>
      </p:sp>
      <p:sp>
        <p:nvSpPr>
          <p:cNvPr id="8" name="Textfeld 7">
            <a:extLst>
              <a:ext uri="{FF2B5EF4-FFF2-40B4-BE49-F238E27FC236}">
                <a16:creationId xmlns:a16="http://schemas.microsoft.com/office/drawing/2014/main" id="{74E3034D-ACD8-48D1-81EE-D03A32A3555A}"/>
              </a:ext>
            </a:extLst>
          </p:cNvPr>
          <p:cNvSpPr txBox="1"/>
          <p:nvPr/>
        </p:nvSpPr>
        <p:spPr>
          <a:xfrm>
            <a:off x="5652120" y="6280964"/>
            <a:ext cx="2592288" cy="276999"/>
          </a:xfrm>
          <a:prstGeom prst="rect">
            <a:avLst/>
          </a:prstGeom>
          <a:solidFill>
            <a:schemeClr val="bg1"/>
          </a:solidFill>
        </p:spPr>
        <p:txBody>
          <a:bodyPr wrap="square" rtlCol="0">
            <a:spAutoFit/>
          </a:bodyPr>
          <a:lstStyle/>
          <a:p>
            <a:pPr algn="l"/>
            <a:r>
              <a:rPr lang="de-DE" dirty="0"/>
              <a:t>Source: </a:t>
            </a:r>
            <a:r>
              <a:rPr lang="en-GB" dirty="0" err="1"/>
              <a:t>Hewicker</a:t>
            </a:r>
            <a:r>
              <a:rPr lang="en-GB" dirty="0"/>
              <a:t> &amp; </a:t>
            </a:r>
            <a:r>
              <a:rPr lang="en-GB" dirty="0" err="1"/>
              <a:t>Kesting</a:t>
            </a:r>
            <a:r>
              <a:rPr lang="en-GB" dirty="0"/>
              <a:t>, 2009</a:t>
            </a:r>
            <a:endParaRPr lang="de-DE" dirty="0"/>
          </a:p>
        </p:txBody>
      </p:sp>
      <p:cxnSp>
        <p:nvCxnSpPr>
          <p:cNvPr id="4" name="Gerader Verbinder 3">
            <a:extLst>
              <a:ext uri="{FF2B5EF4-FFF2-40B4-BE49-F238E27FC236}">
                <a16:creationId xmlns:a16="http://schemas.microsoft.com/office/drawing/2014/main" id="{EDB0490D-BA14-48B2-BCA4-CBF9DF4974DB}"/>
              </a:ext>
            </a:extLst>
          </p:cNvPr>
          <p:cNvCxnSpPr/>
          <p:nvPr/>
        </p:nvCxnSpPr>
        <p:spPr bwMode="auto">
          <a:xfrm>
            <a:off x="971600" y="2348880"/>
            <a:ext cx="3816424"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r Verbinder 8">
            <a:extLst>
              <a:ext uri="{FF2B5EF4-FFF2-40B4-BE49-F238E27FC236}">
                <a16:creationId xmlns:a16="http://schemas.microsoft.com/office/drawing/2014/main" id="{CBD63299-50A9-471F-B2BE-80917D7A609A}"/>
              </a:ext>
            </a:extLst>
          </p:cNvPr>
          <p:cNvCxnSpPr/>
          <p:nvPr/>
        </p:nvCxnSpPr>
        <p:spPr bwMode="auto">
          <a:xfrm>
            <a:off x="1079761" y="4077071"/>
            <a:ext cx="5544616"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 name="Gerader Verbinder 10">
            <a:extLst>
              <a:ext uri="{FF2B5EF4-FFF2-40B4-BE49-F238E27FC236}">
                <a16:creationId xmlns:a16="http://schemas.microsoft.com/office/drawing/2014/main" id="{F71BBECB-89D2-4D33-9417-4A05333FF33D}"/>
              </a:ext>
            </a:extLst>
          </p:cNvPr>
          <p:cNvCxnSpPr/>
          <p:nvPr/>
        </p:nvCxnSpPr>
        <p:spPr bwMode="auto">
          <a:xfrm>
            <a:off x="1619672" y="2348880"/>
            <a:ext cx="0" cy="172819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Gerader Verbinder 12">
            <a:extLst>
              <a:ext uri="{FF2B5EF4-FFF2-40B4-BE49-F238E27FC236}">
                <a16:creationId xmlns:a16="http://schemas.microsoft.com/office/drawing/2014/main" id="{BF2F4172-4A6C-4F13-BC95-8688F66DEB3B}"/>
              </a:ext>
            </a:extLst>
          </p:cNvPr>
          <p:cNvCxnSpPr/>
          <p:nvPr/>
        </p:nvCxnSpPr>
        <p:spPr bwMode="auto">
          <a:xfrm>
            <a:off x="1043608" y="3573016"/>
            <a:ext cx="576064"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Gerader Verbinder 15">
            <a:extLst>
              <a:ext uri="{FF2B5EF4-FFF2-40B4-BE49-F238E27FC236}">
                <a16:creationId xmlns:a16="http://schemas.microsoft.com/office/drawing/2014/main" id="{F2A6BE75-A01E-4B1B-8EA8-A32115BC3C14}"/>
              </a:ext>
            </a:extLst>
          </p:cNvPr>
          <p:cNvCxnSpPr/>
          <p:nvPr/>
        </p:nvCxnSpPr>
        <p:spPr bwMode="auto">
          <a:xfrm>
            <a:off x="1619672" y="3212976"/>
            <a:ext cx="1224136"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Gerader Verbinder 17">
            <a:extLst>
              <a:ext uri="{FF2B5EF4-FFF2-40B4-BE49-F238E27FC236}">
                <a16:creationId xmlns:a16="http://schemas.microsoft.com/office/drawing/2014/main" id="{FAEEEED5-BAD4-46FF-AD47-990FC43E7BEB}"/>
              </a:ext>
            </a:extLst>
          </p:cNvPr>
          <p:cNvCxnSpPr/>
          <p:nvPr/>
        </p:nvCxnSpPr>
        <p:spPr bwMode="auto">
          <a:xfrm flipV="1">
            <a:off x="2843808" y="2852936"/>
            <a:ext cx="432048" cy="36004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Gerader Verbinder 18">
            <a:extLst>
              <a:ext uri="{FF2B5EF4-FFF2-40B4-BE49-F238E27FC236}">
                <a16:creationId xmlns:a16="http://schemas.microsoft.com/office/drawing/2014/main" id="{0688FE71-8B56-49B4-AD6E-CBB634DE6FEC}"/>
              </a:ext>
            </a:extLst>
          </p:cNvPr>
          <p:cNvCxnSpPr/>
          <p:nvPr/>
        </p:nvCxnSpPr>
        <p:spPr bwMode="auto">
          <a:xfrm>
            <a:off x="2847999" y="3215521"/>
            <a:ext cx="499866" cy="86155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Gerader Verbinder 22">
            <a:extLst>
              <a:ext uri="{FF2B5EF4-FFF2-40B4-BE49-F238E27FC236}">
                <a16:creationId xmlns:a16="http://schemas.microsoft.com/office/drawing/2014/main" id="{67EC6B7A-B1CB-40DF-93B9-D9ED794C2963}"/>
              </a:ext>
            </a:extLst>
          </p:cNvPr>
          <p:cNvCxnSpPr/>
          <p:nvPr/>
        </p:nvCxnSpPr>
        <p:spPr bwMode="auto">
          <a:xfrm>
            <a:off x="3059832" y="1924050"/>
            <a:ext cx="0" cy="42483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Gerader Verbinder 23">
            <a:extLst>
              <a:ext uri="{FF2B5EF4-FFF2-40B4-BE49-F238E27FC236}">
                <a16:creationId xmlns:a16="http://schemas.microsoft.com/office/drawing/2014/main" id="{3BB70AD5-800C-4ABD-A8A2-4DE3D6D7E4F3}"/>
              </a:ext>
            </a:extLst>
          </p:cNvPr>
          <p:cNvCxnSpPr/>
          <p:nvPr/>
        </p:nvCxnSpPr>
        <p:spPr bwMode="auto">
          <a:xfrm>
            <a:off x="3995936" y="2348880"/>
            <a:ext cx="0" cy="42483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r Verbinder 24">
            <a:extLst>
              <a:ext uri="{FF2B5EF4-FFF2-40B4-BE49-F238E27FC236}">
                <a16:creationId xmlns:a16="http://schemas.microsoft.com/office/drawing/2014/main" id="{CB1C88BE-68E5-47EB-B469-E2D38FEBC3BB}"/>
              </a:ext>
            </a:extLst>
          </p:cNvPr>
          <p:cNvCxnSpPr/>
          <p:nvPr/>
        </p:nvCxnSpPr>
        <p:spPr bwMode="auto">
          <a:xfrm>
            <a:off x="5004048" y="4077071"/>
            <a:ext cx="0" cy="42483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Ellipse 25">
            <a:extLst>
              <a:ext uri="{FF2B5EF4-FFF2-40B4-BE49-F238E27FC236}">
                <a16:creationId xmlns:a16="http://schemas.microsoft.com/office/drawing/2014/main" id="{9675E68C-0593-4C88-A7E8-0F8D508E71EE}"/>
              </a:ext>
            </a:extLst>
          </p:cNvPr>
          <p:cNvSpPr/>
          <p:nvPr/>
        </p:nvSpPr>
        <p:spPr bwMode="auto">
          <a:xfrm>
            <a:off x="358441" y="2064457"/>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7" name="Ellipse 26">
            <a:extLst>
              <a:ext uri="{FF2B5EF4-FFF2-40B4-BE49-F238E27FC236}">
                <a16:creationId xmlns:a16="http://schemas.microsoft.com/office/drawing/2014/main" id="{6F0B589A-40BE-42DA-BA58-F548D438D18A}"/>
              </a:ext>
            </a:extLst>
          </p:cNvPr>
          <p:cNvSpPr/>
          <p:nvPr/>
        </p:nvSpPr>
        <p:spPr bwMode="auto">
          <a:xfrm>
            <a:off x="4716016" y="4501122"/>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0" name="Textfeld 29">
            <a:extLst>
              <a:ext uri="{FF2B5EF4-FFF2-40B4-BE49-F238E27FC236}">
                <a16:creationId xmlns:a16="http://schemas.microsoft.com/office/drawing/2014/main" id="{9862F83C-975E-4733-836E-D80E68616E48}"/>
              </a:ext>
            </a:extLst>
          </p:cNvPr>
          <p:cNvSpPr txBox="1"/>
          <p:nvPr/>
        </p:nvSpPr>
        <p:spPr>
          <a:xfrm>
            <a:off x="3252448" y="3121714"/>
            <a:ext cx="792079" cy="276999"/>
          </a:xfrm>
          <a:prstGeom prst="rect">
            <a:avLst/>
          </a:prstGeom>
          <a:solidFill>
            <a:schemeClr val="bg1"/>
          </a:solidFill>
        </p:spPr>
        <p:txBody>
          <a:bodyPr wrap="square" rtlCol="0">
            <a:spAutoFit/>
          </a:bodyPr>
          <a:lstStyle/>
          <a:p>
            <a:r>
              <a:rPr lang="en-GB" b="1" dirty="0"/>
              <a:t>Network</a:t>
            </a:r>
          </a:p>
        </p:txBody>
      </p:sp>
      <p:sp>
        <p:nvSpPr>
          <p:cNvPr id="31" name="Textfeld 30">
            <a:extLst>
              <a:ext uri="{FF2B5EF4-FFF2-40B4-BE49-F238E27FC236}">
                <a16:creationId xmlns:a16="http://schemas.microsoft.com/office/drawing/2014/main" id="{91D9CD2B-95BD-46BA-96CC-5DC72FAC7580}"/>
              </a:ext>
            </a:extLst>
          </p:cNvPr>
          <p:cNvSpPr txBox="1"/>
          <p:nvPr/>
        </p:nvSpPr>
        <p:spPr>
          <a:xfrm>
            <a:off x="1800785" y="2597211"/>
            <a:ext cx="1224130" cy="276999"/>
          </a:xfrm>
          <a:prstGeom prst="rect">
            <a:avLst/>
          </a:prstGeom>
          <a:solidFill>
            <a:schemeClr val="bg1"/>
          </a:solidFill>
        </p:spPr>
        <p:txBody>
          <a:bodyPr wrap="square" rtlCol="0">
            <a:spAutoFit/>
          </a:bodyPr>
          <a:lstStyle/>
          <a:p>
            <a:r>
              <a:rPr lang="en-GB" dirty="0"/>
              <a:t>Contract Path</a:t>
            </a:r>
          </a:p>
        </p:txBody>
      </p:sp>
      <p:cxnSp>
        <p:nvCxnSpPr>
          <p:cNvPr id="33" name="Gerader Verbinder 32">
            <a:extLst>
              <a:ext uri="{FF2B5EF4-FFF2-40B4-BE49-F238E27FC236}">
                <a16:creationId xmlns:a16="http://schemas.microsoft.com/office/drawing/2014/main" id="{B4B0AF32-DB8F-4AB7-A8A2-1EBDE4B43B55}"/>
              </a:ext>
            </a:extLst>
          </p:cNvPr>
          <p:cNvCxnSpPr/>
          <p:nvPr/>
        </p:nvCxnSpPr>
        <p:spPr bwMode="auto">
          <a:xfrm>
            <a:off x="972568" y="2487379"/>
            <a:ext cx="720080" cy="0"/>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Gerader Verbinder 33">
            <a:extLst>
              <a:ext uri="{FF2B5EF4-FFF2-40B4-BE49-F238E27FC236}">
                <a16:creationId xmlns:a16="http://schemas.microsoft.com/office/drawing/2014/main" id="{8F1C5633-652B-4BCF-A70D-DBE632DB93C5}"/>
              </a:ext>
            </a:extLst>
          </p:cNvPr>
          <p:cNvCxnSpPr/>
          <p:nvPr/>
        </p:nvCxnSpPr>
        <p:spPr bwMode="auto">
          <a:xfrm>
            <a:off x="1692648" y="2512170"/>
            <a:ext cx="0" cy="1462839"/>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Gerader Verbinder 38">
            <a:extLst>
              <a:ext uri="{FF2B5EF4-FFF2-40B4-BE49-F238E27FC236}">
                <a16:creationId xmlns:a16="http://schemas.microsoft.com/office/drawing/2014/main" id="{78D3A8B8-1836-48AF-98E6-A5A31D180A31}"/>
              </a:ext>
            </a:extLst>
          </p:cNvPr>
          <p:cNvCxnSpPr/>
          <p:nvPr/>
        </p:nvCxnSpPr>
        <p:spPr bwMode="auto">
          <a:xfrm flipH="1">
            <a:off x="1692648" y="3975009"/>
            <a:ext cx="3383408" cy="0"/>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Gerade Verbindung mit Pfeil 42">
            <a:extLst>
              <a:ext uri="{FF2B5EF4-FFF2-40B4-BE49-F238E27FC236}">
                <a16:creationId xmlns:a16="http://schemas.microsoft.com/office/drawing/2014/main" id="{6C64F07E-6D5E-49A4-A479-60C8C6BA403D}"/>
              </a:ext>
            </a:extLst>
          </p:cNvPr>
          <p:cNvCxnSpPr/>
          <p:nvPr/>
        </p:nvCxnSpPr>
        <p:spPr bwMode="auto">
          <a:xfrm>
            <a:off x="5076056" y="3975009"/>
            <a:ext cx="0" cy="526113"/>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feld 43">
            <a:extLst>
              <a:ext uri="{FF2B5EF4-FFF2-40B4-BE49-F238E27FC236}">
                <a16:creationId xmlns:a16="http://schemas.microsoft.com/office/drawing/2014/main" id="{846AC357-C09E-4C97-AB97-1301DF4EEE6B}"/>
              </a:ext>
            </a:extLst>
          </p:cNvPr>
          <p:cNvSpPr txBox="1"/>
          <p:nvPr/>
        </p:nvSpPr>
        <p:spPr>
          <a:xfrm>
            <a:off x="550580" y="4479063"/>
            <a:ext cx="4176437" cy="1815882"/>
          </a:xfrm>
          <a:prstGeom prst="rect">
            <a:avLst/>
          </a:prstGeom>
          <a:noFill/>
        </p:spPr>
        <p:txBody>
          <a:bodyPr wrap="square" rtlCol="0">
            <a:spAutoFit/>
          </a:bodyPr>
          <a:lstStyle/>
          <a:p>
            <a:pPr marL="285750" indent="-285750" algn="l">
              <a:buFont typeface="Arial" panose="020B0604020202020204" pitchFamily="34" charset="0"/>
              <a:buChar char="•"/>
            </a:pPr>
            <a:r>
              <a:rPr lang="de-DE" sz="1600" dirty="0" err="1"/>
              <a:t>Shippers</a:t>
            </a:r>
            <a:r>
              <a:rPr lang="de-DE" sz="1600" dirty="0"/>
              <a:t> </a:t>
            </a:r>
            <a:r>
              <a:rPr lang="de-DE" sz="1600" dirty="0" err="1"/>
              <a:t>specify</a:t>
            </a:r>
            <a:r>
              <a:rPr lang="de-DE" sz="1600" dirty="0"/>
              <a:t> </a:t>
            </a:r>
            <a:r>
              <a:rPr lang="de-DE" sz="1600" dirty="0" err="1"/>
              <a:t>entry</a:t>
            </a:r>
            <a:r>
              <a:rPr lang="de-DE" sz="1600" dirty="0"/>
              <a:t> and </a:t>
            </a:r>
            <a:r>
              <a:rPr lang="de-DE" sz="1600" dirty="0" err="1"/>
              <a:t>exit</a:t>
            </a:r>
            <a:r>
              <a:rPr lang="de-DE" sz="1600" dirty="0"/>
              <a:t> </a:t>
            </a:r>
            <a:r>
              <a:rPr lang="de-DE" sz="1600" dirty="0" err="1"/>
              <a:t>points</a:t>
            </a:r>
            <a:r>
              <a:rPr lang="de-DE" sz="1600" dirty="0"/>
              <a:t> and </a:t>
            </a:r>
            <a:r>
              <a:rPr lang="de-DE" sz="1600" dirty="0" err="1"/>
              <a:t>the</a:t>
            </a:r>
            <a:r>
              <a:rPr lang="de-DE" sz="1600" dirty="0"/>
              <a:t> </a:t>
            </a:r>
            <a:r>
              <a:rPr lang="de-DE" sz="1600" dirty="0" err="1"/>
              <a:t>transportation</a:t>
            </a:r>
            <a:r>
              <a:rPr lang="de-DE" sz="1600" dirty="0"/>
              <a:t> </a:t>
            </a:r>
            <a:r>
              <a:rPr lang="de-DE" sz="1600" dirty="0" err="1"/>
              <a:t>path</a:t>
            </a:r>
            <a:r>
              <a:rPr lang="de-DE" sz="1600" dirty="0"/>
              <a:t>.</a:t>
            </a:r>
          </a:p>
          <a:p>
            <a:pPr marL="285750" indent="-285750" algn="l">
              <a:buFont typeface="Arial" panose="020B0604020202020204" pitchFamily="34" charset="0"/>
              <a:buChar char="•"/>
            </a:pPr>
            <a:r>
              <a:rPr lang="de-DE" sz="1600" dirty="0" err="1"/>
              <a:t>Actual</a:t>
            </a:r>
            <a:r>
              <a:rPr lang="de-DE" sz="1600" dirty="0"/>
              <a:t> </a:t>
            </a:r>
            <a:r>
              <a:rPr lang="de-DE" sz="1600" dirty="0" err="1"/>
              <a:t>physical</a:t>
            </a:r>
            <a:r>
              <a:rPr lang="de-DE" sz="1600" dirty="0"/>
              <a:t> </a:t>
            </a:r>
            <a:r>
              <a:rPr lang="de-DE" sz="1600" dirty="0" err="1"/>
              <a:t>flow</a:t>
            </a:r>
            <a:r>
              <a:rPr lang="de-DE" sz="1600" dirty="0"/>
              <a:t> </a:t>
            </a:r>
            <a:r>
              <a:rPr lang="de-DE" sz="1600" dirty="0" err="1"/>
              <a:t>may</a:t>
            </a:r>
            <a:r>
              <a:rPr lang="de-DE" sz="1600" dirty="0"/>
              <a:t> </a:t>
            </a:r>
            <a:r>
              <a:rPr lang="de-DE" sz="1600" dirty="0" err="1"/>
              <a:t>differ</a:t>
            </a:r>
            <a:r>
              <a:rPr lang="de-DE" sz="1600" dirty="0"/>
              <a:t> </a:t>
            </a:r>
            <a:r>
              <a:rPr lang="de-DE" sz="1600" dirty="0" err="1"/>
              <a:t>from</a:t>
            </a:r>
            <a:r>
              <a:rPr lang="de-DE" sz="1600" dirty="0"/>
              <a:t> </a:t>
            </a:r>
            <a:r>
              <a:rPr lang="de-DE" sz="1600" dirty="0" err="1"/>
              <a:t>the</a:t>
            </a:r>
            <a:r>
              <a:rPr lang="de-DE" sz="1600" dirty="0"/>
              <a:t> </a:t>
            </a:r>
            <a:r>
              <a:rPr lang="de-DE" sz="1600" dirty="0" err="1"/>
              <a:t>contracted</a:t>
            </a:r>
            <a:r>
              <a:rPr lang="de-DE" sz="1600" dirty="0"/>
              <a:t> </a:t>
            </a:r>
            <a:r>
              <a:rPr lang="de-DE" sz="1600" dirty="0" err="1"/>
              <a:t>path</a:t>
            </a:r>
            <a:r>
              <a:rPr lang="de-DE" sz="1600" dirty="0"/>
              <a:t>.</a:t>
            </a:r>
          </a:p>
          <a:p>
            <a:pPr marL="285750" indent="-285750" algn="l">
              <a:buFont typeface="Arial" panose="020B0604020202020204" pitchFamily="34" charset="0"/>
              <a:buChar char="•"/>
            </a:pPr>
            <a:r>
              <a:rPr lang="de-DE" sz="1600" dirty="0"/>
              <a:t>Entry and </a:t>
            </a:r>
            <a:r>
              <a:rPr lang="de-DE" sz="1600" dirty="0" err="1"/>
              <a:t>exit</a:t>
            </a:r>
            <a:r>
              <a:rPr lang="de-DE" sz="1600" dirty="0"/>
              <a:t> </a:t>
            </a:r>
            <a:r>
              <a:rPr lang="de-DE" sz="1600" dirty="0" err="1"/>
              <a:t>capacities</a:t>
            </a:r>
            <a:r>
              <a:rPr lang="de-DE" sz="1600" dirty="0"/>
              <a:t> </a:t>
            </a:r>
            <a:r>
              <a:rPr lang="de-DE" sz="1600" dirty="0" err="1"/>
              <a:t>cannot</a:t>
            </a:r>
            <a:r>
              <a:rPr lang="de-DE" sz="1600" dirty="0"/>
              <a:t> </a:t>
            </a:r>
            <a:r>
              <a:rPr lang="de-DE" sz="1600" dirty="0" err="1"/>
              <a:t>be</a:t>
            </a:r>
            <a:r>
              <a:rPr lang="de-DE" sz="1600" dirty="0"/>
              <a:t> </a:t>
            </a:r>
            <a:r>
              <a:rPr lang="de-DE" sz="1600" dirty="0" err="1"/>
              <a:t>separated</a:t>
            </a:r>
            <a:r>
              <a:rPr lang="de-DE" sz="1600" dirty="0"/>
              <a:t> </a:t>
            </a:r>
            <a:r>
              <a:rPr lang="de-DE" sz="1600" dirty="0" err="1"/>
              <a:t>from</a:t>
            </a:r>
            <a:r>
              <a:rPr lang="de-DE" sz="1600" dirty="0"/>
              <a:t> </a:t>
            </a:r>
            <a:r>
              <a:rPr lang="de-DE" sz="1600" dirty="0" err="1"/>
              <a:t>each</a:t>
            </a:r>
            <a:r>
              <a:rPr lang="de-DE" sz="1600" dirty="0"/>
              <a:t> </a:t>
            </a:r>
            <a:r>
              <a:rPr lang="de-DE" sz="1600" dirty="0" err="1"/>
              <a:t>other</a:t>
            </a:r>
            <a:r>
              <a:rPr lang="de-DE" sz="1600" dirty="0"/>
              <a:t> and </a:t>
            </a:r>
            <a:r>
              <a:rPr lang="de-DE" sz="1600" dirty="0" err="1"/>
              <a:t>from</a:t>
            </a:r>
            <a:r>
              <a:rPr lang="de-DE" sz="1600" dirty="0"/>
              <a:t> </a:t>
            </a:r>
            <a:r>
              <a:rPr lang="de-DE" sz="1600" dirty="0" err="1"/>
              <a:t>the</a:t>
            </a:r>
            <a:r>
              <a:rPr lang="de-DE" sz="1600" dirty="0"/>
              <a:t> gas (</a:t>
            </a:r>
            <a:r>
              <a:rPr lang="de-DE" sz="1600" dirty="0" err="1"/>
              <a:t>commodity</a:t>
            </a:r>
            <a:r>
              <a:rPr lang="de-DE" sz="1600" dirty="0"/>
              <a:t>) </a:t>
            </a:r>
            <a:r>
              <a:rPr lang="de-DE" sz="1600" dirty="0" err="1"/>
              <a:t>transaction</a:t>
            </a:r>
            <a:r>
              <a:rPr lang="de-DE" sz="1600" dirty="0"/>
              <a:t>.</a:t>
            </a:r>
          </a:p>
        </p:txBody>
      </p:sp>
    </p:spTree>
    <p:extLst>
      <p:ext uri="{BB962C8B-B14F-4D97-AF65-F5344CB8AC3E}">
        <p14:creationId xmlns:p14="http://schemas.microsoft.com/office/powerpoint/2010/main" val="414245788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feld 41">
            <a:extLst>
              <a:ext uri="{FF2B5EF4-FFF2-40B4-BE49-F238E27FC236}">
                <a16:creationId xmlns:a16="http://schemas.microsoft.com/office/drawing/2014/main" id="{5238C84E-1F20-476E-92B5-84619C0E8DF1}"/>
              </a:ext>
            </a:extLst>
          </p:cNvPr>
          <p:cNvSpPr txBox="1"/>
          <p:nvPr/>
        </p:nvSpPr>
        <p:spPr>
          <a:xfrm>
            <a:off x="3732677" y="2765141"/>
            <a:ext cx="469874" cy="276999"/>
          </a:xfrm>
          <a:prstGeom prst="rect">
            <a:avLst/>
          </a:prstGeom>
          <a:solidFill>
            <a:schemeClr val="bg1"/>
          </a:solidFill>
        </p:spPr>
        <p:txBody>
          <a:bodyPr wrap="square" rtlCol="0">
            <a:spAutoFit/>
          </a:bodyPr>
          <a:lstStyle/>
          <a:p>
            <a:r>
              <a:rPr lang="en-GB" dirty="0"/>
              <a:t>Exit</a:t>
            </a:r>
          </a:p>
        </p:txBody>
      </p:sp>
      <p:sp>
        <p:nvSpPr>
          <p:cNvPr id="40" name="Textfeld 39">
            <a:extLst>
              <a:ext uri="{FF2B5EF4-FFF2-40B4-BE49-F238E27FC236}">
                <a16:creationId xmlns:a16="http://schemas.microsoft.com/office/drawing/2014/main" id="{D90D7F3F-4C56-41EB-BA82-5F6DD4B501BA}"/>
              </a:ext>
            </a:extLst>
          </p:cNvPr>
          <p:cNvSpPr txBox="1"/>
          <p:nvPr/>
        </p:nvSpPr>
        <p:spPr>
          <a:xfrm>
            <a:off x="2860751" y="3418485"/>
            <a:ext cx="469874" cy="276999"/>
          </a:xfrm>
          <a:prstGeom prst="rect">
            <a:avLst/>
          </a:prstGeom>
          <a:solidFill>
            <a:schemeClr val="bg1"/>
          </a:solidFill>
        </p:spPr>
        <p:txBody>
          <a:bodyPr wrap="square" rtlCol="0">
            <a:spAutoFit/>
          </a:bodyPr>
          <a:lstStyle/>
          <a:p>
            <a:r>
              <a:rPr lang="en-GB" dirty="0"/>
              <a:t>Exit</a:t>
            </a:r>
          </a:p>
        </p:txBody>
      </p:sp>
      <p:sp>
        <p:nvSpPr>
          <p:cNvPr id="37" name="Textfeld 36">
            <a:extLst>
              <a:ext uri="{FF2B5EF4-FFF2-40B4-BE49-F238E27FC236}">
                <a16:creationId xmlns:a16="http://schemas.microsoft.com/office/drawing/2014/main" id="{E051E625-B523-4322-9D13-415E1D0C0237}"/>
              </a:ext>
            </a:extLst>
          </p:cNvPr>
          <p:cNvSpPr txBox="1"/>
          <p:nvPr/>
        </p:nvSpPr>
        <p:spPr>
          <a:xfrm>
            <a:off x="485695" y="3932394"/>
            <a:ext cx="576064" cy="282515"/>
          </a:xfrm>
          <a:prstGeom prst="rect">
            <a:avLst/>
          </a:prstGeom>
          <a:solidFill>
            <a:schemeClr val="bg1"/>
          </a:solidFill>
        </p:spPr>
        <p:txBody>
          <a:bodyPr wrap="square" rtlCol="0">
            <a:spAutoFit/>
          </a:bodyPr>
          <a:lstStyle/>
          <a:p>
            <a:r>
              <a:rPr lang="en-GB" dirty="0"/>
              <a:t>Entry</a:t>
            </a:r>
          </a:p>
        </p:txBody>
      </p:sp>
      <p:sp>
        <p:nvSpPr>
          <p:cNvPr id="35" name="Textfeld 34">
            <a:extLst>
              <a:ext uri="{FF2B5EF4-FFF2-40B4-BE49-F238E27FC236}">
                <a16:creationId xmlns:a16="http://schemas.microsoft.com/office/drawing/2014/main" id="{3652DB79-5FB8-420B-AE7B-FEA3AB2A3B98}"/>
              </a:ext>
            </a:extLst>
          </p:cNvPr>
          <p:cNvSpPr txBox="1"/>
          <p:nvPr/>
        </p:nvSpPr>
        <p:spPr>
          <a:xfrm>
            <a:off x="5998552" y="2200961"/>
            <a:ext cx="576064" cy="282515"/>
          </a:xfrm>
          <a:prstGeom prst="rect">
            <a:avLst/>
          </a:prstGeom>
          <a:solidFill>
            <a:schemeClr val="bg1"/>
          </a:solidFill>
        </p:spPr>
        <p:txBody>
          <a:bodyPr wrap="square" rtlCol="0">
            <a:spAutoFit/>
          </a:bodyPr>
          <a:lstStyle/>
          <a:p>
            <a:r>
              <a:rPr lang="en-GB" dirty="0"/>
              <a:t>Entry</a:t>
            </a:r>
          </a:p>
        </p:txBody>
      </p:sp>
      <p:sp>
        <p:nvSpPr>
          <p:cNvPr id="28" name="Textfeld 27">
            <a:extLst>
              <a:ext uri="{FF2B5EF4-FFF2-40B4-BE49-F238E27FC236}">
                <a16:creationId xmlns:a16="http://schemas.microsoft.com/office/drawing/2014/main" id="{17A9AA2F-8973-480F-A60C-40CD28745AF7}"/>
              </a:ext>
            </a:extLst>
          </p:cNvPr>
          <p:cNvSpPr txBox="1"/>
          <p:nvPr/>
        </p:nvSpPr>
        <p:spPr>
          <a:xfrm>
            <a:off x="5417183" y="3198702"/>
            <a:ext cx="469874" cy="276999"/>
          </a:xfrm>
          <a:prstGeom prst="rect">
            <a:avLst/>
          </a:prstGeom>
          <a:solidFill>
            <a:schemeClr val="bg1"/>
          </a:solidFill>
        </p:spPr>
        <p:txBody>
          <a:bodyPr wrap="square" rtlCol="0">
            <a:spAutoFit/>
          </a:bodyPr>
          <a:lstStyle/>
          <a:p>
            <a:r>
              <a:rPr lang="en-GB" dirty="0"/>
              <a:t>Exit</a:t>
            </a:r>
          </a:p>
        </p:txBody>
      </p:sp>
      <p:sp>
        <p:nvSpPr>
          <p:cNvPr id="29" name="Textfeld 28">
            <a:extLst>
              <a:ext uri="{FF2B5EF4-FFF2-40B4-BE49-F238E27FC236}">
                <a16:creationId xmlns:a16="http://schemas.microsoft.com/office/drawing/2014/main" id="{053A4199-6554-4B32-902B-E427E08331A5}"/>
              </a:ext>
            </a:extLst>
          </p:cNvPr>
          <p:cNvSpPr txBox="1"/>
          <p:nvPr/>
        </p:nvSpPr>
        <p:spPr>
          <a:xfrm>
            <a:off x="356937" y="2204864"/>
            <a:ext cx="576064" cy="282515"/>
          </a:xfrm>
          <a:prstGeom prst="rect">
            <a:avLst/>
          </a:prstGeom>
          <a:solidFill>
            <a:schemeClr val="bg1"/>
          </a:solidFill>
        </p:spPr>
        <p:txBody>
          <a:bodyPr wrap="square" rtlCol="0">
            <a:spAutoFit/>
          </a:bodyPr>
          <a:lstStyle/>
          <a:p>
            <a:r>
              <a:rPr lang="en-GB" dirty="0"/>
              <a:t>Entry</a:t>
            </a:r>
          </a:p>
        </p:txBody>
      </p:sp>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hird-party access: Entry-exit Model</a:t>
            </a:r>
          </a:p>
        </p:txBody>
      </p:sp>
      <p:sp>
        <p:nvSpPr>
          <p:cNvPr id="8" name="Textfeld 7">
            <a:extLst>
              <a:ext uri="{FF2B5EF4-FFF2-40B4-BE49-F238E27FC236}">
                <a16:creationId xmlns:a16="http://schemas.microsoft.com/office/drawing/2014/main" id="{74E3034D-ACD8-48D1-81EE-D03A32A3555A}"/>
              </a:ext>
            </a:extLst>
          </p:cNvPr>
          <p:cNvSpPr txBox="1"/>
          <p:nvPr/>
        </p:nvSpPr>
        <p:spPr>
          <a:xfrm>
            <a:off x="5652120" y="6280964"/>
            <a:ext cx="2592288" cy="276999"/>
          </a:xfrm>
          <a:prstGeom prst="rect">
            <a:avLst/>
          </a:prstGeom>
          <a:solidFill>
            <a:schemeClr val="bg1"/>
          </a:solidFill>
        </p:spPr>
        <p:txBody>
          <a:bodyPr wrap="square" rtlCol="0">
            <a:spAutoFit/>
          </a:bodyPr>
          <a:lstStyle/>
          <a:p>
            <a:pPr algn="l"/>
            <a:r>
              <a:rPr lang="de-DE" dirty="0"/>
              <a:t>Source: </a:t>
            </a:r>
            <a:r>
              <a:rPr lang="en-GB" dirty="0" err="1"/>
              <a:t>Hewicker</a:t>
            </a:r>
            <a:r>
              <a:rPr lang="en-GB" dirty="0"/>
              <a:t> &amp; </a:t>
            </a:r>
            <a:r>
              <a:rPr lang="en-GB" dirty="0" err="1"/>
              <a:t>Kesting</a:t>
            </a:r>
            <a:r>
              <a:rPr lang="en-GB" dirty="0"/>
              <a:t>, 2009</a:t>
            </a:r>
            <a:endParaRPr lang="de-DE" dirty="0"/>
          </a:p>
        </p:txBody>
      </p:sp>
      <p:cxnSp>
        <p:nvCxnSpPr>
          <p:cNvPr id="4" name="Gerader Verbinder 3">
            <a:extLst>
              <a:ext uri="{FF2B5EF4-FFF2-40B4-BE49-F238E27FC236}">
                <a16:creationId xmlns:a16="http://schemas.microsoft.com/office/drawing/2014/main" id="{EDB0490D-BA14-48B2-BCA4-CBF9DF4974DB}"/>
              </a:ext>
            </a:extLst>
          </p:cNvPr>
          <p:cNvCxnSpPr/>
          <p:nvPr/>
        </p:nvCxnSpPr>
        <p:spPr bwMode="auto">
          <a:xfrm>
            <a:off x="971600" y="2348880"/>
            <a:ext cx="5040560"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r Verbinder 8">
            <a:extLst>
              <a:ext uri="{FF2B5EF4-FFF2-40B4-BE49-F238E27FC236}">
                <a16:creationId xmlns:a16="http://schemas.microsoft.com/office/drawing/2014/main" id="{CBD63299-50A9-471F-B2BE-80917D7A609A}"/>
              </a:ext>
            </a:extLst>
          </p:cNvPr>
          <p:cNvCxnSpPr/>
          <p:nvPr/>
        </p:nvCxnSpPr>
        <p:spPr bwMode="auto">
          <a:xfrm>
            <a:off x="1079761" y="4077071"/>
            <a:ext cx="5544616"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 name="Gerader Verbinder 10">
            <a:extLst>
              <a:ext uri="{FF2B5EF4-FFF2-40B4-BE49-F238E27FC236}">
                <a16:creationId xmlns:a16="http://schemas.microsoft.com/office/drawing/2014/main" id="{F71BBECB-89D2-4D33-9417-4A05333FF33D}"/>
              </a:ext>
            </a:extLst>
          </p:cNvPr>
          <p:cNvCxnSpPr/>
          <p:nvPr/>
        </p:nvCxnSpPr>
        <p:spPr bwMode="auto">
          <a:xfrm>
            <a:off x="1619672" y="2348880"/>
            <a:ext cx="0" cy="172819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Gerader Verbinder 15">
            <a:extLst>
              <a:ext uri="{FF2B5EF4-FFF2-40B4-BE49-F238E27FC236}">
                <a16:creationId xmlns:a16="http://schemas.microsoft.com/office/drawing/2014/main" id="{F2A6BE75-A01E-4B1B-8EA8-A32115BC3C14}"/>
              </a:ext>
            </a:extLst>
          </p:cNvPr>
          <p:cNvCxnSpPr/>
          <p:nvPr/>
        </p:nvCxnSpPr>
        <p:spPr bwMode="auto">
          <a:xfrm>
            <a:off x="1619672" y="3573016"/>
            <a:ext cx="1224136"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Gerader Verbinder 22">
            <a:extLst>
              <a:ext uri="{FF2B5EF4-FFF2-40B4-BE49-F238E27FC236}">
                <a16:creationId xmlns:a16="http://schemas.microsoft.com/office/drawing/2014/main" id="{67EC6B7A-B1CB-40DF-93B9-D9ED794C2963}"/>
              </a:ext>
            </a:extLst>
          </p:cNvPr>
          <p:cNvCxnSpPr/>
          <p:nvPr/>
        </p:nvCxnSpPr>
        <p:spPr bwMode="auto">
          <a:xfrm>
            <a:off x="1259632" y="2348880"/>
            <a:ext cx="0" cy="42272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Gerader Verbinder 23">
            <a:extLst>
              <a:ext uri="{FF2B5EF4-FFF2-40B4-BE49-F238E27FC236}">
                <a16:creationId xmlns:a16="http://schemas.microsoft.com/office/drawing/2014/main" id="{3BB70AD5-800C-4ABD-A8A2-4DE3D6D7E4F3}"/>
              </a:ext>
            </a:extLst>
          </p:cNvPr>
          <p:cNvCxnSpPr/>
          <p:nvPr/>
        </p:nvCxnSpPr>
        <p:spPr bwMode="auto">
          <a:xfrm>
            <a:off x="3995936" y="2348880"/>
            <a:ext cx="0" cy="277762"/>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r Verbinder 24">
            <a:extLst>
              <a:ext uri="{FF2B5EF4-FFF2-40B4-BE49-F238E27FC236}">
                <a16:creationId xmlns:a16="http://schemas.microsoft.com/office/drawing/2014/main" id="{CB1C88BE-68E5-47EB-B469-E2D38FEBC3BB}"/>
              </a:ext>
            </a:extLst>
          </p:cNvPr>
          <p:cNvCxnSpPr/>
          <p:nvPr/>
        </p:nvCxnSpPr>
        <p:spPr bwMode="auto">
          <a:xfrm flipV="1">
            <a:off x="5668532" y="3611914"/>
            <a:ext cx="0" cy="504055"/>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Ellipse 25">
            <a:extLst>
              <a:ext uri="{FF2B5EF4-FFF2-40B4-BE49-F238E27FC236}">
                <a16:creationId xmlns:a16="http://schemas.microsoft.com/office/drawing/2014/main" id="{9675E68C-0593-4C88-A7E8-0F8D508E71EE}"/>
              </a:ext>
            </a:extLst>
          </p:cNvPr>
          <p:cNvSpPr/>
          <p:nvPr/>
        </p:nvSpPr>
        <p:spPr bwMode="auto">
          <a:xfrm>
            <a:off x="381770" y="2064457"/>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7" name="Ellipse 26">
            <a:extLst>
              <a:ext uri="{FF2B5EF4-FFF2-40B4-BE49-F238E27FC236}">
                <a16:creationId xmlns:a16="http://schemas.microsoft.com/office/drawing/2014/main" id="{6F0B589A-40BE-42DA-BA58-F548D438D18A}"/>
              </a:ext>
            </a:extLst>
          </p:cNvPr>
          <p:cNvSpPr/>
          <p:nvPr/>
        </p:nvSpPr>
        <p:spPr bwMode="auto">
          <a:xfrm>
            <a:off x="5364088" y="3048600"/>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33" name="Gerader Verbinder 32">
            <a:extLst>
              <a:ext uri="{FF2B5EF4-FFF2-40B4-BE49-F238E27FC236}">
                <a16:creationId xmlns:a16="http://schemas.microsoft.com/office/drawing/2014/main" id="{B4B0AF32-DB8F-4AB7-A8A2-1EBDE4B43B55}"/>
              </a:ext>
            </a:extLst>
          </p:cNvPr>
          <p:cNvCxnSpPr/>
          <p:nvPr/>
        </p:nvCxnSpPr>
        <p:spPr bwMode="auto">
          <a:xfrm>
            <a:off x="972568" y="2487379"/>
            <a:ext cx="720080" cy="0"/>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Ellipse 31">
            <a:extLst>
              <a:ext uri="{FF2B5EF4-FFF2-40B4-BE49-F238E27FC236}">
                <a16:creationId xmlns:a16="http://schemas.microsoft.com/office/drawing/2014/main" id="{229080E3-5B16-42F4-A3D0-D7D25DE500B7}"/>
              </a:ext>
            </a:extLst>
          </p:cNvPr>
          <p:cNvSpPr/>
          <p:nvPr/>
        </p:nvSpPr>
        <p:spPr bwMode="auto">
          <a:xfrm>
            <a:off x="6004885" y="2057796"/>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6" name="Ellipse 35">
            <a:extLst>
              <a:ext uri="{FF2B5EF4-FFF2-40B4-BE49-F238E27FC236}">
                <a16:creationId xmlns:a16="http://schemas.microsoft.com/office/drawing/2014/main" id="{F31DF9A1-A578-4E4B-830E-E1895E9EC7B7}"/>
              </a:ext>
            </a:extLst>
          </p:cNvPr>
          <p:cNvSpPr/>
          <p:nvPr/>
        </p:nvSpPr>
        <p:spPr bwMode="auto">
          <a:xfrm>
            <a:off x="503549" y="3786146"/>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8" name="Ellipse 37">
            <a:extLst>
              <a:ext uri="{FF2B5EF4-FFF2-40B4-BE49-F238E27FC236}">
                <a16:creationId xmlns:a16="http://schemas.microsoft.com/office/drawing/2014/main" id="{17AEB091-B4E3-4919-9905-4D19631EEB00}"/>
              </a:ext>
            </a:extLst>
          </p:cNvPr>
          <p:cNvSpPr/>
          <p:nvPr/>
        </p:nvSpPr>
        <p:spPr bwMode="auto">
          <a:xfrm>
            <a:off x="2843808" y="3295096"/>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1" name="Ellipse 40">
            <a:extLst>
              <a:ext uri="{FF2B5EF4-FFF2-40B4-BE49-F238E27FC236}">
                <a16:creationId xmlns:a16="http://schemas.microsoft.com/office/drawing/2014/main" id="{1C43F7FE-91A6-4D4D-9BC3-8C05AE2B7BEB}"/>
              </a:ext>
            </a:extLst>
          </p:cNvPr>
          <p:cNvSpPr/>
          <p:nvPr/>
        </p:nvSpPr>
        <p:spPr bwMode="auto">
          <a:xfrm>
            <a:off x="3707904" y="2633144"/>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4" name="Ellipse 43">
            <a:extLst>
              <a:ext uri="{FF2B5EF4-FFF2-40B4-BE49-F238E27FC236}">
                <a16:creationId xmlns:a16="http://schemas.microsoft.com/office/drawing/2014/main" id="{4C65C883-56F3-4C87-93AC-6BD060D4899C}"/>
              </a:ext>
            </a:extLst>
          </p:cNvPr>
          <p:cNvSpPr/>
          <p:nvPr/>
        </p:nvSpPr>
        <p:spPr bwMode="auto">
          <a:xfrm>
            <a:off x="964392" y="2783559"/>
            <a:ext cx="576064" cy="568846"/>
          </a:xfrm>
          <a:prstGeom prst="ellips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45" name="Textfeld 44">
            <a:extLst>
              <a:ext uri="{FF2B5EF4-FFF2-40B4-BE49-F238E27FC236}">
                <a16:creationId xmlns:a16="http://schemas.microsoft.com/office/drawing/2014/main" id="{27ABE818-8484-4EE6-A8F9-556D3C0AFEB2}"/>
              </a:ext>
            </a:extLst>
          </p:cNvPr>
          <p:cNvSpPr txBox="1"/>
          <p:nvPr/>
        </p:nvSpPr>
        <p:spPr>
          <a:xfrm>
            <a:off x="1005782" y="2910101"/>
            <a:ext cx="469874" cy="276999"/>
          </a:xfrm>
          <a:prstGeom prst="rect">
            <a:avLst/>
          </a:prstGeom>
          <a:solidFill>
            <a:schemeClr val="bg1"/>
          </a:solidFill>
        </p:spPr>
        <p:txBody>
          <a:bodyPr wrap="square" rtlCol="0">
            <a:spAutoFit/>
          </a:bodyPr>
          <a:lstStyle/>
          <a:p>
            <a:r>
              <a:rPr lang="en-GB" dirty="0"/>
              <a:t>Exit</a:t>
            </a:r>
          </a:p>
        </p:txBody>
      </p:sp>
      <p:cxnSp>
        <p:nvCxnSpPr>
          <p:cNvPr id="46" name="Gerader Verbinder 45">
            <a:extLst>
              <a:ext uri="{FF2B5EF4-FFF2-40B4-BE49-F238E27FC236}">
                <a16:creationId xmlns:a16="http://schemas.microsoft.com/office/drawing/2014/main" id="{1EF52AD3-BF63-42A6-8F5E-1CDD11513634}"/>
              </a:ext>
            </a:extLst>
          </p:cNvPr>
          <p:cNvCxnSpPr/>
          <p:nvPr/>
        </p:nvCxnSpPr>
        <p:spPr bwMode="auto">
          <a:xfrm flipV="1">
            <a:off x="2483768" y="4070570"/>
            <a:ext cx="0" cy="39699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Gerade Verbindung mit Pfeil 13">
            <a:extLst>
              <a:ext uri="{FF2B5EF4-FFF2-40B4-BE49-F238E27FC236}">
                <a16:creationId xmlns:a16="http://schemas.microsoft.com/office/drawing/2014/main" id="{BBABB568-1A58-4E2F-92B1-0D2480A4F057}"/>
              </a:ext>
            </a:extLst>
          </p:cNvPr>
          <p:cNvCxnSpPr>
            <a:endCxn id="38" idx="1"/>
          </p:cNvCxnSpPr>
          <p:nvPr/>
        </p:nvCxnSpPr>
        <p:spPr bwMode="auto">
          <a:xfrm>
            <a:off x="1692648" y="2483476"/>
            <a:ext cx="1235523" cy="894926"/>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Gerade Verbindung mit Pfeil 20">
            <a:extLst>
              <a:ext uri="{FF2B5EF4-FFF2-40B4-BE49-F238E27FC236}">
                <a16:creationId xmlns:a16="http://schemas.microsoft.com/office/drawing/2014/main" id="{03570BE6-CA37-4A82-A511-F275248698D5}"/>
              </a:ext>
            </a:extLst>
          </p:cNvPr>
          <p:cNvCxnSpPr>
            <a:stCxn id="32" idx="3"/>
            <a:endCxn id="27" idx="7"/>
          </p:cNvCxnSpPr>
          <p:nvPr/>
        </p:nvCxnSpPr>
        <p:spPr bwMode="auto">
          <a:xfrm flipH="1">
            <a:off x="5855789" y="2543336"/>
            <a:ext cx="233459" cy="588570"/>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Gerade Verbindung mit Pfeil 46">
            <a:extLst>
              <a:ext uri="{FF2B5EF4-FFF2-40B4-BE49-F238E27FC236}">
                <a16:creationId xmlns:a16="http://schemas.microsoft.com/office/drawing/2014/main" id="{D4CC173B-7B8E-41AE-A6CD-C335E7BB8987}"/>
              </a:ext>
            </a:extLst>
          </p:cNvPr>
          <p:cNvCxnSpPr/>
          <p:nvPr/>
        </p:nvCxnSpPr>
        <p:spPr bwMode="auto">
          <a:xfrm flipH="1">
            <a:off x="3417730" y="3572231"/>
            <a:ext cx="673542" cy="14576"/>
          </a:xfrm>
          <a:prstGeom prst="straightConnector1">
            <a:avLst/>
          </a:prstGeom>
          <a:solidFill>
            <a:schemeClr val="tx2"/>
          </a:solidFill>
          <a:ln w="19050" cap="flat" cmpd="sng" algn="ctr">
            <a:solidFill>
              <a:schemeClr val="accent1"/>
            </a:solidFill>
            <a:prstDash val="sysDash"/>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Gerader Verbinder 50">
            <a:extLst>
              <a:ext uri="{FF2B5EF4-FFF2-40B4-BE49-F238E27FC236}">
                <a16:creationId xmlns:a16="http://schemas.microsoft.com/office/drawing/2014/main" id="{FAEF1612-3352-482E-AC3E-9175DBD2AE4E}"/>
              </a:ext>
            </a:extLst>
          </p:cNvPr>
          <p:cNvCxnSpPr>
            <a:stCxn id="32" idx="3"/>
          </p:cNvCxnSpPr>
          <p:nvPr/>
        </p:nvCxnSpPr>
        <p:spPr bwMode="auto">
          <a:xfrm flipH="1">
            <a:off x="4091272" y="2543336"/>
            <a:ext cx="1997976" cy="1028895"/>
          </a:xfrm>
          <a:prstGeom prst="line">
            <a:avLst/>
          </a:prstGeom>
          <a:solidFill>
            <a:schemeClr val="tx2"/>
          </a:solidFill>
          <a:ln w="19050" cap="flat" cmpd="sng" algn="ctr">
            <a:solidFill>
              <a:schemeClr val="accent1"/>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feld 51">
            <a:extLst>
              <a:ext uri="{FF2B5EF4-FFF2-40B4-BE49-F238E27FC236}">
                <a16:creationId xmlns:a16="http://schemas.microsoft.com/office/drawing/2014/main" id="{05A0D47C-D616-4B14-B2E6-8985895CFD8A}"/>
              </a:ext>
            </a:extLst>
          </p:cNvPr>
          <p:cNvSpPr txBox="1"/>
          <p:nvPr/>
        </p:nvSpPr>
        <p:spPr>
          <a:xfrm>
            <a:off x="503548" y="4467560"/>
            <a:ext cx="7524834" cy="2062103"/>
          </a:xfrm>
          <a:prstGeom prst="rect">
            <a:avLst/>
          </a:prstGeom>
          <a:noFill/>
        </p:spPr>
        <p:txBody>
          <a:bodyPr wrap="square" rtlCol="0">
            <a:spAutoFit/>
          </a:bodyPr>
          <a:lstStyle/>
          <a:p>
            <a:pPr marL="285750" indent="-285750" algn="l">
              <a:buFont typeface="Arial" panose="020B0604020202020204" pitchFamily="34" charset="0"/>
              <a:buChar char="•"/>
            </a:pPr>
            <a:r>
              <a:rPr lang="de-DE" sz="1600" dirty="0" err="1"/>
              <a:t>Shippers</a:t>
            </a:r>
            <a:r>
              <a:rPr lang="de-DE" sz="1600" dirty="0"/>
              <a:t> </a:t>
            </a:r>
            <a:r>
              <a:rPr lang="de-DE" sz="1600" dirty="0" err="1"/>
              <a:t>book</a:t>
            </a:r>
            <a:r>
              <a:rPr lang="de-DE" sz="1600" dirty="0"/>
              <a:t> </a:t>
            </a:r>
            <a:r>
              <a:rPr lang="de-DE" sz="1600" dirty="0" err="1"/>
              <a:t>entry</a:t>
            </a:r>
            <a:r>
              <a:rPr lang="de-DE" sz="1600" dirty="0"/>
              <a:t> and </a:t>
            </a:r>
            <a:r>
              <a:rPr lang="de-DE" sz="1600" dirty="0" err="1"/>
              <a:t>exit</a:t>
            </a:r>
            <a:r>
              <a:rPr lang="de-DE" sz="1600" dirty="0"/>
              <a:t> </a:t>
            </a:r>
            <a:r>
              <a:rPr lang="de-DE" sz="1600" dirty="0" err="1"/>
              <a:t>capacity</a:t>
            </a:r>
            <a:r>
              <a:rPr lang="de-DE" sz="1600" dirty="0"/>
              <a:t> </a:t>
            </a:r>
            <a:r>
              <a:rPr lang="de-DE" sz="1600" dirty="0" err="1"/>
              <a:t>independently</a:t>
            </a:r>
            <a:r>
              <a:rPr lang="de-DE" sz="1600" dirty="0"/>
              <a:t> </a:t>
            </a:r>
            <a:r>
              <a:rPr lang="de-DE" sz="1600" dirty="0" err="1"/>
              <a:t>from</a:t>
            </a:r>
            <a:r>
              <a:rPr lang="de-DE" sz="1600" dirty="0"/>
              <a:t> </a:t>
            </a:r>
            <a:r>
              <a:rPr lang="de-DE" sz="1600" dirty="0" err="1"/>
              <a:t>each</a:t>
            </a:r>
            <a:r>
              <a:rPr lang="de-DE" sz="1600" dirty="0"/>
              <a:t> </a:t>
            </a:r>
            <a:r>
              <a:rPr lang="de-DE" sz="1600" dirty="0" err="1"/>
              <a:t>other</a:t>
            </a:r>
            <a:r>
              <a:rPr lang="de-DE" sz="1600" dirty="0"/>
              <a:t>.</a:t>
            </a:r>
          </a:p>
          <a:p>
            <a:pPr marL="285750" indent="-285750" algn="l">
              <a:buFont typeface="Arial" panose="020B0604020202020204" pitchFamily="34" charset="0"/>
              <a:buChar char="•"/>
            </a:pPr>
            <a:r>
              <a:rPr lang="de-DE" sz="1600" dirty="0" err="1"/>
              <a:t>No</a:t>
            </a:r>
            <a:r>
              <a:rPr lang="de-DE" sz="1600" dirty="0"/>
              <a:t> </a:t>
            </a:r>
            <a:r>
              <a:rPr lang="de-DE" sz="1600" dirty="0" err="1"/>
              <a:t>need</a:t>
            </a:r>
            <a:r>
              <a:rPr lang="de-DE" sz="1600" dirty="0"/>
              <a:t> </a:t>
            </a:r>
            <a:r>
              <a:rPr lang="de-DE" sz="1600" dirty="0" err="1"/>
              <a:t>to</a:t>
            </a:r>
            <a:r>
              <a:rPr lang="de-DE" sz="1600" dirty="0"/>
              <a:t> </a:t>
            </a:r>
            <a:r>
              <a:rPr lang="de-DE" sz="1600" dirty="0" err="1"/>
              <a:t>specify</a:t>
            </a:r>
            <a:r>
              <a:rPr lang="de-DE" sz="1600" dirty="0"/>
              <a:t> </a:t>
            </a:r>
            <a:r>
              <a:rPr lang="de-DE" sz="1600" dirty="0" err="1"/>
              <a:t>transportation</a:t>
            </a:r>
            <a:r>
              <a:rPr lang="de-DE" sz="1600" dirty="0"/>
              <a:t> </a:t>
            </a:r>
            <a:r>
              <a:rPr lang="de-DE" sz="1600" dirty="0" err="1"/>
              <a:t>path</a:t>
            </a:r>
            <a:r>
              <a:rPr lang="de-DE" sz="1600" dirty="0"/>
              <a:t> </a:t>
            </a:r>
            <a:r>
              <a:rPr lang="de-DE" sz="1600" dirty="0" err="1"/>
              <a:t>or</a:t>
            </a:r>
            <a:r>
              <a:rPr lang="de-DE" sz="1600" dirty="0"/>
              <a:t> </a:t>
            </a:r>
            <a:r>
              <a:rPr lang="de-DE" sz="1600" dirty="0" err="1"/>
              <a:t>distance</a:t>
            </a:r>
            <a:r>
              <a:rPr lang="de-DE" sz="1600" dirty="0"/>
              <a:t>.</a:t>
            </a:r>
          </a:p>
          <a:p>
            <a:pPr marL="285750" indent="-285750" algn="l">
              <a:buFont typeface="Arial" panose="020B0604020202020204" pitchFamily="34" charset="0"/>
              <a:buChar char="•"/>
            </a:pPr>
            <a:r>
              <a:rPr lang="de-DE" sz="1600" dirty="0" err="1"/>
              <a:t>Contracts</a:t>
            </a:r>
            <a:r>
              <a:rPr lang="de-DE" sz="1600" dirty="0"/>
              <a:t> </a:t>
            </a:r>
            <a:r>
              <a:rPr lang="de-DE" sz="1600" dirty="0" err="1"/>
              <a:t>for</a:t>
            </a:r>
            <a:r>
              <a:rPr lang="de-DE" sz="1600" dirty="0"/>
              <a:t> </a:t>
            </a:r>
            <a:r>
              <a:rPr lang="de-DE" sz="1600" dirty="0" err="1"/>
              <a:t>entry</a:t>
            </a:r>
            <a:r>
              <a:rPr lang="de-DE" sz="1600" dirty="0"/>
              <a:t> and </a:t>
            </a:r>
            <a:r>
              <a:rPr lang="de-DE" sz="1600" dirty="0" err="1"/>
              <a:t>exit</a:t>
            </a:r>
            <a:r>
              <a:rPr lang="de-DE" sz="1600" dirty="0"/>
              <a:t> </a:t>
            </a:r>
            <a:r>
              <a:rPr lang="de-DE" sz="1600" dirty="0" err="1"/>
              <a:t>capacities</a:t>
            </a:r>
            <a:r>
              <a:rPr lang="de-DE" sz="1600" dirty="0"/>
              <a:t> </a:t>
            </a:r>
            <a:r>
              <a:rPr lang="de-DE" sz="1600" dirty="0" err="1"/>
              <a:t>are</a:t>
            </a:r>
            <a:r>
              <a:rPr lang="de-DE" sz="1600" dirty="0"/>
              <a:t> </a:t>
            </a:r>
            <a:r>
              <a:rPr lang="de-DE" sz="1600" dirty="0" err="1"/>
              <a:t>independent</a:t>
            </a:r>
            <a:r>
              <a:rPr lang="de-DE" sz="1600" dirty="0"/>
              <a:t> </a:t>
            </a:r>
            <a:r>
              <a:rPr lang="de-DE" sz="1600" dirty="0" err="1"/>
              <a:t>from</a:t>
            </a:r>
            <a:r>
              <a:rPr lang="de-DE" sz="1600" dirty="0"/>
              <a:t> </a:t>
            </a:r>
            <a:r>
              <a:rPr lang="de-DE" sz="1600" dirty="0" err="1"/>
              <a:t>each</a:t>
            </a:r>
            <a:r>
              <a:rPr lang="de-DE" sz="1600" dirty="0"/>
              <a:t> </a:t>
            </a:r>
            <a:r>
              <a:rPr lang="de-DE" sz="1600" dirty="0" err="1"/>
              <a:t>other</a:t>
            </a:r>
            <a:r>
              <a:rPr lang="de-DE" sz="1600" dirty="0"/>
              <a:t> and </a:t>
            </a:r>
            <a:r>
              <a:rPr lang="de-DE" sz="1600" dirty="0" err="1"/>
              <a:t>from</a:t>
            </a:r>
            <a:r>
              <a:rPr lang="de-DE" sz="1600" dirty="0"/>
              <a:t> </a:t>
            </a:r>
            <a:r>
              <a:rPr lang="de-DE" sz="1600" dirty="0" err="1"/>
              <a:t>commodity</a:t>
            </a:r>
            <a:r>
              <a:rPr lang="de-DE" sz="1600" dirty="0"/>
              <a:t> </a:t>
            </a:r>
            <a:r>
              <a:rPr lang="de-DE" sz="1600" dirty="0" err="1"/>
              <a:t>transactions</a:t>
            </a:r>
            <a:r>
              <a:rPr lang="de-DE" sz="1600" dirty="0"/>
              <a:t>.</a:t>
            </a:r>
          </a:p>
          <a:p>
            <a:pPr marL="285750" indent="-285750" algn="l">
              <a:buFont typeface="Arial" panose="020B0604020202020204" pitchFamily="34" charset="0"/>
              <a:buChar char="•"/>
            </a:pPr>
            <a:r>
              <a:rPr lang="de-DE" sz="1600" dirty="0"/>
              <a:t>Entry and </a:t>
            </a:r>
            <a:r>
              <a:rPr lang="de-DE" sz="1600" dirty="0" err="1"/>
              <a:t>exit</a:t>
            </a:r>
            <a:r>
              <a:rPr lang="de-DE" sz="1600" dirty="0"/>
              <a:t> </a:t>
            </a:r>
            <a:r>
              <a:rPr lang="de-DE" sz="1600" dirty="0" err="1"/>
              <a:t>tariffs</a:t>
            </a:r>
            <a:r>
              <a:rPr lang="de-DE" sz="1600" dirty="0"/>
              <a:t> </a:t>
            </a:r>
            <a:r>
              <a:rPr lang="de-DE" sz="1600" dirty="0" err="1"/>
              <a:t>are</a:t>
            </a:r>
            <a:r>
              <a:rPr lang="de-DE" sz="1600" dirty="0"/>
              <a:t> </a:t>
            </a:r>
            <a:r>
              <a:rPr lang="de-DE" sz="1600" dirty="0" err="1"/>
              <a:t>set</a:t>
            </a:r>
            <a:r>
              <a:rPr lang="de-DE" sz="1600" dirty="0"/>
              <a:t> </a:t>
            </a:r>
            <a:r>
              <a:rPr lang="de-DE" sz="1600" dirty="0" err="1"/>
              <a:t>independently</a:t>
            </a:r>
            <a:r>
              <a:rPr lang="de-DE" sz="1600" dirty="0"/>
              <a:t> </a:t>
            </a:r>
            <a:r>
              <a:rPr lang="de-DE" sz="1600" dirty="0" err="1"/>
              <a:t>for</a:t>
            </a:r>
            <a:r>
              <a:rPr lang="de-DE" sz="1600" dirty="0"/>
              <a:t> </a:t>
            </a:r>
            <a:r>
              <a:rPr lang="de-DE" sz="1600" dirty="0" err="1"/>
              <a:t>each</a:t>
            </a:r>
            <a:r>
              <a:rPr lang="de-DE" sz="1600" dirty="0"/>
              <a:t> </a:t>
            </a:r>
            <a:r>
              <a:rPr lang="de-DE" sz="1600" dirty="0" err="1"/>
              <a:t>entry</a:t>
            </a:r>
            <a:r>
              <a:rPr lang="de-DE" sz="1600" dirty="0"/>
              <a:t>/</a:t>
            </a:r>
            <a:r>
              <a:rPr lang="de-DE" sz="1600" dirty="0" err="1"/>
              <a:t>exit</a:t>
            </a:r>
            <a:r>
              <a:rPr lang="de-DE" sz="1600" dirty="0"/>
              <a:t> </a:t>
            </a:r>
            <a:r>
              <a:rPr lang="de-DE" sz="1600" dirty="0" err="1"/>
              <a:t>point</a:t>
            </a:r>
            <a:endParaRPr lang="de-DE" sz="1600" dirty="0"/>
          </a:p>
          <a:p>
            <a:pPr marL="285750" indent="-285750" algn="l">
              <a:buFont typeface="Arial" panose="020B0604020202020204" pitchFamily="34" charset="0"/>
              <a:buChar char="•"/>
            </a:pPr>
            <a:r>
              <a:rPr lang="de-DE" sz="1600" dirty="0"/>
              <a:t>Different </a:t>
            </a:r>
            <a:r>
              <a:rPr lang="de-DE" sz="1600" dirty="0" err="1"/>
              <a:t>tariffs</a:t>
            </a:r>
            <a:r>
              <a:rPr lang="de-DE" sz="1600" dirty="0"/>
              <a:t> </a:t>
            </a:r>
            <a:r>
              <a:rPr lang="de-DE" sz="1600" dirty="0" err="1"/>
              <a:t>for</a:t>
            </a:r>
            <a:r>
              <a:rPr lang="de-DE" sz="1600" dirty="0"/>
              <a:t> </a:t>
            </a:r>
            <a:r>
              <a:rPr lang="de-DE" sz="1600" dirty="0" err="1"/>
              <a:t>each</a:t>
            </a:r>
            <a:r>
              <a:rPr lang="de-DE" sz="1600" dirty="0"/>
              <a:t> </a:t>
            </a:r>
            <a:r>
              <a:rPr lang="de-DE" sz="1600" dirty="0" err="1"/>
              <a:t>point</a:t>
            </a:r>
            <a:endParaRPr lang="de-DE" sz="1600" dirty="0"/>
          </a:p>
          <a:p>
            <a:pPr marL="285750" indent="-285750" algn="l">
              <a:buFont typeface="Arial" panose="020B0604020202020204" pitchFamily="34" charset="0"/>
              <a:buChar char="•"/>
            </a:pPr>
            <a:r>
              <a:rPr lang="de-DE" sz="1600" dirty="0"/>
              <a:t>All network </a:t>
            </a:r>
            <a:r>
              <a:rPr lang="de-DE" sz="1600" dirty="0" err="1"/>
              <a:t>operators</a:t>
            </a:r>
            <a:r>
              <a:rPr lang="de-DE" sz="1600" dirty="0"/>
              <a:t> in a network </a:t>
            </a:r>
            <a:r>
              <a:rPr lang="de-DE" sz="1600" dirty="0" err="1"/>
              <a:t>zone</a:t>
            </a:r>
            <a:r>
              <a:rPr lang="de-DE" sz="1600" dirty="0"/>
              <a:t> </a:t>
            </a:r>
            <a:r>
              <a:rPr lang="de-DE" sz="1600" dirty="0" err="1"/>
              <a:t>cooperate</a:t>
            </a:r>
            <a:r>
              <a:rPr lang="de-DE" sz="1600" dirty="0"/>
              <a:t> and </a:t>
            </a:r>
            <a:r>
              <a:rPr lang="de-DE" sz="1600" dirty="0" err="1"/>
              <a:t>set</a:t>
            </a:r>
            <a:r>
              <a:rPr lang="de-DE" sz="1600" dirty="0"/>
              <a:t> </a:t>
            </a:r>
            <a:r>
              <a:rPr lang="de-DE" sz="1600" dirty="0" err="1"/>
              <a:t>tariffs</a:t>
            </a:r>
            <a:r>
              <a:rPr lang="de-DE" sz="1600" dirty="0"/>
              <a:t> on a </a:t>
            </a:r>
            <a:r>
              <a:rPr lang="de-DE" sz="1600" dirty="0" err="1"/>
              <a:t>cost-reflective</a:t>
            </a:r>
            <a:r>
              <a:rPr lang="de-DE" sz="1600" dirty="0"/>
              <a:t> </a:t>
            </a:r>
            <a:r>
              <a:rPr lang="de-DE" sz="1600" dirty="0" err="1"/>
              <a:t>basis</a:t>
            </a:r>
            <a:r>
              <a:rPr lang="de-DE" sz="1600" dirty="0"/>
              <a:t>.</a:t>
            </a:r>
          </a:p>
        </p:txBody>
      </p:sp>
      <p:sp>
        <p:nvSpPr>
          <p:cNvPr id="55" name="Textfeld 54">
            <a:extLst>
              <a:ext uri="{FF2B5EF4-FFF2-40B4-BE49-F238E27FC236}">
                <a16:creationId xmlns:a16="http://schemas.microsoft.com/office/drawing/2014/main" id="{CBC1BDB5-458F-4CE7-B6F2-E4198354F4A8}"/>
              </a:ext>
            </a:extLst>
          </p:cNvPr>
          <p:cNvSpPr txBox="1"/>
          <p:nvPr/>
        </p:nvSpPr>
        <p:spPr>
          <a:xfrm>
            <a:off x="532335" y="2666917"/>
            <a:ext cx="269882" cy="276999"/>
          </a:xfrm>
          <a:prstGeom prst="rect">
            <a:avLst/>
          </a:prstGeom>
          <a:noFill/>
        </p:spPr>
        <p:txBody>
          <a:bodyPr wrap="square" rtlCol="0">
            <a:spAutoFit/>
          </a:bodyPr>
          <a:lstStyle/>
          <a:p>
            <a:r>
              <a:rPr lang="de-DE" dirty="0"/>
              <a:t>5</a:t>
            </a:r>
          </a:p>
        </p:txBody>
      </p:sp>
      <p:sp>
        <p:nvSpPr>
          <p:cNvPr id="56" name="Textfeld 55">
            <a:extLst>
              <a:ext uri="{FF2B5EF4-FFF2-40B4-BE49-F238E27FC236}">
                <a16:creationId xmlns:a16="http://schemas.microsoft.com/office/drawing/2014/main" id="{172A27B5-2360-43F8-BBDB-886CB8F192A8}"/>
              </a:ext>
            </a:extLst>
          </p:cNvPr>
          <p:cNvSpPr txBox="1"/>
          <p:nvPr/>
        </p:nvSpPr>
        <p:spPr>
          <a:xfrm>
            <a:off x="1061759" y="3400365"/>
            <a:ext cx="364747" cy="276999"/>
          </a:xfrm>
          <a:prstGeom prst="rect">
            <a:avLst/>
          </a:prstGeom>
          <a:noFill/>
        </p:spPr>
        <p:txBody>
          <a:bodyPr wrap="square" rtlCol="0">
            <a:spAutoFit/>
          </a:bodyPr>
          <a:lstStyle/>
          <a:p>
            <a:r>
              <a:rPr lang="de-DE" dirty="0"/>
              <a:t>10</a:t>
            </a:r>
          </a:p>
        </p:txBody>
      </p:sp>
      <p:sp>
        <p:nvSpPr>
          <p:cNvPr id="57" name="Textfeld 56">
            <a:extLst>
              <a:ext uri="{FF2B5EF4-FFF2-40B4-BE49-F238E27FC236}">
                <a16:creationId xmlns:a16="http://schemas.microsoft.com/office/drawing/2014/main" id="{72629B99-665F-4223-948C-18153F5C3D8E}"/>
              </a:ext>
            </a:extLst>
          </p:cNvPr>
          <p:cNvSpPr txBox="1"/>
          <p:nvPr/>
        </p:nvSpPr>
        <p:spPr>
          <a:xfrm>
            <a:off x="2913314" y="3809635"/>
            <a:ext cx="364747" cy="276999"/>
          </a:xfrm>
          <a:prstGeom prst="rect">
            <a:avLst/>
          </a:prstGeom>
          <a:noFill/>
        </p:spPr>
        <p:txBody>
          <a:bodyPr wrap="square" rtlCol="0">
            <a:spAutoFit/>
          </a:bodyPr>
          <a:lstStyle/>
          <a:p>
            <a:r>
              <a:rPr lang="de-DE" dirty="0"/>
              <a:t>10</a:t>
            </a:r>
          </a:p>
        </p:txBody>
      </p:sp>
      <p:sp>
        <p:nvSpPr>
          <p:cNvPr id="58" name="Textfeld 57">
            <a:extLst>
              <a:ext uri="{FF2B5EF4-FFF2-40B4-BE49-F238E27FC236}">
                <a16:creationId xmlns:a16="http://schemas.microsoft.com/office/drawing/2014/main" id="{B53FB1F7-7450-48C0-B194-F8AEDC5C5E82}"/>
              </a:ext>
            </a:extLst>
          </p:cNvPr>
          <p:cNvSpPr txBox="1"/>
          <p:nvPr/>
        </p:nvSpPr>
        <p:spPr>
          <a:xfrm>
            <a:off x="5704389" y="3579573"/>
            <a:ext cx="364747" cy="276999"/>
          </a:xfrm>
          <a:prstGeom prst="rect">
            <a:avLst/>
          </a:prstGeom>
          <a:noFill/>
        </p:spPr>
        <p:txBody>
          <a:bodyPr wrap="square" rtlCol="0">
            <a:spAutoFit/>
          </a:bodyPr>
          <a:lstStyle/>
          <a:p>
            <a:r>
              <a:rPr lang="de-DE" dirty="0"/>
              <a:t>12</a:t>
            </a:r>
          </a:p>
        </p:txBody>
      </p:sp>
      <p:sp>
        <p:nvSpPr>
          <p:cNvPr id="59" name="Textfeld 58">
            <a:extLst>
              <a:ext uri="{FF2B5EF4-FFF2-40B4-BE49-F238E27FC236}">
                <a16:creationId xmlns:a16="http://schemas.microsoft.com/office/drawing/2014/main" id="{852EC3E6-2521-4710-98CE-ABC3539CF4A1}"/>
              </a:ext>
            </a:extLst>
          </p:cNvPr>
          <p:cNvSpPr txBox="1"/>
          <p:nvPr/>
        </p:nvSpPr>
        <p:spPr>
          <a:xfrm>
            <a:off x="656640" y="4342818"/>
            <a:ext cx="269882" cy="276999"/>
          </a:xfrm>
          <a:prstGeom prst="rect">
            <a:avLst/>
          </a:prstGeom>
          <a:noFill/>
        </p:spPr>
        <p:txBody>
          <a:bodyPr wrap="square" rtlCol="0">
            <a:spAutoFit/>
          </a:bodyPr>
          <a:lstStyle/>
          <a:p>
            <a:r>
              <a:rPr lang="de-DE" dirty="0"/>
              <a:t>5</a:t>
            </a:r>
          </a:p>
        </p:txBody>
      </p:sp>
      <p:sp>
        <p:nvSpPr>
          <p:cNvPr id="60" name="Textfeld 59">
            <a:extLst>
              <a:ext uri="{FF2B5EF4-FFF2-40B4-BE49-F238E27FC236}">
                <a16:creationId xmlns:a16="http://schemas.microsoft.com/office/drawing/2014/main" id="{22B81670-3EDB-472A-91BD-F53824128A38}"/>
              </a:ext>
            </a:extLst>
          </p:cNvPr>
          <p:cNvSpPr txBox="1"/>
          <p:nvPr/>
        </p:nvSpPr>
        <p:spPr>
          <a:xfrm>
            <a:off x="4064180" y="2383366"/>
            <a:ext cx="269882" cy="276999"/>
          </a:xfrm>
          <a:prstGeom prst="rect">
            <a:avLst/>
          </a:prstGeom>
          <a:noFill/>
        </p:spPr>
        <p:txBody>
          <a:bodyPr wrap="square" rtlCol="0">
            <a:spAutoFit/>
          </a:bodyPr>
          <a:lstStyle/>
          <a:p>
            <a:r>
              <a:rPr lang="de-DE" dirty="0"/>
              <a:t>7</a:t>
            </a:r>
          </a:p>
        </p:txBody>
      </p:sp>
      <p:sp>
        <p:nvSpPr>
          <p:cNvPr id="61" name="Textfeld 60">
            <a:extLst>
              <a:ext uri="{FF2B5EF4-FFF2-40B4-BE49-F238E27FC236}">
                <a16:creationId xmlns:a16="http://schemas.microsoft.com/office/drawing/2014/main" id="{632F1F6E-FCBF-4D00-B280-41CB5ABD337C}"/>
              </a:ext>
            </a:extLst>
          </p:cNvPr>
          <p:cNvSpPr txBox="1"/>
          <p:nvPr/>
        </p:nvSpPr>
        <p:spPr>
          <a:xfrm>
            <a:off x="6177961" y="2681100"/>
            <a:ext cx="269882" cy="276999"/>
          </a:xfrm>
          <a:prstGeom prst="rect">
            <a:avLst/>
          </a:prstGeom>
          <a:noFill/>
        </p:spPr>
        <p:txBody>
          <a:bodyPr wrap="square" rtlCol="0">
            <a:spAutoFit/>
          </a:bodyPr>
          <a:lstStyle/>
          <a:p>
            <a:r>
              <a:rPr lang="de-DE" dirty="0"/>
              <a:t>4</a:t>
            </a:r>
          </a:p>
        </p:txBody>
      </p:sp>
      <mc:AlternateContent xmlns:mc="http://schemas.openxmlformats.org/markup-compatibility/2006" xmlns:p14="http://schemas.microsoft.com/office/powerpoint/2010/main">
        <mc:Choice Requires="p14">
          <p:contentPart p14:bwMode="auto" r:id="rId3">
            <p14:nvContentPartPr>
              <p14:cNvPr id="62" name="Freihand 61">
                <a:extLst>
                  <a:ext uri="{FF2B5EF4-FFF2-40B4-BE49-F238E27FC236}">
                    <a16:creationId xmlns:a16="http://schemas.microsoft.com/office/drawing/2014/main" id="{19EB1ECF-1D0B-469E-9167-EE8CA2B8857C}"/>
                  </a:ext>
                </a:extLst>
              </p14:cNvPr>
              <p14:cNvContentPartPr/>
              <p14:nvPr/>
            </p14:nvContentPartPr>
            <p14:xfrm>
              <a:off x="2122920" y="2507400"/>
              <a:ext cx="5218920" cy="948960"/>
            </p14:xfrm>
          </p:contentPart>
        </mc:Choice>
        <mc:Fallback xmlns="">
          <p:pic>
            <p:nvPicPr>
              <p:cNvPr id="62" name="Freihand 61">
                <a:extLst>
                  <a:ext uri="{FF2B5EF4-FFF2-40B4-BE49-F238E27FC236}">
                    <a16:creationId xmlns:a16="http://schemas.microsoft.com/office/drawing/2014/main" id="{19EB1ECF-1D0B-469E-9167-EE8CA2B8857C}"/>
                  </a:ext>
                </a:extLst>
              </p:cNvPr>
              <p:cNvPicPr/>
              <p:nvPr/>
            </p:nvPicPr>
            <p:blipFill>
              <a:blip r:embed="rId4"/>
              <a:stretch>
                <a:fillRect/>
              </a:stretch>
            </p:blipFill>
            <p:spPr>
              <a:xfrm>
                <a:off x="2113560" y="2498040"/>
                <a:ext cx="5237640" cy="967680"/>
              </a:xfrm>
              <a:prstGeom prst="rect">
                <a:avLst/>
              </a:prstGeom>
            </p:spPr>
          </p:pic>
        </mc:Fallback>
      </mc:AlternateContent>
    </p:spTree>
    <p:extLst>
      <p:ext uri="{BB962C8B-B14F-4D97-AF65-F5344CB8AC3E}">
        <p14:creationId xmlns:p14="http://schemas.microsoft.com/office/powerpoint/2010/main" val="192700796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uropean gas regions, markets and hubs</a:t>
            </a:r>
          </a:p>
        </p:txBody>
      </p:sp>
      <p:pic>
        <p:nvPicPr>
          <p:cNvPr id="2" name="Grafik 1">
            <a:extLst>
              <a:ext uri="{FF2B5EF4-FFF2-40B4-BE49-F238E27FC236}">
                <a16:creationId xmlns:a16="http://schemas.microsoft.com/office/drawing/2014/main" id="{D85B8D6B-EA3B-4D0D-B3CC-7227BF97A914}"/>
              </a:ext>
            </a:extLst>
          </p:cNvPr>
          <p:cNvPicPr>
            <a:picLocks noChangeAspect="1"/>
          </p:cNvPicPr>
          <p:nvPr/>
        </p:nvPicPr>
        <p:blipFill>
          <a:blip r:embed="rId2"/>
          <a:stretch>
            <a:fillRect/>
          </a:stretch>
        </p:blipFill>
        <p:spPr>
          <a:xfrm>
            <a:off x="567994" y="1761128"/>
            <a:ext cx="7173968" cy="4935334"/>
          </a:xfrm>
          <a:prstGeom prst="rect">
            <a:avLst/>
          </a:prstGeom>
        </p:spPr>
      </p:pic>
      <p:sp>
        <p:nvSpPr>
          <p:cNvPr id="4" name="Textfeld 3">
            <a:extLst>
              <a:ext uri="{FF2B5EF4-FFF2-40B4-BE49-F238E27FC236}">
                <a16:creationId xmlns:a16="http://schemas.microsoft.com/office/drawing/2014/main" id="{1D71CB77-9080-45C7-A7FA-01D274262A86}"/>
              </a:ext>
            </a:extLst>
          </p:cNvPr>
          <p:cNvSpPr txBox="1"/>
          <p:nvPr/>
        </p:nvSpPr>
        <p:spPr>
          <a:xfrm>
            <a:off x="425587" y="6495663"/>
            <a:ext cx="5621621" cy="276999"/>
          </a:xfrm>
          <a:prstGeom prst="rect">
            <a:avLst/>
          </a:prstGeom>
          <a:solidFill>
            <a:schemeClr val="bg1"/>
          </a:solidFill>
        </p:spPr>
        <p:txBody>
          <a:bodyPr wrap="square" rtlCol="0">
            <a:spAutoFit/>
          </a:bodyPr>
          <a:lstStyle/>
          <a:p>
            <a:pPr algn="l"/>
            <a:r>
              <a:rPr lang="de-DE" dirty="0"/>
              <a:t>Source: OIES (2017) </a:t>
            </a:r>
            <a:r>
              <a:rPr lang="de-DE" dirty="0" err="1"/>
              <a:t>with</a:t>
            </a:r>
            <a:r>
              <a:rPr lang="de-DE" dirty="0"/>
              <a:t> </a:t>
            </a:r>
            <a:r>
              <a:rPr lang="de-DE" dirty="0" err="1"/>
              <a:t>reference</a:t>
            </a:r>
            <a:r>
              <a:rPr lang="de-DE" dirty="0"/>
              <a:t> </a:t>
            </a:r>
            <a:r>
              <a:rPr lang="de-DE" dirty="0" err="1"/>
              <a:t>to</a:t>
            </a:r>
            <a:r>
              <a:rPr lang="de-DE" dirty="0"/>
              <a:t> www.worldatlasbook.com and P. Heather</a:t>
            </a:r>
          </a:p>
        </p:txBody>
      </p:sp>
    </p:spTree>
    <p:extLst>
      <p:ext uri="{BB962C8B-B14F-4D97-AF65-F5344CB8AC3E}">
        <p14:creationId xmlns:p14="http://schemas.microsoft.com/office/powerpoint/2010/main" val="1584333108"/>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87624"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ransportation Cost of Hydrocarbons</a:t>
            </a:r>
          </a:p>
        </p:txBody>
      </p:sp>
      <p:sp>
        <p:nvSpPr>
          <p:cNvPr id="4" name="Textfeld 3">
            <a:extLst>
              <a:ext uri="{FF2B5EF4-FFF2-40B4-BE49-F238E27FC236}">
                <a16:creationId xmlns:a16="http://schemas.microsoft.com/office/drawing/2014/main" id="{B9BC4014-699A-40FF-9934-10CA0E7F7BC0}"/>
              </a:ext>
            </a:extLst>
          </p:cNvPr>
          <p:cNvSpPr txBox="1"/>
          <p:nvPr/>
        </p:nvSpPr>
        <p:spPr>
          <a:xfrm>
            <a:off x="4067944" y="6419463"/>
            <a:ext cx="4104457" cy="276999"/>
          </a:xfrm>
          <a:prstGeom prst="rect">
            <a:avLst/>
          </a:prstGeom>
          <a:noFill/>
        </p:spPr>
        <p:txBody>
          <a:bodyPr wrap="square" rtlCol="0">
            <a:spAutoFit/>
          </a:bodyPr>
          <a:lstStyle/>
          <a:p>
            <a:pPr algn="r"/>
            <a:r>
              <a:rPr lang="de-DE" dirty="0"/>
              <a:t>Source: Zweifel / </a:t>
            </a:r>
            <a:r>
              <a:rPr lang="de-DE" dirty="0" err="1"/>
              <a:t>Praktiknjo</a:t>
            </a:r>
            <a:r>
              <a:rPr lang="de-DE" dirty="0"/>
              <a:t> / Erdmann, 2017  </a:t>
            </a:r>
          </a:p>
        </p:txBody>
      </p:sp>
      <p:pic>
        <p:nvPicPr>
          <p:cNvPr id="2" name="Grafik 1">
            <a:extLst>
              <a:ext uri="{FF2B5EF4-FFF2-40B4-BE49-F238E27FC236}">
                <a16:creationId xmlns:a16="http://schemas.microsoft.com/office/drawing/2014/main" id="{B6F7502E-D1AF-4B25-9CAF-703889E65DBD}"/>
              </a:ext>
            </a:extLst>
          </p:cNvPr>
          <p:cNvPicPr>
            <a:picLocks noChangeAspect="1"/>
          </p:cNvPicPr>
          <p:nvPr/>
        </p:nvPicPr>
        <p:blipFill>
          <a:blip r:embed="rId2"/>
          <a:stretch>
            <a:fillRect/>
          </a:stretch>
        </p:blipFill>
        <p:spPr>
          <a:xfrm>
            <a:off x="683569" y="1828905"/>
            <a:ext cx="7272808" cy="4487264"/>
          </a:xfrm>
          <a:prstGeom prst="rect">
            <a:avLst/>
          </a:prstGeom>
        </p:spPr>
      </p:pic>
    </p:spTree>
    <p:extLst>
      <p:ext uri="{BB962C8B-B14F-4D97-AF65-F5344CB8AC3E}">
        <p14:creationId xmlns:p14="http://schemas.microsoft.com/office/powerpoint/2010/main" val="419858176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87624"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6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LNG Process Chain</a:t>
            </a:r>
          </a:p>
        </p:txBody>
      </p:sp>
      <p:sp>
        <p:nvSpPr>
          <p:cNvPr id="4" name="Textfeld 3">
            <a:extLst>
              <a:ext uri="{FF2B5EF4-FFF2-40B4-BE49-F238E27FC236}">
                <a16:creationId xmlns:a16="http://schemas.microsoft.com/office/drawing/2014/main" id="{B9BC4014-699A-40FF-9934-10CA0E7F7BC0}"/>
              </a:ext>
            </a:extLst>
          </p:cNvPr>
          <p:cNvSpPr txBox="1"/>
          <p:nvPr/>
        </p:nvSpPr>
        <p:spPr>
          <a:xfrm>
            <a:off x="2659944" y="6497571"/>
            <a:ext cx="4104457" cy="276999"/>
          </a:xfrm>
          <a:prstGeom prst="rect">
            <a:avLst/>
          </a:prstGeom>
          <a:noFill/>
        </p:spPr>
        <p:txBody>
          <a:bodyPr wrap="square" rtlCol="0">
            <a:spAutoFit/>
          </a:bodyPr>
          <a:lstStyle/>
          <a:p>
            <a:pPr algn="r"/>
            <a:r>
              <a:rPr lang="de-DE" dirty="0"/>
              <a:t>Source: BV 2009 / GIIGNL </a:t>
            </a:r>
          </a:p>
        </p:txBody>
      </p:sp>
      <p:pic>
        <p:nvPicPr>
          <p:cNvPr id="6" name="Grafik 5">
            <a:extLst>
              <a:ext uri="{FF2B5EF4-FFF2-40B4-BE49-F238E27FC236}">
                <a16:creationId xmlns:a16="http://schemas.microsoft.com/office/drawing/2014/main" id="{8789EB8B-5A54-48F5-9CD5-94317E6C6586}"/>
              </a:ext>
            </a:extLst>
          </p:cNvPr>
          <p:cNvPicPr>
            <a:picLocks noChangeAspect="1"/>
          </p:cNvPicPr>
          <p:nvPr/>
        </p:nvPicPr>
        <p:blipFill>
          <a:blip r:embed="rId2"/>
          <a:stretch>
            <a:fillRect/>
          </a:stretch>
        </p:blipFill>
        <p:spPr>
          <a:xfrm>
            <a:off x="0" y="1778569"/>
            <a:ext cx="9144000" cy="2966086"/>
          </a:xfrm>
          <a:prstGeom prst="rect">
            <a:avLst/>
          </a:prstGeom>
        </p:spPr>
      </p:pic>
      <p:pic>
        <p:nvPicPr>
          <p:cNvPr id="8" name="Grafik 7">
            <a:extLst>
              <a:ext uri="{FF2B5EF4-FFF2-40B4-BE49-F238E27FC236}">
                <a16:creationId xmlns:a16="http://schemas.microsoft.com/office/drawing/2014/main" id="{842627A6-A239-4903-A13D-2766628FA29E}"/>
              </a:ext>
            </a:extLst>
          </p:cNvPr>
          <p:cNvPicPr>
            <a:picLocks noChangeAspect="1"/>
          </p:cNvPicPr>
          <p:nvPr/>
        </p:nvPicPr>
        <p:blipFill>
          <a:blip r:embed="rId3"/>
          <a:stretch>
            <a:fillRect/>
          </a:stretch>
        </p:blipFill>
        <p:spPr>
          <a:xfrm>
            <a:off x="21941" y="5192202"/>
            <a:ext cx="5608371" cy="1348489"/>
          </a:xfrm>
          <a:prstGeom prst="rect">
            <a:avLst/>
          </a:prstGeom>
        </p:spPr>
      </p:pic>
      <p:sp>
        <p:nvSpPr>
          <p:cNvPr id="9" name="Textfeld 8">
            <a:extLst>
              <a:ext uri="{FF2B5EF4-FFF2-40B4-BE49-F238E27FC236}">
                <a16:creationId xmlns:a16="http://schemas.microsoft.com/office/drawing/2014/main" id="{8951EBBF-68D1-4AE2-96E3-521462FCD614}"/>
              </a:ext>
            </a:extLst>
          </p:cNvPr>
          <p:cNvSpPr txBox="1"/>
          <p:nvPr/>
        </p:nvSpPr>
        <p:spPr>
          <a:xfrm>
            <a:off x="569597" y="4673444"/>
            <a:ext cx="4752330" cy="584775"/>
          </a:xfrm>
          <a:prstGeom prst="rect">
            <a:avLst/>
          </a:prstGeom>
          <a:noFill/>
        </p:spPr>
        <p:txBody>
          <a:bodyPr wrap="square" rtlCol="0">
            <a:spAutoFit/>
          </a:bodyPr>
          <a:lstStyle/>
          <a:p>
            <a:pPr algn="l"/>
            <a:r>
              <a:rPr lang="de-DE" sz="1600" dirty="0" err="1"/>
              <a:t>Boiling</a:t>
            </a:r>
            <a:r>
              <a:rPr lang="de-DE" sz="1600" dirty="0"/>
              <a:t> </a:t>
            </a:r>
            <a:r>
              <a:rPr lang="de-DE" sz="1600" dirty="0" err="1"/>
              <a:t>point</a:t>
            </a:r>
            <a:r>
              <a:rPr lang="de-DE" sz="1600" dirty="0"/>
              <a:t> </a:t>
            </a:r>
            <a:r>
              <a:rPr lang="de-DE" sz="1600" dirty="0" err="1"/>
              <a:t>of</a:t>
            </a:r>
            <a:r>
              <a:rPr lang="de-DE" sz="1600" dirty="0"/>
              <a:t> </a:t>
            </a:r>
            <a:r>
              <a:rPr lang="de-DE" sz="1600" dirty="0" err="1"/>
              <a:t>methane</a:t>
            </a:r>
            <a:r>
              <a:rPr lang="de-DE" sz="1600" dirty="0"/>
              <a:t> −162 °C (−259.6 °F)</a:t>
            </a:r>
          </a:p>
          <a:p>
            <a:pPr algn="l"/>
            <a:r>
              <a:rPr lang="de-DE" sz="1600" dirty="0" err="1"/>
              <a:t>Approx</a:t>
            </a:r>
            <a:r>
              <a:rPr lang="de-DE" sz="1600" dirty="0"/>
              <a:t>. 600 </a:t>
            </a:r>
            <a:r>
              <a:rPr lang="de-DE" sz="1600" dirty="0" err="1"/>
              <a:t>times</a:t>
            </a:r>
            <a:r>
              <a:rPr lang="de-DE" sz="1600" dirty="0"/>
              <a:t> </a:t>
            </a:r>
            <a:r>
              <a:rPr lang="de-DE" sz="1600" dirty="0" err="1"/>
              <a:t>volume</a:t>
            </a:r>
            <a:r>
              <a:rPr lang="de-DE" sz="1600" dirty="0"/>
              <a:t> </a:t>
            </a:r>
            <a:r>
              <a:rPr lang="de-DE" sz="1600" dirty="0" err="1"/>
              <a:t>reduction</a:t>
            </a:r>
            <a:endParaRPr lang="de-DE" sz="1600" dirty="0"/>
          </a:p>
        </p:txBody>
      </p:sp>
      <p:pic>
        <p:nvPicPr>
          <p:cNvPr id="10" name="Grafik 9">
            <a:extLst>
              <a:ext uri="{FF2B5EF4-FFF2-40B4-BE49-F238E27FC236}">
                <a16:creationId xmlns:a16="http://schemas.microsoft.com/office/drawing/2014/main" id="{A97F2125-2D88-480B-BEBD-B0B5333F931C}"/>
              </a:ext>
            </a:extLst>
          </p:cNvPr>
          <p:cNvPicPr>
            <a:picLocks noChangeAspect="1"/>
          </p:cNvPicPr>
          <p:nvPr/>
        </p:nvPicPr>
        <p:blipFill>
          <a:blip r:embed="rId4"/>
          <a:stretch>
            <a:fillRect/>
          </a:stretch>
        </p:blipFill>
        <p:spPr>
          <a:xfrm flipH="1">
            <a:off x="6471567" y="3784163"/>
            <a:ext cx="1843962" cy="2477669"/>
          </a:xfrm>
          <a:prstGeom prst="rect">
            <a:avLst/>
          </a:prstGeom>
        </p:spPr>
      </p:pic>
      <p:sp>
        <p:nvSpPr>
          <p:cNvPr id="11" name="Textfeld 10">
            <a:extLst>
              <a:ext uri="{FF2B5EF4-FFF2-40B4-BE49-F238E27FC236}">
                <a16:creationId xmlns:a16="http://schemas.microsoft.com/office/drawing/2014/main" id="{465BBBC9-914A-43E2-9AAF-D54108D5A697}"/>
              </a:ext>
            </a:extLst>
          </p:cNvPr>
          <p:cNvSpPr txBox="1"/>
          <p:nvPr/>
        </p:nvSpPr>
        <p:spPr>
          <a:xfrm>
            <a:off x="6472814" y="6197336"/>
            <a:ext cx="1843962" cy="276999"/>
          </a:xfrm>
          <a:prstGeom prst="rect">
            <a:avLst/>
          </a:prstGeom>
          <a:noFill/>
        </p:spPr>
        <p:txBody>
          <a:bodyPr wrap="square" rtlCol="0">
            <a:spAutoFit/>
          </a:bodyPr>
          <a:lstStyle/>
          <a:p>
            <a:pPr algn="r"/>
            <a:r>
              <a:rPr lang="de-DE" dirty="0"/>
              <a:t>Source: Osaka Gas</a:t>
            </a:r>
          </a:p>
        </p:txBody>
      </p:sp>
    </p:spTree>
    <p:extLst>
      <p:ext uri="{BB962C8B-B14F-4D97-AF65-F5344CB8AC3E}">
        <p14:creationId xmlns:p14="http://schemas.microsoft.com/office/powerpoint/2010/main" val="41334965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7</a:t>
            </a:fld>
            <a:endParaRPr lang="de-DE" altLang="de-DE" dirty="0"/>
          </a:p>
        </p:txBody>
      </p:sp>
      <p:cxnSp>
        <p:nvCxnSpPr>
          <p:cNvPr id="7" name="Gerade Verbindung mit Pfeil 6">
            <a:extLst>
              <a:ext uri="{FF2B5EF4-FFF2-40B4-BE49-F238E27FC236}">
                <a16:creationId xmlns:a16="http://schemas.microsoft.com/office/drawing/2014/main" id="{E68FDDDD-86E5-4D2E-A788-175AC0021E99}"/>
              </a:ext>
            </a:extLst>
          </p:cNvPr>
          <p:cNvCxnSpPr/>
          <p:nvPr/>
        </p:nvCxnSpPr>
        <p:spPr bwMode="auto">
          <a:xfrm flipV="1">
            <a:off x="683568" y="1340768"/>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 Verbindung mit Pfeil 8">
            <a:extLst>
              <a:ext uri="{FF2B5EF4-FFF2-40B4-BE49-F238E27FC236}">
                <a16:creationId xmlns:a16="http://schemas.microsoft.com/office/drawing/2014/main" id="{3DA798F7-386C-4844-BEA9-FC85C3056399}"/>
              </a:ext>
            </a:extLst>
          </p:cNvPr>
          <p:cNvCxnSpPr/>
          <p:nvPr/>
        </p:nvCxnSpPr>
        <p:spPr bwMode="auto">
          <a:xfrm>
            <a:off x="683568" y="3140968"/>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Gerade Verbindung mit Pfeil 31">
            <a:extLst>
              <a:ext uri="{FF2B5EF4-FFF2-40B4-BE49-F238E27FC236}">
                <a16:creationId xmlns:a16="http://schemas.microsoft.com/office/drawing/2014/main" id="{F851D2D3-5DC8-428A-A814-959E52D1C388}"/>
              </a:ext>
            </a:extLst>
          </p:cNvPr>
          <p:cNvCxnSpPr/>
          <p:nvPr/>
        </p:nvCxnSpPr>
        <p:spPr bwMode="auto">
          <a:xfrm flipV="1">
            <a:off x="4572000" y="1374972"/>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Gerade Verbindung mit Pfeil 32">
            <a:extLst>
              <a:ext uri="{FF2B5EF4-FFF2-40B4-BE49-F238E27FC236}">
                <a16:creationId xmlns:a16="http://schemas.microsoft.com/office/drawing/2014/main" id="{8011D7E2-4EEF-4C3B-8D56-5FA48AB90BE4}"/>
              </a:ext>
            </a:extLst>
          </p:cNvPr>
          <p:cNvCxnSpPr/>
          <p:nvPr/>
        </p:nvCxnSpPr>
        <p:spPr bwMode="auto">
          <a:xfrm flipV="1">
            <a:off x="3203848" y="4077072"/>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Gerade Verbindung mit Pfeil 33">
            <a:extLst>
              <a:ext uri="{FF2B5EF4-FFF2-40B4-BE49-F238E27FC236}">
                <a16:creationId xmlns:a16="http://schemas.microsoft.com/office/drawing/2014/main" id="{71185889-E826-40EE-9B34-731E84020266}"/>
              </a:ext>
            </a:extLst>
          </p:cNvPr>
          <p:cNvCxnSpPr/>
          <p:nvPr/>
        </p:nvCxnSpPr>
        <p:spPr bwMode="auto">
          <a:xfrm>
            <a:off x="4572000" y="3175172"/>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Gerade Verbindung mit Pfeil 34">
            <a:extLst>
              <a:ext uri="{FF2B5EF4-FFF2-40B4-BE49-F238E27FC236}">
                <a16:creationId xmlns:a16="http://schemas.microsoft.com/office/drawing/2014/main" id="{B460F1F3-AE26-4339-954C-98A221828CDF}"/>
              </a:ext>
            </a:extLst>
          </p:cNvPr>
          <p:cNvCxnSpPr/>
          <p:nvPr/>
        </p:nvCxnSpPr>
        <p:spPr bwMode="auto">
          <a:xfrm>
            <a:off x="3203848" y="5877272"/>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feld 9">
            <a:extLst>
              <a:ext uri="{FF2B5EF4-FFF2-40B4-BE49-F238E27FC236}">
                <a16:creationId xmlns:a16="http://schemas.microsoft.com/office/drawing/2014/main" id="{6FFCCB65-2442-4D82-8889-A0A4194D57C8}"/>
              </a:ext>
            </a:extLst>
          </p:cNvPr>
          <p:cNvSpPr txBox="1"/>
          <p:nvPr/>
        </p:nvSpPr>
        <p:spPr>
          <a:xfrm>
            <a:off x="323430" y="1276698"/>
            <a:ext cx="288229" cy="276999"/>
          </a:xfrm>
          <a:prstGeom prst="rect">
            <a:avLst/>
          </a:prstGeom>
          <a:noFill/>
        </p:spPr>
        <p:txBody>
          <a:bodyPr wrap="square" rtlCol="0">
            <a:spAutoFit/>
          </a:bodyPr>
          <a:lstStyle/>
          <a:p>
            <a:r>
              <a:rPr lang="de-DE" dirty="0"/>
              <a:t>P</a:t>
            </a:r>
          </a:p>
        </p:txBody>
      </p:sp>
      <p:sp>
        <p:nvSpPr>
          <p:cNvPr id="37" name="Textfeld 36">
            <a:extLst>
              <a:ext uri="{FF2B5EF4-FFF2-40B4-BE49-F238E27FC236}">
                <a16:creationId xmlns:a16="http://schemas.microsoft.com/office/drawing/2014/main" id="{E638F1EF-6206-4A4B-83F1-D55E7D033441}"/>
              </a:ext>
            </a:extLst>
          </p:cNvPr>
          <p:cNvSpPr txBox="1"/>
          <p:nvPr/>
        </p:nvSpPr>
        <p:spPr>
          <a:xfrm>
            <a:off x="6300093" y="3290500"/>
            <a:ext cx="288229" cy="276999"/>
          </a:xfrm>
          <a:prstGeom prst="rect">
            <a:avLst/>
          </a:prstGeom>
          <a:noFill/>
        </p:spPr>
        <p:txBody>
          <a:bodyPr wrap="square" rtlCol="0">
            <a:spAutoFit/>
          </a:bodyPr>
          <a:lstStyle/>
          <a:p>
            <a:r>
              <a:rPr lang="de-DE" dirty="0"/>
              <a:t>Q</a:t>
            </a:r>
          </a:p>
        </p:txBody>
      </p:sp>
      <p:sp>
        <p:nvSpPr>
          <p:cNvPr id="38" name="Textfeld 37">
            <a:extLst>
              <a:ext uri="{FF2B5EF4-FFF2-40B4-BE49-F238E27FC236}">
                <a16:creationId xmlns:a16="http://schemas.microsoft.com/office/drawing/2014/main" id="{8AA2DA23-3A1E-47C5-A5F8-72D71E1BEF09}"/>
              </a:ext>
            </a:extLst>
          </p:cNvPr>
          <p:cNvSpPr txBox="1"/>
          <p:nvPr/>
        </p:nvSpPr>
        <p:spPr>
          <a:xfrm>
            <a:off x="2843808" y="4009638"/>
            <a:ext cx="288229" cy="276999"/>
          </a:xfrm>
          <a:prstGeom prst="rect">
            <a:avLst/>
          </a:prstGeom>
          <a:noFill/>
        </p:spPr>
        <p:txBody>
          <a:bodyPr wrap="square" rtlCol="0">
            <a:spAutoFit/>
          </a:bodyPr>
          <a:lstStyle/>
          <a:p>
            <a:r>
              <a:rPr lang="de-DE" dirty="0"/>
              <a:t>P</a:t>
            </a:r>
          </a:p>
        </p:txBody>
      </p:sp>
      <p:sp>
        <p:nvSpPr>
          <p:cNvPr id="39" name="Textfeld 38">
            <a:extLst>
              <a:ext uri="{FF2B5EF4-FFF2-40B4-BE49-F238E27FC236}">
                <a16:creationId xmlns:a16="http://schemas.microsoft.com/office/drawing/2014/main" id="{E3934E85-2701-4ACC-BAE7-9F20BBF93041}"/>
              </a:ext>
            </a:extLst>
          </p:cNvPr>
          <p:cNvSpPr txBox="1"/>
          <p:nvPr/>
        </p:nvSpPr>
        <p:spPr>
          <a:xfrm>
            <a:off x="4362378" y="1458256"/>
            <a:ext cx="288229" cy="276999"/>
          </a:xfrm>
          <a:prstGeom prst="rect">
            <a:avLst/>
          </a:prstGeom>
          <a:noFill/>
        </p:spPr>
        <p:txBody>
          <a:bodyPr wrap="square" rtlCol="0">
            <a:spAutoFit/>
          </a:bodyPr>
          <a:lstStyle/>
          <a:p>
            <a:r>
              <a:rPr lang="de-DE" dirty="0"/>
              <a:t>P</a:t>
            </a:r>
          </a:p>
        </p:txBody>
      </p:sp>
      <p:sp>
        <p:nvSpPr>
          <p:cNvPr id="40" name="Textfeld 39">
            <a:extLst>
              <a:ext uri="{FF2B5EF4-FFF2-40B4-BE49-F238E27FC236}">
                <a16:creationId xmlns:a16="http://schemas.microsoft.com/office/drawing/2014/main" id="{0A3F0054-9573-4453-AF41-9902925C8388}"/>
              </a:ext>
            </a:extLst>
          </p:cNvPr>
          <p:cNvSpPr txBox="1"/>
          <p:nvPr/>
        </p:nvSpPr>
        <p:spPr>
          <a:xfrm>
            <a:off x="2411661" y="3290499"/>
            <a:ext cx="288229" cy="276999"/>
          </a:xfrm>
          <a:prstGeom prst="rect">
            <a:avLst/>
          </a:prstGeom>
          <a:noFill/>
        </p:spPr>
        <p:txBody>
          <a:bodyPr wrap="square" rtlCol="0">
            <a:spAutoFit/>
          </a:bodyPr>
          <a:lstStyle/>
          <a:p>
            <a:r>
              <a:rPr lang="de-DE" dirty="0"/>
              <a:t>Q</a:t>
            </a:r>
          </a:p>
        </p:txBody>
      </p:sp>
      <p:sp>
        <p:nvSpPr>
          <p:cNvPr id="41" name="Textfeld 40">
            <a:extLst>
              <a:ext uri="{FF2B5EF4-FFF2-40B4-BE49-F238E27FC236}">
                <a16:creationId xmlns:a16="http://schemas.microsoft.com/office/drawing/2014/main" id="{5B19280D-0833-48BD-A1FE-D06D89740176}"/>
              </a:ext>
            </a:extLst>
          </p:cNvPr>
          <p:cNvSpPr txBox="1"/>
          <p:nvPr/>
        </p:nvSpPr>
        <p:spPr>
          <a:xfrm>
            <a:off x="4931941" y="5978679"/>
            <a:ext cx="288229" cy="276999"/>
          </a:xfrm>
          <a:prstGeom prst="rect">
            <a:avLst/>
          </a:prstGeom>
          <a:noFill/>
        </p:spPr>
        <p:txBody>
          <a:bodyPr wrap="square" rtlCol="0">
            <a:spAutoFit/>
          </a:bodyPr>
          <a:lstStyle/>
          <a:p>
            <a:r>
              <a:rPr lang="de-DE" dirty="0"/>
              <a:t>Q</a:t>
            </a:r>
          </a:p>
        </p:txBody>
      </p:sp>
      <p:sp>
        <p:nvSpPr>
          <p:cNvPr id="18" name="Textfeld 17">
            <a:extLst>
              <a:ext uri="{FF2B5EF4-FFF2-40B4-BE49-F238E27FC236}">
                <a16:creationId xmlns:a16="http://schemas.microsoft.com/office/drawing/2014/main" id="{27F0E5F7-281B-448A-AAD2-EFFA494283CC}"/>
              </a:ext>
            </a:extLst>
          </p:cNvPr>
          <p:cNvSpPr txBox="1"/>
          <p:nvPr/>
        </p:nvSpPr>
        <p:spPr>
          <a:xfrm>
            <a:off x="4735517" y="1085543"/>
            <a:ext cx="1728093" cy="369332"/>
          </a:xfrm>
          <a:prstGeom prst="rect">
            <a:avLst/>
          </a:prstGeom>
          <a:noFill/>
        </p:spPr>
        <p:txBody>
          <a:bodyPr wrap="square" rtlCol="0">
            <a:spAutoFit/>
          </a:bodyPr>
          <a:lstStyle/>
          <a:p>
            <a:r>
              <a:rPr lang="de-DE" sz="1800" dirty="0" err="1"/>
              <a:t>Buyer</a:t>
            </a:r>
            <a:r>
              <a:rPr lang="de-DE" sz="1800" dirty="0"/>
              <a:t> B</a:t>
            </a:r>
          </a:p>
        </p:txBody>
      </p:sp>
      <p:sp>
        <p:nvSpPr>
          <p:cNvPr id="19" name="Textfeld 18">
            <a:extLst>
              <a:ext uri="{FF2B5EF4-FFF2-40B4-BE49-F238E27FC236}">
                <a16:creationId xmlns:a16="http://schemas.microsoft.com/office/drawing/2014/main" id="{70002A21-D391-4A6C-A47B-CCC5B39E5D4B}"/>
              </a:ext>
            </a:extLst>
          </p:cNvPr>
          <p:cNvSpPr txBox="1"/>
          <p:nvPr/>
        </p:nvSpPr>
        <p:spPr>
          <a:xfrm>
            <a:off x="775175" y="1033668"/>
            <a:ext cx="1728093" cy="369332"/>
          </a:xfrm>
          <a:prstGeom prst="rect">
            <a:avLst/>
          </a:prstGeom>
          <a:noFill/>
        </p:spPr>
        <p:txBody>
          <a:bodyPr wrap="square" rtlCol="0">
            <a:spAutoFit/>
          </a:bodyPr>
          <a:lstStyle/>
          <a:p>
            <a:r>
              <a:rPr lang="de-DE" sz="1800" dirty="0" err="1"/>
              <a:t>Buyer</a:t>
            </a:r>
            <a:r>
              <a:rPr lang="de-DE" sz="1800" dirty="0"/>
              <a:t> A</a:t>
            </a:r>
          </a:p>
        </p:txBody>
      </p:sp>
      <p:sp>
        <p:nvSpPr>
          <p:cNvPr id="6" name="Textfeld 5">
            <a:extLst>
              <a:ext uri="{FF2B5EF4-FFF2-40B4-BE49-F238E27FC236}">
                <a16:creationId xmlns:a16="http://schemas.microsoft.com/office/drawing/2014/main" id="{A1B9D803-B77E-473A-B480-AB2E34EDD4BF}"/>
              </a:ext>
            </a:extLst>
          </p:cNvPr>
          <p:cNvSpPr txBox="1"/>
          <p:nvPr/>
        </p:nvSpPr>
        <p:spPr>
          <a:xfrm>
            <a:off x="3313032" y="3641362"/>
            <a:ext cx="2477969" cy="646331"/>
          </a:xfrm>
          <a:prstGeom prst="rect">
            <a:avLst/>
          </a:prstGeom>
          <a:noFill/>
        </p:spPr>
        <p:txBody>
          <a:bodyPr wrap="square" rtlCol="0">
            <a:spAutoFit/>
          </a:bodyPr>
          <a:lstStyle/>
          <a:p>
            <a:r>
              <a:rPr lang="de-DE" sz="1800" b="1" dirty="0"/>
              <a:t>Market </a:t>
            </a:r>
            <a:r>
              <a:rPr lang="de-DE" sz="1800" b="1" dirty="0" err="1"/>
              <a:t>demand</a:t>
            </a:r>
            <a:endParaRPr lang="de-DE" sz="1800" b="1" dirty="0"/>
          </a:p>
          <a:p>
            <a:r>
              <a:rPr lang="de-DE" sz="1800" dirty="0"/>
              <a:t>(</a:t>
            </a:r>
            <a:r>
              <a:rPr lang="de-DE" sz="1800" dirty="0" err="1"/>
              <a:t>Buyer</a:t>
            </a:r>
            <a:r>
              <a:rPr lang="de-DE" sz="1800" dirty="0"/>
              <a:t> A + </a:t>
            </a:r>
            <a:r>
              <a:rPr lang="de-DE" sz="1800" dirty="0" err="1"/>
              <a:t>Buyer</a:t>
            </a:r>
            <a:r>
              <a:rPr lang="de-DE" sz="1800" dirty="0"/>
              <a:t> B)</a:t>
            </a:r>
          </a:p>
        </p:txBody>
      </p:sp>
      <mc:AlternateContent xmlns:mc="http://schemas.openxmlformats.org/markup-compatibility/2006" xmlns:p14="http://schemas.microsoft.com/office/powerpoint/2010/main">
        <mc:Choice Requires="p14">
          <p:contentPart p14:bwMode="auto" r:id="rId3">
            <p14:nvContentPartPr>
              <p14:cNvPr id="8" name="Freihand 7">
                <a:extLst>
                  <a:ext uri="{FF2B5EF4-FFF2-40B4-BE49-F238E27FC236}">
                    <a16:creationId xmlns:a16="http://schemas.microsoft.com/office/drawing/2014/main" id="{432F042A-5488-483C-ABD3-0FD1F99C007C}"/>
                  </a:ext>
                </a:extLst>
              </p14:cNvPr>
              <p14:cNvContentPartPr/>
              <p14:nvPr/>
            </p14:nvContentPartPr>
            <p14:xfrm>
              <a:off x="478800" y="1951920"/>
              <a:ext cx="8681400" cy="4187160"/>
            </p14:xfrm>
          </p:contentPart>
        </mc:Choice>
        <mc:Fallback xmlns="">
          <p:pic>
            <p:nvPicPr>
              <p:cNvPr id="8" name="Freihand 7">
                <a:extLst>
                  <a:ext uri="{FF2B5EF4-FFF2-40B4-BE49-F238E27FC236}">
                    <a16:creationId xmlns:a16="http://schemas.microsoft.com/office/drawing/2014/main" id="{432F042A-5488-483C-ABD3-0FD1F99C007C}"/>
                  </a:ext>
                </a:extLst>
              </p:cNvPr>
              <p:cNvPicPr/>
              <p:nvPr/>
            </p:nvPicPr>
            <p:blipFill>
              <a:blip r:embed="rId4"/>
              <a:stretch>
                <a:fillRect/>
              </a:stretch>
            </p:blipFill>
            <p:spPr>
              <a:xfrm>
                <a:off x="469440" y="1942560"/>
                <a:ext cx="8700120" cy="4205880"/>
              </a:xfrm>
              <a:prstGeom prst="rect">
                <a:avLst/>
              </a:prstGeom>
            </p:spPr>
          </p:pic>
        </mc:Fallback>
      </mc:AlternateContent>
    </p:spTree>
    <p:extLst>
      <p:ext uri="{BB962C8B-B14F-4D97-AF65-F5344CB8AC3E}">
        <p14:creationId xmlns:p14="http://schemas.microsoft.com/office/powerpoint/2010/main" val="3200438137"/>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7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st Structure of LNG Process Chain</a:t>
            </a:r>
          </a:p>
        </p:txBody>
      </p:sp>
      <p:sp>
        <p:nvSpPr>
          <p:cNvPr id="6" name="Textfeld 5">
            <a:extLst>
              <a:ext uri="{FF2B5EF4-FFF2-40B4-BE49-F238E27FC236}">
                <a16:creationId xmlns:a16="http://schemas.microsoft.com/office/drawing/2014/main" id="{BB91B58C-AF6A-4BC9-95A5-B4A6F1C8C2A7}"/>
              </a:ext>
            </a:extLst>
          </p:cNvPr>
          <p:cNvSpPr txBox="1"/>
          <p:nvPr/>
        </p:nvSpPr>
        <p:spPr>
          <a:xfrm>
            <a:off x="2987824" y="6198636"/>
            <a:ext cx="4896545" cy="276999"/>
          </a:xfrm>
          <a:prstGeom prst="rect">
            <a:avLst/>
          </a:prstGeom>
          <a:noFill/>
        </p:spPr>
        <p:txBody>
          <a:bodyPr wrap="square" rtlCol="0">
            <a:spAutoFit/>
          </a:bodyPr>
          <a:lstStyle/>
          <a:p>
            <a:pPr algn="r"/>
            <a:r>
              <a:rPr lang="de-DE" dirty="0"/>
              <a:t>Source: Zweifel / </a:t>
            </a:r>
            <a:r>
              <a:rPr lang="de-DE" dirty="0" err="1"/>
              <a:t>Praktiknjo</a:t>
            </a:r>
            <a:r>
              <a:rPr lang="de-DE" dirty="0"/>
              <a:t> / Erdmann (2017), after </a:t>
            </a:r>
            <a:r>
              <a:rPr lang="de-DE" dirty="0" err="1"/>
              <a:t>Cayrade</a:t>
            </a:r>
            <a:r>
              <a:rPr lang="de-DE" dirty="0"/>
              <a:t> (2014)</a:t>
            </a:r>
          </a:p>
        </p:txBody>
      </p:sp>
      <p:graphicFrame>
        <p:nvGraphicFramePr>
          <p:cNvPr id="2" name="Tabelle 3">
            <a:extLst>
              <a:ext uri="{FF2B5EF4-FFF2-40B4-BE49-F238E27FC236}">
                <a16:creationId xmlns:a16="http://schemas.microsoft.com/office/drawing/2014/main" id="{7C380378-39EB-47A5-B28E-AFA8363CBA39}"/>
              </a:ext>
            </a:extLst>
          </p:cNvPr>
          <p:cNvGraphicFramePr>
            <a:graphicFrameLocks noGrp="1"/>
          </p:cNvGraphicFramePr>
          <p:nvPr/>
        </p:nvGraphicFramePr>
        <p:xfrm>
          <a:off x="971600" y="1899185"/>
          <a:ext cx="6624637" cy="3953745"/>
        </p:xfrm>
        <a:graphic>
          <a:graphicData uri="http://schemas.openxmlformats.org/drawingml/2006/table">
            <a:tbl>
              <a:tblPr firstRow="1" bandRow="1">
                <a:tableStyleId>{BC89EF96-8CEA-46FF-86C4-4CE0E7609802}</a:tableStyleId>
              </a:tblPr>
              <a:tblGrid>
                <a:gridCol w="3713509">
                  <a:extLst>
                    <a:ext uri="{9D8B030D-6E8A-4147-A177-3AD203B41FA5}">
                      <a16:colId xmlns:a16="http://schemas.microsoft.com/office/drawing/2014/main" val="1104236524"/>
                    </a:ext>
                  </a:extLst>
                </a:gridCol>
                <a:gridCol w="2911128">
                  <a:extLst>
                    <a:ext uri="{9D8B030D-6E8A-4147-A177-3AD203B41FA5}">
                      <a16:colId xmlns:a16="http://schemas.microsoft.com/office/drawing/2014/main" val="1054714670"/>
                    </a:ext>
                  </a:extLst>
                </a:gridCol>
              </a:tblGrid>
              <a:tr h="368185">
                <a:tc>
                  <a:txBody>
                    <a:bodyPr/>
                    <a:lstStyle/>
                    <a:p>
                      <a:r>
                        <a:rPr lang="de-DE" b="0" dirty="0" err="1"/>
                        <a:t>Liquefaction</a:t>
                      </a:r>
                      <a:r>
                        <a:rPr lang="de-DE" b="0" dirty="0"/>
                        <a:t> plant:</a:t>
                      </a:r>
                    </a:p>
                  </a:txBody>
                  <a:tcPr/>
                </a:tc>
                <a:tc>
                  <a:txBody>
                    <a:bodyPr/>
                    <a:lstStyle/>
                    <a:p>
                      <a:endParaRPr lang="de-DE" dirty="0"/>
                    </a:p>
                  </a:txBody>
                  <a:tcPr/>
                </a:tc>
                <a:extLst>
                  <a:ext uri="{0D108BD9-81ED-4DB2-BD59-A6C34878D82A}">
                    <a16:rowId xmlns:a16="http://schemas.microsoft.com/office/drawing/2014/main" val="4101017122"/>
                  </a:ext>
                </a:extLst>
              </a:tr>
              <a:tr h="368185">
                <a:tc>
                  <a:txBody>
                    <a:bodyPr/>
                    <a:lstStyle/>
                    <a:p>
                      <a:pPr lvl="1"/>
                      <a:r>
                        <a:rPr lang="de-DE" dirty="0"/>
                        <a:t>Investment </a:t>
                      </a:r>
                      <a:r>
                        <a:rPr lang="de-DE" dirty="0" err="1"/>
                        <a:t>outlay</a:t>
                      </a:r>
                      <a:endParaRPr lang="de-DE" dirty="0"/>
                    </a:p>
                  </a:txBody>
                  <a:tcPr/>
                </a:tc>
                <a:tc>
                  <a:txBody>
                    <a:bodyPr/>
                    <a:lstStyle/>
                    <a:p>
                      <a:r>
                        <a:rPr lang="de-DE" dirty="0"/>
                        <a:t>900M €</a:t>
                      </a:r>
                    </a:p>
                  </a:txBody>
                  <a:tcPr/>
                </a:tc>
                <a:extLst>
                  <a:ext uri="{0D108BD9-81ED-4DB2-BD59-A6C34878D82A}">
                    <a16:rowId xmlns:a16="http://schemas.microsoft.com/office/drawing/2014/main" val="1320152501"/>
                  </a:ext>
                </a:extLst>
              </a:tr>
              <a:tr h="368185">
                <a:tc>
                  <a:txBody>
                    <a:bodyPr/>
                    <a:lstStyle/>
                    <a:p>
                      <a:pPr lvl="1"/>
                      <a:r>
                        <a:rPr lang="de-DE" dirty="0"/>
                        <a:t>Operating </a:t>
                      </a:r>
                      <a:r>
                        <a:rPr lang="de-DE" dirty="0" err="1"/>
                        <a:t>expenses</a:t>
                      </a:r>
                      <a:endParaRPr lang="de-DE" dirty="0"/>
                    </a:p>
                  </a:txBody>
                  <a:tcPr/>
                </a:tc>
                <a:tc>
                  <a:txBody>
                    <a:bodyPr/>
                    <a:lstStyle/>
                    <a:p>
                      <a:r>
                        <a:rPr lang="de-DE" dirty="0"/>
                        <a:t>0,04 €/m</a:t>
                      </a:r>
                      <a:r>
                        <a:rPr lang="de-DE" baseline="30000" dirty="0"/>
                        <a:t>3</a:t>
                      </a:r>
                    </a:p>
                  </a:txBody>
                  <a:tcPr/>
                </a:tc>
                <a:extLst>
                  <a:ext uri="{0D108BD9-81ED-4DB2-BD59-A6C34878D82A}">
                    <a16:rowId xmlns:a16="http://schemas.microsoft.com/office/drawing/2014/main" val="781714310"/>
                  </a:ext>
                </a:extLst>
              </a:tr>
              <a:tr h="635498">
                <a:tc>
                  <a:txBody>
                    <a:bodyPr/>
                    <a:lstStyle/>
                    <a:p>
                      <a:r>
                        <a:rPr lang="de-DE" dirty="0"/>
                        <a:t>LNG </a:t>
                      </a:r>
                      <a:r>
                        <a:rPr lang="de-DE" dirty="0" err="1"/>
                        <a:t>tanker</a:t>
                      </a:r>
                      <a:r>
                        <a:rPr lang="de-DE" dirty="0"/>
                        <a:t> </a:t>
                      </a:r>
                      <a:r>
                        <a:rPr lang="de-DE" dirty="0" err="1"/>
                        <a:t>fleet</a:t>
                      </a:r>
                      <a:endParaRPr lang="de-DE" dirty="0"/>
                    </a:p>
                  </a:txBody>
                  <a:tcPr/>
                </a:tc>
                <a:tc>
                  <a:txBody>
                    <a:bodyPr/>
                    <a:lstStyle/>
                    <a:p>
                      <a:r>
                        <a:rPr lang="de-DE" i="1" dirty="0"/>
                        <a:t>e.g. 2 </a:t>
                      </a:r>
                      <a:r>
                        <a:rPr lang="de-DE" i="1" dirty="0" err="1"/>
                        <a:t>vessels</a:t>
                      </a:r>
                      <a:r>
                        <a:rPr lang="de-DE" i="1" dirty="0"/>
                        <a:t> á 135T t </a:t>
                      </a:r>
                      <a:r>
                        <a:rPr lang="de-DE" i="1" dirty="0" err="1"/>
                        <a:t>each</a:t>
                      </a:r>
                      <a:endParaRPr lang="de-DE" i="1" dirty="0"/>
                    </a:p>
                  </a:txBody>
                  <a:tcPr/>
                </a:tc>
                <a:extLst>
                  <a:ext uri="{0D108BD9-81ED-4DB2-BD59-A6C34878D82A}">
                    <a16:rowId xmlns:a16="http://schemas.microsoft.com/office/drawing/2014/main" val="1603475266"/>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Investment </a:t>
                      </a:r>
                      <a:r>
                        <a:rPr lang="de-DE" dirty="0" err="1"/>
                        <a:t>outlay</a:t>
                      </a:r>
                      <a:endParaRPr lang="de-DE" dirty="0"/>
                    </a:p>
                  </a:txBody>
                  <a:tcPr/>
                </a:tc>
                <a:tc>
                  <a:txBody>
                    <a:bodyPr/>
                    <a:lstStyle/>
                    <a:p>
                      <a:r>
                        <a:rPr lang="de-DE" dirty="0"/>
                        <a:t>360M €</a:t>
                      </a:r>
                    </a:p>
                  </a:txBody>
                  <a:tcPr/>
                </a:tc>
                <a:extLst>
                  <a:ext uri="{0D108BD9-81ED-4DB2-BD59-A6C34878D82A}">
                    <a16:rowId xmlns:a16="http://schemas.microsoft.com/office/drawing/2014/main" val="1986963073"/>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Operating </a:t>
                      </a:r>
                      <a:r>
                        <a:rPr lang="de-DE" dirty="0" err="1"/>
                        <a:t>expenses</a:t>
                      </a:r>
                      <a:endParaRPr lang="de-DE" dirty="0"/>
                    </a:p>
                  </a:txBody>
                  <a:tcPr/>
                </a:tc>
                <a:tc>
                  <a:txBody>
                    <a:bodyPr/>
                    <a:lstStyle/>
                    <a:p>
                      <a:r>
                        <a:rPr lang="de-DE" dirty="0"/>
                        <a:t>0,014 €/m</a:t>
                      </a:r>
                      <a:r>
                        <a:rPr lang="de-DE" baseline="30000" dirty="0"/>
                        <a:t>3</a:t>
                      </a:r>
                      <a:endParaRPr lang="de-DE" dirty="0"/>
                    </a:p>
                  </a:txBody>
                  <a:tcPr/>
                </a:tc>
                <a:extLst>
                  <a:ext uri="{0D108BD9-81ED-4DB2-BD59-A6C34878D82A}">
                    <a16:rowId xmlns:a16="http://schemas.microsoft.com/office/drawing/2014/main" val="997139744"/>
                  </a:ext>
                </a:extLst>
              </a:tr>
              <a:tr h="3681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err="1"/>
                        <a:t>Regasification</a:t>
                      </a:r>
                      <a:r>
                        <a:rPr lang="de-DE" dirty="0"/>
                        <a:t> plant w. </a:t>
                      </a:r>
                      <a:r>
                        <a:rPr lang="de-DE" dirty="0" err="1"/>
                        <a:t>storage</a:t>
                      </a:r>
                      <a:endParaRPr lang="de-DE" dirty="0"/>
                    </a:p>
                  </a:txBody>
                  <a:tcPr/>
                </a:tc>
                <a:tc>
                  <a:txBody>
                    <a:bodyPr/>
                    <a:lstStyle/>
                    <a:p>
                      <a:r>
                        <a:rPr lang="de-DE" dirty="0"/>
                        <a:t>e.g. 80T m</a:t>
                      </a:r>
                      <a:r>
                        <a:rPr lang="de-DE" baseline="30000" dirty="0"/>
                        <a:t>3</a:t>
                      </a:r>
                      <a:r>
                        <a:rPr lang="de-DE" baseline="0" dirty="0"/>
                        <a:t> (Cartagena)</a:t>
                      </a:r>
                    </a:p>
                  </a:txBody>
                  <a:tcPr/>
                </a:tc>
                <a:extLst>
                  <a:ext uri="{0D108BD9-81ED-4DB2-BD59-A6C34878D82A}">
                    <a16:rowId xmlns:a16="http://schemas.microsoft.com/office/drawing/2014/main" val="3788245737"/>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Investment </a:t>
                      </a:r>
                      <a:r>
                        <a:rPr lang="de-DE" dirty="0" err="1"/>
                        <a:t>outlay</a:t>
                      </a:r>
                      <a:endParaRPr lang="de-DE"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a:t>320M €</a:t>
                      </a:r>
                    </a:p>
                  </a:txBody>
                  <a:tcPr/>
                </a:tc>
                <a:extLst>
                  <a:ext uri="{0D108BD9-81ED-4DB2-BD59-A6C34878D82A}">
                    <a16:rowId xmlns:a16="http://schemas.microsoft.com/office/drawing/2014/main" val="3137599604"/>
                  </a:ext>
                </a:extLst>
              </a:tr>
              <a:tr h="368185">
                <a:tc>
                  <a: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de-DE" dirty="0"/>
                        <a:t>Operating </a:t>
                      </a:r>
                      <a:r>
                        <a:rPr lang="de-DE" dirty="0" err="1"/>
                        <a:t>expenses</a:t>
                      </a:r>
                      <a:endParaRPr lang="de-DE" dirty="0"/>
                    </a:p>
                  </a:txBody>
                  <a:tcPr/>
                </a:tc>
                <a:tc>
                  <a:txBody>
                    <a:bodyPr/>
                    <a:lstStyle/>
                    <a:p>
                      <a:r>
                        <a:rPr lang="de-DE" dirty="0"/>
                        <a:t>0,015 €/m</a:t>
                      </a:r>
                      <a:r>
                        <a:rPr lang="de-DE" baseline="30000" dirty="0"/>
                        <a:t>3</a:t>
                      </a:r>
                      <a:endParaRPr lang="de-DE" dirty="0"/>
                    </a:p>
                  </a:txBody>
                  <a:tcPr/>
                </a:tc>
                <a:extLst>
                  <a:ext uri="{0D108BD9-81ED-4DB2-BD59-A6C34878D82A}">
                    <a16:rowId xmlns:a16="http://schemas.microsoft.com/office/drawing/2014/main" val="3902068533"/>
                  </a:ext>
                </a:extLst>
              </a:tr>
              <a:tr h="36818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dirty="0"/>
                        <a:t>Own gas </a:t>
                      </a:r>
                      <a:r>
                        <a:rPr lang="de-DE" dirty="0" err="1"/>
                        <a:t>requirement</a:t>
                      </a:r>
                      <a:endParaRPr lang="de-DE" dirty="0"/>
                    </a:p>
                  </a:txBody>
                  <a:tcPr/>
                </a:tc>
                <a:tc>
                  <a:txBody>
                    <a:bodyPr/>
                    <a:lstStyle/>
                    <a:p>
                      <a:r>
                        <a:rPr lang="de-DE" dirty="0"/>
                        <a:t>1/3 </a:t>
                      </a:r>
                      <a:r>
                        <a:rPr lang="de-DE" dirty="0" err="1"/>
                        <a:t>of</a:t>
                      </a:r>
                      <a:r>
                        <a:rPr lang="de-DE" dirty="0"/>
                        <a:t> </a:t>
                      </a:r>
                      <a:r>
                        <a:rPr lang="de-DE" dirty="0" err="1"/>
                        <a:t>transported</a:t>
                      </a:r>
                      <a:r>
                        <a:rPr lang="de-DE" dirty="0"/>
                        <a:t> gas</a:t>
                      </a:r>
                    </a:p>
                  </a:txBody>
                  <a:tcPr/>
                </a:tc>
                <a:extLst>
                  <a:ext uri="{0D108BD9-81ED-4DB2-BD59-A6C34878D82A}">
                    <a16:rowId xmlns:a16="http://schemas.microsoft.com/office/drawing/2014/main" val="3866800361"/>
                  </a:ext>
                </a:extLst>
              </a:tr>
            </a:tbl>
          </a:graphicData>
        </a:graphic>
      </p:graphicFrame>
    </p:spTree>
    <p:extLst>
      <p:ext uri="{BB962C8B-B14F-4D97-AF65-F5344CB8AC3E}">
        <p14:creationId xmlns:p14="http://schemas.microsoft.com/office/powerpoint/2010/main" val="119765019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Driving</a:t>
            </a:r>
            <a:r>
              <a:rPr lang="de-DE" dirty="0"/>
              <a:t> </a:t>
            </a:r>
            <a:r>
              <a:rPr lang="de-DE" dirty="0" err="1"/>
              <a:t>factors</a:t>
            </a:r>
            <a:r>
              <a:rPr lang="de-DE" dirty="0"/>
              <a:t> </a:t>
            </a:r>
            <a:r>
              <a:rPr lang="de-DE" dirty="0" err="1"/>
              <a:t>for</a:t>
            </a:r>
            <a:r>
              <a:rPr lang="de-DE" dirty="0"/>
              <a:t> </a:t>
            </a:r>
            <a:r>
              <a:rPr lang="de-DE" dirty="0" err="1"/>
              <a:t>transition</a:t>
            </a:r>
            <a:r>
              <a:rPr lang="de-DE" dirty="0"/>
              <a:t> </a:t>
            </a:r>
            <a:r>
              <a:rPr lang="de-DE" dirty="0" err="1"/>
              <a:t>to</a:t>
            </a:r>
            <a:r>
              <a:rPr lang="de-DE" dirty="0"/>
              <a:t> hub-</a:t>
            </a:r>
            <a:r>
              <a:rPr lang="de-DE" dirty="0" err="1"/>
              <a:t>linked</a:t>
            </a:r>
            <a:r>
              <a:rPr lang="de-DE" dirty="0"/>
              <a:t> gas </a:t>
            </a:r>
            <a:r>
              <a:rPr lang="de-DE" dirty="0" err="1"/>
              <a:t>prices</a:t>
            </a:r>
            <a:r>
              <a:rPr lang="de-DE" dirty="0"/>
              <a:t>:</a:t>
            </a:r>
          </a:p>
          <a:p>
            <a:pPr marL="285750" indent="-285750">
              <a:buFont typeface="Arial" panose="020B0604020202020204" pitchFamily="34" charset="0"/>
              <a:buChar char="•"/>
            </a:pPr>
            <a:r>
              <a:rPr lang="de-DE" dirty="0"/>
              <a:t>US </a:t>
            </a:r>
            <a:r>
              <a:rPr lang="de-DE" dirty="0" err="1"/>
              <a:t>shale</a:t>
            </a:r>
            <a:r>
              <a:rPr lang="de-DE" dirty="0"/>
              <a:t> gas </a:t>
            </a:r>
            <a:r>
              <a:rPr lang="de-DE" dirty="0" err="1"/>
              <a:t>production</a:t>
            </a:r>
            <a:endParaRPr lang="de-DE" dirty="0"/>
          </a:p>
          <a:p>
            <a:pPr marL="285750" indent="-285750">
              <a:buFont typeface="Arial" panose="020B0604020202020204" pitchFamily="34" charset="0"/>
              <a:buChar char="•"/>
            </a:pPr>
            <a:r>
              <a:rPr lang="de-DE" dirty="0" err="1"/>
              <a:t>Qatari</a:t>
            </a:r>
            <a:r>
              <a:rPr lang="de-DE" dirty="0"/>
              <a:t> LNG </a:t>
            </a:r>
            <a:r>
              <a:rPr lang="de-DE" dirty="0" err="1"/>
              <a:t>available</a:t>
            </a:r>
            <a:r>
              <a:rPr lang="de-DE" dirty="0"/>
              <a:t> in Europe</a:t>
            </a:r>
          </a:p>
          <a:p>
            <a:pPr marL="285750" indent="-285750">
              <a:buFont typeface="Arial" panose="020B0604020202020204" pitchFamily="34" charset="0"/>
              <a:buChar char="•"/>
            </a:pPr>
            <a:r>
              <a:rPr lang="de-DE" dirty="0" err="1"/>
              <a:t>Reduction</a:t>
            </a:r>
            <a:r>
              <a:rPr lang="de-DE" dirty="0"/>
              <a:t> in gas </a:t>
            </a:r>
            <a:r>
              <a:rPr lang="de-DE" dirty="0" err="1"/>
              <a:t>demand</a:t>
            </a:r>
            <a:endParaRPr lang="de-DE" dirty="0"/>
          </a:p>
          <a:p>
            <a:pPr marL="0" indent="0">
              <a:spcBef>
                <a:spcPts val="0"/>
              </a:spcBef>
            </a:pPr>
            <a:endParaRPr lang="de-DE" dirty="0"/>
          </a:p>
          <a:p>
            <a:pPr marL="0" indent="0">
              <a:spcBef>
                <a:spcPts val="0"/>
              </a:spcBef>
            </a:pPr>
            <a:r>
              <a:rPr lang="de-DE" dirty="0"/>
              <a:t>Gas </a:t>
            </a:r>
            <a:r>
              <a:rPr lang="de-DE" dirty="0" err="1"/>
              <a:t>importers</a:t>
            </a:r>
            <a:r>
              <a:rPr lang="de-DE" dirty="0"/>
              <a:t> </a:t>
            </a:r>
            <a:r>
              <a:rPr lang="de-DE" dirty="0" err="1"/>
              <a:t>stayed</a:t>
            </a:r>
            <a:r>
              <a:rPr lang="de-DE" dirty="0"/>
              <a:t> </a:t>
            </a:r>
            <a:r>
              <a:rPr lang="de-DE" dirty="0" err="1"/>
              <a:t>bound</a:t>
            </a:r>
            <a:r>
              <a:rPr lang="de-DE" dirty="0"/>
              <a:t> </a:t>
            </a:r>
            <a:r>
              <a:rPr lang="de-DE" dirty="0" err="1"/>
              <a:t>by</a:t>
            </a:r>
            <a:r>
              <a:rPr lang="de-DE" dirty="0"/>
              <a:t> LTC at </a:t>
            </a:r>
            <a:r>
              <a:rPr lang="de-DE" dirty="0" err="1"/>
              <a:t>oil-linked</a:t>
            </a:r>
            <a:r>
              <a:rPr lang="de-DE" dirty="0"/>
              <a:t> </a:t>
            </a:r>
            <a:r>
              <a:rPr lang="de-DE" dirty="0" err="1"/>
              <a:t>prices</a:t>
            </a:r>
            <a:r>
              <a:rPr lang="de-DE" dirty="0"/>
              <a:t> </a:t>
            </a:r>
            <a:r>
              <a:rPr lang="de-DE" dirty="0" err="1"/>
              <a:t>incurring</a:t>
            </a:r>
            <a:r>
              <a:rPr lang="de-DE" dirty="0"/>
              <a:t> </a:t>
            </a:r>
            <a:r>
              <a:rPr lang="de-DE" dirty="0" err="1"/>
              <a:t>losses</a:t>
            </a:r>
            <a:r>
              <a:rPr lang="de-DE" dirty="0"/>
              <a:t>.</a:t>
            </a:r>
          </a:p>
          <a:p>
            <a:pPr marL="0" indent="0">
              <a:spcBef>
                <a:spcPts val="0"/>
              </a:spcBef>
            </a:pPr>
            <a:endParaRPr lang="de-DE" dirty="0"/>
          </a:p>
          <a:p>
            <a:pPr marL="0" indent="0">
              <a:spcBef>
                <a:spcPts val="0"/>
              </a:spcBef>
            </a:pPr>
            <a:r>
              <a:rPr lang="de-DE" dirty="0" err="1"/>
              <a:t>Renegotiation</a:t>
            </a:r>
            <a:r>
              <a:rPr lang="de-DE" dirty="0"/>
              <a:t> </a:t>
            </a:r>
            <a:r>
              <a:rPr lang="de-DE" dirty="0" err="1"/>
              <a:t>of</a:t>
            </a:r>
            <a:r>
              <a:rPr lang="de-DE" dirty="0"/>
              <a:t> LTC </a:t>
            </a:r>
            <a:r>
              <a:rPr lang="de-DE" dirty="0" err="1"/>
              <a:t>followed</a:t>
            </a:r>
            <a:r>
              <a:rPr lang="de-DE" dirty="0"/>
              <a:t> </a:t>
            </a:r>
            <a:r>
              <a:rPr lang="de-DE" dirty="0" err="1"/>
              <a:t>to</a:t>
            </a:r>
            <a:r>
              <a:rPr lang="de-DE" dirty="0"/>
              <a:t> </a:t>
            </a:r>
            <a:r>
              <a:rPr lang="de-DE" dirty="0" err="1"/>
              <a:t>introduce</a:t>
            </a:r>
            <a:r>
              <a:rPr lang="de-DE" dirty="0"/>
              <a:t> hub </a:t>
            </a:r>
            <a:r>
              <a:rPr lang="de-DE" dirty="0" err="1"/>
              <a:t>indexation</a:t>
            </a:r>
            <a:r>
              <a:rPr lang="de-DE" dirty="0"/>
              <a:t>.</a:t>
            </a:r>
          </a:p>
          <a:p>
            <a:pPr marL="0" indent="0">
              <a:spcBef>
                <a:spcPts val="0"/>
              </a:spcBef>
            </a:pPr>
            <a:endParaRPr lang="de-DE" dirty="0"/>
          </a:p>
          <a:p>
            <a:pPr marL="0" indent="0">
              <a:spcBef>
                <a:spcPts val="0"/>
              </a:spcBef>
            </a:pPr>
            <a:r>
              <a:rPr lang="de-DE" dirty="0"/>
              <a:t>Trends in </a:t>
            </a:r>
            <a:r>
              <a:rPr lang="de-DE" dirty="0" err="1"/>
              <a:t>newly</a:t>
            </a:r>
            <a:r>
              <a:rPr lang="de-DE" dirty="0"/>
              <a:t> </a:t>
            </a:r>
            <a:r>
              <a:rPr lang="de-DE" dirty="0" err="1"/>
              <a:t>signed</a:t>
            </a:r>
            <a:r>
              <a:rPr lang="de-DE" dirty="0"/>
              <a:t> </a:t>
            </a:r>
            <a:r>
              <a:rPr lang="de-DE" dirty="0" err="1"/>
              <a:t>contracts</a:t>
            </a:r>
            <a:r>
              <a:rPr lang="de-DE" dirty="0"/>
              <a:t>:</a:t>
            </a:r>
          </a:p>
          <a:p>
            <a:pPr marL="0" indent="0"/>
            <a:r>
              <a:rPr lang="de-DE" dirty="0"/>
              <a:t>→ </a:t>
            </a:r>
            <a:r>
              <a:rPr lang="de-DE" dirty="0" err="1"/>
              <a:t>shorter</a:t>
            </a:r>
            <a:r>
              <a:rPr lang="de-DE" dirty="0"/>
              <a:t> </a:t>
            </a:r>
            <a:r>
              <a:rPr lang="de-DE" dirty="0" err="1"/>
              <a:t>duration</a:t>
            </a:r>
            <a:r>
              <a:rPr lang="de-DE" dirty="0"/>
              <a:t> </a:t>
            </a:r>
            <a:r>
              <a:rPr lang="de-DE" dirty="0" err="1"/>
              <a:t>period</a:t>
            </a:r>
            <a:r>
              <a:rPr lang="de-DE" dirty="0"/>
              <a:t> (10-15 </a:t>
            </a:r>
            <a:r>
              <a:rPr lang="de-DE" dirty="0" err="1"/>
              <a:t>years</a:t>
            </a:r>
            <a:r>
              <a:rPr lang="de-DE" dirty="0"/>
              <a:t>)</a:t>
            </a:r>
          </a:p>
          <a:p>
            <a:pPr marL="0" indent="0"/>
            <a:r>
              <a:rPr lang="de-DE" dirty="0"/>
              <a:t>→ </a:t>
            </a:r>
            <a:r>
              <a:rPr lang="de-DE" dirty="0" err="1"/>
              <a:t>full</a:t>
            </a:r>
            <a:r>
              <a:rPr lang="de-DE" dirty="0"/>
              <a:t> hub </a:t>
            </a:r>
            <a:r>
              <a:rPr lang="de-DE" dirty="0" err="1"/>
              <a:t>indexation</a:t>
            </a: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7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LTC Renegotiation</a:t>
            </a:r>
          </a:p>
        </p:txBody>
      </p:sp>
      <p:sp>
        <p:nvSpPr>
          <p:cNvPr id="2" name="Geschweifte Klammer rechts 1">
            <a:extLst>
              <a:ext uri="{FF2B5EF4-FFF2-40B4-BE49-F238E27FC236}">
                <a16:creationId xmlns:a16="http://schemas.microsoft.com/office/drawing/2014/main" id="{990E4C32-5C60-4839-BAB0-9D69B02E4975}"/>
              </a:ext>
            </a:extLst>
          </p:cNvPr>
          <p:cNvSpPr/>
          <p:nvPr/>
        </p:nvSpPr>
        <p:spPr bwMode="auto">
          <a:xfrm>
            <a:off x="4571999" y="2305051"/>
            <a:ext cx="288032" cy="936104"/>
          </a:xfrm>
          <a:prstGeom prst="rightBrac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6" name="Textfeld 5">
            <a:extLst>
              <a:ext uri="{FF2B5EF4-FFF2-40B4-BE49-F238E27FC236}">
                <a16:creationId xmlns:a16="http://schemas.microsoft.com/office/drawing/2014/main" id="{AF357430-89AA-42C8-ACE7-FF63DF920BF6}"/>
              </a:ext>
            </a:extLst>
          </p:cNvPr>
          <p:cNvSpPr txBox="1"/>
          <p:nvPr/>
        </p:nvSpPr>
        <p:spPr>
          <a:xfrm>
            <a:off x="5004045" y="2588437"/>
            <a:ext cx="3312368" cy="369332"/>
          </a:xfrm>
          <a:prstGeom prst="rect">
            <a:avLst/>
          </a:prstGeom>
          <a:noFill/>
        </p:spPr>
        <p:txBody>
          <a:bodyPr wrap="square" rtlCol="0">
            <a:spAutoFit/>
          </a:bodyPr>
          <a:lstStyle/>
          <a:p>
            <a:pPr algn="l"/>
            <a:r>
              <a:rPr lang="de-DE" sz="1800" dirty="0"/>
              <a:t>→ </a:t>
            </a:r>
            <a:r>
              <a:rPr lang="de-DE" sz="1800" dirty="0" err="1"/>
              <a:t>new</a:t>
            </a:r>
            <a:r>
              <a:rPr lang="de-DE" sz="1800" dirty="0"/>
              <a:t> </a:t>
            </a:r>
            <a:r>
              <a:rPr lang="de-DE" sz="1800" dirty="0" err="1"/>
              <a:t>buyer</a:t>
            </a:r>
            <a:r>
              <a:rPr lang="de-DE" sz="1800" dirty="0"/>
              <a:t>/</a:t>
            </a:r>
            <a:r>
              <a:rPr lang="de-DE" sz="1800" dirty="0" err="1"/>
              <a:t>seller</a:t>
            </a:r>
            <a:r>
              <a:rPr lang="de-DE" sz="1800" dirty="0"/>
              <a:t> </a:t>
            </a:r>
            <a:r>
              <a:rPr lang="de-DE" sz="1800" dirty="0" err="1"/>
              <a:t>balance</a:t>
            </a:r>
            <a:endParaRPr lang="de-DE" sz="1800" dirty="0"/>
          </a:p>
        </p:txBody>
      </p:sp>
    </p:spTree>
    <p:extLst>
      <p:ext uri="{BB962C8B-B14F-4D97-AF65-F5344CB8AC3E}">
        <p14:creationId xmlns:p14="http://schemas.microsoft.com/office/powerpoint/2010/main" val="4103291848"/>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17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omparison Electricity – Gas</a:t>
            </a:r>
          </a:p>
        </p:txBody>
      </p:sp>
      <p:sp>
        <p:nvSpPr>
          <p:cNvPr id="2" name="Textfeld 1">
            <a:extLst>
              <a:ext uri="{FF2B5EF4-FFF2-40B4-BE49-F238E27FC236}">
                <a16:creationId xmlns:a16="http://schemas.microsoft.com/office/drawing/2014/main" id="{1174A58D-09DC-40D5-AC6C-390ECECDA8DD}"/>
              </a:ext>
            </a:extLst>
          </p:cNvPr>
          <p:cNvSpPr txBox="1"/>
          <p:nvPr/>
        </p:nvSpPr>
        <p:spPr>
          <a:xfrm>
            <a:off x="1099738" y="1985218"/>
            <a:ext cx="3384376" cy="4278094"/>
          </a:xfrm>
          <a:prstGeom prst="rect">
            <a:avLst/>
          </a:prstGeom>
          <a:noFill/>
        </p:spPr>
        <p:txBody>
          <a:bodyPr wrap="square" rtlCol="0">
            <a:spAutoFit/>
          </a:bodyPr>
          <a:lstStyle/>
          <a:p>
            <a:pPr algn="l"/>
            <a:r>
              <a:rPr lang="de-DE" sz="1600" b="1" dirty="0" err="1"/>
              <a:t>Electricity</a:t>
            </a:r>
            <a:r>
              <a:rPr lang="de-DE" sz="1600" b="1" dirty="0"/>
              <a:t> Market</a:t>
            </a:r>
          </a:p>
          <a:p>
            <a:pPr algn="l"/>
            <a:endParaRPr lang="de-DE" sz="1600" dirty="0"/>
          </a:p>
          <a:p>
            <a:pPr algn="l"/>
            <a:r>
              <a:rPr lang="de-DE" sz="1600" dirty="0"/>
              <a:t>Transmission </a:t>
            </a:r>
            <a:r>
              <a:rPr lang="de-DE" sz="1600" dirty="0" err="1"/>
              <a:t>system</a:t>
            </a:r>
            <a:r>
              <a:rPr lang="de-DE" sz="1600" dirty="0"/>
              <a:t> </a:t>
            </a:r>
            <a:r>
              <a:rPr lang="de-DE" sz="1600" dirty="0" err="1"/>
              <a:t>operator</a:t>
            </a:r>
            <a:r>
              <a:rPr lang="de-DE" sz="1600" dirty="0"/>
              <a:t> (TSO)</a:t>
            </a:r>
          </a:p>
          <a:p>
            <a:pPr algn="l"/>
            <a:endParaRPr lang="de-DE" sz="1600" dirty="0"/>
          </a:p>
          <a:p>
            <a:pPr algn="l"/>
            <a:r>
              <a:rPr lang="de-DE" sz="1600" dirty="0"/>
              <a:t>Balance </a:t>
            </a:r>
            <a:r>
              <a:rPr lang="de-DE" sz="1600" dirty="0" err="1"/>
              <a:t>group</a:t>
            </a:r>
            <a:r>
              <a:rPr lang="de-DE" sz="1600" dirty="0"/>
              <a:t> </a:t>
            </a:r>
            <a:r>
              <a:rPr lang="de-DE" sz="1600" dirty="0" err="1"/>
              <a:t>coordinator</a:t>
            </a:r>
            <a:endParaRPr lang="de-DE" sz="1600" dirty="0"/>
          </a:p>
          <a:p>
            <a:pPr algn="l"/>
            <a:endParaRPr lang="de-DE" sz="1600" dirty="0"/>
          </a:p>
          <a:p>
            <a:pPr algn="l"/>
            <a:r>
              <a:rPr lang="de-DE" sz="1600" dirty="0"/>
              <a:t>Distribution </a:t>
            </a:r>
            <a:r>
              <a:rPr lang="de-DE" sz="1600" dirty="0" err="1"/>
              <a:t>system</a:t>
            </a:r>
            <a:r>
              <a:rPr lang="de-DE" sz="1600" dirty="0"/>
              <a:t> </a:t>
            </a:r>
            <a:r>
              <a:rPr lang="de-DE" sz="1600" dirty="0" err="1"/>
              <a:t>operator</a:t>
            </a:r>
            <a:r>
              <a:rPr lang="de-DE" sz="1600" dirty="0"/>
              <a:t> (DSO)</a:t>
            </a:r>
          </a:p>
          <a:p>
            <a:pPr algn="l"/>
            <a:endParaRPr lang="de-DE" sz="1600" dirty="0"/>
          </a:p>
          <a:p>
            <a:pPr algn="l"/>
            <a:endParaRPr lang="de-DE" sz="1600" dirty="0"/>
          </a:p>
          <a:p>
            <a:pPr algn="l"/>
            <a:r>
              <a:rPr lang="de-DE" sz="1600" dirty="0"/>
              <a:t>Control </a:t>
            </a:r>
            <a:r>
              <a:rPr lang="de-DE" sz="1600" dirty="0" err="1"/>
              <a:t>area</a:t>
            </a:r>
            <a:endParaRPr lang="de-DE" sz="1600" dirty="0"/>
          </a:p>
          <a:p>
            <a:pPr algn="l"/>
            <a:r>
              <a:rPr lang="de-DE" sz="1600" dirty="0"/>
              <a:t>BG per </a:t>
            </a:r>
            <a:r>
              <a:rPr lang="de-DE" sz="1600" dirty="0" err="1"/>
              <a:t>control</a:t>
            </a:r>
            <a:r>
              <a:rPr lang="de-DE" sz="1600" dirty="0"/>
              <a:t> </a:t>
            </a:r>
            <a:r>
              <a:rPr lang="de-DE" sz="1600" dirty="0" err="1"/>
              <a:t>area</a:t>
            </a:r>
            <a:endParaRPr lang="de-DE" sz="1600" dirty="0"/>
          </a:p>
          <a:p>
            <a:pPr algn="l"/>
            <a:r>
              <a:rPr lang="de-DE" sz="1600" dirty="0"/>
              <a:t>Balance </a:t>
            </a:r>
            <a:r>
              <a:rPr lang="de-DE" sz="1600" dirty="0" err="1"/>
              <a:t>Responsible</a:t>
            </a:r>
            <a:r>
              <a:rPr lang="de-DE" sz="1600" dirty="0"/>
              <a:t> Party (BRP)</a:t>
            </a:r>
          </a:p>
          <a:p>
            <a:pPr algn="l"/>
            <a:endParaRPr lang="de-DE" sz="1600" dirty="0"/>
          </a:p>
          <a:p>
            <a:pPr algn="l"/>
            <a:r>
              <a:rPr lang="de-DE" sz="1600" dirty="0"/>
              <a:t>SLP and RLM </a:t>
            </a:r>
            <a:r>
              <a:rPr lang="de-DE" sz="1600" dirty="0" err="1"/>
              <a:t>customers</a:t>
            </a:r>
            <a:endParaRPr lang="de-DE" sz="1600" dirty="0"/>
          </a:p>
          <a:p>
            <a:pPr algn="l"/>
            <a:endParaRPr lang="de-DE" sz="1600" dirty="0"/>
          </a:p>
          <a:p>
            <a:pPr algn="l"/>
            <a:r>
              <a:rPr lang="de-DE" sz="1600" dirty="0" err="1"/>
              <a:t>Symmetrical</a:t>
            </a:r>
            <a:r>
              <a:rPr lang="de-DE" sz="1600" dirty="0"/>
              <a:t> </a:t>
            </a:r>
            <a:r>
              <a:rPr lang="de-DE" sz="1600" dirty="0" err="1"/>
              <a:t>imbalance</a:t>
            </a:r>
            <a:r>
              <a:rPr lang="de-DE" sz="1600" dirty="0"/>
              <a:t> </a:t>
            </a:r>
            <a:r>
              <a:rPr lang="de-DE" sz="1600" dirty="0" err="1"/>
              <a:t>price</a:t>
            </a:r>
            <a:endParaRPr lang="de-DE" sz="1600" dirty="0"/>
          </a:p>
        </p:txBody>
      </p:sp>
      <p:sp>
        <p:nvSpPr>
          <p:cNvPr id="9" name="Textfeld 8">
            <a:extLst>
              <a:ext uri="{FF2B5EF4-FFF2-40B4-BE49-F238E27FC236}">
                <a16:creationId xmlns:a16="http://schemas.microsoft.com/office/drawing/2014/main" id="{E78D8333-27D1-490D-92EA-E72CB55668C8}"/>
              </a:ext>
            </a:extLst>
          </p:cNvPr>
          <p:cNvSpPr txBox="1"/>
          <p:nvPr/>
        </p:nvSpPr>
        <p:spPr>
          <a:xfrm>
            <a:off x="4570412" y="1987883"/>
            <a:ext cx="3890020" cy="4524315"/>
          </a:xfrm>
          <a:prstGeom prst="rect">
            <a:avLst/>
          </a:prstGeom>
          <a:noFill/>
        </p:spPr>
        <p:txBody>
          <a:bodyPr wrap="square" rtlCol="0">
            <a:spAutoFit/>
          </a:bodyPr>
          <a:lstStyle/>
          <a:p>
            <a:pPr algn="l"/>
            <a:r>
              <a:rPr lang="de-DE" sz="1600" b="1" dirty="0"/>
              <a:t>Gas Market</a:t>
            </a:r>
          </a:p>
          <a:p>
            <a:pPr algn="l"/>
            <a:endParaRPr lang="de-DE" sz="1600" dirty="0"/>
          </a:p>
          <a:p>
            <a:pPr algn="l"/>
            <a:r>
              <a:rPr lang="de-DE" sz="1600" dirty="0"/>
              <a:t>Transmission </a:t>
            </a:r>
            <a:r>
              <a:rPr lang="de-DE" sz="1600" dirty="0" err="1"/>
              <a:t>system</a:t>
            </a:r>
            <a:r>
              <a:rPr lang="de-DE" sz="1600" dirty="0"/>
              <a:t> </a:t>
            </a:r>
            <a:r>
              <a:rPr lang="de-DE" sz="1600" dirty="0" err="1"/>
              <a:t>operator</a:t>
            </a:r>
            <a:r>
              <a:rPr lang="de-DE" sz="1600" dirty="0"/>
              <a:t> (TSO)</a:t>
            </a:r>
          </a:p>
          <a:p>
            <a:pPr algn="l"/>
            <a:endParaRPr lang="de-DE" sz="1600" dirty="0"/>
          </a:p>
          <a:p>
            <a:pPr algn="l"/>
            <a:endParaRPr lang="de-DE" sz="1600" dirty="0"/>
          </a:p>
          <a:p>
            <a:pPr algn="l"/>
            <a:r>
              <a:rPr lang="de-DE" sz="1600" dirty="0"/>
              <a:t>Market </a:t>
            </a:r>
            <a:r>
              <a:rPr lang="de-DE" sz="1600" dirty="0" err="1"/>
              <a:t>area</a:t>
            </a:r>
            <a:r>
              <a:rPr lang="de-DE" sz="1600" dirty="0"/>
              <a:t> </a:t>
            </a:r>
            <a:r>
              <a:rPr lang="de-DE" sz="1600" dirty="0" err="1"/>
              <a:t>coordinator</a:t>
            </a:r>
            <a:r>
              <a:rPr lang="de-DE" sz="1600" dirty="0"/>
              <a:t> (NCG, </a:t>
            </a:r>
            <a:r>
              <a:rPr lang="de-DE" sz="1600" dirty="0" err="1"/>
              <a:t>Gaspool</a:t>
            </a:r>
            <a:r>
              <a:rPr lang="de-DE" sz="1600" dirty="0"/>
              <a:t>)</a:t>
            </a:r>
          </a:p>
          <a:p>
            <a:pPr algn="l"/>
            <a:endParaRPr lang="de-DE" sz="1600" dirty="0"/>
          </a:p>
          <a:p>
            <a:pPr algn="l"/>
            <a:r>
              <a:rPr lang="de-DE" sz="1600" dirty="0"/>
              <a:t>Regional and </a:t>
            </a:r>
            <a:r>
              <a:rPr lang="de-DE" sz="1600" dirty="0" err="1"/>
              <a:t>local</a:t>
            </a:r>
            <a:r>
              <a:rPr lang="de-DE" sz="1600" dirty="0"/>
              <a:t> </a:t>
            </a:r>
            <a:r>
              <a:rPr lang="de-DE" sz="1600" dirty="0" err="1"/>
              <a:t>system</a:t>
            </a:r>
            <a:r>
              <a:rPr lang="de-DE" sz="1600" dirty="0"/>
              <a:t> </a:t>
            </a:r>
            <a:r>
              <a:rPr lang="de-DE" sz="1600" dirty="0" err="1"/>
              <a:t>operators</a:t>
            </a:r>
            <a:r>
              <a:rPr lang="de-DE" sz="1600" dirty="0"/>
              <a:t> (DSO)</a:t>
            </a:r>
          </a:p>
          <a:p>
            <a:pPr algn="l"/>
            <a:endParaRPr lang="de-DE" sz="1600" dirty="0"/>
          </a:p>
          <a:p>
            <a:pPr algn="l"/>
            <a:r>
              <a:rPr lang="de-DE" sz="1600" dirty="0"/>
              <a:t>Market </a:t>
            </a:r>
            <a:r>
              <a:rPr lang="de-DE" sz="1600" dirty="0" err="1"/>
              <a:t>area</a:t>
            </a:r>
            <a:r>
              <a:rPr lang="de-DE" sz="1600" dirty="0"/>
              <a:t> / Virtual </a:t>
            </a:r>
            <a:r>
              <a:rPr lang="de-DE" sz="1600" dirty="0" err="1"/>
              <a:t>trading</a:t>
            </a:r>
            <a:r>
              <a:rPr lang="de-DE" sz="1600" dirty="0"/>
              <a:t> </a:t>
            </a:r>
            <a:r>
              <a:rPr lang="de-DE" sz="1600" dirty="0" err="1"/>
              <a:t>point</a:t>
            </a:r>
            <a:endParaRPr lang="de-DE" sz="1600" dirty="0"/>
          </a:p>
          <a:p>
            <a:pPr algn="l"/>
            <a:r>
              <a:rPr lang="de-DE" sz="1600" dirty="0"/>
              <a:t>BG per </a:t>
            </a:r>
            <a:r>
              <a:rPr lang="de-DE" sz="1600" dirty="0" err="1"/>
              <a:t>market</a:t>
            </a:r>
            <a:r>
              <a:rPr lang="de-DE" sz="1600" dirty="0"/>
              <a:t> </a:t>
            </a:r>
            <a:r>
              <a:rPr lang="de-DE" sz="1600" dirty="0" err="1"/>
              <a:t>area</a:t>
            </a:r>
            <a:endParaRPr lang="de-DE" sz="1600" dirty="0"/>
          </a:p>
          <a:p>
            <a:pPr algn="l"/>
            <a:r>
              <a:rPr lang="de-DE" sz="1600" dirty="0"/>
              <a:t>Balance </a:t>
            </a:r>
            <a:r>
              <a:rPr lang="de-DE" sz="1600" dirty="0" err="1"/>
              <a:t>Responsible</a:t>
            </a:r>
            <a:r>
              <a:rPr lang="de-DE" sz="1600" dirty="0"/>
              <a:t> Party (BRP)</a:t>
            </a:r>
          </a:p>
          <a:p>
            <a:pPr algn="l"/>
            <a:endParaRPr lang="de-DE" sz="1600" dirty="0"/>
          </a:p>
          <a:p>
            <a:pPr algn="l"/>
            <a:r>
              <a:rPr lang="de-DE" sz="1600" dirty="0"/>
              <a:t>SLP and RLM </a:t>
            </a:r>
            <a:r>
              <a:rPr lang="de-DE" sz="1600" dirty="0" err="1"/>
              <a:t>customers</a:t>
            </a:r>
            <a:endParaRPr lang="de-DE" sz="1600" dirty="0"/>
          </a:p>
          <a:p>
            <a:pPr algn="l"/>
            <a:endParaRPr lang="de-DE" sz="1600" dirty="0"/>
          </a:p>
          <a:p>
            <a:pPr algn="l"/>
            <a:r>
              <a:rPr lang="de-DE" sz="1600" dirty="0"/>
              <a:t>Positive and negative </a:t>
            </a:r>
            <a:r>
              <a:rPr lang="de-DE" sz="1600" dirty="0" err="1"/>
              <a:t>imbalance</a:t>
            </a:r>
            <a:r>
              <a:rPr lang="de-DE" sz="1600" dirty="0"/>
              <a:t> </a:t>
            </a:r>
            <a:r>
              <a:rPr lang="de-DE" sz="1600" dirty="0" err="1"/>
              <a:t>price</a:t>
            </a:r>
            <a:endParaRPr lang="de-DE" sz="1600" dirty="0"/>
          </a:p>
          <a:p>
            <a:endParaRPr lang="de-DE" sz="1600" dirty="0"/>
          </a:p>
        </p:txBody>
      </p:sp>
    </p:spTree>
    <p:extLst>
      <p:ext uri="{BB962C8B-B14F-4D97-AF65-F5344CB8AC3E}">
        <p14:creationId xmlns:p14="http://schemas.microsoft.com/office/powerpoint/2010/main" val="33903550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8</a:t>
            </a:fld>
            <a:endParaRPr lang="de-DE" altLang="de-DE" dirty="0"/>
          </a:p>
        </p:txBody>
      </p:sp>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92146" y="3589145"/>
            <a:ext cx="1662560" cy="1912877"/>
          </a:xfrm>
          <a:prstGeom prst="triangle">
            <a:avLst>
              <a:gd name="adj" fmla="val 100000"/>
            </a:avLst>
          </a:prstGeom>
          <a:noFill/>
          <a:ln w="9525" cap="flat" cmpd="sng" algn="ctr">
            <a:solidFill>
              <a:schemeClr val="tx2">
                <a:lumMod val="50000"/>
              </a:schemeClr>
            </a:solidFill>
            <a:prstDash val="solid"/>
            <a:round/>
            <a:headEnd type="none" w="sm" len="sm"/>
            <a:tailEnd type="none" w="sm" len="sm"/>
          </a:ln>
          <a:effec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76517" y="1845813"/>
            <a:ext cx="1862137" cy="1874837"/>
          </a:xfrm>
          <a:prstGeom prst="triangle">
            <a:avLst>
              <a:gd name="adj" fmla="val 100000"/>
            </a:avLst>
          </a:prstGeom>
          <a:noFill/>
          <a:ln w="9525" cap="flat" cmpd="sng" algn="ctr">
            <a:solidFill>
              <a:srgbClr val="008000"/>
            </a:solidFill>
            <a:prstDash val="solid"/>
            <a:round/>
            <a:headEnd type="none" w="sm" len="sm"/>
            <a:tailEnd type="none" w="sm" len="sm"/>
          </a:ln>
          <a:effec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3" name="Textfeld 2">
            <a:extLst>
              <a:ext uri="{FF2B5EF4-FFF2-40B4-BE49-F238E27FC236}">
                <a16:creationId xmlns:a16="http://schemas.microsoft.com/office/drawing/2014/main" id="{9A3FD15F-AECD-4AAA-A56F-7BB450709FF9}"/>
              </a:ext>
            </a:extLst>
          </p:cNvPr>
          <p:cNvSpPr txBox="1"/>
          <p:nvPr/>
        </p:nvSpPr>
        <p:spPr>
          <a:xfrm>
            <a:off x="776048" y="4077072"/>
            <a:ext cx="1626859" cy="646331"/>
          </a:xfrm>
          <a:prstGeom prst="rect">
            <a:avLst/>
          </a:prstGeom>
          <a:noFill/>
        </p:spPr>
        <p:txBody>
          <a:bodyPr wrap="square" rtlCol="0">
            <a:spAutoFit/>
          </a:bodyPr>
          <a:lstStyle/>
          <a:p>
            <a:r>
              <a:rPr lang="de-DE" sz="1800" dirty="0"/>
              <a:t>Market </a:t>
            </a:r>
            <a:r>
              <a:rPr lang="de-DE" sz="1800" dirty="0" err="1"/>
              <a:t>clearing</a:t>
            </a:r>
            <a:r>
              <a:rPr lang="de-DE" sz="1800" dirty="0"/>
              <a:t> </a:t>
            </a:r>
            <a:r>
              <a:rPr lang="de-DE" sz="1800" dirty="0" err="1"/>
              <a:t>price</a:t>
            </a:r>
            <a:endParaRPr lang="de-DE" sz="1800" dirty="0"/>
          </a:p>
        </p:txBody>
      </p:sp>
      <p:sp>
        <p:nvSpPr>
          <p:cNvPr id="27" name="Textfeld 26">
            <a:extLst>
              <a:ext uri="{FF2B5EF4-FFF2-40B4-BE49-F238E27FC236}">
                <a16:creationId xmlns:a16="http://schemas.microsoft.com/office/drawing/2014/main" id="{53F02941-D0E8-4AA7-BCE6-34635AC951FC}"/>
              </a:ext>
            </a:extLst>
          </p:cNvPr>
          <p:cNvSpPr txBox="1"/>
          <p:nvPr/>
        </p:nvSpPr>
        <p:spPr>
          <a:xfrm>
            <a:off x="2123737" y="5870879"/>
            <a:ext cx="1872193" cy="646331"/>
          </a:xfrm>
          <a:prstGeom prst="rect">
            <a:avLst/>
          </a:prstGeom>
          <a:noFill/>
        </p:spPr>
        <p:txBody>
          <a:bodyPr wrap="square" rtlCol="0">
            <a:spAutoFit/>
          </a:bodyPr>
          <a:lstStyle/>
          <a:p>
            <a:r>
              <a:rPr lang="de-DE" sz="1800" dirty="0"/>
              <a:t>Market </a:t>
            </a:r>
            <a:r>
              <a:rPr lang="de-DE" sz="1800" dirty="0" err="1"/>
              <a:t>clearing</a:t>
            </a:r>
            <a:r>
              <a:rPr lang="de-DE" sz="1800" dirty="0"/>
              <a:t> </a:t>
            </a:r>
            <a:r>
              <a:rPr lang="de-DE" sz="1800" dirty="0" err="1"/>
              <a:t>volume</a:t>
            </a:r>
            <a:endParaRPr lang="de-DE" sz="1800" dirty="0"/>
          </a:p>
        </p:txBody>
      </p:sp>
      <p:sp>
        <p:nvSpPr>
          <p:cNvPr id="4" name="Textfeld 3">
            <a:extLst>
              <a:ext uri="{FF2B5EF4-FFF2-40B4-BE49-F238E27FC236}">
                <a16:creationId xmlns:a16="http://schemas.microsoft.com/office/drawing/2014/main" id="{87A1D698-ECD0-4DD4-985C-8AFAEC31CDFD}"/>
              </a:ext>
            </a:extLst>
          </p:cNvPr>
          <p:cNvSpPr txBox="1"/>
          <p:nvPr/>
        </p:nvSpPr>
        <p:spPr>
          <a:xfrm>
            <a:off x="5436096" y="3429000"/>
            <a:ext cx="2969518" cy="923330"/>
          </a:xfrm>
          <a:prstGeom prst="rect">
            <a:avLst/>
          </a:prstGeom>
          <a:solidFill>
            <a:schemeClr val="tx2">
              <a:lumMod val="20000"/>
              <a:lumOff val="80000"/>
            </a:schemeClr>
          </a:solidFill>
        </p:spPr>
        <p:txBody>
          <a:bodyPr wrap="square" rtlCol="0">
            <a:spAutoFit/>
          </a:bodyPr>
          <a:lstStyle/>
          <a:p>
            <a:pPr algn="l"/>
            <a:r>
              <a:rPr lang="de-DE" sz="1800" dirty="0"/>
              <a:t>At </a:t>
            </a:r>
            <a:r>
              <a:rPr lang="de-DE" sz="1800" dirty="0" err="1"/>
              <a:t>the</a:t>
            </a:r>
            <a:r>
              <a:rPr lang="de-DE" sz="1800" dirty="0"/>
              <a:t> </a:t>
            </a:r>
            <a:r>
              <a:rPr lang="de-DE" sz="1800" dirty="0" err="1"/>
              <a:t>equilibrium</a:t>
            </a:r>
            <a:r>
              <a:rPr lang="de-DE" sz="1800" dirty="0"/>
              <a:t> </a:t>
            </a:r>
            <a:r>
              <a:rPr lang="de-DE" sz="1800" dirty="0" err="1"/>
              <a:t>price</a:t>
            </a:r>
            <a:r>
              <a:rPr lang="de-DE" sz="1800" dirty="0"/>
              <a:t>, </a:t>
            </a:r>
            <a:r>
              <a:rPr lang="de-DE" sz="1800" dirty="0" err="1"/>
              <a:t>the</a:t>
            </a:r>
            <a:r>
              <a:rPr lang="de-DE" sz="1800" dirty="0"/>
              <a:t> </a:t>
            </a:r>
            <a:r>
              <a:rPr lang="de-DE" sz="1800" dirty="0" err="1"/>
              <a:t>quantity</a:t>
            </a:r>
            <a:r>
              <a:rPr lang="de-DE" sz="1800" dirty="0"/>
              <a:t> </a:t>
            </a:r>
            <a:r>
              <a:rPr lang="de-DE" sz="1800" dirty="0" err="1"/>
              <a:t>supplied</a:t>
            </a:r>
            <a:r>
              <a:rPr lang="de-DE" sz="1800" dirty="0"/>
              <a:t> </a:t>
            </a:r>
            <a:r>
              <a:rPr lang="de-DE" sz="1800" dirty="0" err="1"/>
              <a:t>equals</a:t>
            </a:r>
            <a:r>
              <a:rPr lang="de-DE" sz="1800" dirty="0"/>
              <a:t> </a:t>
            </a:r>
            <a:r>
              <a:rPr lang="de-DE" sz="1800" dirty="0" err="1"/>
              <a:t>the</a:t>
            </a:r>
            <a:r>
              <a:rPr lang="de-DE" sz="1800" dirty="0"/>
              <a:t> </a:t>
            </a:r>
            <a:r>
              <a:rPr lang="de-DE" sz="1800" dirty="0" err="1"/>
              <a:t>quantity</a:t>
            </a:r>
            <a:r>
              <a:rPr lang="de-DE" sz="1800" dirty="0"/>
              <a:t> </a:t>
            </a:r>
            <a:r>
              <a:rPr lang="de-DE" sz="1800" dirty="0" err="1"/>
              <a:t>demanded</a:t>
            </a:r>
            <a:r>
              <a:rPr lang="de-DE" sz="1800" dirty="0"/>
              <a:t>.</a:t>
            </a:r>
          </a:p>
        </p:txBody>
      </p:sp>
    </p:spTree>
    <p:extLst>
      <p:ext uri="{BB962C8B-B14F-4D97-AF65-F5344CB8AC3E}">
        <p14:creationId xmlns:p14="http://schemas.microsoft.com/office/powerpoint/2010/main" val="28835048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el 1">
            <a:extLst>
              <a:ext uri="{FF2B5EF4-FFF2-40B4-BE49-F238E27FC236}">
                <a16:creationId xmlns:a16="http://schemas.microsoft.com/office/drawing/2014/main" id="{18BA91F0-AE27-46EF-8D9F-2D75B6F2BCE2}"/>
              </a:ext>
            </a:extLst>
          </p:cNvPr>
          <p:cNvSpPr>
            <a:spLocks noGrp="1" noChangeArrowheads="1"/>
          </p:cNvSpPr>
          <p:nvPr>
            <p:ph type="title"/>
          </p:nvPr>
        </p:nvSpPr>
        <p:spPr>
          <a:xfrm>
            <a:off x="1908175" y="771173"/>
            <a:ext cx="6767513" cy="725840"/>
          </a:xfrm>
        </p:spPr>
        <p:txBody>
          <a:bodyPr/>
          <a:lstStyle/>
          <a:p>
            <a:r>
              <a:rPr lang="de-DE" altLang="en-US" i="0" dirty="0" err="1">
                <a:latin typeface="Arial" panose="020B0604020202020204" pitchFamily="34" charset="0"/>
                <a:cs typeface="Arial" panose="020B0604020202020204" pitchFamily="34" charset="0"/>
              </a:rPr>
              <a:t>Bidding</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urves</a:t>
            </a:r>
            <a:r>
              <a:rPr lang="de-DE" altLang="en-US" i="0" dirty="0">
                <a:latin typeface="Arial" panose="020B0604020202020204" pitchFamily="34" charset="0"/>
                <a:cs typeface="Arial" panose="020B0604020202020204" pitchFamily="34" charset="0"/>
              </a:rPr>
              <a:t> at EEX</a:t>
            </a:r>
            <a:r>
              <a:rPr lang="de-DE" altLang="en-US" sz="1800" i="0" dirty="0">
                <a:latin typeface="Arial" panose="020B0604020202020204" pitchFamily="34" charset="0"/>
                <a:cs typeface="Arial" panose="020B0604020202020204" pitchFamily="34" charset="0"/>
              </a:rPr>
              <a:t> </a:t>
            </a:r>
            <a:br>
              <a:rPr lang="de-DE" altLang="en-US" sz="1800" i="0" dirty="0">
                <a:latin typeface="Arial" panose="020B0604020202020204" pitchFamily="34" charset="0"/>
                <a:cs typeface="Arial" panose="020B0604020202020204" pitchFamily="34" charset="0"/>
              </a:rPr>
            </a:br>
            <a:r>
              <a:rPr lang="de-DE" altLang="en-US" sz="1800" i="0" dirty="0">
                <a:latin typeface="Arial" panose="020B0604020202020204" pitchFamily="34" charset="0"/>
                <a:cs typeface="Arial" panose="020B0604020202020204" pitchFamily="34" charset="0"/>
              </a:rPr>
              <a:t>[</a:t>
            </a:r>
            <a:r>
              <a:rPr lang="de-DE" altLang="en-US" sz="1800" i="0" dirty="0" err="1">
                <a:latin typeface="Arial" panose="020B0604020202020204" pitchFamily="34" charset="0"/>
                <a:cs typeface="Arial" panose="020B0604020202020204" pitchFamily="34" charset="0"/>
              </a:rPr>
              <a:t>delivery</a:t>
            </a:r>
            <a:r>
              <a:rPr lang="de-DE" altLang="en-US" sz="1800" i="0" dirty="0">
                <a:latin typeface="Arial" panose="020B0604020202020204" pitchFamily="34" charset="0"/>
                <a:cs typeface="Arial" panose="020B0604020202020204" pitchFamily="34" charset="0"/>
              </a:rPr>
              <a:t> </a:t>
            </a:r>
            <a:r>
              <a:rPr lang="de-DE" altLang="en-US" sz="1800" i="0" dirty="0" err="1">
                <a:latin typeface="Arial" panose="020B0604020202020204" pitchFamily="34" charset="0"/>
                <a:cs typeface="Arial" panose="020B0604020202020204" pitchFamily="34" charset="0"/>
              </a:rPr>
              <a:t>period</a:t>
            </a:r>
            <a:r>
              <a:rPr lang="de-DE" altLang="en-US" sz="1800" i="0" dirty="0">
                <a:latin typeface="Arial" panose="020B0604020202020204" pitchFamily="34" charset="0"/>
                <a:cs typeface="Arial" panose="020B0604020202020204" pitchFamily="34" charset="0"/>
              </a:rPr>
              <a:t> Monday, 6.11.2006, 8-9 h] </a:t>
            </a:r>
          </a:p>
        </p:txBody>
      </p:sp>
      <p:cxnSp>
        <p:nvCxnSpPr>
          <p:cNvPr id="12290" name="Gerade Verbindung 4">
            <a:extLst>
              <a:ext uri="{FF2B5EF4-FFF2-40B4-BE49-F238E27FC236}">
                <a16:creationId xmlns:a16="http://schemas.microsoft.com/office/drawing/2014/main" id="{DA7ED7DD-F15A-43E8-A841-E2BE2A3E7D53}"/>
              </a:ext>
            </a:extLst>
          </p:cNvPr>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2291" name="Gerade Verbindung 6">
            <a:extLst>
              <a:ext uri="{FF2B5EF4-FFF2-40B4-BE49-F238E27FC236}">
                <a16:creationId xmlns:a16="http://schemas.microsoft.com/office/drawing/2014/main" id="{5EE83299-10FB-49DC-A236-604D31AACC3A}"/>
              </a:ext>
            </a:extLst>
          </p:cNvPr>
          <p:cNvCxnSpPr>
            <a:cxnSpLocks noChangeShapeType="1"/>
          </p:cNvCxnSpPr>
          <p:nvPr/>
        </p:nvCxnSpPr>
        <p:spPr bwMode="auto">
          <a:xfrm rot="5400000">
            <a:off x="3801269"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2292" name="Freeform 50">
            <a:extLst>
              <a:ext uri="{FF2B5EF4-FFF2-40B4-BE49-F238E27FC236}">
                <a16:creationId xmlns:a16="http://schemas.microsoft.com/office/drawing/2014/main" id="{8A02903E-5D25-47B3-A900-84974D1F7FB0}"/>
              </a:ext>
            </a:extLst>
          </p:cNvPr>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293" name="Line 5">
            <a:extLst>
              <a:ext uri="{FF2B5EF4-FFF2-40B4-BE49-F238E27FC236}">
                <a16:creationId xmlns:a16="http://schemas.microsoft.com/office/drawing/2014/main" id="{DF9673B6-8E73-49F1-B0AC-34B05A1F72ED}"/>
              </a:ext>
            </a:extLst>
          </p:cNvPr>
          <p:cNvSpPr>
            <a:spLocks noChangeShapeType="1"/>
          </p:cNvSpPr>
          <p:nvPr/>
        </p:nvSpPr>
        <p:spPr bwMode="auto">
          <a:xfrm>
            <a:off x="2281238" y="5967413"/>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4" name="Line 6">
            <a:extLst>
              <a:ext uri="{FF2B5EF4-FFF2-40B4-BE49-F238E27FC236}">
                <a16:creationId xmlns:a16="http://schemas.microsoft.com/office/drawing/2014/main" id="{7B6BD9A7-D18D-442B-9FBA-A7527B715017}"/>
              </a:ext>
            </a:extLst>
          </p:cNvPr>
          <p:cNvSpPr>
            <a:spLocks noChangeShapeType="1"/>
          </p:cNvSpPr>
          <p:nvPr/>
        </p:nvSpPr>
        <p:spPr bwMode="auto">
          <a:xfrm flipH="1">
            <a:off x="8220075" y="5967413"/>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5" name="Rectangle 7">
            <a:extLst>
              <a:ext uri="{FF2B5EF4-FFF2-40B4-BE49-F238E27FC236}">
                <a16:creationId xmlns:a16="http://schemas.microsoft.com/office/drawing/2014/main" id="{3AA35EDF-BC0B-4750-89B8-36DB43C4B1A6}"/>
              </a:ext>
            </a:extLst>
          </p:cNvPr>
          <p:cNvSpPr>
            <a:spLocks noChangeArrowheads="1"/>
          </p:cNvSpPr>
          <p:nvPr/>
        </p:nvSpPr>
        <p:spPr bwMode="auto">
          <a:xfrm>
            <a:off x="1993900" y="5848350"/>
            <a:ext cx="2682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2296" name="Line 8">
            <a:extLst>
              <a:ext uri="{FF2B5EF4-FFF2-40B4-BE49-F238E27FC236}">
                <a16:creationId xmlns:a16="http://schemas.microsoft.com/office/drawing/2014/main" id="{1C55EF82-5163-44F9-8E86-2516675E1A31}"/>
              </a:ext>
            </a:extLst>
          </p:cNvPr>
          <p:cNvSpPr>
            <a:spLocks noChangeShapeType="1"/>
          </p:cNvSpPr>
          <p:nvPr/>
        </p:nvSpPr>
        <p:spPr bwMode="auto">
          <a:xfrm>
            <a:off x="2281238"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7" name="Rectangle 10">
            <a:extLst>
              <a:ext uri="{FF2B5EF4-FFF2-40B4-BE49-F238E27FC236}">
                <a16:creationId xmlns:a16="http://schemas.microsoft.com/office/drawing/2014/main" id="{723BBFB0-E26A-4A9B-84C4-03274D9114B3}"/>
              </a:ext>
            </a:extLst>
          </p:cNvPr>
          <p:cNvSpPr>
            <a:spLocks noChangeArrowheads="1"/>
          </p:cNvSpPr>
          <p:nvPr/>
        </p:nvSpPr>
        <p:spPr bwMode="auto">
          <a:xfrm>
            <a:off x="1879600" y="4827588"/>
            <a:ext cx="3825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2298" name="Line 11">
            <a:extLst>
              <a:ext uri="{FF2B5EF4-FFF2-40B4-BE49-F238E27FC236}">
                <a16:creationId xmlns:a16="http://schemas.microsoft.com/office/drawing/2014/main" id="{2FFB0B39-677D-4359-B4DC-904647C29C22}"/>
              </a:ext>
            </a:extLst>
          </p:cNvPr>
          <p:cNvSpPr>
            <a:spLocks noChangeShapeType="1"/>
          </p:cNvSpPr>
          <p:nvPr/>
        </p:nvSpPr>
        <p:spPr bwMode="auto">
          <a:xfrm>
            <a:off x="2281238" y="3925888"/>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9" name="Rectangle 13">
            <a:extLst>
              <a:ext uri="{FF2B5EF4-FFF2-40B4-BE49-F238E27FC236}">
                <a16:creationId xmlns:a16="http://schemas.microsoft.com/office/drawing/2014/main" id="{CA3C9AC8-A75F-490D-A79F-8E7FEF00E101}"/>
              </a:ext>
            </a:extLst>
          </p:cNvPr>
          <p:cNvSpPr>
            <a:spLocks noChangeArrowheads="1"/>
          </p:cNvSpPr>
          <p:nvPr/>
        </p:nvSpPr>
        <p:spPr bwMode="auto">
          <a:xfrm>
            <a:off x="1765300" y="3806825"/>
            <a:ext cx="496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2300" name="Line 14">
            <a:extLst>
              <a:ext uri="{FF2B5EF4-FFF2-40B4-BE49-F238E27FC236}">
                <a16:creationId xmlns:a16="http://schemas.microsoft.com/office/drawing/2014/main" id="{EC25042B-9423-4BFE-AD94-58E9E556CF5E}"/>
              </a:ext>
            </a:extLst>
          </p:cNvPr>
          <p:cNvSpPr>
            <a:spLocks noChangeShapeType="1"/>
          </p:cNvSpPr>
          <p:nvPr/>
        </p:nvSpPr>
        <p:spPr bwMode="auto">
          <a:xfrm>
            <a:off x="2281238" y="2903538"/>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1" name="Rectangle 16">
            <a:extLst>
              <a:ext uri="{FF2B5EF4-FFF2-40B4-BE49-F238E27FC236}">
                <a16:creationId xmlns:a16="http://schemas.microsoft.com/office/drawing/2014/main" id="{5D247858-2EE8-4D65-9A0F-969478557AC0}"/>
              </a:ext>
            </a:extLst>
          </p:cNvPr>
          <p:cNvSpPr>
            <a:spLocks noChangeArrowheads="1"/>
          </p:cNvSpPr>
          <p:nvPr/>
        </p:nvSpPr>
        <p:spPr bwMode="auto">
          <a:xfrm>
            <a:off x="1765300" y="2786063"/>
            <a:ext cx="4968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2302" name="Line 17">
            <a:extLst>
              <a:ext uri="{FF2B5EF4-FFF2-40B4-BE49-F238E27FC236}">
                <a16:creationId xmlns:a16="http://schemas.microsoft.com/office/drawing/2014/main" id="{78034531-DCB1-43BB-87E1-2885681DE73E}"/>
              </a:ext>
            </a:extLst>
          </p:cNvPr>
          <p:cNvSpPr>
            <a:spLocks noChangeShapeType="1"/>
          </p:cNvSpPr>
          <p:nvPr/>
        </p:nvSpPr>
        <p:spPr bwMode="auto">
          <a:xfrm>
            <a:off x="2281238"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3" name="Line 20">
            <a:extLst>
              <a:ext uri="{FF2B5EF4-FFF2-40B4-BE49-F238E27FC236}">
                <a16:creationId xmlns:a16="http://schemas.microsoft.com/office/drawing/2014/main" id="{524B420D-B6AF-4DDF-9912-2EC547D404E4}"/>
              </a:ext>
            </a:extLst>
          </p:cNvPr>
          <p:cNvSpPr>
            <a:spLocks noChangeShapeType="1"/>
          </p:cNvSpPr>
          <p:nvPr/>
        </p:nvSpPr>
        <p:spPr bwMode="auto">
          <a:xfrm flipV="1">
            <a:off x="2281238"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4" name="Line 21">
            <a:extLst>
              <a:ext uri="{FF2B5EF4-FFF2-40B4-BE49-F238E27FC236}">
                <a16:creationId xmlns:a16="http://schemas.microsoft.com/office/drawing/2014/main" id="{A3A8BF60-B1B2-44A0-BF9E-9FD8B30BDB19}"/>
              </a:ext>
            </a:extLst>
          </p:cNvPr>
          <p:cNvSpPr>
            <a:spLocks noChangeShapeType="1"/>
          </p:cNvSpPr>
          <p:nvPr/>
        </p:nvSpPr>
        <p:spPr bwMode="auto">
          <a:xfrm>
            <a:off x="2281238" y="1882775"/>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5" name="Rectangle 22">
            <a:extLst>
              <a:ext uri="{FF2B5EF4-FFF2-40B4-BE49-F238E27FC236}">
                <a16:creationId xmlns:a16="http://schemas.microsoft.com/office/drawing/2014/main" id="{D58C4309-3E03-4031-92EF-73A6586EDE00}"/>
              </a:ext>
            </a:extLst>
          </p:cNvPr>
          <p:cNvSpPr>
            <a:spLocks noChangeArrowheads="1"/>
          </p:cNvSpPr>
          <p:nvPr/>
        </p:nvSpPr>
        <p:spPr bwMode="auto">
          <a:xfrm>
            <a:off x="2193925" y="6051550"/>
            <a:ext cx="2682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2306" name="Line 23">
            <a:extLst>
              <a:ext uri="{FF2B5EF4-FFF2-40B4-BE49-F238E27FC236}">
                <a16:creationId xmlns:a16="http://schemas.microsoft.com/office/drawing/2014/main" id="{A3952777-E979-425D-AB89-793983E66B18}"/>
              </a:ext>
            </a:extLst>
          </p:cNvPr>
          <p:cNvSpPr>
            <a:spLocks noChangeShapeType="1"/>
          </p:cNvSpPr>
          <p:nvPr/>
        </p:nvSpPr>
        <p:spPr bwMode="auto">
          <a:xfrm flipV="1">
            <a:off x="3286125"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7" name="Rectangle 25">
            <a:extLst>
              <a:ext uri="{FF2B5EF4-FFF2-40B4-BE49-F238E27FC236}">
                <a16:creationId xmlns:a16="http://schemas.microsoft.com/office/drawing/2014/main" id="{622E92AA-2FDE-49C9-BFDA-9AA91FF21DC6}"/>
              </a:ext>
            </a:extLst>
          </p:cNvPr>
          <p:cNvSpPr>
            <a:spLocks noChangeArrowheads="1"/>
          </p:cNvSpPr>
          <p:nvPr/>
        </p:nvSpPr>
        <p:spPr bwMode="auto">
          <a:xfrm>
            <a:off x="3028950" y="6051550"/>
            <a:ext cx="6111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2308" name="Line 26">
            <a:extLst>
              <a:ext uri="{FF2B5EF4-FFF2-40B4-BE49-F238E27FC236}">
                <a16:creationId xmlns:a16="http://schemas.microsoft.com/office/drawing/2014/main" id="{5BB5AC56-78E2-409A-A3F3-643EF0D9107F}"/>
              </a:ext>
            </a:extLst>
          </p:cNvPr>
          <p:cNvSpPr>
            <a:spLocks noChangeShapeType="1"/>
          </p:cNvSpPr>
          <p:nvPr/>
        </p:nvSpPr>
        <p:spPr bwMode="auto">
          <a:xfrm flipV="1">
            <a:off x="4291013"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9" name="Rectangle 28">
            <a:extLst>
              <a:ext uri="{FF2B5EF4-FFF2-40B4-BE49-F238E27FC236}">
                <a16:creationId xmlns:a16="http://schemas.microsoft.com/office/drawing/2014/main" id="{D2CA40F4-D608-4612-843C-106B6D63A0DA}"/>
              </a:ext>
            </a:extLst>
          </p:cNvPr>
          <p:cNvSpPr>
            <a:spLocks noChangeArrowheads="1"/>
          </p:cNvSpPr>
          <p:nvPr/>
        </p:nvSpPr>
        <p:spPr bwMode="auto">
          <a:xfrm>
            <a:off x="3976688"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2310" name="Line 29">
            <a:extLst>
              <a:ext uri="{FF2B5EF4-FFF2-40B4-BE49-F238E27FC236}">
                <a16:creationId xmlns:a16="http://schemas.microsoft.com/office/drawing/2014/main" id="{ED76BA38-A8B6-4B6F-ABE2-595CAD1CCE67}"/>
              </a:ext>
            </a:extLst>
          </p:cNvPr>
          <p:cNvSpPr>
            <a:spLocks noChangeShapeType="1"/>
          </p:cNvSpPr>
          <p:nvPr/>
        </p:nvSpPr>
        <p:spPr bwMode="auto">
          <a:xfrm flipV="1">
            <a:off x="5295900"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1" name="Rectangle 31">
            <a:extLst>
              <a:ext uri="{FF2B5EF4-FFF2-40B4-BE49-F238E27FC236}">
                <a16:creationId xmlns:a16="http://schemas.microsoft.com/office/drawing/2014/main" id="{FF6DCE24-1958-474C-9C8D-9B816B384A7E}"/>
              </a:ext>
            </a:extLst>
          </p:cNvPr>
          <p:cNvSpPr>
            <a:spLocks noChangeArrowheads="1"/>
          </p:cNvSpPr>
          <p:nvPr/>
        </p:nvSpPr>
        <p:spPr bwMode="auto">
          <a:xfrm>
            <a:off x="4983163"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2312" name="Line 32">
            <a:extLst>
              <a:ext uri="{FF2B5EF4-FFF2-40B4-BE49-F238E27FC236}">
                <a16:creationId xmlns:a16="http://schemas.microsoft.com/office/drawing/2014/main" id="{169DD4A9-64C9-4A29-82F5-A7B771AF8C9B}"/>
              </a:ext>
            </a:extLst>
          </p:cNvPr>
          <p:cNvSpPr>
            <a:spLocks noChangeShapeType="1"/>
          </p:cNvSpPr>
          <p:nvPr/>
        </p:nvSpPr>
        <p:spPr bwMode="auto">
          <a:xfrm flipV="1">
            <a:off x="6300788"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3" name="Rectangle 34">
            <a:extLst>
              <a:ext uri="{FF2B5EF4-FFF2-40B4-BE49-F238E27FC236}">
                <a16:creationId xmlns:a16="http://schemas.microsoft.com/office/drawing/2014/main" id="{E7852B4A-2DC8-46DD-BB8E-8B1EFFB6ADDE}"/>
              </a:ext>
            </a:extLst>
          </p:cNvPr>
          <p:cNvSpPr>
            <a:spLocks noChangeArrowheads="1"/>
          </p:cNvSpPr>
          <p:nvPr/>
        </p:nvSpPr>
        <p:spPr bwMode="auto">
          <a:xfrm>
            <a:off x="5988050" y="6051550"/>
            <a:ext cx="7254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 20000</a:t>
            </a:r>
            <a:endParaRPr lang="en-US" altLang="en-US" dirty="0">
              <a:latin typeface="Book Antiqua" panose="02040602050305030304" pitchFamily="18" charset="0"/>
            </a:endParaRPr>
          </a:p>
        </p:txBody>
      </p:sp>
      <p:sp>
        <p:nvSpPr>
          <p:cNvPr id="12314" name="Line 35">
            <a:extLst>
              <a:ext uri="{FF2B5EF4-FFF2-40B4-BE49-F238E27FC236}">
                <a16:creationId xmlns:a16="http://schemas.microsoft.com/office/drawing/2014/main" id="{3CF6E370-EB68-418E-BDF2-86A0C6689789}"/>
              </a:ext>
            </a:extLst>
          </p:cNvPr>
          <p:cNvSpPr>
            <a:spLocks noChangeShapeType="1"/>
          </p:cNvSpPr>
          <p:nvPr/>
        </p:nvSpPr>
        <p:spPr bwMode="auto">
          <a:xfrm flipV="1">
            <a:off x="7307263"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5" name="Rectangle 37">
            <a:extLst>
              <a:ext uri="{FF2B5EF4-FFF2-40B4-BE49-F238E27FC236}">
                <a16:creationId xmlns:a16="http://schemas.microsoft.com/office/drawing/2014/main" id="{AD9B9692-86C4-4230-A05A-B3BFBF398249}"/>
              </a:ext>
            </a:extLst>
          </p:cNvPr>
          <p:cNvSpPr>
            <a:spLocks noChangeArrowheads="1"/>
          </p:cNvSpPr>
          <p:nvPr/>
        </p:nvSpPr>
        <p:spPr bwMode="auto">
          <a:xfrm>
            <a:off x="6992938"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2316" name="Line 38">
            <a:extLst>
              <a:ext uri="{FF2B5EF4-FFF2-40B4-BE49-F238E27FC236}">
                <a16:creationId xmlns:a16="http://schemas.microsoft.com/office/drawing/2014/main" id="{623ACCA7-70F4-4360-B1DF-04244DE21B3B}"/>
              </a:ext>
            </a:extLst>
          </p:cNvPr>
          <p:cNvSpPr>
            <a:spLocks noChangeShapeType="1"/>
          </p:cNvSpPr>
          <p:nvPr/>
        </p:nvSpPr>
        <p:spPr bwMode="auto">
          <a:xfrm flipV="1">
            <a:off x="8312150"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7" name="Rectangle 41">
            <a:extLst>
              <a:ext uri="{FF2B5EF4-FFF2-40B4-BE49-F238E27FC236}">
                <a16:creationId xmlns:a16="http://schemas.microsoft.com/office/drawing/2014/main" id="{43857A4C-555A-4C34-88BB-1CA491ADF553}"/>
              </a:ext>
            </a:extLst>
          </p:cNvPr>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2318" name="Rectangle 42">
            <a:extLst>
              <a:ext uri="{FF2B5EF4-FFF2-40B4-BE49-F238E27FC236}">
                <a16:creationId xmlns:a16="http://schemas.microsoft.com/office/drawing/2014/main" id="{78E6C0DF-9FCA-4ECF-BE19-4BB3118ABCA8}"/>
              </a:ext>
            </a:extLst>
          </p:cNvPr>
          <p:cNvSpPr>
            <a:spLocks noChangeArrowheads="1"/>
          </p:cNvSpPr>
          <p:nvPr/>
        </p:nvSpPr>
        <p:spPr bwMode="auto">
          <a:xfrm>
            <a:off x="952500" y="1781175"/>
            <a:ext cx="125412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Euro/MWh]</a:t>
            </a:r>
            <a:endParaRPr lang="en-US" altLang="en-US" dirty="0">
              <a:latin typeface="Book Antiqua" panose="02040602050305030304" pitchFamily="18" charset="0"/>
            </a:endParaRPr>
          </a:p>
        </p:txBody>
      </p:sp>
      <p:sp>
        <p:nvSpPr>
          <p:cNvPr id="12319" name="Rectangle 43">
            <a:extLst>
              <a:ext uri="{FF2B5EF4-FFF2-40B4-BE49-F238E27FC236}">
                <a16:creationId xmlns:a16="http://schemas.microsoft.com/office/drawing/2014/main" id="{AF81040D-8DF6-4523-8604-F89B9251B77E}"/>
              </a:ext>
            </a:extLst>
          </p:cNvPr>
          <p:cNvSpPr>
            <a:spLocks noChangeArrowheads="1"/>
          </p:cNvSpPr>
          <p:nvPr/>
        </p:nvSpPr>
        <p:spPr bwMode="auto">
          <a:xfrm>
            <a:off x="8051800" y="6035675"/>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2320" name="Rectangle 45">
            <a:extLst>
              <a:ext uri="{FF2B5EF4-FFF2-40B4-BE49-F238E27FC236}">
                <a16:creationId xmlns:a16="http://schemas.microsoft.com/office/drawing/2014/main" id="{1D491B8F-1C25-46C0-8F2D-E8C56AC1528B}"/>
              </a:ext>
            </a:extLst>
          </p:cNvPr>
          <p:cNvSpPr>
            <a:spLocks noChangeArrowheads="1"/>
          </p:cNvSpPr>
          <p:nvPr/>
        </p:nvSpPr>
        <p:spPr bwMode="auto">
          <a:xfrm>
            <a:off x="3274579" y="2522538"/>
            <a:ext cx="9105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Demand</a:t>
            </a:r>
            <a:endParaRPr lang="en-US" altLang="en-US" dirty="0">
              <a:latin typeface="Book Antiqua" panose="02040602050305030304" pitchFamily="18" charset="0"/>
            </a:endParaRPr>
          </a:p>
        </p:txBody>
      </p:sp>
      <p:sp>
        <p:nvSpPr>
          <p:cNvPr id="12321" name="Freeform 47">
            <a:extLst>
              <a:ext uri="{FF2B5EF4-FFF2-40B4-BE49-F238E27FC236}">
                <a16:creationId xmlns:a16="http://schemas.microsoft.com/office/drawing/2014/main" id="{87ADA3E4-60F9-4113-A1C1-5332825FA32E}"/>
              </a:ext>
            </a:extLst>
          </p:cNvPr>
          <p:cNvSpPr>
            <a:spLocks/>
          </p:cNvSpPr>
          <p:nvPr/>
        </p:nvSpPr>
        <p:spPr bwMode="auto">
          <a:xfrm>
            <a:off x="6284913"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2" name="Freeform 48">
            <a:extLst>
              <a:ext uri="{FF2B5EF4-FFF2-40B4-BE49-F238E27FC236}">
                <a16:creationId xmlns:a16="http://schemas.microsoft.com/office/drawing/2014/main" id="{3E0E7806-38C8-40AB-85CE-F6BE08F6DD67}"/>
              </a:ext>
            </a:extLst>
          </p:cNvPr>
          <p:cNvSpPr>
            <a:spLocks/>
          </p:cNvSpPr>
          <p:nvPr/>
        </p:nvSpPr>
        <p:spPr bwMode="auto">
          <a:xfrm>
            <a:off x="5413375" y="4914900"/>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3" name="Freeform 49">
            <a:extLst>
              <a:ext uri="{FF2B5EF4-FFF2-40B4-BE49-F238E27FC236}">
                <a16:creationId xmlns:a16="http://schemas.microsoft.com/office/drawing/2014/main" id="{CAFAAD62-E2ED-45EF-8199-F4503A68E479}"/>
              </a:ext>
            </a:extLst>
          </p:cNvPr>
          <p:cNvSpPr>
            <a:spLocks/>
          </p:cNvSpPr>
          <p:nvPr/>
        </p:nvSpPr>
        <p:spPr bwMode="auto">
          <a:xfrm>
            <a:off x="4795838" y="4600575"/>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4" name="Freeform 51">
            <a:extLst>
              <a:ext uri="{FF2B5EF4-FFF2-40B4-BE49-F238E27FC236}">
                <a16:creationId xmlns:a16="http://schemas.microsoft.com/office/drawing/2014/main" id="{08F98F00-1E32-4280-B706-D75BB63EA660}"/>
              </a:ext>
            </a:extLst>
          </p:cNvPr>
          <p:cNvSpPr>
            <a:spLocks/>
          </p:cNvSpPr>
          <p:nvPr/>
        </p:nvSpPr>
        <p:spPr bwMode="auto">
          <a:xfrm>
            <a:off x="4365625" y="3314700"/>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5" name="Freeform 52">
            <a:extLst>
              <a:ext uri="{FF2B5EF4-FFF2-40B4-BE49-F238E27FC236}">
                <a16:creationId xmlns:a16="http://schemas.microsoft.com/office/drawing/2014/main" id="{5714A562-7D37-4D42-9F1C-7997CC96F56B}"/>
              </a:ext>
            </a:extLst>
          </p:cNvPr>
          <p:cNvSpPr>
            <a:spLocks/>
          </p:cNvSpPr>
          <p:nvPr/>
        </p:nvSpPr>
        <p:spPr bwMode="auto">
          <a:xfrm>
            <a:off x="4348163" y="1882775"/>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6" name="Rectangle 53">
            <a:extLst>
              <a:ext uri="{FF2B5EF4-FFF2-40B4-BE49-F238E27FC236}">
                <a16:creationId xmlns:a16="http://schemas.microsoft.com/office/drawing/2014/main" id="{728380E5-32DB-40CA-A02B-BD926EED4CEA}"/>
              </a:ext>
            </a:extLst>
          </p:cNvPr>
          <p:cNvSpPr>
            <a:spLocks noChangeArrowheads="1"/>
          </p:cNvSpPr>
          <p:nvPr/>
        </p:nvSpPr>
        <p:spPr bwMode="auto">
          <a:xfrm>
            <a:off x="5363618" y="2603500"/>
            <a:ext cx="7694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Supply</a:t>
            </a:r>
            <a:endParaRPr lang="en-US" altLang="en-US" dirty="0">
              <a:latin typeface="Book Antiqua" panose="02040602050305030304" pitchFamily="18" charset="0"/>
            </a:endParaRPr>
          </a:p>
        </p:txBody>
      </p:sp>
      <p:sp>
        <p:nvSpPr>
          <p:cNvPr id="12327" name="Freeform 62">
            <a:extLst>
              <a:ext uri="{FF2B5EF4-FFF2-40B4-BE49-F238E27FC236}">
                <a16:creationId xmlns:a16="http://schemas.microsoft.com/office/drawing/2014/main" id="{E5E20BA5-5CEC-49CE-B879-AB48C8EF0032}"/>
              </a:ext>
            </a:extLst>
          </p:cNvPr>
          <p:cNvSpPr>
            <a:spLocks/>
          </p:cNvSpPr>
          <p:nvPr/>
        </p:nvSpPr>
        <p:spPr bwMode="auto">
          <a:xfrm>
            <a:off x="4178300" y="5949950"/>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8" name="Freeform 63">
            <a:extLst>
              <a:ext uri="{FF2B5EF4-FFF2-40B4-BE49-F238E27FC236}">
                <a16:creationId xmlns:a16="http://schemas.microsoft.com/office/drawing/2014/main" id="{8B78D22E-42C4-4B41-8856-B93225FEEF64}"/>
              </a:ext>
            </a:extLst>
          </p:cNvPr>
          <p:cNvSpPr>
            <a:spLocks/>
          </p:cNvSpPr>
          <p:nvPr/>
        </p:nvSpPr>
        <p:spPr bwMode="auto">
          <a:xfrm>
            <a:off x="4189413" y="5880100"/>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9" name="Line 64">
            <a:extLst>
              <a:ext uri="{FF2B5EF4-FFF2-40B4-BE49-F238E27FC236}">
                <a16:creationId xmlns:a16="http://schemas.microsoft.com/office/drawing/2014/main" id="{BBDA329D-FE10-4FCE-B887-829A182030DC}"/>
              </a:ext>
            </a:extLst>
          </p:cNvPr>
          <p:cNvSpPr>
            <a:spLocks noChangeShapeType="1"/>
          </p:cNvSpPr>
          <p:nvPr/>
        </p:nvSpPr>
        <p:spPr bwMode="auto">
          <a:xfrm flipV="1">
            <a:off x="4205288" y="5795963"/>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0" name="Line 65">
            <a:extLst>
              <a:ext uri="{FF2B5EF4-FFF2-40B4-BE49-F238E27FC236}">
                <a16:creationId xmlns:a16="http://schemas.microsoft.com/office/drawing/2014/main" id="{2B05E6B4-4032-4308-B7CB-5405879A1A17}"/>
              </a:ext>
            </a:extLst>
          </p:cNvPr>
          <p:cNvSpPr>
            <a:spLocks noChangeShapeType="1"/>
          </p:cNvSpPr>
          <p:nvPr/>
        </p:nvSpPr>
        <p:spPr bwMode="auto">
          <a:xfrm flipV="1">
            <a:off x="4205288" y="570547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1" name="Freeform 66">
            <a:extLst>
              <a:ext uri="{FF2B5EF4-FFF2-40B4-BE49-F238E27FC236}">
                <a16:creationId xmlns:a16="http://schemas.microsoft.com/office/drawing/2014/main" id="{00C0036D-F572-4258-AA67-C5EA51B75CAA}"/>
              </a:ext>
            </a:extLst>
          </p:cNvPr>
          <p:cNvSpPr>
            <a:spLocks/>
          </p:cNvSpPr>
          <p:nvPr/>
        </p:nvSpPr>
        <p:spPr bwMode="auto">
          <a:xfrm>
            <a:off x="4206875" y="5618163"/>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2" name="Freeform 67">
            <a:extLst>
              <a:ext uri="{FF2B5EF4-FFF2-40B4-BE49-F238E27FC236}">
                <a16:creationId xmlns:a16="http://schemas.microsoft.com/office/drawing/2014/main" id="{29BE59CD-09DB-4EB6-B02A-6B1837FB61F0}"/>
              </a:ext>
            </a:extLst>
          </p:cNvPr>
          <p:cNvSpPr>
            <a:spLocks/>
          </p:cNvSpPr>
          <p:nvPr/>
        </p:nvSpPr>
        <p:spPr bwMode="auto">
          <a:xfrm>
            <a:off x="4208463" y="5529263"/>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3" name="Freeform 68">
            <a:extLst>
              <a:ext uri="{FF2B5EF4-FFF2-40B4-BE49-F238E27FC236}">
                <a16:creationId xmlns:a16="http://schemas.microsoft.com/office/drawing/2014/main" id="{011E38C1-2FB1-4D9B-90F4-C8E567542E95}"/>
              </a:ext>
            </a:extLst>
          </p:cNvPr>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4" name="Freeform 69">
            <a:extLst>
              <a:ext uri="{FF2B5EF4-FFF2-40B4-BE49-F238E27FC236}">
                <a16:creationId xmlns:a16="http://schemas.microsoft.com/office/drawing/2014/main" id="{BC6E54D7-6903-47E9-9774-2316FC946CD8}"/>
              </a:ext>
            </a:extLst>
          </p:cNvPr>
          <p:cNvSpPr>
            <a:spLocks/>
          </p:cNvSpPr>
          <p:nvPr/>
        </p:nvSpPr>
        <p:spPr bwMode="auto">
          <a:xfrm>
            <a:off x="4224338"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5" name="Freeform 70">
            <a:extLst>
              <a:ext uri="{FF2B5EF4-FFF2-40B4-BE49-F238E27FC236}">
                <a16:creationId xmlns:a16="http://schemas.microsoft.com/office/drawing/2014/main" id="{577FB3BD-C470-451A-8E2F-EA44B89C946C}"/>
              </a:ext>
            </a:extLst>
          </p:cNvPr>
          <p:cNvSpPr>
            <a:spLocks/>
          </p:cNvSpPr>
          <p:nvPr/>
        </p:nvSpPr>
        <p:spPr bwMode="auto">
          <a:xfrm>
            <a:off x="4238625" y="5294313"/>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6" name="Line 71">
            <a:extLst>
              <a:ext uri="{FF2B5EF4-FFF2-40B4-BE49-F238E27FC236}">
                <a16:creationId xmlns:a16="http://schemas.microsoft.com/office/drawing/2014/main" id="{F71D733C-E5EF-4E67-914A-D7F15DEFE89B}"/>
              </a:ext>
            </a:extLst>
          </p:cNvPr>
          <p:cNvSpPr>
            <a:spLocks noChangeShapeType="1"/>
          </p:cNvSpPr>
          <p:nvPr/>
        </p:nvSpPr>
        <p:spPr bwMode="auto">
          <a:xfrm flipV="1">
            <a:off x="4270375" y="5227638"/>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7" name="Line 72">
            <a:extLst>
              <a:ext uri="{FF2B5EF4-FFF2-40B4-BE49-F238E27FC236}">
                <a16:creationId xmlns:a16="http://schemas.microsoft.com/office/drawing/2014/main" id="{86ABB2C2-2026-4B38-B8A3-740E5DA77798}"/>
              </a:ext>
            </a:extLst>
          </p:cNvPr>
          <p:cNvSpPr>
            <a:spLocks noChangeShapeType="1"/>
          </p:cNvSpPr>
          <p:nvPr/>
        </p:nvSpPr>
        <p:spPr bwMode="auto">
          <a:xfrm flipV="1">
            <a:off x="4286250" y="5153025"/>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8" name="Freeform 73">
            <a:extLst>
              <a:ext uri="{FF2B5EF4-FFF2-40B4-BE49-F238E27FC236}">
                <a16:creationId xmlns:a16="http://schemas.microsoft.com/office/drawing/2014/main" id="{258017E5-E3C2-417C-A4FC-A1893FCD9112}"/>
              </a:ext>
            </a:extLst>
          </p:cNvPr>
          <p:cNvSpPr>
            <a:spLocks/>
          </p:cNvSpPr>
          <p:nvPr/>
        </p:nvSpPr>
        <p:spPr bwMode="auto">
          <a:xfrm>
            <a:off x="4287838" y="5072063"/>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9" name="Freeform 74">
            <a:extLst>
              <a:ext uri="{FF2B5EF4-FFF2-40B4-BE49-F238E27FC236}">
                <a16:creationId xmlns:a16="http://schemas.microsoft.com/office/drawing/2014/main" id="{C7C5E79A-9949-4F03-B639-8595A577CDD3}"/>
              </a:ext>
            </a:extLst>
          </p:cNvPr>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0" name="Freeform 75">
            <a:extLst>
              <a:ext uri="{FF2B5EF4-FFF2-40B4-BE49-F238E27FC236}">
                <a16:creationId xmlns:a16="http://schemas.microsoft.com/office/drawing/2014/main" id="{85F17E32-4B0B-47CF-A06C-1DDD32E4EBBE}"/>
              </a:ext>
            </a:extLst>
          </p:cNvPr>
          <p:cNvSpPr>
            <a:spLocks/>
          </p:cNvSpPr>
          <p:nvPr/>
        </p:nvSpPr>
        <p:spPr bwMode="auto">
          <a:xfrm>
            <a:off x="4341813" y="4951413"/>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1" name="Freeform 76">
            <a:extLst>
              <a:ext uri="{FF2B5EF4-FFF2-40B4-BE49-F238E27FC236}">
                <a16:creationId xmlns:a16="http://schemas.microsoft.com/office/drawing/2014/main" id="{EAF3280C-46FA-4381-A856-A556DD456ADB}"/>
              </a:ext>
            </a:extLst>
          </p:cNvPr>
          <p:cNvSpPr>
            <a:spLocks/>
          </p:cNvSpPr>
          <p:nvPr/>
        </p:nvSpPr>
        <p:spPr bwMode="auto">
          <a:xfrm>
            <a:off x="4365625" y="4883150"/>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2" name="Freeform 77">
            <a:extLst>
              <a:ext uri="{FF2B5EF4-FFF2-40B4-BE49-F238E27FC236}">
                <a16:creationId xmlns:a16="http://schemas.microsoft.com/office/drawing/2014/main" id="{1684FD02-3C3F-499E-8C36-038A433C7715}"/>
              </a:ext>
            </a:extLst>
          </p:cNvPr>
          <p:cNvSpPr>
            <a:spLocks/>
          </p:cNvSpPr>
          <p:nvPr/>
        </p:nvSpPr>
        <p:spPr bwMode="auto">
          <a:xfrm>
            <a:off x="4395788" y="4822825"/>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3" name="Freeform 78">
            <a:extLst>
              <a:ext uri="{FF2B5EF4-FFF2-40B4-BE49-F238E27FC236}">
                <a16:creationId xmlns:a16="http://schemas.microsoft.com/office/drawing/2014/main" id="{F144B749-7F9D-47F2-BC09-17F9B9BBEEBA}"/>
              </a:ext>
            </a:extLst>
          </p:cNvPr>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4" name="Freeform 79">
            <a:extLst>
              <a:ext uri="{FF2B5EF4-FFF2-40B4-BE49-F238E27FC236}">
                <a16:creationId xmlns:a16="http://schemas.microsoft.com/office/drawing/2014/main" id="{A9143E4C-5DD9-499C-AF76-8DE7F19A443E}"/>
              </a:ext>
            </a:extLst>
          </p:cNvPr>
          <p:cNvSpPr>
            <a:spLocks/>
          </p:cNvSpPr>
          <p:nvPr/>
        </p:nvSpPr>
        <p:spPr bwMode="auto">
          <a:xfrm>
            <a:off x="4454525" y="4711700"/>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5" name="Freeform 80">
            <a:extLst>
              <a:ext uri="{FF2B5EF4-FFF2-40B4-BE49-F238E27FC236}">
                <a16:creationId xmlns:a16="http://schemas.microsoft.com/office/drawing/2014/main" id="{F126ABCF-89D6-46E5-85B0-A22A9076523E}"/>
              </a:ext>
            </a:extLst>
          </p:cNvPr>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6" name="Freeform 81">
            <a:extLst>
              <a:ext uri="{FF2B5EF4-FFF2-40B4-BE49-F238E27FC236}">
                <a16:creationId xmlns:a16="http://schemas.microsoft.com/office/drawing/2014/main" id="{8BBC0F47-BE3B-4A4E-94F9-09165582E9EA}"/>
              </a:ext>
            </a:extLst>
          </p:cNvPr>
          <p:cNvSpPr>
            <a:spLocks/>
          </p:cNvSpPr>
          <p:nvPr/>
        </p:nvSpPr>
        <p:spPr bwMode="auto">
          <a:xfrm>
            <a:off x="4502150" y="4567238"/>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7" name="Freeform 83">
            <a:extLst>
              <a:ext uri="{FF2B5EF4-FFF2-40B4-BE49-F238E27FC236}">
                <a16:creationId xmlns:a16="http://schemas.microsoft.com/office/drawing/2014/main" id="{3493760D-2073-4E74-A033-148D4BC6C122}"/>
              </a:ext>
            </a:extLst>
          </p:cNvPr>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8" name="Freeform 84">
            <a:extLst>
              <a:ext uri="{FF2B5EF4-FFF2-40B4-BE49-F238E27FC236}">
                <a16:creationId xmlns:a16="http://schemas.microsoft.com/office/drawing/2014/main" id="{77206879-F96A-4D7C-93B4-096A19B25E69}"/>
              </a:ext>
            </a:extLst>
          </p:cNvPr>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9" name="Freeform 85">
            <a:extLst>
              <a:ext uri="{FF2B5EF4-FFF2-40B4-BE49-F238E27FC236}">
                <a16:creationId xmlns:a16="http://schemas.microsoft.com/office/drawing/2014/main" id="{68D4F8D0-063E-440A-B2EF-A9018E206798}"/>
              </a:ext>
            </a:extLst>
          </p:cNvPr>
          <p:cNvSpPr>
            <a:spLocks/>
          </p:cNvSpPr>
          <p:nvPr/>
        </p:nvSpPr>
        <p:spPr bwMode="auto">
          <a:xfrm>
            <a:off x="4638675" y="4351338"/>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0" name="Freeform 86">
            <a:extLst>
              <a:ext uri="{FF2B5EF4-FFF2-40B4-BE49-F238E27FC236}">
                <a16:creationId xmlns:a16="http://schemas.microsoft.com/office/drawing/2014/main" id="{C8BE162C-675F-4FC2-A77D-6CDC7ED5BCC2}"/>
              </a:ext>
            </a:extLst>
          </p:cNvPr>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1" name="Freeform 87">
            <a:extLst>
              <a:ext uri="{FF2B5EF4-FFF2-40B4-BE49-F238E27FC236}">
                <a16:creationId xmlns:a16="http://schemas.microsoft.com/office/drawing/2014/main" id="{5DE30AE2-C887-4BDF-8672-D0D0D48E2535}"/>
              </a:ext>
            </a:extLst>
          </p:cNvPr>
          <p:cNvSpPr>
            <a:spLocks/>
          </p:cNvSpPr>
          <p:nvPr/>
        </p:nvSpPr>
        <p:spPr bwMode="auto">
          <a:xfrm>
            <a:off x="4687888" y="4217988"/>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2" name="Freeform 88">
            <a:extLst>
              <a:ext uri="{FF2B5EF4-FFF2-40B4-BE49-F238E27FC236}">
                <a16:creationId xmlns:a16="http://schemas.microsoft.com/office/drawing/2014/main" id="{33B86EEA-88B0-44CD-B1EA-7311C70B3860}"/>
              </a:ext>
            </a:extLst>
          </p:cNvPr>
          <p:cNvSpPr>
            <a:spLocks/>
          </p:cNvSpPr>
          <p:nvPr/>
        </p:nvSpPr>
        <p:spPr bwMode="auto">
          <a:xfrm>
            <a:off x="4722813" y="4164013"/>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3" name="Freeform 89">
            <a:extLst>
              <a:ext uri="{FF2B5EF4-FFF2-40B4-BE49-F238E27FC236}">
                <a16:creationId xmlns:a16="http://schemas.microsoft.com/office/drawing/2014/main" id="{26603492-D094-4A2B-BC85-D5687E1CEC9B}"/>
              </a:ext>
            </a:extLst>
          </p:cNvPr>
          <p:cNvSpPr>
            <a:spLocks/>
          </p:cNvSpPr>
          <p:nvPr/>
        </p:nvSpPr>
        <p:spPr bwMode="auto">
          <a:xfrm>
            <a:off x="4751388"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4" name="Freeform 90">
            <a:extLst>
              <a:ext uri="{FF2B5EF4-FFF2-40B4-BE49-F238E27FC236}">
                <a16:creationId xmlns:a16="http://schemas.microsoft.com/office/drawing/2014/main" id="{CBD328A0-65CB-4278-A4EB-646D1A9FB503}"/>
              </a:ext>
            </a:extLst>
          </p:cNvPr>
          <p:cNvSpPr>
            <a:spLocks/>
          </p:cNvSpPr>
          <p:nvPr/>
        </p:nvSpPr>
        <p:spPr bwMode="auto">
          <a:xfrm>
            <a:off x="4775200" y="4033838"/>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5" name="Freeform 91">
            <a:extLst>
              <a:ext uri="{FF2B5EF4-FFF2-40B4-BE49-F238E27FC236}">
                <a16:creationId xmlns:a16="http://schemas.microsoft.com/office/drawing/2014/main" id="{2E68038F-92B3-4C71-A1B4-51C4C1B2E66B}"/>
              </a:ext>
            </a:extLst>
          </p:cNvPr>
          <p:cNvSpPr>
            <a:spLocks/>
          </p:cNvSpPr>
          <p:nvPr/>
        </p:nvSpPr>
        <p:spPr bwMode="auto">
          <a:xfrm>
            <a:off x="4833938" y="4003675"/>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6" name="Freeform 92">
            <a:extLst>
              <a:ext uri="{FF2B5EF4-FFF2-40B4-BE49-F238E27FC236}">
                <a16:creationId xmlns:a16="http://schemas.microsoft.com/office/drawing/2014/main" id="{593B49E0-FA30-4C1A-B5DC-D00F34BEE67A}"/>
              </a:ext>
            </a:extLst>
          </p:cNvPr>
          <p:cNvSpPr>
            <a:spLocks/>
          </p:cNvSpPr>
          <p:nvPr/>
        </p:nvSpPr>
        <p:spPr bwMode="auto">
          <a:xfrm>
            <a:off x="4879975" y="3951288"/>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7" name="Freeform 93">
            <a:extLst>
              <a:ext uri="{FF2B5EF4-FFF2-40B4-BE49-F238E27FC236}">
                <a16:creationId xmlns:a16="http://schemas.microsoft.com/office/drawing/2014/main" id="{A97F7E91-1586-48DD-A5D3-F82F35F8DF8F}"/>
              </a:ext>
            </a:extLst>
          </p:cNvPr>
          <p:cNvSpPr>
            <a:spLocks/>
          </p:cNvSpPr>
          <p:nvPr/>
        </p:nvSpPr>
        <p:spPr bwMode="auto">
          <a:xfrm>
            <a:off x="4922838"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8" name="Freeform 94">
            <a:extLst>
              <a:ext uri="{FF2B5EF4-FFF2-40B4-BE49-F238E27FC236}">
                <a16:creationId xmlns:a16="http://schemas.microsoft.com/office/drawing/2014/main" id="{EE78871A-0BB2-407E-9E38-58BD6CEAC3F7}"/>
              </a:ext>
            </a:extLst>
          </p:cNvPr>
          <p:cNvSpPr>
            <a:spLocks/>
          </p:cNvSpPr>
          <p:nvPr/>
        </p:nvSpPr>
        <p:spPr bwMode="auto">
          <a:xfrm>
            <a:off x="4953000" y="3849688"/>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9" name="Freeform 95">
            <a:extLst>
              <a:ext uri="{FF2B5EF4-FFF2-40B4-BE49-F238E27FC236}">
                <a16:creationId xmlns:a16="http://schemas.microsoft.com/office/drawing/2014/main" id="{D251D8E4-B5EF-4B38-B034-D0B167CC2D63}"/>
              </a:ext>
            </a:extLst>
          </p:cNvPr>
          <p:cNvSpPr>
            <a:spLocks/>
          </p:cNvSpPr>
          <p:nvPr/>
        </p:nvSpPr>
        <p:spPr bwMode="auto">
          <a:xfrm>
            <a:off x="4989513" y="3797300"/>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0" name="Freeform 96">
            <a:extLst>
              <a:ext uri="{FF2B5EF4-FFF2-40B4-BE49-F238E27FC236}">
                <a16:creationId xmlns:a16="http://schemas.microsoft.com/office/drawing/2014/main" id="{38003BA5-4124-4F2C-9AB7-D6A6FB332F72}"/>
              </a:ext>
            </a:extLst>
          </p:cNvPr>
          <p:cNvSpPr>
            <a:spLocks/>
          </p:cNvSpPr>
          <p:nvPr/>
        </p:nvSpPr>
        <p:spPr bwMode="auto">
          <a:xfrm>
            <a:off x="5027613" y="3743325"/>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1" name="Freeform 97">
            <a:extLst>
              <a:ext uri="{FF2B5EF4-FFF2-40B4-BE49-F238E27FC236}">
                <a16:creationId xmlns:a16="http://schemas.microsoft.com/office/drawing/2014/main" id="{E7B057E8-C4E8-4012-8A2F-70970617F888}"/>
              </a:ext>
            </a:extLst>
          </p:cNvPr>
          <p:cNvSpPr>
            <a:spLocks/>
          </p:cNvSpPr>
          <p:nvPr/>
        </p:nvSpPr>
        <p:spPr bwMode="auto">
          <a:xfrm>
            <a:off x="5045075" y="3657600"/>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2" name="Line 98">
            <a:extLst>
              <a:ext uri="{FF2B5EF4-FFF2-40B4-BE49-F238E27FC236}">
                <a16:creationId xmlns:a16="http://schemas.microsoft.com/office/drawing/2014/main" id="{425CB9AE-8176-4A8D-8BF3-179372DA6D3A}"/>
              </a:ext>
            </a:extLst>
          </p:cNvPr>
          <p:cNvSpPr>
            <a:spLocks noChangeShapeType="1"/>
          </p:cNvSpPr>
          <p:nvPr/>
        </p:nvSpPr>
        <p:spPr bwMode="auto">
          <a:xfrm flipV="1">
            <a:off x="5054600" y="357346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3" name="Freeform 99">
            <a:extLst>
              <a:ext uri="{FF2B5EF4-FFF2-40B4-BE49-F238E27FC236}">
                <a16:creationId xmlns:a16="http://schemas.microsoft.com/office/drawing/2014/main" id="{0068417A-BF56-4E6B-9524-1700333D8A26}"/>
              </a:ext>
            </a:extLst>
          </p:cNvPr>
          <p:cNvSpPr>
            <a:spLocks/>
          </p:cNvSpPr>
          <p:nvPr/>
        </p:nvSpPr>
        <p:spPr bwMode="auto">
          <a:xfrm>
            <a:off x="5060950" y="3494088"/>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4" name="Freeform 100">
            <a:extLst>
              <a:ext uri="{FF2B5EF4-FFF2-40B4-BE49-F238E27FC236}">
                <a16:creationId xmlns:a16="http://schemas.microsoft.com/office/drawing/2014/main" id="{54C3072A-F284-4595-8A1D-E1B0B4C6DCEA}"/>
              </a:ext>
            </a:extLst>
          </p:cNvPr>
          <p:cNvSpPr>
            <a:spLocks/>
          </p:cNvSpPr>
          <p:nvPr/>
        </p:nvSpPr>
        <p:spPr bwMode="auto">
          <a:xfrm>
            <a:off x="5065713"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5" name="Freeform 101">
            <a:extLst>
              <a:ext uri="{FF2B5EF4-FFF2-40B4-BE49-F238E27FC236}">
                <a16:creationId xmlns:a16="http://schemas.microsoft.com/office/drawing/2014/main" id="{9D8B1632-6F8C-422E-A5CF-EC880EC8F9C6}"/>
              </a:ext>
            </a:extLst>
          </p:cNvPr>
          <p:cNvSpPr>
            <a:spLocks/>
          </p:cNvSpPr>
          <p:nvPr/>
        </p:nvSpPr>
        <p:spPr bwMode="auto">
          <a:xfrm>
            <a:off x="5094288" y="3346450"/>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6" name="Line 102">
            <a:extLst>
              <a:ext uri="{FF2B5EF4-FFF2-40B4-BE49-F238E27FC236}">
                <a16:creationId xmlns:a16="http://schemas.microsoft.com/office/drawing/2014/main" id="{620F1456-3F9F-4F0D-8E08-8868749B4AA8}"/>
              </a:ext>
            </a:extLst>
          </p:cNvPr>
          <p:cNvSpPr>
            <a:spLocks noChangeShapeType="1"/>
          </p:cNvSpPr>
          <p:nvPr/>
        </p:nvSpPr>
        <p:spPr bwMode="auto">
          <a:xfrm flipV="1">
            <a:off x="5105400" y="326231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7" name="Line 103">
            <a:extLst>
              <a:ext uri="{FF2B5EF4-FFF2-40B4-BE49-F238E27FC236}">
                <a16:creationId xmlns:a16="http://schemas.microsoft.com/office/drawing/2014/main" id="{FC240054-9E40-4D62-91C9-7647015B5D61}"/>
              </a:ext>
            </a:extLst>
          </p:cNvPr>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8" name="Line 104">
            <a:extLst>
              <a:ext uri="{FF2B5EF4-FFF2-40B4-BE49-F238E27FC236}">
                <a16:creationId xmlns:a16="http://schemas.microsoft.com/office/drawing/2014/main" id="{93C362E2-3803-4D48-A705-944EBB48ED2C}"/>
              </a:ext>
            </a:extLst>
          </p:cNvPr>
          <p:cNvSpPr>
            <a:spLocks noChangeShapeType="1"/>
          </p:cNvSpPr>
          <p:nvPr/>
        </p:nvSpPr>
        <p:spPr bwMode="auto">
          <a:xfrm flipV="1">
            <a:off x="5121275" y="309721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9" name="Freeform 105">
            <a:extLst>
              <a:ext uri="{FF2B5EF4-FFF2-40B4-BE49-F238E27FC236}">
                <a16:creationId xmlns:a16="http://schemas.microsoft.com/office/drawing/2014/main" id="{A8584BDA-891E-425A-918B-B46B021272E6}"/>
              </a:ext>
            </a:extLst>
          </p:cNvPr>
          <p:cNvSpPr>
            <a:spLocks/>
          </p:cNvSpPr>
          <p:nvPr/>
        </p:nvSpPr>
        <p:spPr bwMode="auto">
          <a:xfrm>
            <a:off x="5145088"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70" name="Line 106">
            <a:extLst>
              <a:ext uri="{FF2B5EF4-FFF2-40B4-BE49-F238E27FC236}">
                <a16:creationId xmlns:a16="http://schemas.microsoft.com/office/drawing/2014/main" id="{BF264016-8841-43BA-AC85-2C331BC7FE39}"/>
              </a:ext>
            </a:extLst>
          </p:cNvPr>
          <p:cNvSpPr>
            <a:spLocks noChangeShapeType="1"/>
          </p:cNvSpPr>
          <p:nvPr/>
        </p:nvSpPr>
        <p:spPr bwMode="auto">
          <a:xfrm flipV="1">
            <a:off x="5157788"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1" name="Freeform 107">
            <a:extLst>
              <a:ext uri="{FF2B5EF4-FFF2-40B4-BE49-F238E27FC236}">
                <a16:creationId xmlns:a16="http://schemas.microsoft.com/office/drawing/2014/main" id="{2D6EB971-14CC-4B72-B6AA-D141184D06B1}"/>
              </a:ext>
            </a:extLst>
          </p:cNvPr>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72" name="Line 108">
            <a:extLst>
              <a:ext uri="{FF2B5EF4-FFF2-40B4-BE49-F238E27FC236}">
                <a16:creationId xmlns:a16="http://schemas.microsoft.com/office/drawing/2014/main" id="{52A7AE71-5F07-4F94-94E6-4EF6CB6C9FB9}"/>
              </a:ext>
            </a:extLst>
          </p:cNvPr>
          <p:cNvSpPr>
            <a:spLocks noChangeShapeType="1"/>
          </p:cNvSpPr>
          <p:nvPr/>
        </p:nvSpPr>
        <p:spPr bwMode="auto">
          <a:xfrm flipV="1">
            <a:off x="5167313"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3" name="Line 109">
            <a:extLst>
              <a:ext uri="{FF2B5EF4-FFF2-40B4-BE49-F238E27FC236}">
                <a16:creationId xmlns:a16="http://schemas.microsoft.com/office/drawing/2014/main" id="{AAE6EFDC-2070-4718-A847-3B45B0EFE692}"/>
              </a:ext>
            </a:extLst>
          </p:cNvPr>
          <p:cNvSpPr>
            <a:spLocks noChangeShapeType="1"/>
          </p:cNvSpPr>
          <p:nvPr/>
        </p:nvSpPr>
        <p:spPr bwMode="auto">
          <a:xfrm flipV="1">
            <a:off x="5167313" y="2690813"/>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4" name="Line 110">
            <a:extLst>
              <a:ext uri="{FF2B5EF4-FFF2-40B4-BE49-F238E27FC236}">
                <a16:creationId xmlns:a16="http://schemas.microsoft.com/office/drawing/2014/main" id="{6AC97802-76A6-4C6D-AA71-1ED16D8CA8FD}"/>
              </a:ext>
            </a:extLst>
          </p:cNvPr>
          <p:cNvSpPr>
            <a:spLocks noChangeShapeType="1"/>
          </p:cNvSpPr>
          <p:nvPr/>
        </p:nvSpPr>
        <p:spPr bwMode="auto">
          <a:xfrm flipV="1">
            <a:off x="5167313" y="260032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5" name="Line 111">
            <a:extLst>
              <a:ext uri="{FF2B5EF4-FFF2-40B4-BE49-F238E27FC236}">
                <a16:creationId xmlns:a16="http://schemas.microsoft.com/office/drawing/2014/main" id="{CF83F2C9-96A9-4AB5-8E20-03F2EF7757E5}"/>
              </a:ext>
            </a:extLst>
          </p:cNvPr>
          <p:cNvSpPr>
            <a:spLocks noChangeShapeType="1"/>
          </p:cNvSpPr>
          <p:nvPr/>
        </p:nvSpPr>
        <p:spPr bwMode="auto">
          <a:xfrm flipV="1">
            <a:off x="5167313" y="2509838"/>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6" name="Line 112">
            <a:extLst>
              <a:ext uri="{FF2B5EF4-FFF2-40B4-BE49-F238E27FC236}">
                <a16:creationId xmlns:a16="http://schemas.microsoft.com/office/drawing/2014/main" id="{E7E8C69F-E777-45A2-AE9A-AF7B67DF1100}"/>
              </a:ext>
            </a:extLst>
          </p:cNvPr>
          <p:cNvSpPr>
            <a:spLocks noChangeShapeType="1"/>
          </p:cNvSpPr>
          <p:nvPr/>
        </p:nvSpPr>
        <p:spPr bwMode="auto">
          <a:xfrm flipV="1">
            <a:off x="5167313" y="241935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7" name="Line 113">
            <a:extLst>
              <a:ext uri="{FF2B5EF4-FFF2-40B4-BE49-F238E27FC236}">
                <a16:creationId xmlns:a16="http://schemas.microsoft.com/office/drawing/2014/main" id="{1579BF2C-A0E3-4751-A8A7-441D69BAEC5E}"/>
              </a:ext>
            </a:extLst>
          </p:cNvPr>
          <p:cNvSpPr>
            <a:spLocks noChangeShapeType="1"/>
          </p:cNvSpPr>
          <p:nvPr/>
        </p:nvSpPr>
        <p:spPr bwMode="auto">
          <a:xfrm flipV="1">
            <a:off x="5167313" y="2328863"/>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8" name="Line 114">
            <a:extLst>
              <a:ext uri="{FF2B5EF4-FFF2-40B4-BE49-F238E27FC236}">
                <a16:creationId xmlns:a16="http://schemas.microsoft.com/office/drawing/2014/main" id="{6B55294A-F080-4212-8051-E69A8015CF8F}"/>
              </a:ext>
            </a:extLst>
          </p:cNvPr>
          <p:cNvSpPr>
            <a:spLocks noChangeShapeType="1"/>
          </p:cNvSpPr>
          <p:nvPr/>
        </p:nvSpPr>
        <p:spPr bwMode="auto">
          <a:xfrm flipV="1">
            <a:off x="5167313" y="2239963"/>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9" name="Line 115">
            <a:extLst>
              <a:ext uri="{FF2B5EF4-FFF2-40B4-BE49-F238E27FC236}">
                <a16:creationId xmlns:a16="http://schemas.microsoft.com/office/drawing/2014/main" id="{EEA6BF64-7808-48B0-935E-8263417877E6}"/>
              </a:ext>
            </a:extLst>
          </p:cNvPr>
          <p:cNvSpPr>
            <a:spLocks noChangeShapeType="1"/>
          </p:cNvSpPr>
          <p:nvPr/>
        </p:nvSpPr>
        <p:spPr bwMode="auto">
          <a:xfrm flipV="1">
            <a:off x="5167313"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0" name="Line 116">
            <a:extLst>
              <a:ext uri="{FF2B5EF4-FFF2-40B4-BE49-F238E27FC236}">
                <a16:creationId xmlns:a16="http://schemas.microsoft.com/office/drawing/2014/main" id="{4254FFB9-2925-43B5-8CF1-E70AED8F0EAD}"/>
              </a:ext>
            </a:extLst>
          </p:cNvPr>
          <p:cNvSpPr>
            <a:spLocks noChangeShapeType="1"/>
          </p:cNvSpPr>
          <p:nvPr/>
        </p:nvSpPr>
        <p:spPr bwMode="auto">
          <a:xfrm flipV="1">
            <a:off x="5167313" y="2058988"/>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1" name="Line 117">
            <a:extLst>
              <a:ext uri="{FF2B5EF4-FFF2-40B4-BE49-F238E27FC236}">
                <a16:creationId xmlns:a16="http://schemas.microsoft.com/office/drawing/2014/main" id="{FDA2BD64-C695-43FC-906A-9DA09E6823AB}"/>
              </a:ext>
            </a:extLst>
          </p:cNvPr>
          <p:cNvSpPr>
            <a:spLocks noChangeShapeType="1"/>
          </p:cNvSpPr>
          <p:nvPr/>
        </p:nvSpPr>
        <p:spPr bwMode="auto">
          <a:xfrm flipV="1">
            <a:off x="5167313"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2" name="Line 118">
            <a:extLst>
              <a:ext uri="{FF2B5EF4-FFF2-40B4-BE49-F238E27FC236}">
                <a16:creationId xmlns:a16="http://schemas.microsoft.com/office/drawing/2014/main" id="{DC2E6C00-C25F-4B0B-A575-D886792D2CBF}"/>
              </a:ext>
            </a:extLst>
          </p:cNvPr>
          <p:cNvSpPr>
            <a:spLocks noChangeShapeType="1"/>
          </p:cNvSpPr>
          <p:nvPr/>
        </p:nvSpPr>
        <p:spPr bwMode="auto">
          <a:xfrm flipV="1">
            <a:off x="5167313" y="1882775"/>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3" name="Freeform 82">
            <a:extLst>
              <a:ext uri="{FF2B5EF4-FFF2-40B4-BE49-F238E27FC236}">
                <a16:creationId xmlns:a16="http://schemas.microsoft.com/office/drawing/2014/main" id="{8873FA9F-4C9C-4D3B-86F9-A52925F6DCDD}"/>
              </a:ext>
            </a:extLst>
          </p:cNvPr>
          <p:cNvSpPr>
            <a:spLocks/>
          </p:cNvSpPr>
          <p:nvPr/>
        </p:nvSpPr>
        <p:spPr bwMode="auto">
          <a:xfrm>
            <a:off x="4532313"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84" name="Ellipse 7">
            <a:extLst>
              <a:ext uri="{FF2B5EF4-FFF2-40B4-BE49-F238E27FC236}">
                <a16:creationId xmlns:a16="http://schemas.microsoft.com/office/drawing/2014/main" id="{CE9D29D4-F7C9-4483-BF4A-4278C0AEC82C}"/>
              </a:ext>
            </a:extLst>
          </p:cNvPr>
          <p:cNvSpPr>
            <a:spLocks/>
          </p:cNvSpPr>
          <p:nvPr/>
        </p:nvSpPr>
        <p:spPr bwMode="auto">
          <a:xfrm>
            <a:off x="4525963"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Symbol" panose="05050102010706020507" pitchFamily="18" charset="2"/>
              <a:buChar char="-"/>
            </a:pPr>
            <a:r>
              <a:rPr lang="de-DE" dirty="0"/>
              <a:t>Market </a:t>
            </a:r>
            <a:r>
              <a:rPr lang="de-DE" dirty="0" err="1"/>
              <a:t>structure</a:t>
            </a:r>
            <a:endParaRPr lang="de-DE" dirty="0"/>
          </a:p>
          <a:p>
            <a:pPr>
              <a:buFont typeface="Symbol" panose="05050102010706020507" pitchFamily="18" charset="2"/>
              <a:buChar char="-"/>
            </a:pPr>
            <a:r>
              <a:rPr lang="de-DE" dirty="0" err="1"/>
              <a:t>Electricity</a:t>
            </a:r>
            <a:r>
              <a:rPr lang="de-DE" dirty="0"/>
              <a:t> </a:t>
            </a:r>
            <a:r>
              <a:rPr lang="de-DE" dirty="0" err="1"/>
              <a:t>generation</a:t>
            </a:r>
            <a:endParaRPr lang="de-DE" dirty="0"/>
          </a:p>
          <a:p>
            <a:pPr>
              <a:buFont typeface="Symbol" panose="05050102010706020507" pitchFamily="18" charset="2"/>
              <a:buChar char="-"/>
            </a:pPr>
            <a:r>
              <a:rPr lang="de-DE" dirty="0"/>
              <a:t>Energy </a:t>
            </a:r>
            <a:r>
              <a:rPr lang="de-DE" dirty="0" err="1"/>
              <a:t>trading</a:t>
            </a:r>
            <a:endParaRPr lang="de-DE" dirty="0"/>
          </a:p>
          <a:p>
            <a:pPr>
              <a:buFont typeface="Symbol" panose="05050102010706020507" pitchFamily="18" charset="2"/>
              <a:buChar char="-"/>
            </a:pPr>
            <a:r>
              <a:rPr lang="de-DE" dirty="0" err="1"/>
              <a:t>Renewables</a:t>
            </a:r>
            <a:r>
              <a:rPr lang="de-DE" dirty="0"/>
              <a:t> support</a:t>
            </a:r>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nd 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121237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Freeform 2">
            <a:extLst>
              <a:ext uri="{FF2B5EF4-FFF2-40B4-BE49-F238E27FC236}">
                <a16:creationId xmlns:a16="http://schemas.microsoft.com/office/drawing/2014/main" id="{A462A292-5B8A-4641-9462-7DEC7E9506AA}"/>
              </a:ext>
            </a:extLst>
          </p:cNvPr>
          <p:cNvSpPr>
            <a:spLocks/>
          </p:cNvSpPr>
          <p:nvPr/>
        </p:nvSpPr>
        <p:spPr bwMode="auto">
          <a:xfrm>
            <a:off x="2598738" y="1539875"/>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34" name="Freeform 3">
            <a:extLst>
              <a:ext uri="{FF2B5EF4-FFF2-40B4-BE49-F238E27FC236}">
                <a16:creationId xmlns:a16="http://schemas.microsoft.com/office/drawing/2014/main" id="{5A4F27B6-900B-4564-8239-206DFD801136}"/>
              </a:ext>
            </a:extLst>
          </p:cNvPr>
          <p:cNvSpPr>
            <a:spLocks/>
          </p:cNvSpPr>
          <p:nvPr/>
        </p:nvSpPr>
        <p:spPr bwMode="auto">
          <a:xfrm>
            <a:off x="2141538" y="1989138"/>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35" name="Line 4">
            <a:extLst>
              <a:ext uri="{FF2B5EF4-FFF2-40B4-BE49-F238E27FC236}">
                <a16:creationId xmlns:a16="http://schemas.microsoft.com/office/drawing/2014/main" id="{6032B845-2A37-4DC5-AAEC-8E9D04FB1300}"/>
              </a:ext>
            </a:extLst>
          </p:cNvPr>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36" name="Rectangle 5">
            <a:extLst>
              <a:ext uri="{FF2B5EF4-FFF2-40B4-BE49-F238E27FC236}">
                <a16:creationId xmlns:a16="http://schemas.microsoft.com/office/drawing/2014/main" id="{DB1E9EE3-EA55-4D62-89F9-2DE6D0F1F33E}"/>
              </a:ext>
            </a:extLst>
          </p:cNvPr>
          <p:cNvSpPr>
            <a:spLocks noGrp="1" noChangeArrowheads="1"/>
          </p:cNvSpPr>
          <p:nvPr>
            <p:ph type="title"/>
          </p:nvPr>
        </p:nvSpPr>
        <p:spPr>
          <a:xfrm>
            <a:off x="1908175" y="911440"/>
            <a:ext cx="6702425" cy="358560"/>
          </a:xfrm>
        </p:spPr>
        <p:txBody>
          <a:bodyPr/>
          <a:lstStyle/>
          <a:p>
            <a:r>
              <a:rPr lang="de-DE" altLang="en-US" i="0" dirty="0">
                <a:latin typeface="Arial" panose="020B0604020202020204" pitchFamily="34" charset="0"/>
                <a:cs typeface="Arial" panose="020B0604020202020204" pitchFamily="34" charset="0"/>
              </a:rPr>
              <a:t>Price </a:t>
            </a:r>
            <a:r>
              <a:rPr lang="de-DE" altLang="en-US" i="0" dirty="0" err="1">
                <a:latin typeface="Arial" panose="020B0604020202020204" pitchFamily="34" charset="0"/>
                <a:cs typeface="Arial" panose="020B0604020202020204" pitchFamily="34" charset="0"/>
              </a:rPr>
              <a:t>reaction</a:t>
            </a:r>
            <a:r>
              <a:rPr lang="de-DE" altLang="en-US" i="0" dirty="0">
                <a:latin typeface="Arial" panose="020B0604020202020204" pitchFamily="34" charset="0"/>
                <a:cs typeface="Arial" panose="020B0604020202020204" pitchFamily="34" charset="0"/>
              </a:rPr>
              <a:t> </a:t>
            </a:r>
            <a:r>
              <a:rPr lang="de-DE" altLang="en-US" dirty="0" err="1">
                <a:latin typeface="Arial" panose="020B0604020202020204" pitchFamily="34" charset="0"/>
                <a:cs typeface="Arial" panose="020B0604020202020204" pitchFamily="34" charset="0"/>
              </a:rPr>
              <a:t>to</a:t>
            </a:r>
            <a:r>
              <a:rPr lang="de-DE" altLang="en-US" dirty="0">
                <a:latin typeface="Arial" panose="020B0604020202020204" pitchFamily="34" charset="0"/>
                <a:cs typeface="Arial" panose="020B0604020202020204" pitchFamily="34" charset="0"/>
              </a:rPr>
              <a:t> </a:t>
            </a:r>
            <a:r>
              <a:rPr lang="de-DE" altLang="en-US" dirty="0" err="1">
                <a:latin typeface="Arial" panose="020B0604020202020204" pitchFamily="34" charset="0"/>
                <a:cs typeface="Arial" panose="020B0604020202020204" pitchFamily="34" charset="0"/>
              </a:rPr>
              <a:t>change</a:t>
            </a:r>
            <a:r>
              <a:rPr lang="de-DE" altLang="en-US" dirty="0">
                <a:latin typeface="Arial" panose="020B0604020202020204" pitchFamily="34" charset="0"/>
                <a:cs typeface="Arial" panose="020B0604020202020204" pitchFamily="34" charset="0"/>
              </a:rPr>
              <a:t> in </a:t>
            </a:r>
            <a:r>
              <a:rPr lang="de-DE" altLang="en-US" dirty="0" err="1">
                <a:latin typeface="Arial" panose="020B0604020202020204" pitchFamily="34" charset="0"/>
                <a:cs typeface="Arial" panose="020B0604020202020204" pitchFamily="34" charset="0"/>
              </a:rPr>
              <a:t>demand</a:t>
            </a:r>
            <a:endParaRPr lang="de-DE" altLang="en-US" i="0" dirty="0">
              <a:latin typeface="Arial" panose="020B0604020202020204" pitchFamily="34" charset="0"/>
              <a:cs typeface="Arial" panose="020B0604020202020204" pitchFamily="34" charset="0"/>
            </a:endParaRPr>
          </a:p>
        </p:txBody>
      </p:sp>
      <p:sp>
        <p:nvSpPr>
          <p:cNvPr id="18437" name="Rectangle 10">
            <a:extLst>
              <a:ext uri="{FF2B5EF4-FFF2-40B4-BE49-F238E27FC236}">
                <a16:creationId xmlns:a16="http://schemas.microsoft.com/office/drawing/2014/main" id="{59C6DE8B-027B-439A-B035-787934A84A56}"/>
              </a:ext>
            </a:extLst>
          </p:cNvPr>
          <p:cNvSpPr>
            <a:spLocks noChangeArrowheads="1"/>
          </p:cNvSpPr>
          <p:nvPr/>
        </p:nvSpPr>
        <p:spPr bwMode="auto">
          <a:xfrm>
            <a:off x="4648200" y="35814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8438" name="Rectangle 11">
            <a:extLst>
              <a:ext uri="{FF2B5EF4-FFF2-40B4-BE49-F238E27FC236}">
                <a16:creationId xmlns:a16="http://schemas.microsoft.com/office/drawing/2014/main" id="{12B7F912-81C1-41B6-BBB9-DD675E1FAF4D}"/>
              </a:ext>
            </a:extLst>
          </p:cNvPr>
          <p:cNvSpPr>
            <a:spLocks noChangeArrowheads="1"/>
          </p:cNvSpPr>
          <p:nvPr/>
        </p:nvSpPr>
        <p:spPr bwMode="auto">
          <a:xfrm>
            <a:off x="1331913"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8439" name="Rectangle 12">
            <a:extLst>
              <a:ext uri="{FF2B5EF4-FFF2-40B4-BE49-F238E27FC236}">
                <a16:creationId xmlns:a16="http://schemas.microsoft.com/office/drawing/2014/main" id="{831AFA57-C7AF-41A2-9117-3F38A1D47C71}"/>
              </a:ext>
            </a:extLst>
          </p:cNvPr>
          <p:cNvSpPr>
            <a:spLocks noChangeArrowheads="1"/>
          </p:cNvSpPr>
          <p:nvPr/>
        </p:nvSpPr>
        <p:spPr bwMode="auto">
          <a:xfrm>
            <a:off x="8121073" y="6054338"/>
            <a:ext cx="179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8440" name="Rectangle 13">
            <a:extLst>
              <a:ext uri="{FF2B5EF4-FFF2-40B4-BE49-F238E27FC236}">
                <a16:creationId xmlns:a16="http://schemas.microsoft.com/office/drawing/2014/main" id="{039A0259-F75A-4CF9-9F3B-B271B3912CFD}"/>
              </a:ext>
            </a:extLst>
          </p:cNvPr>
          <p:cNvSpPr>
            <a:spLocks noChangeArrowheads="1"/>
          </p:cNvSpPr>
          <p:nvPr/>
        </p:nvSpPr>
        <p:spPr bwMode="auto">
          <a:xfrm>
            <a:off x="4295775" y="60261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41" name="Rectangle 14">
            <a:extLst>
              <a:ext uri="{FF2B5EF4-FFF2-40B4-BE49-F238E27FC236}">
                <a16:creationId xmlns:a16="http://schemas.microsoft.com/office/drawing/2014/main" id="{472DFECA-1359-401D-AF7D-00D312CF8CD7}"/>
              </a:ext>
            </a:extLst>
          </p:cNvPr>
          <p:cNvSpPr>
            <a:spLocks noChangeArrowheads="1"/>
          </p:cNvSpPr>
          <p:nvPr/>
        </p:nvSpPr>
        <p:spPr bwMode="auto">
          <a:xfrm>
            <a:off x="1589088" y="3575050"/>
            <a:ext cx="3683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42" name="Rectangle 15">
            <a:extLst>
              <a:ext uri="{FF2B5EF4-FFF2-40B4-BE49-F238E27FC236}">
                <a16:creationId xmlns:a16="http://schemas.microsoft.com/office/drawing/2014/main" id="{4F4431D4-F4D9-4971-934E-AE782CCF7F63}"/>
              </a:ext>
            </a:extLst>
          </p:cNvPr>
          <p:cNvSpPr>
            <a:spLocks noChangeArrowheads="1"/>
          </p:cNvSpPr>
          <p:nvPr/>
        </p:nvSpPr>
        <p:spPr bwMode="auto">
          <a:xfrm>
            <a:off x="5716853" y="4495800"/>
            <a:ext cx="2244204" cy="276999"/>
          </a:xfrm>
          <a:prstGeom prst="rect">
            <a:avLst/>
          </a:prstGeom>
          <a:solidFill>
            <a:schemeClr val="tx2">
              <a:lumMod val="20000"/>
              <a:lumOff val="80000"/>
            </a:schemeClr>
          </a:solidFill>
          <a:ln>
            <a:noFill/>
          </a:ln>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hift </a:t>
            </a:r>
            <a:r>
              <a:rPr lang="de-DE" altLang="en-US" sz="1800" dirty="0" err="1">
                <a:solidFill>
                  <a:srgbClr val="000000"/>
                </a:solidFill>
                <a:latin typeface="Arial" panose="020B0604020202020204" pitchFamily="34" charset="0"/>
              </a:rPr>
              <a:t>of</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demand</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curve</a:t>
            </a:r>
            <a:endParaRPr lang="de-DE" altLang="en-US" dirty="0">
              <a:latin typeface="Arial" panose="020B0604020202020204" pitchFamily="34" charset="0"/>
            </a:endParaRPr>
          </a:p>
        </p:txBody>
      </p:sp>
      <p:sp>
        <p:nvSpPr>
          <p:cNvPr id="18443" name="Rectangle 18">
            <a:extLst>
              <a:ext uri="{FF2B5EF4-FFF2-40B4-BE49-F238E27FC236}">
                <a16:creationId xmlns:a16="http://schemas.microsoft.com/office/drawing/2014/main" id="{5AF4463A-BF5A-4A66-92B5-21266E545084}"/>
              </a:ext>
            </a:extLst>
          </p:cNvPr>
          <p:cNvSpPr>
            <a:spLocks noChangeArrowheads="1"/>
          </p:cNvSpPr>
          <p:nvPr/>
        </p:nvSpPr>
        <p:spPr bwMode="auto">
          <a:xfrm>
            <a:off x="4960702" y="1796624"/>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8444" name="Line 19">
            <a:extLst>
              <a:ext uri="{FF2B5EF4-FFF2-40B4-BE49-F238E27FC236}">
                <a16:creationId xmlns:a16="http://schemas.microsoft.com/office/drawing/2014/main" id="{4D0BE52C-17FD-444A-8CC6-B56801B9983C}"/>
              </a:ext>
            </a:extLst>
          </p:cNvPr>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a:extLst>
              <a:ext uri="{FF2B5EF4-FFF2-40B4-BE49-F238E27FC236}">
                <a16:creationId xmlns:a16="http://schemas.microsoft.com/office/drawing/2014/main" id="{4A51901B-19A4-4F94-9E7D-DE936A707EDA}"/>
              </a:ext>
            </a:extLst>
          </p:cNvPr>
          <p:cNvGrpSpPr>
            <a:grpSpLocks/>
          </p:cNvGrpSpPr>
          <p:nvPr/>
        </p:nvGrpSpPr>
        <p:grpSpPr bwMode="auto">
          <a:xfrm>
            <a:off x="1604963" y="1774825"/>
            <a:ext cx="4719637" cy="4540250"/>
            <a:chOff x="1011" y="1118"/>
            <a:chExt cx="2973" cy="2860"/>
          </a:xfrm>
        </p:grpSpPr>
        <p:sp>
          <p:nvSpPr>
            <p:cNvPr id="18453" name="Freeform 21">
              <a:extLst>
                <a:ext uri="{FF2B5EF4-FFF2-40B4-BE49-F238E27FC236}">
                  <a16:creationId xmlns:a16="http://schemas.microsoft.com/office/drawing/2014/main" id="{31C34404-18C7-484D-A1A8-2991400E2371}"/>
                </a:ext>
              </a:extLst>
            </p:cNvPr>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54" name="Rectangle 24">
              <a:extLst>
                <a:ext uri="{FF2B5EF4-FFF2-40B4-BE49-F238E27FC236}">
                  <a16:creationId xmlns:a16="http://schemas.microsoft.com/office/drawing/2014/main" id="{1243CD17-D9FC-4483-9825-1AD9A044361E}"/>
                </a:ext>
              </a:extLst>
            </p:cNvPr>
            <p:cNvSpPr>
              <a:spLocks noChangeArrowheads="1"/>
            </p:cNvSpPr>
            <p:nvPr/>
          </p:nvSpPr>
          <p:spPr bwMode="auto">
            <a:xfrm>
              <a:off x="3179" y="1937"/>
              <a:ext cx="16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18455" name="Rectangle 25">
              <a:extLst>
                <a:ext uri="{FF2B5EF4-FFF2-40B4-BE49-F238E27FC236}">
                  <a16:creationId xmlns:a16="http://schemas.microsoft.com/office/drawing/2014/main" id="{7E46584F-4B98-45B1-866C-1DABF8BA4036}"/>
                </a:ext>
              </a:extLst>
            </p:cNvPr>
            <p:cNvSpPr>
              <a:spLocks noChangeArrowheads="1"/>
            </p:cNvSpPr>
            <p:nvPr/>
          </p:nvSpPr>
          <p:spPr bwMode="auto">
            <a:xfrm>
              <a:off x="3056" y="3796"/>
              <a:ext cx="2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56" name="Rectangle 26">
              <a:extLst>
                <a:ext uri="{FF2B5EF4-FFF2-40B4-BE49-F238E27FC236}">
                  <a16:creationId xmlns:a16="http://schemas.microsoft.com/office/drawing/2014/main" id="{92C6F91E-3373-4095-BF4C-175E9240751F}"/>
                </a:ext>
              </a:extLst>
            </p:cNvPr>
            <p:cNvSpPr>
              <a:spLocks noChangeArrowheads="1"/>
            </p:cNvSpPr>
            <p:nvPr/>
          </p:nvSpPr>
          <p:spPr bwMode="auto">
            <a:xfrm>
              <a:off x="1011" y="1918"/>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57" name="Line 27">
              <a:extLst>
                <a:ext uri="{FF2B5EF4-FFF2-40B4-BE49-F238E27FC236}">
                  <a16:creationId xmlns:a16="http://schemas.microsoft.com/office/drawing/2014/main" id="{8585BAC2-67F0-4B31-A97D-64BEE79994C1}"/>
                </a:ext>
              </a:extLst>
            </p:cNvPr>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8" name="Line 28">
              <a:extLst>
                <a:ext uri="{FF2B5EF4-FFF2-40B4-BE49-F238E27FC236}">
                  <a16:creationId xmlns:a16="http://schemas.microsoft.com/office/drawing/2014/main" id="{61B858C8-ECDA-4FE3-8DC2-5AEE6BDD63E6}"/>
                </a:ext>
              </a:extLst>
            </p:cNvPr>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9" name="Freeform 29">
              <a:extLst>
                <a:ext uri="{FF2B5EF4-FFF2-40B4-BE49-F238E27FC236}">
                  <a16:creationId xmlns:a16="http://schemas.microsoft.com/office/drawing/2014/main" id="{8F26E0DF-CF6A-4C41-A99E-63B3B7AC3B2E}"/>
                </a:ext>
              </a:extLst>
            </p:cNvPr>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a:extLst>
              <a:ext uri="{FF2B5EF4-FFF2-40B4-BE49-F238E27FC236}">
                <a16:creationId xmlns:a16="http://schemas.microsoft.com/office/drawing/2014/main" id="{69AA1486-CFE2-4347-8A21-2C60243194BA}"/>
              </a:ext>
            </a:extLst>
          </p:cNvPr>
          <p:cNvGrpSpPr>
            <a:grpSpLocks/>
          </p:cNvGrpSpPr>
          <p:nvPr/>
        </p:nvGrpSpPr>
        <p:grpSpPr bwMode="auto">
          <a:xfrm>
            <a:off x="1524000" y="2514600"/>
            <a:ext cx="2930525" cy="288925"/>
            <a:chOff x="976" y="1603"/>
            <a:chExt cx="1846" cy="182"/>
          </a:xfrm>
        </p:grpSpPr>
        <p:sp>
          <p:nvSpPr>
            <p:cNvPr id="18450" name="Rectangle 31">
              <a:extLst>
                <a:ext uri="{FF2B5EF4-FFF2-40B4-BE49-F238E27FC236}">
                  <a16:creationId xmlns:a16="http://schemas.microsoft.com/office/drawing/2014/main" id="{588DC3D1-D836-4A67-9DDD-6D101C0BE0A8}"/>
                </a:ext>
              </a:extLst>
            </p:cNvPr>
            <p:cNvSpPr>
              <a:spLocks noChangeArrowheads="1"/>
            </p:cNvSpPr>
            <p:nvPr/>
          </p:nvSpPr>
          <p:spPr bwMode="auto">
            <a:xfrm>
              <a:off x="976" y="1603"/>
              <a:ext cx="3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18451" name="Line 32">
              <a:extLst>
                <a:ext uri="{FF2B5EF4-FFF2-40B4-BE49-F238E27FC236}">
                  <a16:creationId xmlns:a16="http://schemas.microsoft.com/office/drawing/2014/main" id="{7E01D7CF-2D18-4C3F-A216-3D60D6C516D1}"/>
                </a:ext>
              </a:extLst>
            </p:cNvPr>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2" name="Freeform 33">
              <a:extLst>
                <a:ext uri="{FF2B5EF4-FFF2-40B4-BE49-F238E27FC236}">
                  <a16:creationId xmlns:a16="http://schemas.microsoft.com/office/drawing/2014/main" id="{54DE719C-4596-4A9D-ADD6-FDABB922F819}"/>
                </a:ext>
              </a:extLst>
            </p:cNvPr>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18447" name="Line 34">
            <a:extLst>
              <a:ext uri="{FF2B5EF4-FFF2-40B4-BE49-F238E27FC236}">
                <a16:creationId xmlns:a16="http://schemas.microsoft.com/office/drawing/2014/main" id="{0305BEEB-0B3C-4A67-9A23-9198C864F476}"/>
              </a:ext>
            </a:extLst>
          </p:cNvPr>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8448" name="Line 35">
            <a:extLst>
              <a:ext uri="{FF2B5EF4-FFF2-40B4-BE49-F238E27FC236}">
                <a16:creationId xmlns:a16="http://schemas.microsoft.com/office/drawing/2014/main" id="{4FBDAC96-73B6-4DF8-8A88-74E0A2323D42}"/>
              </a:ext>
            </a:extLst>
          </p:cNvPr>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8449" name="Freeform 16">
            <a:extLst>
              <a:ext uri="{FF2B5EF4-FFF2-40B4-BE49-F238E27FC236}">
                <a16:creationId xmlns:a16="http://schemas.microsoft.com/office/drawing/2014/main" id="{3E603079-7866-40D4-8E5D-894C701FA00E}"/>
              </a:ext>
            </a:extLst>
          </p:cNvPr>
          <p:cNvSpPr>
            <a:spLocks/>
          </p:cNvSpPr>
          <p:nvPr/>
        </p:nvSpPr>
        <p:spPr bwMode="auto">
          <a:xfrm>
            <a:off x="4373563"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cxnSp>
        <p:nvCxnSpPr>
          <p:cNvPr id="5" name="Gerade Verbindung mit Pfeil 4">
            <a:extLst>
              <a:ext uri="{FF2B5EF4-FFF2-40B4-BE49-F238E27FC236}">
                <a16:creationId xmlns:a16="http://schemas.microsoft.com/office/drawing/2014/main" id="{B6D04816-5AD6-416B-B3BA-2D40C7F281C8}"/>
              </a:ext>
            </a:extLst>
          </p:cNvPr>
          <p:cNvCxnSpPr/>
          <p:nvPr/>
        </p:nvCxnSpPr>
        <p:spPr bwMode="auto">
          <a:xfrm flipV="1">
            <a:off x="4922837" y="3625851"/>
            <a:ext cx="513259" cy="5232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feld 5">
            <a:extLst>
              <a:ext uri="{FF2B5EF4-FFF2-40B4-BE49-F238E27FC236}">
                <a16:creationId xmlns:a16="http://schemas.microsoft.com/office/drawing/2014/main" id="{BF04A304-9BA1-4FC4-A761-3FA06653A0AA}"/>
              </a:ext>
            </a:extLst>
          </p:cNvPr>
          <p:cNvSpPr txBox="1"/>
          <p:nvPr/>
        </p:nvSpPr>
        <p:spPr>
          <a:xfrm>
            <a:off x="6379258" y="2354987"/>
            <a:ext cx="1967320" cy="1754326"/>
          </a:xfrm>
          <a:prstGeom prst="rect">
            <a:avLst/>
          </a:prstGeom>
          <a:noFill/>
        </p:spPr>
        <p:txBody>
          <a:bodyPr wrap="square" rtlCol="0">
            <a:spAutoFit/>
          </a:bodyPr>
          <a:lstStyle/>
          <a:p>
            <a:pPr algn="l"/>
            <a:r>
              <a:rPr lang="de-DE" b="1" dirty="0"/>
              <a:t>Change </a:t>
            </a:r>
            <a:r>
              <a:rPr lang="de-DE" b="1" dirty="0" err="1"/>
              <a:t>factors</a:t>
            </a:r>
            <a:r>
              <a:rPr lang="de-DE" b="1" dirty="0"/>
              <a:t>:</a:t>
            </a:r>
          </a:p>
          <a:p>
            <a:pPr marL="171450" indent="-171450" algn="l">
              <a:buFontTx/>
              <a:buChar char="-"/>
            </a:pPr>
            <a:r>
              <a:rPr lang="de-DE" dirty="0"/>
              <a:t>Income</a:t>
            </a:r>
          </a:p>
          <a:p>
            <a:pPr marL="171450" indent="-171450" algn="l">
              <a:buFontTx/>
              <a:buChar char="-"/>
            </a:pPr>
            <a:r>
              <a:rPr lang="de-DE" dirty="0"/>
              <a:t>Prices </a:t>
            </a:r>
            <a:r>
              <a:rPr lang="de-DE" dirty="0" err="1"/>
              <a:t>of</a:t>
            </a:r>
            <a:r>
              <a:rPr lang="de-DE" dirty="0"/>
              <a:t> </a:t>
            </a:r>
            <a:r>
              <a:rPr lang="de-DE" dirty="0" err="1"/>
              <a:t>related</a:t>
            </a:r>
            <a:r>
              <a:rPr lang="de-DE" dirty="0"/>
              <a:t> </a:t>
            </a:r>
            <a:r>
              <a:rPr lang="de-DE" dirty="0" err="1"/>
              <a:t>goods</a:t>
            </a:r>
            <a:r>
              <a:rPr lang="de-DE" dirty="0"/>
              <a:t> (</a:t>
            </a:r>
            <a:r>
              <a:rPr lang="de-DE" dirty="0" err="1"/>
              <a:t>substitutes</a:t>
            </a:r>
            <a:r>
              <a:rPr lang="de-DE" dirty="0"/>
              <a:t> and </a:t>
            </a:r>
            <a:r>
              <a:rPr lang="de-DE" dirty="0" err="1"/>
              <a:t>complements</a:t>
            </a:r>
            <a:r>
              <a:rPr lang="de-DE" dirty="0"/>
              <a:t>)</a:t>
            </a:r>
          </a:p>
          <a:p>
            <a:pPr marL="171450" indent="-171450" algn="l">
              <a:buFontTx/>
              <a:buChar char="-"/>
            </a:pPr>
            <a:r>
              <a:rPr lang="de-DE" dirty="0" err="1"/>
              <a:t>Tastes</a:t>
            </a:r>
            <a:endParaRPr lang="de-DE" dirty="0"/>
          </a:p>
          <a:p>
            <a:pPr marL="171450" indent="-171450" algn="l">
              <a:buFontTx/>
              <a:buChar char="-"/>
            </a:pPr>
            <a:r>
              <a:rPr lang="de-DE" dirty="0" err="1"/>
              <a:t>Expectations</a:t>
            </a:r>
            <a:r>
              <a:rPr lang="de-DE" dirty="0"/>
              <a:t> </a:t>
            </a:r>
            <a:r>
              <a:rPr lang="de-DE" dirty="0" err="1"/>
              <a:t>about</a:t>
            </a:r>
            <a:r>
              <a:rPr lang="de-DE" dirty="0"/>
              <a:t> </a:t>
            </a:r>
            <a:r>
              <a:rPr lang="de-DE" dirty="0" err="1"/>
              <a:t>the</a:t>
            </a:r>
            <a:r>
              <a:rPr lang="de-DE" dirty="0"/>
              <a:t> </a:t>
            </a:r>
            <a:r>
              <a:rPr lang="de-DE" dirty="0" err="1"/>
              <a:t>future</a:t>
            </a:r>
            <a:endParaRPr lang="de-DE" dirty="0"/>
          </a:p>
          <a:p>
            <a:pPr marL="171450" indent="-171450" algn="l">
              <a:buFontTx/>
              <a:buChar char="-"/>
            </a:pPr>
            <a:r>
              <a:rPr lang="de-DE" dirty="0" err="1"/>
              <a:t>Number</a:t>
            </a:r>
            <a:r>
              <a:rPr lang="de-DE" dirty="0"/>
              <a:t> </a:t>
            </a:r>
            <a:r>
              <a:rPr lang="de-DE" dirty="0" err="1"/>
              <a:t>of</a:t>
            </a:r>
            <a:r>
              <a:rPr lang="de-DE" dirty="0"/>
              <a:t> </a:t>
            </a:r>
            <a:r>
              <a:rPr lang="de-DE" dirty="0" err="1"/>
              <a:t>buyers</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Freeform 2">
            <a:extLst>
              <a:ext uri="{FF2B5EF4-FFF2-40B4-BE49-F238E27FC236}">
                <a16:creationId xmlns:a16="http://schemas.microsoft.com/office/drawing/2014/main" id="{BCEB2B78-7BCD-43BE-91EC-6FD1C7B5BE5D}"/>
              </a:ext>
            </a:extLst>
          </p:cNvPr>
          <p:cNvSpPr>
            <a:spLocks/>
          </p:cNvSpPr>
          <p:nvPr/>
        </p:nvSpPr>
        <p:spPr bwMode="auto">
          <a:xfrm>
            <a:off x="2598738" y="1539875"/>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482" name="Freeform 3">
            <a:extLst>
              <a:ext uri="{FF2B5EF4-FFF2-40B4-BE49-F238E27FC236}">
                <a16:creationId xmlns:a16="http://schemas.microsoft.com/office/drawing/2014/main" id="{DD206AC3-46D2-4A8E-BA14-8C8C1B7930AD}"/>
              </a:ext>
            </a:extLst>
          </p:cNvPr>
          <p:cNvSpPr>
            <a:spLocks/>
          </p:cNvSpPr>
          <p:nvPr/>
        </p:nvSpPr>
        <p:spPr bwMode="auto">
          <a:xfrm>
            <a:off x="2141538" y="1989138"/>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483" name="Line 4">
            <a:extLst>
              <a:ext uri="{FF2B5EF4-FFF2-40B4-BE49-F238E27FC236}">
                <a16:creationId xmlns:a16="http://schemas.microsoft.com/office/drawing/2014/main" id="{041C51F2-72A5-42E5-AFA8-D80031C15B50}"/>
              </a:ext>
            </a:extLst>
          </p:cNvPr>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484" name="Rectangle 5">
            <a:extLst>
              <a:ext uri="{FF2B5EF4-FFF2-40B4-BE49-F238E27FC236}">
                <a16:creationId xmlns:a16="http://schemas.microsoft.com/office/drawing/2014/main" id="{E8C7B36C-222E-4A02-BCEA-93CE270FC4F0}"/>
              </a:ext>
            </a:extLst>
          </p:cNvPr>
          <p:cNvSpPr>
            <a:spLocks noGrp="1" noChangeArrowheads="1"/>
          </p:cNvSpPr>
          <p:nvPr>
            <p:ph type="title"/>
          </p:nvPr>
        </p:nvSpPr>
        <p:spPr>
          <a:xfrm>
            <a:off x="1911350" y="911440"/>
            <a:ext cx="6702425" cy="358560"/>
          </a:xfrm>
        </p:spPr>
        <p:txBody>
          <a:bodyPr/>
          <a:lstStyle/>
          <a:p>
            <a:r>
              <a:rPr lang="de-DE" altLang="en-US" i="0" dirty="0">
                <a:latin typeface="Arial" panose="020B0604020202020204" pitchFamily="34" charset="0"/>
                <a:cs typeface="Arial" panose="020B0604020202020204" pitchFamily="34" charset="0"/>
              </a:rPr>
              <a:t>Price </a:t>
            </a:r>
            <a:r>
              <a:rPr lang="de-DE" altLang="en-US" i="0" dirty="0" err="1">
                <a:latin typeface="Arial" panose="020B0604020202020204" pitchFamily="34" charset="0"/>
                <a:cs typeface="Arial" panose="020B0604020202020204" pitchFamily="34" charset="0"/>
              </a:rPr>
              <a:t>reaction</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to</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hange</a:t>
            </a:r>
            <a:r>
              <a:rPr lang="de-DE" altLang="en-US" i="0" dirty="0">
                <a:latin typeface="Arial" panose="020B0604020202020204" pitchFamily="34" charset="0"/>
                <a:cs typeface="Arial" panose="020B0604020202020204" pitchFamily="34" charset="0"/>
              </a:rPr>
              <a:t> in </a:t>
            </a:r>
            <a:r>
              <a:rPr lang="de-DE" altLang="en-US" i="0" dirty="0" err="1">
                <a:latin typeface="Arial" panose="020B0604020202020204" pitchFamily="34" charset="0"/>
                <a:cs typeface="Arial" panose="020B0604020202020204" pitchFamily="34" charset="0"/>
              </a:rPr>
              <a:t>supply</a:t>
            </a:r>
            <a:r>
              <a:rPr lang="de-DE" altLang="en-US" i="0" dirty="0">
                <a:latin typeface="Arial" panose="020B0604020202020204" pitchFamily="34" charset="0"/>
                <a:cs typeface="Arial" panose="020B0604020202020204" pitchFamily="34" charset="0"/>
              </a:rPr>
              <a:t> </a:t>
            </a:r>
          </a:p>
        </p:txBody>
      </p:sp>
      <p:sp>
        <p:nvSpPr>
          <p:cNvPr id="20485" name="Rectangle 6">
            <a:extLst>
              <a:ext uri="{FF2B5EF4-FFF2-40B4-BE49-F238E27FC236}">
                <a16:creationId xmlns:a16="http://schemas.microsoft.com/office/drawing/2014/main" id="{7C0577D8-0575-44D4-AC89-7F89D9724CE2}"/>
              </a:ext>
            </a:extLst>
          </p:cNvPr>
          <p:cNvSpPr>
            <a:spLocks noChangeArrowheads="1"/>
          </p:cNvSpPr>
          <p:nvPr/>
        </p:nvSpPr>
        <p:spPr bwMode="auto">
          <a:xfrm>
            <a:off x="4648200" y="35814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0486" name="Rectangle 7">
            <a:extLst>
              <a:ext uri="{FF2B5EF4-FFF2-40B4-BE49-F238E27FC236}">
                <a16:creationId xmlns:a16="http://schemas.microsoft.com/office/drawing/2014/main" id="{6820F8B5-1DF5-446D-B2C2-53868760F160}"/>
              </a:ext>
            </a:extLst>
          </p:cNvPr>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20487" name="Rectangle 8">
            <a:extLst>
              <a:ext uri="{FF2B5EF4-FFF2-40B4-BE49-F238E27FC236}">
                <a16:creationId xmlns:a16="http://schemas.microsoft.com/office/drawing/2014/main" id="{EE37E136-C6AE-4897-9108-E5E0A35F9F42}"/>
              </a:ext>
            </a:extLst>
          </p:cNvPr>
          <p:cNvSpPr>
            <a:spLocks noChangeArrowheads="1"/>
          </p:cNvSpPr>
          <p:nvPr/>
        </p:nvSpPr>
        <p:spPr bwMode="auto">
          <a:xfrm>
            <a:off x="8126264" y="6016625"/>
            <a:ext cx="179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20488" name="Rectangle 9">
            <a:extLst>
              <a:ext uri="{FF2B5EF4-FFF2-40B4-BE49-F238E27FC236}">
                <a16:creationId xmlns:a16="http://schemas.microsoft.com/office/drawing/2014/main" id="{0022B61F-85B6-4476-8298-99E004B1CE6F}"/>
              </a:ext>
            </a:extLst>
          </p:cNvPr>
          <p:cNvSpPr>
            <a:spLocks noChangeArrowheads="1"/>
          </p:cNvSpPr>
          <p:nvPr/>
        </p:nvSpPr>
        <p:spPr bwMode="auto">
          <a:xfrm>
            <a:off x="4295775" y="60261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489" name="Rectangle 10">
            <a:extLst>
              <a:ext uri="{FF2B5EF4-FFF2-40B4-BE49-F238E27FC236}">
                <a16:creationId xmlns:a16="http://schemas.microsoft.com/office/drawing/2014/main" id="{173880AE-03D4-471F-A7B6-78F8016EB915}"/>
              </a:ext>
            </a:extLst>
          </p:cNvPr>
          <p:cNvSpPr>
            <a:spLocks noChangeArrowheads="1"/>
          </p:cNvSpPr>
          <p:nvPr/>
        </p:nvSpPr>
        <p:spPr bwMode="auto">
          <a:xfrm>
            <a:off x="1633538" y="35750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490" name="Rectangle 11">
            <a:extLst>
              <a:ext uri="{FF2B5EF4-FFF2-40B4-BE49-F238E27FC236}">
                <a16:creationId xmlns:a16="http://schemas.microsoft.com/office/drawing/2014/main" id="{CB98CC7A-E30C-4B77-868C-E861717B8D22}"/>
              </a:ext>
            </a:extLst>
          </p:cNvPr>
          <p:cNvSpPr>
            <a:spLocks noChangeArrowheads="1"/>
          </p:cNvSpPr>
          <p:nvPr/>
        </p:nvSpPr>
        <p:spPr bwMode="auto">
          <a:xfrm>
            <a:off x="6052096" y="4752975"/>
            <a:ext cx="8720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endParaRPr lang="de-DE" altLang="en-US" dirty="0">
              <a:latin typeface="Arial" panose="020B0604020202020204" pitchFamily="34" charset="0"/>
            </a:endParaRPr>
          </a:p>
        </p:txBody>
      </p:sp>
      <p:sp>
        <p:nvSpPr>
          <p:cNvPr id="20491" name="Rectangle 12">
            <a:extLst>
              <a:ext uri="{FF2B5EF4-FFF2-40B4-BE49-F238E27FC236}">
                <a16:creationId xmlns:a16="http://schemas.microsoft.com/office/drawing/2014/main" id="{483B3E30-09AE-48E1-BC12-A87F3DAE2A70}"/>
              </a:ext>
            </a:extLst>
          </p:cNvPr>
          <p:cNvSpPr>
            <a:spLocks noChangeArrowheads="1"/>
          </p:cNvSpPr>
          <p:nvPr/>
        </p:nvSpPr>
        <p:spPr bwMode="auto">
          <a:xfrm>
            <a:off x="5553075" y="2493963"/>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0492" name="Rectangle 13">
            <a:extLst>
              <a:ext uri="{FF2B5EF4-FFF2-40B4-BE49-F238E27FC236}">
                <a16:creationId xmlns:a16="http://schemas.microsoft.com/office/drawing/2014/main" id="{B217116A-5185-429E-8400-2163ABC3A874}"/>
              </a:ext>
            </a:extLst>
          </p:cNvPr>
          <p:cNvSpPr>
            <a:spLocks noChangeArrowheads="1"/>
          </p:cNvSpPr>
          <p:nvPr/>
        </p:nvSpPr>
        <p:spPr bwMode="auto">
          <a:xfrm>
            <a:off x="5843900" y="2095061"/>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20493" name="Line 14">
            <a:extLst>
              <a:ext uri="{FF2B5EF4-FFF2-40B4-BE49-F238E27FC236}">
                <a16:creationId xmlns:a16="http://schemas.microsoft.com/office/drawing/2014/main" id="{AE2BDF03-0540-4E4F-B121-5A71D9003622}"/>
              </a:ext>
            </a:extLst>
          </p:cNvPr>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a:extLst>
              <a:ext uri="{FF2B5EF4-FFF2-40B4-BE49-F238E27FC236}">
                <a16:creationId xmlns:a16="http://schemas.microsoft.com/office/drawing/2014/main" id="{3EB875BD-5D99-47AD-A824-4559FAB578D5}"/>
              </a:ext>
            </a:extLst>
          </p:cNvPr>
          <p:cNvGrpSpPr>
            <a:grpSpLocks/>
          </p:cNvGrpSpPr>
          <p:nvPr/>
        </p:nvGrpSpPr>
        <p:grpSpPr bwMode="auto">
          <a:xfrm>
            <a:off x="1604963" y="1835150"/>
            <a:ext cx="3509962" cy="4470400"/>
            <a:chOff x="1011" y="1156"/>
            <a:chExt cx="2211" cy="2816"/>
          </a:xfrm>
        </p:grpSpPr>
        <p:sp>
          <p:nvSpPr>
            <p:cNvPr id="20502" name="Freeform 16">
              <a:extLst>
                <a:ext uri="{FF2B5EF4-FFF2-40B4-BE49-F238E27FC236}">
                  <a16:creationId xmlns:a16="http://schemas.microsoft.com/office/drawing/2014/main" id="{240E6A59-CD98-421C-8FE0-F8EB63F29CC6}"/>
                </a:ext>
              </a:extLst>
            </p:cNvPr>
            <p:cNvSpPr>
              <a:spLocks/>
            </p:cNvSpPr>
            <p:nvPr/>
          </p:nvSpPr>
          <p:spPr bwMode="auto">
            <a:xfrm rot="10941226" flipV="1">
              <a:off x="1401" y="1156"/>
              <a:ext cx="1821" cy="1850"/>
            </a:xfrm>
            <a:custGeom>
              <a:avLst/>
              <a:gdLst>
                <a:gd name="T0" fmla="*/ 0 w 1644"/>
                <a:gd name="T1" fmla="*/ 0 h 1618"/>
                <a:gd name="T2" fmla="*/ 2836 w 1644"/>
                <a:gd name="T3" fmla="*/ 6267 h 1618"/>
                <a:gd name="T4" fmla="*/ 4681 w 1644"/>
                <a:gd name="T5" fmla="*/ 9954 h 1618"/>
                <a:gd name="T6" fmla="*/ 10358 w 1644"/>
                <a:gd name="T7" fmla="*/ 18035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503" name="Rectangle 19">
              <a:extLst>
                <a:ext uri="{FF2B5EF4-FFF2-40B4-BE49-F238E27FC236}">
                  <a16:creationId xmlns:a16="http://schemas.microsoft.com/office/drawing/2014/main" id="{95D8CB65-1BAF-4C7B-AEFD-172C7522EB92}"/>
                </a:ext>
              </a:extLst>
            </p:cNvPr>
            <p:cNvSpPr>
              <a:spLocks noChangeArrowheads="1"/>
            </p:cNvSpPr>
            <p:nvPr/>
          </p:nvSpPr>
          <p:spPr bwMode="auto">
            <a:xfrm>
              <a:off x="2240" y="1981"/>
              <a:ext cx="16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0504" name="Rectangle 20">
              <a:extLst>
                <a:ext uri="{FF2B5EF4-FFF2-40B4-BE49-F238E27FC236}">
                  <a16:creationId xmlns:a16="http://schemas.microsoft.com/office/drawing/2014/main" id="{3D7C5EE0-BA1A-485A-843B-D84AF4C456A8}"/>
                </a:ext>
              </a:extLst>
            </p:cNvPr>
            <p:cNvSpPr>
              <a:spLocks noChangeArrowheads="1"/>
            </p:cNvSpPr>
            <p:nvPr/>
          </p:nvSpPr>
          <p:spPr bwMode="auto">
            <a:xfrm>
              <a:off x="2408" y="3790"/>
              <a:ext cx="2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505" name="Rectangle 21">
              <a:extLst>
                <a:ext uri="{FF2B5EF4-FFF2-40B4-BE49-F238E27FC236}">
                  <a16:creationId xmlns:a16="http://schemas.microsoft.com/office/drawing/2014/main" id="{22ED4F4E-B289-428F-9E21-39102AD7816B}"/>
                </a:ext>
              </a:extLst>
            </p:cNvPr>
            <p:cNvSpPr>
              <a:spLocks noChangeArrowheads="1"/>
            </p:cNvSpPr>
            <p:nvPr/>
          </p:nvSpPr>
          <p:spPr bwMode="auto">
            <a:xfrm>
              <a:off x="1011" y="1918"/>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506" name="Line 22">
              <a:extLst>
                <a:ext uri="{FF2B5EF4-FFF2-40B4-BE49-F238E27FC236}">
                  <a16:creationId xmlns:a16="http://schemas.microsoft.com/office/drawing/2014/main" id="{AD11BAAC-EA15-4CA3-8F11-BA9353F4DA67}"/>
                </a:ext>
              </a:extLst>
            </p:cNvPr>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7" name="Line 23">
              <a:extLst>
                <a:ext uri="{FF2B5EF4-FFF2-40B4-BE49-F238E27FC236}">
                  <a16:creationId xmlns:a16="http://schemas.microsoft.com/office/drawing/2014/main" id="{A71648A2-4761-4291-AEEE-170A297673FC}"/>
                </a:ext>
              </a:extLst>
            </p:cNvPr>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8" name="Freeform 24">
              <a:extLst>
                <a:ext uri="{FF2B5EF4-FFF2-40B4-BE49-F238E27FC236}">
                  <a16:creationId xmlns:a16="http://schemas.microsoft.com/office/drawing/2014/main" id="{FB6BB358-B31C-40D7-8B8C-E0C54D0A4D1F}"/>
                </a:ext>
              </a:extLst>
            </p:cNvPr>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a:extLst>
              <a:ext uri="{FF2B5EF4-FFF2-40B4-BE49-F238E27FC236}">
                <a16:creationId xmlns:a16="http://schemas.microsoft.com/office/drawing/2014/main" id="{9692FBFD-6E7C-497F-BA67-9E5C2DEA2666}"/>
              </a:ext>
            </a:extLst>
          </p:cNvPr>
          <p:cNvGrpSpPr>
            <a:grpSpLocks/>
          </p:cNvGrpSpPr>
          <p:nvPr/>
        </p:nvGrpSpPr>
        <p:grpSpPr bwMode="auto">
          <a:xfrm>
            <a:off x="1516063" y="2674938"/>
            <a:ext cx="2930525" cy="288925"/>
            <a:chOff x="976" y="1603"/>
            <a:chExt cx="1846" cy="182"/>
          </a:xfrm>
        </p:grpSpPr>
        <p:sp>
          <p:nvSpPr>
            <p:cNvPr id="20499" name="Rectangle 26">
              <a:extLst>
                <a:ext uri="{FF2B5EF4-FFF2-40B4-BE49-F238E27FC236}">
                  <a16:creationId xmlns:a16="http://schemas.microsoft.com/office/drawing/2014/main" id="{FCC91D65-F4E0-4B1A-A381-533581792081}"/>
                </a:ext>
              </a:extLst>
            </p:cNvPr>
            <p:cNvSpPr>
              <a:spLocks noChangeArrowheads="1"/>
            </p:cNvSpPr>
            <p:nvPr/>
          </p:nvSpPr>
          <p:spPr bwMode="auto">
            <a:xfrm>
              <a:off x="976" y="1603"/>
              <a:ext cx="3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0500" name="Line 27">
              <a:extLst>
                <a:ext uri="{FF2B5EF4-FFF2-40B4-BE49-F238E27FC236}">
                  <a16:creationId xmlns:a16="http://schemas.microsoft.com/office/drawing/2014/main" id="{B4111831-D8CB-4FCA-BAFD-13E29F0BABE5}"/>
                </a:ext>
              </a:extLst>
            </p:cNvPr>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1" name="Freeform 28">
              <a:extLst>
                <a:ext uri="{FF2B5EF4-FFF2-40B4-BE49-F238E27FC236}">
                  <a16:creationId xmlns:a16="http://schemas.microsoft.com/office/drawing/2014/main" id="{09E633BC-EE42-4421-B4C2-50890A33F308}"/>
                </a:ext>
              </a:extLst>
            </p:cNvPr>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0496" name="Line 29">
            <a:extLst>
              <a:ext uri="{FF2B5EF4-FFF2-40B4-BE49-F238E27FC236}">
                <a16:creationId xmlns:a16="http://schemas.microsoft.com/office/drawing/2014/main" id="{65649DC4-1AEA-4707-ADB3-9F69593A47BB}"/>
              </a:ext>
            </a:extLst>
          </p:cNvPr>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497" name="Line 30">
            <a:extLst>
              <a:ext uri="{FF2B5EF4-FFF2-40B4-BE49-F238E27FC236}">
                <a16:creationId xmlns:a16="http://schemas.microsoft.com/office/drawing/2014/main" id="{E4E9027E-2F39-4CF0-8792-DCD15BA17112}"/>
              </a:ext>
            </a:extLst>
          </p:cNvPr>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498" name="Freeform 31">
            <a:extLst>
              <a:ext uri="{FF2B5EF4-FFF2-40B4-BE49-F238E27FC236}">
                <a16:creationId xmlns:a16="http://schemas.microsoft.com/office/drawing/2014/main" id="{46FD6E09-2A9F-48E2-BA08-167CE594EF3D}"/>
              </a:ext>
            </a:extLst>
          </p:cNvPr>
          <p:cNvSpPr>
            <a:spLocks/>
          </p:cNvSpPr>
          <p:nvPr/>
        </p:nvSpPr>
        <p:spPr bwMode="auto">
          <a:xfrm>
            <a:off x="4373563"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cxnSp>
        <p:nvCxnSpPr>
          <p:cNvPr id="5" name="Gerade Verbindung mit Pfeil 4">
            <a:extLst>
              <a:ext uri="{FF2B5EF4-FFF2-40B4-BE49-F238E27FC236}">
                <a16:creationId xmlns:a16="http://schemas.microsoft.com/office/drawing/2014/main" id="{07EBC5FD-7116-4353-9147-1192EC7E8525}"/>
              </a:ext>
            </a:extLst>
          </p:cNvPr>
          <p:cNvCxnSpPr/>
          <p:nvPr/>
        </p:nvCxnSpPr>
        <p:spPr bwMode="auto">
          <a:xfrm flipH="1" flipV="1">
            <a:off x="4572000" y="2590800"/>
            <a:ext cx="432048" cy="373063"/>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15">
            <a:extLst>
              <a:ext uri="{FF2B5EF4-FFF2-40B4-BE49-F238E27FC236}">
                <a16:creationId xmlns:a16="http://schemas.microsoft.com/office/drawing/2014/main" id="{5760BBFA-2713-4B5A-9AE3-CDC73848A92B}"/>
              </a:ext>
            </a:extLst>
          </p:cNvPr>
          <p:cNvSpPr>
            <a:spLocks noChangeArrowheads="1"/>
          </p:cNvSpPr>
          <p:nvPr/>
        </p:nvSpPr>
        <p:spPr bwMode="auto">
          <a:xfrm>
            <a:off x="2936434" y="1662113"/>
            <a:ext cx="2077492" cy="276999"/>
          </a:xfrm>
          <a:prstGeom prst="rect">
            <a:avLst/>
          </a:prstGeom>
          <a:solidFill>
            <a:schemeClr val="tx2">
              <a:lumMod val="20000"/>
              <a:lumOff val="80000"/>
            </a:schemeClr>
          </a:solidFill>
          <a:ln>
            <a:noFill/>
          </a:ln>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hift </a:t>
            </a:r>
            <a:r>
              <a:rPr lang="de-DE" altLang="en-US" sz="1800" dirty="0" err="1">
                <a:solidFill>
                  <a:srgbClr val="000000"/>
                </a:solidFill>
                <a:latin typeface="Arial" panose="020B0604020202020204" pitchFamily="34" charset="0"/>
              </a:rPr>
              <a:t>of</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supply</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curve</a:t>
            </a:r>
            <a:endParaRPr lang="de-DE" altLang="en-US" dirty="0">
              <a:latin typeface="Arial" panose="020B0604020202020204" pitchFamily="34" charset="0"/>
            </a:endParaRPr>
          </a:p>
        </p:txBody>
      </p:sp>
      <p:sp>
        <p:nvSpPr>
          <p:cNvPr id="4" name="Textfeld 3">
            <a:extLst>
              <a:ext uri="{FF2B5EF4-FFF2-40B4-BE49-F238E27FC236}">
                <a16:creationId xmlns:a16="http://schemas.microsoft.com/office/drawing/2014/main" id="{0C6605A6-7EC6-4B06-B416-A8BF0FFDB7E3}"/>
              </a:ext>
            </a:extLst>
          </p:cNvPr>
          <p:cNvSpPr txBox="1"/>
          <p:nvPr/>
        </p:nvSpPr>
        <p:spPr>
          <a:xfrm>
            <a:off x="6480641" y="2703657"/>
            <a:ext cx="2399368" cy="1015663"/>
          </a:xfrm>
          <a:prstGeom prst="rect">
            <a:avLst/>
          </a:prstGeom>
          <a:noFill/>
        </p:spPr>
        <p:txBody>
          <a:bodyPr wrap="square" rtlCol="0">
            <a:spAutoFit/>
          </a:bodyPr>
          <a:lstStyle/>
          <a:p>
            <a:pPr algn="l"/>
            <a:r>
              <a:rPr lang="de-DE" b="1" dirty="0"/>
              <a:t>Change </a:t>
            </a:r>
            <a:r>
              <a:rPr lang="de-DE" b="1" dirty="0" err="1"/>
              <a:t>factors</a:t>
            </a:r>
            <a:r>
              <a:rPr lang="de-DE" b="1" dirty="0"/>
              <a:t>:</a:t>
            </a:r>
          </a:p>
          <a:p>
            <a:pPr marL="171450" indent="-171450" algn="l">
              <a:buFontTx/>
              <a:buChar char="-"/>
            </a:pPr>
            <a:r>
              <a:rPr lang="de-DE" dirty="0"/>
              <a:t>Input </a:t>
            </a:r>
            <a:r>
              <a:rPr lang="de-DE" dirty="0" err="1"/>
              <a:t>prices</a:t>
            </a:r>
            <a:endParaRPr lang="de-DE" dirty="0"/>
          </a:p>
          <a:p>
            <a:pPr marL="171450" indent="-171450" algn="l">
              <a:buFontTx/>
              <a:buChar char="-"/>
            </a:pPr>
            <a:r>
              <a:rPr lang="de-DE" dirty="0"/>
              <a:t>Technology </a:t>
            </a:r>
            <a:r>
              <a:rPr lang="de-DE" dirty="0" err="1"/>
              <a:t>reducing</a:t>
            </a:r>
            <a:r>
              <a:rPr lang="de-DE" dirty="0"/>
              <a:t> </a:t>
            </a:r>
            <a:r>
              <a:rPr lang="de-DE" dirty="0" err="1"/>
              <a:t>costs</a:t>
            </a:r>
            <a:endParaRPr lang="de-DE" dirty="0"/>
          </a:p>
          <a:p>
            <a:pPr marL="171450" indent="-171450" algn="l">
              <a:buFontTx/>
              <a:buChar char="-"/>
            </a:pPr>
            <a:r>
              <a:rPr lang="de-DE" dirty="0" err="1"/>
              <a:t>Expectations</a:t>
            </a:r>
            <a:r>
              <a:rPr lang="de-DE" dirty="0"/>
              <a:t> </a:t>
            </a:r>
            <a:r>
              <a:rPr lang="de-DE" dirty="0" err="1"/>
              <a:t>about</a:t>
            </a:r>
            <a:r>
              <a:rPr lang="de-DE" dirty="0"/>
              <a:t> </a:t>
            </a:r>
            <a:r>
              <a:rPr lang="de-DE" dirty="0" err="1"/>
              <a:t>the</a:t>
            </a:r>
            <a:r>
              <a:rPr lang="de-DE" dirty="0"/>
              <a:t> </a:t>
            </a:r>
            <a:r>
              <a:rPr lang="de-DE" dirty="0" err="1"/>
              <a:t>future</a:t>
            </a:r>
            <a:endParaRPr lang="de-DE" dirty="0"/>
          </a:p>
          <a:p>
            <a:pPr marL="171450" indent="-171450" algn="l">
              <a:buFontTx/>
              <a:buChar char="-"/>
            </a:pPr>
            <a:r>
              <a:rPr lang="de-DE" dirty="0" err="1"/>
              <a:t>Number</a:t>
            </a:r>
            <a:r>
              <a:rPr lang="de-DE" dirty="0"/>
              <a:t> </a:t>
            </a:r>
            <a:r>
              <a:rPr lang="de-DE" dirty="0" err="1"/>
              <a:t>of</a:t>
            </a:r>
            <a:r>
              <a:rPr lang="de-DE" dirty="0"/>
              <a:t> </a:t>
            </a:r>
            <a:r>
              <a:rPr lang="de-DE" dirty="0" err="1"/>
              <a:t>sellers</a:t>
            </a: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546AA399-9770-4DC5-A8A6-E94D78DB90D3}"/>
              </a:ext>
            </a:extLst>
          </p:cNvPr>
          <p:cNvSpPr>
            <a:spLocks noChangeArrowheads="1"/>
          </p:cNvSpPr>
          <p:nvPr/>
        </p:nvSpPr>
        <p:spPr bwMode="auto">
          <a:xfrm>
            <a:off x="5546725" y="3111500"/>
            <a:ext cx="1219200" cy="2743200"/>
          </a:xfrm>
          <a:prstGeom prst="rect">
            <a:avLst/>
          </a:prstGeom>
          <a:solidFill>
            <a:srgbClr val="FF6600">
              <a:alpha val="50195"/>
            </a:srgbClr>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4338" name="Freeform 3">
            <a:extLst>
              <a:ext uri="{FF2B5EF4-FFF2-40B4-BE49-F238E27FC236}">
                <a16:creationId xmlns:a16="http://schemas.microsoft.com/office/drawing/2014/main" id="{1C3EEA21-FABB-4EEA-9160-EC414310D3F5}"/>
              </a:ext>
            </a:extLst>
          </p:cNvPr>
          <p:cNvSpPr>
            <a:spLocks/>
          </p:cNvSpPr>
          <p:nvPr/>
        </p:nvSpPr>
        <p:spPr bwMode="auto">
          <a:xfrm>
            <a:off x="4894263" y="2362200"/>
            <a:ext cx="2971800" cy="3124200"/>
          </a:xfrm>
          <a:custGeom>
            <a:avLst/>
            <a:gdLst>
              <a:gd name="T0" fmla="*/ 0 w 1872"/>
              <a:gd name="T1" fmla="*/ 0 h 1968"/>
              <a:gd name="T2" fmla="*/ 2147483646 w 1872"/>
              <a:gd name="T3" fmla="*/ 2147483646 h 1968"/>
              <a:gd name="T4" fmla="*/ 2147483646 w 1872"/>
              <a:gd name="T5" fmla="*/ 2147483646 h 1968"/>
              <a:gd name="T6" fmla="*/ 0 60000 65536"/>
              <a:gd name="T7" fmla="*/ 0 60000 65536"/>
              <a:gd name="T8" fmla="*/ 0 60000 65536"/>
              <a:gd name="T9" fmla="*/ 0 w 1872"/>
              <a:gd name="T10" fmla="*/ 0 h 1968"/>
              <a:gd name="T11" fmla="*/ 1872 w 1872"/>
              <a:gd name="T12" fmla="*/ 1968 h 1968"/>
            </a:gdLst>
            <a:ahLst/>
            <a:cxnLst>
              <a:cxn ang="T6">
                <a:pos x="T0" y="T1"/>
              </a:cxn>
              <a:cxn ang="T7">
                <a:pos x="T2" y="T3"/>
              </a:cxn>
              <a:cxn ang="T8">
                <a:pos x="T4" y="T5"/>
              </a:cxn>
            </a:cxnLst>
            <a:rect l="T9" t="T10" r="T11" b="T12"/>
            <a:pathLst>
              <a:path w="1872" h="1968">
                <a:moveTo>
                  <a:pt x="0" y="0"/>
                </a:moveTo>
                <a:cubicBezTo>
                  <a:pt x="324" y="364"/>
                  <a:pt x="648" y="728"/>
                  <a:pt x="960" y="1056"/>
                </a:cubicBezTo>
                <a:cubicBezTo>
                  <a:pt x="1272" y="1384"/>
                  <a:pt x="1572" y="1676"/>
                  <a:pt x="1872" y="196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4339" name="Freeform 4">
            <a:extLst>
              <a:ext uri="{FF2B5EF4-FFF2-40B4-BE49-F238E27FC236}">
                <a16:creationId xmlns:a16="http://schemas.microsoft.com/office/drawing/2014/main" id="{B9B6AD43-C305-43EE-A197-A458FE4E21FF}"/>
              </a:ext>
            </a:extLst>
          </p:cNvPr>
          <p:cNvSpPr>
            <a:spLocks/>
          </p:cNvSpPr>
          <p:nvPr/>
        </p:nvSpPr>
        <p:spPr bwMode="auto">
          <a:xfrm>
            <a:off x="4724400" y="2057400"/>
            <a:ext cx="2809875" cy="2905125"/>
          </a:xfrm>
          <a:custGeom>
            <a:avLst/>
            <a:gdLst>
              <a:gd name="T0" fmla="*/ 0 w 1770"/>
              <a:gd name="T1" fmla="*/ 2147483646 h 1830"/>
              <a:gd name="T2" fmla="*/ 2147483646 w 1770"/>
              <a:gd name="T3" fmla="*/ 2147483646 h 1830"/>
              <a:gd name="T4" fmla="*/ 2147483646 w 1770"/>
              <a:gd name="T5" fmla="*/ 2147483646 h 1830"/>
              <a:gd name="T6" fmla="*/ 2147483646 w 1770"/>
              <a:gd name="T7" fmla="*/ 0 h 1830"/>
              <a:gd name="T8" fmla="*/ 0 60000 65536"/>
              <a:gd name="T9" fmla="*/ 0 60000 65536"/>
              <a:gd name="T10" fmla="*/ 0 60000 65536"/>
              <a:gd name="T11" fmla="*/ 0 60000 65536"/>
              <a:gd name="T12" fmla="*/ 0 w 1770"/>
              <a:gd name="T13" fmla="*/ 0 h 1830"/>
              <a:gd name="T14" fmla="*/ 1770 w 1770"/>
              <a:gd name="T15" fmla="*/ 1830 h 1830"/>
            </a:gdLst>
            <a:ahLst/>
            <a:cxnLst>
              <a:cxn ang="T8">
                <a:pos x="T0" y="T1"/>
              </a:cxn>
              <a:cxn ang="T9">
                <a:pos x="T2" y="T3"/>
              </a:cxn>
              <a:cxn ang="T10">
                <a:pos x="T4" y="T5"/>
              </a:cxn>
              <a:cxn ang="T11">
                <a:pos x="T6" y="T7"/>
              </a:cxn>
            </a:cxnLst>
            <a:rect l="T12" t="T13" r="T14" b="T15"/>
            <a:pathLst>
              <a:path w="1770" h="1830">
                <a:moveTo>
                  <a:pt x="0" y="1830"/>
                </a:moveTo>
                <a:cubicBezTo>
                  <a:pt x="155" y="1704"/>
                  <a:pt x="726" y="1246"/>
                  <a:pt x="930" y="1065"/>
                </a:cubicBezTo>
                <a:cubicBezTo>
                  <a:pt x="1134" y="884"/>
                  <a:pt x="1082" y="919"/>
                  <a:pt x="1222" y="742"/>
                </a:cubicBezTo>
                <a:cubicBezTo>
                  <a:pt x="1362" y="565"/>
                  <a:pt x="1656" y="155"/>
                  <a:pt x="1770"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4340" name="Rectangle 5">
            <a:extLst>
              <a:ext uri="{FF2B5EF4-FFF2-40B4-BE49-F238E27FC236}">
                <a16:creationId xmlns:a16="http://schemas.microsoft.com/office/drawing/2014/main" id="{9F1FA9CE-FC2D-4202-A4E0-859A47D59D76}"/>
              </a:ext>
            </a:extLst>
          </p:cNvPr>
          <p:cNvSpPr>
            <a:spLocks noGrp="1" noChangeArrowheads="1"/>
          </p:cNvSpPr>
          <p:nvPr>
            <p:ph type="title"/>
          </p:nvPr>
        </p:nvSpPr>
        <p:spPr>
          <a:xfrm>
            <a:off x="1159415" y="1407967"/>
            <a:ext cx="6702425" cy="358560"/>
          </a:xfrm>
        </p:spPr>
        <p:txBody>
          <a:bodyPr/>
          <a:lstStyle/>
          <a:p>
            <a:r>
              <a:rPr lang="de-DE" altLang="en-US" i="0" dirty="0">
                <a:latin typeface="Arial" panose="020B0604020202020204" pitchFamily="34" charset="0"/>
                <a:cs typeface="Arial" panose="020B0604020202020204" pitchFamily="34" charset="0"/>
              </a:rPr>
              <a:t>State </a:t>
            </a:r>
            <a:r>
              <a:rPr lang="de-DE" altLang="en-US" i="0" dirty="0" err="1">
                <a:latin typeface="Arial" panose="020B0604020202020204" pitchFamily="34" charset="0"/>
                <a:cs typeface="Arial" panose="020B0604020202020204" pitchFamily="34" charset="0"/>
              </a:rPr>
              <a:t>regulation</a:t>
            </a:r>
            <a:r>
              <a:rPr lang="de-DE" altLang="en-US" i="0" dirty="0">
                <a:latin typeface="Arial" panose="020B0604020202020204" pitchFamily="34" charset="0"/>
                <a:cs typeface="Arial" panose="020B0604020202020204" pitchFamily="34" charset="0"/>
              </a:rPr>
              <a:t>: Minimum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floor</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a:t>
            </a:r>
          </a:p>
        </p:txBody>
      </p:sp>
      <p:sp>
        <p:nvSpPr>
          <p:cNvPr id="14341" name="Line 6">
            <a:extLst>
              <a:ext uri="{FF2B5EF4-FFF2-40B4-BE49-F238E27FC236}">
                <a16:creationId xmlns:a16="http://schemas.microsoft.com/office/drawing/2014/main" id="{F7B1E1B2-7A81-44B6-BED0-29F270F5C7D9}"/>
              </a:ext>
            </a:extLst>
          </p:cNvPr>
          <p:cNvSpPr>
            <a:spLocks noChangeShapeType="1"/>
          </p:cNvSpPr>
          <p:nvPr/>
        </p:nvSpPr>
        <p:spPr bwMode="auto">
          <a:xfrm>
            <a:off x="6175375" y="37576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2" name="Line 7">
            <a:extLst>
              <a:ext uri="{FF2B5EF4-FFF2-40B4-BE49-F238E27FC236}">
                <a16:creationId xmlns:a16="http://schemas.microsoft.com/office/drawing/2014/main" id="{27AB995A-8488-45FC-90BD-45D9E7720338}"/>
              </a:ext>
            </a:extLst>
          </p:cNvPr>
          <p:cNvSpPr>
            <a:spLocks noChangeShapeType="1"/>
          </p:cNvSpPr>
          <p:nvPr/>
        </p:nvSpPr>
        <p:spPr bwMode="auto">
          <a:xfrm>
            <a:off x="6175375" y="38084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3" name="Freeform 8">
            <a:extLst>
              <a:ext uri="{FF2B5EF4-FFF2-40B4-BE49-F238E27FC236}">
                <a16:creationId xmlns:a16="http://schemas.microsoft.com/office/drawing/2014/main" id="{E01371EC-4FA2-45E6-9274-7A8100981F1F}"/>
              </a:ext>
            </a:extLst>
          </p:cNvPr>
          <p:cNvSpPr>
            <a:spLocks/>
          </p:cNvSpPr>
          <p:nvPr/>
        </p:nvSpPr>
        <p:spPr bwMode="auto">
          <a:xfrm>
            <a:off x="6216650" y="37671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4344" name="Line 9">
            <a:extLst>
              <a:ext uri="{FF2B5EF4-FFF2-40B4-BE49-F238E27FC236}">
                <a16:creationId xmlns:a16="http://schemas.microsoft.com/office/drawing/2014/main" id="{EC613BB0-23A8-4C38-8159-DCBCDE6D1D61}"/>
              </a:ext>
            </a:extLst>
          </p:cNvPr>
          <p:cNvSpPr>
            <a:spLocks noChangeShapeType="1"/>
          </p:cNvSpPr>
          <p:nvPr/>
        </p:nvSpPr>
        <p:spPr bwMode="auto">
          <a:xfrm flipH="1">
            <a:off x="6188075" y="3770313"/>
            <a:ext cx="28575"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5" name="Rectangle 10">
            <a:extLst>
              <a:ext uri="{FF2B5EF4-FFF2-40B4-BE49-F238E27FC236}">
                <a16:creationId xmlns:a16="http://schemas.microsoft.com/office/drawing/2014/main" id="{2C02EE45-85D3-424A-B2AC-F3E572489E01}"/>
              </a:ext>
            </a:extLst>
          </p:cNvPr>
          <p:cNvSpPr>
            <a:spLocks noChangeArrowheads="1"/>
          </p:cNvSpPr>
          <p:nvPr/>
        </p:nvSpPr>
        <p:spPr bwMode="auto">
          <a:xfrm>
            <a:off x="6384925" y="36449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4346" name="Rectangle 11">
            <a:extLst>
              <a:ext uri="{FF2B5EF4-FFF2-40B4-BE49-F238E27FC236}">
                <a16:creationId xmlns:a16="http://schemas.microsoft.com/office/drawing/2014/main" id="{AA6CADD7-2CEB-47FE-8E3D-B4806DFFA376}"/>
              </a:ext>
            </a:extLst>
          </p:cNvPr>
          <p:cNvSpPr>
            <a:spLocks noChangeArrowheads="1"/>
          </p:cNvSpPr>
          <p:nvPr/>
        </p:nvSpPr>
        <p:spPr bwMode="auto">
          <a:xfrm>
            <a:off x="3379005" y="1892300"/>
            <a:ext cx="16190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P</a:t>
            </a:r>
            <a:endParaRPr lang="de-DE" altLang="en-US" dirty="0">
              <a:latin typeface="Arial" panose="020B0604020202020204" pitchFamily="34" charset="0"/>
            </a:endParaRPr>
          </a:p>
        </p:txBody>
      </p:sp>
      <p:sp>
        <p:nvSpPr>
          <p:cNvPr id="14347" name="Rectangle 12">
            <a:extLst>
              <a:ext uri="{FF2B5EF4-FFF2-40B4-BE49-F238E27FC236}">
                <a16:creationId xmlns:a16="http://schemas.microsoft.com/office/drawing/2014/main" id="{98E2EBBB-5540-42EB-941C-6CDE612E4B11}"/>
              </a:ext>
            </a:extLst>
          </p:cNvPr>
          <p:cNvSpPr>
            <a:spLocks noChangeArrowheads="1"/>
          </p:cNvSpPr>
          <p:nvPr/>
        </p:nvSpPr>
        <p:spPr bwMode="auto">
          <a:xfrm>
            <a:off x="8124248" y="6086187"/>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4348" name="Rectangle 13">
            <a:extLst>
              <a:ext uri="{FF2B5EF4-FFF2-40B4-BE49-F238E27FC236}">
                <a16:creationId xmlns:a16="http://schemas.microsoft.com/office/drawing/2014/main" id="{91EC38F4-E8EB-449A-8500-229786417AD1}"/>
              </a:ext>
            </a:extLst>
          </p:cNvPr>
          <p:cNvSpPr>
            <a:spLocks noChangeArrowheads="1"/>
          </p:cNvSpPr>
          <p:nvPr/>
        </p:nvSpPr>
        <p:spPr bwMode="auto">
          <a:xfrm>
            <a:off x="6032500" y="60896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4349" name="Rectangle 14">
            <a:extLst>
              <a:ext uri="{FF2B5EF4-FFF2-40B4-BE49-F238E27FC236}">
                <a16:creationId xmlns:a16="http://schemas.microsoft.com/office/drawing/2014/main" id="{C81401E0-1057-451B-865D-A8C915641119}"/>
              </a:ext>
            </a:extLst>
          </p:cNvPr>
          <p:cNvSpPr>
            <a:spLocks noChangeArrowheads="1"/>
          </p:cNvSpPr>
          <p:nvPr/>
        </p:nvSpPr>
        <p:spPr bwMode="auto">
          <a:xfrm>
            <a:off x="3370263" y="36385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4350" name="Freeform 15">
            <a:extLst>
              <a:ext uri="{FF2B5EF4-FFF2-40B4-BE49-F238E27FC236}">
                <a16:creationId xmlns:a16="http://schemas.microsoft.com/office/drawing/2014/main" id="{09C32649-3E2E-4376-A8C4-094C3A345287}"/>
              </a:ext>
            </a:extLst>
          </p:cNvPr>
          <p:cNvSpPr>
            <a:spLocks/>
          </p:cNvSpPr>
          <p:nvPr/>
        </p:nvSpPr>
        <p:spPr bwMode="auto">
          <a:xfrm>
            <a:off x="6132513" y="37147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4351" name="Line 16">
            <a:extLst>
              <a:ext uri="{FF2B5EF4-FFF2-40B4-BE49-F238E27FC236}">
                <a16:creationId xmlns:a16="http://schemas.microsoft.com/office/drawing/2014/main" id="{00F3B246-7543-4BDF-874C-53DBE92DFB89}"/>
              </a:ext>
            </a:extLst>
          </p:cNvPr>
          <p:cNvSpPr>
            <a:spLocks noChangeShapeType="1"/>
          </p:cNvSpPr>
          <p:nvPr/>
        </p:nvSpPr>
        <p:spPr bwMode="auto">
          <a:xfrm flipH="1">
            <a:off x="3794125" y="37703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2" name="Line 17">
            <a:extLst>
              <a:ext uri="{FF2B5EF4-FFF2-40B4-BE49-F238E27FC236}">
                <a16:creationId xmlns:a16="http://schemas.microsoft.com/office/drawing/2014/main" id="{DE541060-D792-4B45-855A-2EB97B580B68}"/>
              </a:ext>
            </a:extLst>
          </p:cNvPr>
          <p:cNvSpPr>
            <a:spLocks noChangeShapeType="1"/>
          </p:cNvSpPr>
          <p:nvPr/>
        </p:nvSpPr>
        <p:spPr bwMode="auto">
          <a:xfrm>
            <a:off x="6156325" y="3797300"/>
            <a:ext cx="0" cy="2209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3" name="Line 18">
            <a:extLst>
              <a:ext uri="{FF2B5EF4-FFF2-40B4-BE49-F238E27FC236}">
                <a16:creationId xmlns:a16="http://schemas.microsoft.com/office/drawing/2014/main" id="{38BEC9DF-F375-42D0-9BC7-5F7158DD1DAE}"/>
              </a:ext>
            </a:extLst>
          </p:cNvPr>
          <p:cNvSpPr>
            <a:spLocks noChangeShapeType="1"/>
          </p:cNvSpPr>
          <p:nvPr/>
        </p:nvSpPr>
        <p:spPr bwMode="auto">
          <a:xfrm>
            <a:off x="3870325" y="3111500"/>
            <a:ext cx="28924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4" name="Rectangle 19">
            <a:extLst>
              <a:ext uri="{FF2B5EF4-FFF2-40B4-BE49-F238E27FC236}">
                <a16:creationId xmlns:a16="http://schemas.microsoft.com/office/drawing/2014/main" id="{752E02D3-CFDD-4C16-A7E6-3B03FE3D6616}"/>
              </a:ext>
            </a:extLst>
          </p:cNvPr>
          <p:cNvSpPr>
            <a:spLocks noChangeArrowheads="1"/>
          </p:cNvSpPr>
          <p:nvPr/>
        </p:nvSpPr>
        <p:spPr bwMode="auto">
          <a:xfrm>
            <a:off x="3336925" y="2959100"/>
            <a:ext cx="441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min</a:t>
            </a:r>
            <a:endParaRPr lang="de-DE" altLang="en-US">
              <a:latin typeface="Arial" panose="020B0604020202020204" pitchFamily="34" charset="0"/>
            </a:endParaRPr>
          </a:p>
        </p:txBody>
      </p:sp>
      <p:sp>
        <p:nvSpPr>
          <p:cNvPr id="14355" name="Freeform 20">
            <a:extLst>
              <a:ext uri="{FF2B5EF4-FFF2-40B4-BE49-F238E27FC236}">
                <a16:creationId xmlns:a16="http://schemas.microsoft.com/office/drawing/2014/main" id="{C726359F-166A-41A7-A955-10D67927A493}"/>
              </a:ext>
            </a:extLst>
          </p:cNvPr>
          <p:cNvSpPr>
            <a:spLocks/>
          </p:cNvSpPr>
          <p:nvPr/>
        </p:nvSpPr>
        <p:spPr bwMode="auto">
          <a:xfrm>
            <a:off x="5514975" y="3067050"/>
            <a:ext cx="84138"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4356" name="Freeform 21">
            <a:extLst>
              <a:ext uri="{FF2B5EF4-FFF2-40B4-BE49-F238E27FC236}">
                <a16:creationId xmlns:a16="http://schemas.microsoft.com/office/drawing/2014/main" id="{5E4C39DD-0336-4836-9510-C98D873B76E8}"/>
              </a:ext>
            </a:extLst>
          </p:cNvPr>
          <p:cNvSpPr>
            <a:spLocks/>
          </p:cNvSpPr>
          <p:nvPr/>
        </p:nvSpPr>
        <p:spPr bwMode="auto">
          <a:xfrm>
            <a:off x="6702425" y="3067050"/>
            <a:ext cx="84138"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4357" name="Rectangle 22">
            <a:extLst>
              <a:ext uri="{FF2B5EF4-FFF2-40B4-BE49-F238E27FC236}">
                <a16:creationId xmlns:a16="http://schemas.microsoft.com/office/drawing/2014/main" id="{FD67CFA0-464E-4F76-B19B-C3EF631214B5}"/>
              </a:ext>
            </a:extLst>
          </p:cNvPr>
          <p:cNvSpPr>
            <a:spLocks noChangeArrowheads="1"/>
          </p:cNvSpPr>
          <p:nvPr/>
        </p:nvSpPr>
        <p:spPr bwMode="auto">
          <a:xfrm>
            <a:off x="7311791" y="26670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4358" name="Rectangle 23">
            <a:extLst>
              <a:ext uri="{FF2B5EF4-FFF2-40B4-BE49-F238E27FC236}">
                <a16:creationId xmlns:a16="http://schemas.microsoft.com/office/drawing/2014/main" id="{EFA15C3C-45A2-4703-917A-912415E4CCF4}"/>
              </a:ext>
            </a:extLst>
          </p:cNvPr>
          <p:cNvSpPr>
            <a:spLocks noChangeArrowheads="1"/>
          </p:cNvSpPr>
          <p:nvPr/>
        </p:nvSpPr>
        <p:spPr bwMode="auto">
          <a:xfrm>
            <a:off x="7253576" y="4419600"/>
            <a:ext cx="1056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p>
        </p:txBody>
      </p:sp>
      <p:sp>
        <p:nvSpPr>
          <p:cNvPr id="14359" name="Line 24">
            <a:extLst>
              <a:ext uri="{FF2B5EF4-FFF2-40B4-BE49-F238E27FC236}">
                <a16:creationId xmlns:a16="http://schemas.microsoft.com/office/drawing/2014/main" id="{77392D70-8778-42A1-B2DF-9BBC74111209}"/>
              </a:ext>
            </a:extLst>
          </p:cNvPr>
          <p:cNvSpPr>
            <a:spLocks noChangeShapeType="1"/>
          </p:cNvSpPr>
          <p:nvPr/>
        </p:nvSpPr>
        <p:spPr bwMode="auto">
          <a:xfrm flipV="1">
            <a:off x="3886200" y="17526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360" name="Line 25">
            <a:extLst>
              <a:ext uri="{FF2B5EF4-FFF2-40B4-BE49-F238E27FC236}">
                <a16:creationId xmlns:a16="http://schemas.microsoft.com/office/drawing/2014/main" id="{83194CBE-83A0-4735-8B26-86078D05F49C}"/>
              </a:ext>
            </a:extLst>
          </p:cNvPr>
          <p:cNvSpPr>
            <a:spLocks noChangeShapeType="1"/>
          </p:cNvSpPr>
          <p:nvPr/>
        </p:nvSpPr>
        <p:spPr bwMode="auto">
          <a:xfrm>
            <a:off x="3886200" y="5867400"/>
            <a:ext cx="44196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361" name="Text Box 26">
            <a:extLst>
              <a:ext uri="{FF2B5EF4-FFF2-40B4-BE49-F238E27FC236}">
                <a16:creationId xmlns:a16="http://schemas.microsoft.com/office/drawing/2014/main" id="{04FF79DD-C644-422C-AD53-AD596F3CB982}"/>
              </a:ext>
            </a:extLst>
          </p:cNvPr>
          <p:cNvSpPr txBox="1">
            <a:spLocks noChangeArrowheads="1"/>
          </p:cNvSpPr>
          <p:nvPr/>
        </p:nvSpPr>
        <p:spPr bwMode="auto">
          <a:xfrm>
            <a:off x="534198" y="4194175"/>
            <a:ext cx="324960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latin typeface="Arial" panose="020B0604020202020204" pitchFamily="34" charset="0"/>
              </a:rPr>
              <a:t>Examples</a:t>
            </a:r>
            <a:r>
              <a:rPr lang="de-DE" altLang="en-US" sz="1800" dirty="0">
                <a:latin typeface="Arial" panose="020B0604020202020204" pitchFamily="34" charset="0"/>
              </a:rPr>
              <a:t>:</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EU </a:t>
            </a:r>
            <a:r>
              <a:rPr lang="de-DE" altLang="en-US" sz="1800" dirty="0" err="1">
                <a:latin typeface="Arial" panose="020B0604020202020204" pitchFamily="34" charset="0"/>
              </a:rPr>
              <a:t>agriculture</a:t>
            </a:r>
            <a:r>
              <a:rPr lang="de-DE" altLang="en-US" sz="1800" dirty="0">
                <a:latin typeface="Arial" panose="020B0604020202020204" pitchFamily="34" charset="0"/>
              </a:rPr>
              <a:t> </a:t>
            </a:r>
            <a:r>
              <a:rPr lang="de-DE" altLang="en-US" sz="1800" dirty="0" err="1">
                <a:latin typeface="Arial" panose="020B0604020202020204" pitchFamily="34" charset="0"/>
              </a:rPr>
              <a:t>politics</a:t>
            </a:r>
            <a:r>
              <a:rPr lang="de-DE" altLang="en-US" sz="1800" dirty="0">
                <a:latin typeface="Arial" panose="020B0604020202020204" pitchFamily="34" charset="0"/>
              </a:rPr>
              <a:t>:</a:t>
            </a:r>
          </a:p>
          <a:p>
            <a:pPr>
              <a:spcBef>
                <a:spcPct val="0"/>
              </a:spcBef>
              <a:buClrTx/>
              <a:buFontTx/>
              <a:buNone/>
            </a:pPr>
            <a:r>
              <a:rPr lang="de-DE" altLang="en-US" sz="1800" dirty="0">
                <a:latin typeface="Arial" panose="020B0604020202020204" pitchFamily="34" charset="0"/>
              </a:rPr>
              <a:t>milk </a:t>
            </a:r>
            <a:r>
              <a:rPr lang="de-DE" altLang="en-US" sz="1800" dirty="0" err="1">
                <a:latin typeface="Arial" panose="020B0604020202020204" pitchFamily="34" charset="0"/>
              </a:rPr>
              <a:t>overproduction</a:t>
            </a:r>
            <a:r>
              <a:rPr lang="de-DE" altLang="en-US" sz="1800" dirty="0">
                <a:latin typeface="Arial" panose="020B0604020202020204" pitchFamily="34" charset="0"/>
              </a:rPr>
              <a:t> </a:t>
            </a:r>
            <a:r>
              <a:rPr lang="de-DE" altLang="en-US" sz="1800" dirty="0" err="1">
                <a:latin typeface="Arial" panose="020B0604020202020204" pitchFamily="34" charset="0"/>
              </a:rPr>
              <a:t>discarded</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Minimum </a:t>
            </a:r>
            <a:r>
              <a:rPr lang="de-DE" altLang="en-US" sz="1800" dirty="0" err="1">
                <a:latin typeface="Arial" panose="020B0604020202020204" pitchFamily="34" charset="0"/>
              </a:rPr>
              <a:t>wages</a:t>
            </a:r>
            <a:endParaRPr lang="de-DE" altLang="en-US" sz="1800" dirty="0">
              <a:latin typeface="Arial" panose="020B0604020202020204" pitchFamily="34" charset="0"/>
            </a:endParaRPr>
          </a:p>
        </p:txBody>
      </p:sp>
      <p:sp>
        <p:nvSpPr>
          <p:cNvPr id="2" name="Textfeld 1">
            <a:extLst>
              <a:ext uri="{FF2B5EF4-FFF2-40B4-BE49-F238E27FC236}">
                <a16:creationId xmlns:a16="http://schemas.microsoft.com/office/drawing/2014/main" id="{40BE3746-66C1-401D-9713-1C22410DE028}"/>
              </a:ext>
            </a:extLst>
          </p:cNvPr>
          <p:cNvSpPr txBox="1"/>
          <p:nvPr/>
        </p:nvSpPr>
        <p:spPr>
          <a:xfrm>
            <a:off x="4139952" y="6119444"/>
            <a:ext cx="1660525" cy="276999"/>
          </a:xfrm>
          <a:prstGeom prst="rect">
            <a:avLst/>
          </a:prstGeom>
          <a:noFill/>
        </p:spPr>
        <p:txBody>
          <a:bodyPr wrap="square" rtlCol="0">
            <a:spAutoFit/>
          </a:bodyPr>
          <a:lstStyle/>
          <a:p>
            <a:r>
              <a:rPr lang="de-DE" dirty="0" err="1"/>
              <a:t>Quantity</a:t>
            </a:r>
            <a:r>
              <a:rPr lang="de-DE" dirty="0"/>
              <a:t> </a:t>
            </a:r>
            <a:r>
              <a:rPr lang="de-DE" dirty="0" err="1"/>
              <a:t>demanded</a:t>
            </a:r>
            <a:endParaRPr lang="de-DE" dirty="0"/>
          </a:p>
        </p:txBody>
      </p:sp>
      <p:sp>
        <p:nvSpPr>
          <p:cNvPr id="28" name="Textfeld 27">
            <a:extLst>
              <a:ext uri="{FF2B5EF4-FFF2-40B4-BE49-F238E27FC236}">
                <a16:creationId xmlns:a16="http://schemas.microsoft.com/office/drawing/2014/main" id="{219FE1AC-C86B-40C4-A838-EC17A77652E2}"/>
              </a:ext>
            </a:extLst>
          </p:cNvPr>
          <p:cNvSpPr txBox="1"/>
          <p:nvPr/>
        </p:nvSpPr>
        <p:spPr>
          <a:xfrm>
            <a:off x="6455930" y="6109874"/>
            <a:ext cx="1660525" cy="276999"/>
          </a:xfrm>
          <a:prstGeom prst="rect">
            <a:avLst/>
          </a:prstGeom>
          <a:noFill/>
        </p:spPr>
        <p:txBody>
          <a:bodyPr wrap="square" rtlCol="0">
            <a:spAutoFit/>
          </a:bodyPr>
          <a:lstStyle/>
          <a:p>
            <a:r>
              <a:rPr lang="de-DE" dirty="0" err="1"/>
              <a:t>Quantity</a:t>
            </a:r>
            <a:r>
              <a:rPr lang="de-DE" dirty="0"/>
              <a:t> </a:t>
            </a:r>
            <a:r>
              <a:rPr lang="de-DE" dirty="0" err="1"/>
              <a:t>supplied</a:t>
            </a:r>
            <a:endParaRPr lang="de-DE" dirty="0"/>
          </a:p>
        </p:txBody>
      </p:sp>
      <p:sp>
        <p:nvSpPr>
          <p:cNvPr id="3" name="Textfeld 2">
            <a:extLst>
              <a:ext uri="{FF2B5EF4-FFF2-40B4-BE49-F238E27FC236}">
                <a16:creationId xmlns:a16="http://schemas.microsoft.com/office/drawing/2014/main" id="{87AF44D5-0105-46FE-ACBF-FDC029281CE6}"/>
              </a:ext>
            </a:extLst>
          </p:cNvPr>
          <p:cNvSpPr txBox="1"/>
          <p:nvPr/>
        </p:nvSpPr>
        <p:spPr>
          <a:xfrm>
            <a:off x="5215449" y="5885881"/>
            <a:ext cx="519122" cy="369332"/>
          </a:xfrm>
          <a:prstGeom prst="rect">
            <a:avLst/>
          </a:prstGeom>
          <a:noFill/>
        </p:spPr>
        <p:txBody>
          <a:bodyPr wrap="square" rtlCol="0">
            <a:spAutoFit/>
          </a:bodyPr>
          <a:lstStyle/>
          <a:p>
            <a:r>
              <a:rPr lang="de-DE" sz="1800" b="1" dirty="0"/>
              <a:t>Q</a:t>
            </a:r>
            <a:r>
              <a:rPr lang="de-DE" sz="1800" b="1" baseline="-25000" dirty="0"/>
              <a:t>D</a:t>
            </a:r>
          </a:p>
        </p:txBody>
      </p:sp>
      <p:sp>
        <p:nvSpPr>
          <p:cNvPr id="30" name="Textfeld 29">
            <a:extLst>
              <a:ext uri="{FF2B5EF4-FFF2-40B4-BE49-F238E27FC236}">
                <a16:creationId xmlns:a16="http://schemas.microsoft.com/office/drawing/2014/main" id="{A9E985BF-D9A6-4B5B-B4F9-3F1B294F770F}"/>
              </a:ext>
            </a:extLst>
          </p:cNvPr>
          <p:cNvSpPr txBox="1"/>
          <p:nvPr/>
        </p:nvSpPr>
        <p:spPr>
          <a:xfrm>
            <a:off x="6621741" y="5868084"/>
            <a:ext cx="561631" cy="369332"/>
          </a:xfrm>
          <a:prstGeom prst="rect">
            <a:avLst/>
          </a:prstGeom>
          <a:noFill/>
        </p:spPr>
        <p:txBody>
          <a:bodyPr wrap="square" rtlCol="0">
            <a:spAutoFit/>
          </a:bodyPr>
          <a:lstStyle/>
          <a:p>
            <a:r>
              <a:rPr lang="de-DE" sz="1800" b="1" dirty="0"/>
              <a:t>Q</a:t>
            </a:r>
            <a:r>
              <a:rPr lang="de-DE" sz="1800" b="1" baseline="-25000" dirty="0"/>
              <a:t>S</a:t>
            </a:r>
          </a:p>
        </p:txBody>
      </p:sp>
      <p:sp>
        <p:nvSpPr>
          <p:cNvPr id="6" name="Textfeld 5">
            <a:extLst>
              <a:ext uri="{FF2B5EF4-FFF2-40B4-BE49-F238E27FC236}">
                <a16:creationId xmlns:a16="http://schemas.microsoft.com/office/drawing/2014/main" id="{51C72292-5387-4150-A3AD-A8D5D73912DD}"/>
              </a:ext>
            </a:extLst>
          </p:cNvPr>
          <p:cNvSpPr txBox="1"/>
          <p:nvPr/>
        </p:nvSpPr>
        <p:spPr>
          <a:xfrm>
            <a:off x="5775260" y="2718203"/>
            <a:ext cx="849560" cy="276999"/>
          </a:xfrm>
          <a:prstGeom prst="rect">
            <a:avLst/>
          </a:prstGeom>
          <a:solidFill>
            <a:schemeClr val="tx2">
              <a:lumMod val="20000"/>
              <a:lumOff val="80000"/>
            </a:schemeClr>
          </a:solidFill>
        </p:spPr>
        <p:txBody>
          <a:bodyPr wrap="square" rtlCol="0">
            <a:spAutoFit/>
          </a:bodyPr>
          <a:lstStyle/>
          <a:p>
            <a:r>
              <a:rPr lang="de-DE" dirty="0" err="1"/>
              <a:t>Excess</a:t>
            </a:r>
            <a:endParaRPr lang="de-DE"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F84D3A8-7908-4171-B3D5-9994FE441DD7}"/>
              </a:ext>
            </a:extLst>
          </p:cNvPr>
          <p:cNvSpPr>
            <a:spLocks noChangeArrowheads="1"/>
          </p:cNvSpPr>
          <p:nvPr/>
        </p:nvSpPr>
        <p:spPr bwMode="auto">
          <a:xfrm>
            <a:off x="5334000" y="4419600"/>
            <a:ext cx="1431925" cy="1435100"/>
          </a:xfrm>
          <a:prstGeom prst="rect">
            <a:avLst/>
          </a:prstGeom>
          <a:solidFill>
            <a:srgbClr val="FF6600">
              <a:alpha val="50195"/>
            </a:srgbClr>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6386" name="Freeform 3">
            <a:extLst>
              <a:ext uri="{FF2B5EF4-FFF2-40B4-BE49-F238E27FC236}">
                <a16:creationId xmlns:a16="http://schemas.microsoft.com/office/drawing/2014/main" id="{39D52048-1441-46E4-8128-96A3F34927D5}"/>
              </a:ext>
            </a:extLst>
          </p:cNvPr>
          <p:cNvSpPr>
            <a:spLocks/>
          </p:cNvSpPr>
          <p:nvPr/>
        </p:nvSpPr>
        <p:spPr bwMode="auto">
          <a:xfrm>
            <a:off x="4894263" y="2362200"/>
            <a:ext cx="2971800" cy="3124200"/>
          </a:xfrm>
          <a:custGeom>
            <a:avLst/>
            <a:gdLst>
              <a:gd name="T0" fmla="*/ 0 w 1872"/>
              <a:gd name="T1" fmla="*/ 0 h 1968"/>
              <a:gd name="T2" fmla="*/ 2147483646 w 1872"/>
              <a:gd name="T3" fmla="*/ 2147483646 h 1968"/>
              <a:gd name="T4" fmla="*/ 2147483646 w 1872"/>
              <a:gd name="T5" fmla="*/ 2147483646 h 1968"/>
              <a:gd name="T6" fmla="*/ 0 60000 65536"/>
              <a:gd name="T7" fmla="*/ 0 60000 65536"/>
              <a:gd name="T8" fmla="*/ 0 60000 65536"/>
              <a:gd name="T9" fmla="*/ 0 w 1872"/>
              <a:gd name="T10" fmla="*/ 0 h 1968"/>
              <a:gd name="T11" fmla="*/ 1872 w 1872"/>
              <a:gd name="T12" fmla="*/ 1968 h 1968"/>
            </a:gdLst>
            <a:ahLst/>
            <a:cxnLst>
              <a:cxn ang="T6">
                <a:pos x="T0" y="T1"/>
              </a:cxn>
              <a:cxn ang="T7">
                <a:pos x="T2" y="T3"/>
              </a:cxn>
              <a:cxn ang="T8">
                <a:pos x="T4" y="T5"/>
              </a:cxn>
            </a:cxnLst>
            <a:rect l="T9" t="T10" r="T11" b="T12"/>
            <a:pathLst>
              <a:path w="1872" h="1968">
                <a:moveTo>
                  <a:pt x="0" y="0"/>
                </a:moveTo>
                <a:cubicBezTo>
                  <a:pt x="324" y="364"/>
                  <a:pt x="648" y="728"/>
                  <a:pt x="960" y="1056"/>
                </a:cubicBezTo>
                <a:cubicBezTo>
                  <a:pt x="1272" y="1384"/>
                  <a:pt x="1572" y="1676"/>
                  <a:pt x="1872" y="196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7" name="Freeform 4">
            <a:extLst>
              <a:ext uri="{FF2B5EF4-FFF2-40B4-BE49-F238E27FC236}">
                <a16:creationId xmlns:a16="http://schemas.microsoft.com/office/drawing/2014/main" id="{DE98879A-BFBD-43E6-8AFF-94059D8E2504}"/>
              </a:ext>
            </a:extLst>
          </p:cNvPr>
          <p:cNvSpPr>
            <a:spLocks/>
          </p:cNvSpPr>
          <p:nvPr/>
        </p:nvSpPr>
        <p:spPr bwMode="auto">
          <a:xfrm>
            <a:off x="4724400" y="2057400"/>
            <a:ext cx="2809875" cy="2905125"/>
          </a:xfrm>
          <a:custGeom>
            <a:avLst/>
            <a:gdLst>
              <a:gd name="T0" fmla="*/ 0 w 1770"/>
              <a:gd name="T1" fmla="*/ 2147483646 h 1830"/>
              <a:gd name="T2" fmla="*/ 2147483646 w 1770"/>
              <a:gd name="T3" fmla="*/ 2147483646 h 1830"/>
              <a:gd name="T4" fmla="*/ 2147483646 w 1770"/>
              <a:gd name="T5" fmla="*/ 2147483646 h 1830"/>
              <a:gd name="T6" fmla="*/ 2147483646 w 1770"/>
              <a:gd name="T7" fmla="*/ 0 h 1830"/>
              <a:gd name="T8" fmla="*/ 0 60000 65536"/>
              <a:gd name="T9" fmla="*/ 0 60000 65536"/>
              <a:gd name="T10" fmla="*/ 0 60000 65536"/>
              <a:gd name="T11" fmla="*/ 0 60000 65536"/>
              <a:gd name="T12" fmla="*/ 0 w 1770"/>
              <a:gd name="T13" fmla="*/ 0 h 1830"/>
              <a:gd name="T14" fmla="*/ 1770 w 1770"/>
              <a:gd name="T15" fmla="*/ 1830 h 1830"/>
            </a:gdLst>
            <a:ahLst/>
            <a:cxnLst>
              <a:cxn ang="T8">
                <a:pos x="T0" y="T1"/>
              </a:cxn>
              <a:cxn ang="T9">
                <a:pos x="T2" y="T3"/>
              </a:cxn>
              <a:cxn ang="T10">
                <a:pos x="T4" y="T5"/>
              </a:cxn>
              <a:cxn ang="T11">
                <a:pos x="T6" y="T7"/>
              </a:cxn>
            </a:cxnLst>
            <a:rect l="T12" t="T13" r="T14" b="T15"/>
            <a:pathLst>
              <a:path w="1770" h="1830">
                <a:moveTo>
                  <a:pt x="0" y="1830"/>
                </a:moveTo>
                <a:cubicBezTo>
                  <a:pt x="155" y="1704"/>
                  <a:pt x="726" y="1246"/>
                  <a:pt x="930" y="1065"/>
                </a:cubicBezTo>
                <a:cubicBezTo>
                  <a:pt x="1134" y="884"/>
                  <a:pt x="1082" y="919"/>
                  <a:pt x="1222" y="742"/>
                </a:cubicBezTo>
                <a:cubicBezTo>
                  <a:pt x="1362" y="565"/>
                  <a:pt x="1656" y="155"/>
                  <a:pt x="1770"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5">
            <a:extLst>
              <a:ext uri="{FF2B5EF4-FFF2-40B4-BE49-F238E27FC236}">
                <a16:creationId xmlns:a16="http://schemas.microsoft.com/office/drawing/2014/main" id="{D7BF6131-0BDC-44B1-A259-FC85785D95C0}"/>
              </a:ext>
            </a:extLst>
          </p:cNvPr>
          <p:cNvSpPr>
            <a:spLocks noGrp="1" noChangeArrowheads="1"/>
          </p:cNvSpPr>
          <p:nvPr>
            <p:ph type="title"/>
          </p:nvPr>
        </p:nvSpPr>
        <p:spPr>
          <a:xfrm>
            <a:off x="1835696" y="1272019"/>
            <a:ext cx="6702425" cy="358560"/>
          </a:xfrm>
        </p:spPr>
        <p:txBody>
          <a:bodyPr/>
          <a:lstStyle/>
          <a:p>
            <a:r>
              <a:rPr lang="de-DE" altLang="en-US" i="0" dirty="0">
                <a:latin typeface="Arial" panose="020B0604020202020204" pitchFamily="34" charset="0"/>
                <a:cs typeface="Arial" panose="020B0604020202020204" pitchFamily="34" charset="0"/>
              </a:rPr>
              <a:t>State </a:t>
            </a:r>
            <a:r>
              <a:rPr lang="de-DE" altLang="en-US" i="0" dirty="0" err="1">
                <a:latin typeface="Arial" panose="020B0604020202020204" pitchFamily="34" charset="0"/>
                <a:cs typeface="Arial" panose="020B0604020202020204" pitchFamily="34" charset="0"/>
              </a:rPr>
              <a:t>regulation</a:t>
            </a:r>
            <a:r>
              <a:rPr lang="de-DE" altLang="en-US" i="0" dirty="0">
                <a:latin typeface="Arial" panose="020B0604020202020204" pitchFamily="34" charset="0"/>
                <a:cs typeface="Arial" panose="020B0604020202020204" pitchFamily="34" charset="0"/>
              </a:rPr>
              <a:t>: Maximum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ap</a:t>
            </a:r>
            <a:r>
              <a:rPr lang="de-DE" altLang="en-US" i="0" dirty="0">
                <a:latin typeface="Arial" panose="020B0604020202020204" pitchFamily="34" charset="0"/>
                <a:cs typeface="Arial" panose="020B0604020202020204" pitchFamily="34" charset="0"/>
              </a:rPr>
              <a:t>)</a:t>
            </a:r>
          </a:p>
        </p:txBody>
      </p:sp>
      <p:sp>
        <p:nvSpPr>
          <p:cNvPr id="16389" name="Line 6">
            <a:extLst>
              <a:ext uri="{FF2B5EF4-FFF2-40B4-BE49-F238E27FC236}">
                <a16:creationId xmlns:a16="http://schemas.microsoft.com/office/drawing/2014/main" id="{52606B70-67F5-4E80-8151-97B1AD44B9B5}"/>
              </a:ext>
            </a:extLst>
          </p:cNvPr>
          <p:cNvSpPr>
            <a:spLocks noChangeShapeType="1"/>
          </p:cNvSpPr>
          <p:nvPr/>
        </p:nvSpPr>
        <p:spPr bwMode="auto">
          <a:xfrm>
            <a:off x="6175375" y="37576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8">
            <a:extLst>
              <a:ext uri="{FF2B5EF4-FFF2-40B4-BE49-F238E27FC236}">
                <a16:creationId xmlns:a16="http://schemas.microsoft.com/office/drawing/2014/main" id="{0E2894EA-3FDF-44BD-BA40-FE5DDF6D3923}"/>
              </a:ext>
            </a:extLst>
          </p:cNvPr>
          <p:cNvSpPr>
            <a:spLocks/>
          </p:cNvSpPr>
          <p:nvPr/>
        </p:nvSpPr>
        <p:spPr bwMode="auto">
          <a:xfrm>
            <a:off x="6216650" y="37671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Line 9">
            <a:extLst>
              <a:ext uri="{FF2B5EF4-FFF2-40B4-BE49-F238E27FC236}">
                <a16:creationId xmlns:a16="http://schemas.microsoft.com/office/drawing/2014/main" id="{913D94B3-1B76-480A-B14E-76007B3543F5}"/>
              </a:ext>
            </a:extLst>
          </p:cNvPr>
          <p:cNvSpPr>
            <a:spLocks noChangeShapeType="1"/>
          </p:cNvSpPr>
          <p:nvPr/>
        </p:nvSpPr>
        <p:spPr bwMode="auto">
          <a:xfrm flipH="1">
            <a:off x="6188075" y="3770313"/>
            <a:ext cx="28575"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2" name="Rectangle 10">
            <a:extLst>
              <a:ext uri="{FF2B5EF4-FFF2-40B4-BE49-F238E27FC236}">
                <a16:creationId xmlns:a16="http://schemas.microsoft.com/office/drawing/2014/main" id="{41EA830B-A333-4E56-BEFF-05CBE94DBC21}"/>
              </a:ext>
            </a:extLst>
          </p:cNvPr>
          <p:cNvSpPr>
            <a:spLocks noChangeArrowheads="1"/>
          </p:cNvSpPr>
          <p:nvPr/>
        </p:nvSpPr>
        <p:spPr bwMode="auto">
          <a:xfrm>
            <a:off x="6384925" y="36449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393" name="Rectangle 11">
            <a:extLst>
              <a:ext uri="{FF2B5EF4-FFF2-40B4-BE49-F238E27FC236}">
                <a16:creationId xmlns:a16="http://schemas.microsoft.com/office/drawing/2014/main" id="{6C11B742-1428-43CA-8C6F-E289185B8AB3}"/>
              </a:ext>
            </a:extLst>
          </p:cNvPr>
          <p:cNvSpPr>
            <a:spLocks noChangeArrowheads="1"/>
          </p:cNvSpPr>
          <p:nvPr/>
        </p:nvSpPr>
        <p:spPr bwMode="auto">
          <a:xfrm>
            <a:off x="3379005" y="1892300"/>
            <a:ext cx="16190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P</a:t>
            </a:r>
            <a:endParaRPr lang="de-DE" altLang="en-US" dirty="0">
              <a:latin typeface="Arial" panose="020B0604020202020204" pitchFamily="34" charset="0"/>
            </a:endParaRPr>
          </a:p>
        </p:txBody>
      </p:sp>
      <p:sp>
        <p:nvSpPr>
          <p:cNvPr id="16394" name="Rectangle 12">
            <a:extLst>
              <a:ext uri="{FF2B5EF4-FFF2-40B4-BE49-F238E27FC236}">
                <a16:creationId xmlns:a16="http://schemas.microsoft.com/office/drawing/2014/main" id="{A1CA60D2-59B2-4E7E-B3CB-5E3CC73796BF}"/>
              </a:ext>
            </a:extLst>
          </p:cNvPr>
          <p:cNvSpPr>
            <a:spLocks noChangeArrowheads="1"/>
          </p:cNvSpPr>
          <p:nvPr/>
        </p:nvSpPr>
        <p:spPr bwMode="auto">
          <a:xfrm>
            <a:off x="8068830" y="6086187"/>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6395" name="Rectangle 13">
            <a:extLst>
              <a:ext uri="{FF2B5EF4-FFF2-40B4-BE49-F238E27FC236}">
                <a16:creationId xmlns:a16="http://schemas.microsoft.com/office/drawing/2014/main" id="{B23D8326-A6DE-494B-861D-4DE14144602F}"/>
              </a:ext>
            </a:extLst>
          </p:cNvPr>
          <p:cNvSpPr>
            <a:spLocks noChangeArrowheads="1"/>
          </p:cNvSpPr>
          <p:nvPr/>
        </p:nvSpPr>
        <p:spPr bwMode="auto">
          <a:xfrm>
            <a:off x="6032500" y="60896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396" name="Rectangle 14">
            <a:extLst>
              <a:ext uri="{FF2B5EF4-FFF2-40B4-BE49-F238E27FC236}">
                <a16:creationId xmlns:a16="http://schemas.microsoft.com/office/drawing/2014/main" id="{A11B6CE0-02A7-48B5-BB58-37D8012716AD}"/>
              </a:ext>
            </a:extLst>
          </p:cNvPr>
          <p:cNvSpPr>
            <a:spLocks noChangeArrowheads="1"/>
          </p:cNvSpPr>
          <p:nvPr/>
        </p:nvSpPr>
        <p:spPr bwMode="auto">
          <a:xfrm>
            <a:off x="3370263" y="36385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397" name="Freeform 15">
            <a:extLst>
              <a:ext uri="{FF2B5EF4-FFF2-40B4-BE49-F238E27FC236}">
                <a16:creationId xmlns:a16="http://schemas.microsoft.com/office/drawing/2014/main" id="{969A7A9F-6D7D-4993-9E33-9CCC685EA286}"/>
              </a:ext>
            </a:extLst>
          </p:cNvPr>
          <p:cNvSpPr>
            <a:spLocks/>
          </p:cNvSpPr>
          <p:nvPr/>
        </p:nvSpPr>
        <p:spPr bwMode="auto">
          <a:xfrm>
            <a:off x="6132513" y="37147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398" name="Line 16">
            <a:extLst>
              <a:ext uri="{FF2B5EF4-FFF2-40B4-BE49-F238E27FC236}">
                <a16:creationId xmlns:a16="http://schemas.microsoft.com/office/drawing/2014/main" id="{8761832B-D2C5-4B8E-9E03-9C0914486E65}"/>
              </a:ext>
            </a:extLst>
          </p:cNvPr>
          <p:cNvSpPr>
            <a:spLocks noChangeShapeType="1"/>
          </p:cNvSpPr>
          <p:nvPr/>
        </p:nvSpPr>
        <p:spPr bwMode="auto">
          <a:xfrm flipH="1">
            <a:off x="3794125" y="37703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Line 18">
            <a:extLst>
              <a:ext uri="{FF2B5EF4-FFF2-40B4-BE49-F238E27FC236}">
                <a16:creationId xmlns:a16="http://schemas.microsoft.com/office/drawing/2014/main" id="{9B133C3B-970A-4729-A2CC-81C4A9F624D2}"/>
              </a:ext>
            </a:extLst>
          </p:cNvPr>
          <p:cNvSpPr>
            <a:spLocks noChangeShapeType="1"/>
          </p:cNvSpPr>
          <p:nvPr/>
        </p:nvSpPr>
        <p:spPr bwMode="auto">
          <a:xfrm>
            <a:off x="3886200" y="4419600"/>
            <a:ext cx="2960688"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400" name="Rectangle 19">
            <a:extLst>
              <a:ext uri="{FF2B5EF4-FFF2-40B4-BE49-F238E27FC236}">
                <a16:creationId xmlns:a16="http://schemas.microsoft.com/office/drawing/2014/main" id="{D7F36525-93C1-4262-A22F-4C43B4BAF5F5}"/>
              </a:ext>
            </a:extLst>
          </p:cNvPr>
          <p:cNvSpPr>
            <a:spLocks noChangeArrowheads="1"/>
          </p:cNvSpPr>
          <p:nvPr/>
        </p:nvSpPr>
        <p:spPr bwMode="auto">
          <a:xfrm>
            <a:off x="3352800" y="4419600"/>
            <a:ext cx="4778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16401" name="Freeform 20">
            <a:extLst>
              <a:ext uri="{FF2B5EF4-FFF2-40B4-BE49-F238E27FC236}">
                <a16:creationId xmlns:a16="http://schemas.microsoft.com/office/drawing/2014/main" id="{4A4BF195-73FD-4212-A7E7-6C43436E9637}"/>
              </a:ext>
            </a:extLst>
          </p:cNvPr>
          <p:cNvSpPr>
            <a:spLocks/>
          </p:cNvSpPr>
          <p:nvPr/>
        </p:nvSpPr>
        <p:spPr bwMode="auto">
          <a:xfrm>
            <a:off x="5334000" y="4389438"/>
            <a:ext cx="84138" cy="84137"/>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6402" name="Freeform 21">
            <a:extLst>
              <a:ext uri="{FF2B5EF4-FFF2-40B4-BE49-F238E27FC236}">
                <a16:creationId xmlns:a16="http://schemas.microsoft.com/office/drawing/2014/main" id="{365B0569-F6AE-41A5-8F09-E28C3FC593A0}"/>
              </a:ext>
            </a:extLst>
          </p:cNvPr>
          <p:cNvSpPr>
            <a:spLocks/>
          </p:cNvSpPr>
          <p:nvPr/>
        </p:nvSpPr>
        <p:spPr bwMode="auto">
          <a:xfrm>
            <a:off x="6705600" y="4389438"/>
            <a:ext cx="84138" cy="84137"/>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6403" name="Rectangle 22">
            <a:extLst>
              <a:ext uri="{FF2B5EF4-FFF2-40B4-BE49-F238E27FC236}">
                <a16:creationId xmlns:a16="http://schemas.microsoft.com/office/drawing/2014/main" id="{F6897F09-8178-4717-B45A-AE9DCE72FB85}"/>
              </a:ext>
            </a:extLst>
          </p:cNvPr>
          <p:cNvSpPr>
            <a:spLocks noChangeArrowheads="1"/>
          </p:cNvSpPr>
          <p:nvPr/>
        </p:nvSpPr>
        <p:spPr bwMode="auto">
          <a:xfrm>
            <a:off x="7311791" y="26670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6404" name="Rectangle 23">
            <a:extLst>
              <a:ext uri="{FF2B5EF4-FFF2-40B4-BE49-F238E27FC236}">
                <a16:creationId xmlns:a16="http://schemas.microsoft.com/office/drawing/2014/main" id="{A9C50A93-C4A8-427C-B7F5-A3EDF8F3AC4B}"/>
              </a:ext>
            </a:extLst>
          </p:cNvPr>
          <p:cNvSpPr>
            <a:spLocks noChangeArrowheads="1"/>
          </p:cNvSpPr>
          <p:nvPr/>
        </p:nvSpPr>
        <p:spPr bwMode="auto">
          <a:xfrm>
            <a:off x="7253576" y="4419600"/>
            <a:ext cx="1056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p>
        </p:txBody>
      </p:sp>
      <p:sp>
        <p:nvSpPr>
          <p:cNvPr id="16405" name="Line 24">
            <a:extLst>
              <a:ext uri="{FF2B5EF4-FFF2-40B4-BE49-F238E27FC236}">
                <a16:creationId xmlns:a16="http://schemas.microsoft.com/office/drawing/2014/main" id="{D6430FFC-8463-4702-8062-CFA473F388A7}"/>
              </a:ext>
            </a:extLst>
          </p:cNvPr>
          <p:cNvSpPr>
            <a:spLocks noChangeShapeType="1"/>
          </p:cNvSpPr>
          <p:nvPr/>
        </p:nvSpPr>
        <p:spPr bwMode="auto">
          <a:xfrm flipV="1">
            <a:off x="3886200" y="17526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406" name="Line 25">
            <a:extLst>
              <a:ext uri="{FF2B5EF4-FFF2-40B4-BE49-F238E27FC236}">
                <a16:creationId xmlns:a16="http://schemas.microsoft.com/office/drawing/2014/main" id="{FF008628-DD49-40AA-ABF7-380F478A4746}"/>
              </a:ext>
            </a:extLst>
          </p:cNvPr>
          <p:cNvSpPr>
            <a:spLocks noChangeShapeType="1"/>
          </p:cNvSpPr>
          <p:nvPr/>
        </p:nvSpPr>
        <p:spPr bwMode="auto">
          <a:xfrm>
            <a:off x="3886200" y="5867400"/>
            <a:ext cx="44196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407" name="Text Box 26">
            <a:extLst>
              <a:ext uri="{FF2B5EF4-FFF2-40B4-BE49-F238E27FC236}">
                <a16:creationId xmlns:a16="http://schemas.microsoft.com/office/drawing/2014/main" id="{FA52D881-5D00-4704-9E16-935E60283183}"/>
              </a:ext>
            </a:extLst>
          </p:cNvPr>
          <p:cNvSpPr txBox="1">
            <a:spLocks noChangeArrowheads="1"/>
          </p:cNvSpPr>
          <p:nvPr/>
        </p:nvSpPr>
        <p:spPr bwMode="auto">
          <a:xfrm>
            <a:off x="658312" y="4181475"/>
            <a:ext cx="1877437"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latin typeface="Arial" panose="020B0604020202020204" pitchFamily="34" charset="0"/>
              </a:rPr>
              <a:t>Examples</a:t>
            </a:r>
            <a:r>
              <a:rPr lang="de-DE" altLang="en-US" sz="1800" dirty="0">
                <a:latin typeface="Arial" panose="020B0604020202020204" pitchFamily="34" charset="0"/>
              </a:rPr>
              <a:t>:</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err="1">
                <a:latin typeface="Arial" panose="020B0604020202020204" pitchFamily="34" charset="0"/>
              </a:rPr>
              <a:t>apparment</a:t>
            </a:r>
            <a:r>
              <a:rPr lang="de-DE" altLang="en-US" sz="1800" dirty="0">
                <a:latin typeface="Arial" panose="020B0604020202020204" pitchFamily="34" charset="0"/>
              </a:rPr>
              <a:t> </a:t>
            </a:r>
            <a:r>
              <a:rPr lang="de-DE" altLang="en-US" sz="1800" dirty="0" err="1">
                <a:latin typeface="Arial" panose="020B0604020202020204" pitchFamily="34" charset="0"/>
              </a:rPr>
              <a:t>rent</a:t>
            </a:r>
            <a:r>
              <a:rPr lang="de-DE" altLang="en-US" sz="1800" dirty="0">
                <a:latin typeface="Arial" panose="020B0604020202020204" pitchFamily="34" charset="0"/>
              </a:rPr>
              <a:t>, </a:t>
            </a:r>
          </a:p>
          <a:p>
            <a:pPr>
              <a:spcBef>
                <a:spcPct val="0"/>
              </a:spcBef>
              <a:buClrTx/>
              <a:buFontTx/>
              <a:buNone/>
            </a:pPr>
            <a:r>
              <a:rPr lang="de-DE" altLang="en-US" sz="1800" dirty="0" err="1">
                <a:latin typeface="Arial" panose="020B0604020202020204" pitchFamily="34" charset="0"/>
              </a:rPr>
              <a:t>bread</a:t>
            </a:r>
            <a:r>
              <a:rPr lang="de-DE" altLang="en-US" sz="1800" dirty="0">
                <a:latin typeface="Arial" panose="020B0604020202020204" pitchFamily="34" charset="0"/>
              </a:rPr>
              <a:t>/</a:t>
            </a:r>
            <a:r>
              <a:rPr lang="de-DE" altLang="en-US" sz="1800" dirty="0" err="1">
                <a:latin typeface="Arial" panose="020B0604020202020204" pitchFamily="34" charset="0"/>
              </a:rPr>
              <a:t>staples</a:t>
            </a:r>
            <a:r>
              <a:rPr lang="de-DE" altLang="en-US" sz="1800" dirty="0">
                <a:latin typeface="Arial" panose="020B0604020202020204" pitchFamily="34" charset="0"/>
              </a:rPr>
              <a:t>,</a:t>
            </a:r>
          </a:p>
          <a:p>
            <a:pPr>
              <a:spcBef>
                <a:spcPct val="0"/>
              </a:spcBef>
              <a:buClrTx/>
              <a:buFontTx/>
              <a:buNone/>
            </a:pPr>
            <a:r>
              <a:rPr lang="de-DE" altLang="en-US" sz="1800" dirty="0" err="1">
                <a:latin typeface="Arial" panose="020B0604020202020204" pitchFamily="34" charset="0"/>
              </a:rPr>
              <a:t>energy</a:t>
            </a:r>
            <a:r>
              <a:rPr lang="de-DE" altLang="en-US" sz="1800" dirty="0">
                <a:latin typeface="Arial" panose="020B0604020202020204" pitchFamily="34" charset="0"/>
              </a:rPr>
              <a:t> </a:t>
            </a:r>
            <a:r>
              <a:rPr lang="de-DE" altLang="en-US" sz="1800" dirty="0" err="1">
                <a:latin typeface="Arial" panose="020B0604020202020204" pitchFamily="34" charset="0"/>
              </a:rPr>
              <a:t>products</a:t>
            </a:r>
            <a:endParaRPr lang="de-DE" altLang="en-US" sz="1800" dirty="0">
              <a:latin typeface="Arial" panose="020B0604020202020204" pitchFamily="34" charset="0"/>
            </a:endParaRPr>
          </a:p>
        </p:txBody>
      </p:sp>
      <p:sp>
        <p:nvSpPr>
          <p:cNvPr id="25" name="Textfeld 24">
            <a:extLst>
              <a:ext uri="{FF2B5EF4-FFF2-40B4-BE49-F238E27FC236}">
                <a16:creationId xmlns:a16="http://schemas.microsoft.com/office/drawing/2014/main" id="{D5DA20B2-0AA9-4B7F-BD63-382212291BFD}"/>
              </a:ext>
            </a:extLst>
          </p:cNvPr>
          <p:cNvSpPr txBox="1"/>
          <p:nvPr/>
        </p:nvSpPr>
        <p:spPr>
          <a:xfrm>
            <a:off x="6506364" y="5901521"/>
            <a:ext cx="519122" cy="369332"/>
          </a:xfrm>
          <a:prstGeom prst="rect">
            <a:avLst/>
          </a:prstGeom>
          <a:noFill/>
        </p:spPr>
        <p:txBody>
          <a:bodyPr wrap="square" rtlCol="0">
            <a:spAutoFit/>
          </a:bodyPr>
          <a:lstStyle/>
          <a:p>
            <a:r>
              <a:rPr lang="de-DE" sz="1800" b="1" dirty="0"/>
              <a:t>Q</a:t>
            </a:r>
            <a:r>
              <a:rPr lang="de-DE" sz="1800" b="1" baseline="-25000" dirty="0"/>
              <a:t>D</a:t>
            </a:r>
          </a:p>
        </p:txBody>
      </p:sp>
      <p:sp>
        <p:nvSpPr>
          <p:cNvPr id="26" name="Textfeld 25">
            <a:extLst>
              <a:ext uri="{FF2B5EF4-FFF2-40B4-BE49-F238E27FC236}">
                <a16:creationId xmlns:a16="http://schemas.microsoft.com/office/drawing/2014/main" id="{A584D6DF-B2E0-4367-823B-AA2085AD086C}"/>
              </a:ext>
            </a:extLst>
          </p:cNvPr>
          <p:cNvSpPr txBox="1"/>
          <p:nvPr/>
        </p:nvSpPr>
        <p:spPr>
          <a:xfrm>
            <a:off x="5116508" y="5921785"/>
            <a:ext cx="519122" cy="369332"/>
          </a:xfrm>
          <a:prstGeom prst="rect">
            <a:avLst/>
          </a:prstGeom>
          <a:noFill/>
        </p:spPr>
        <p:txBody>
          <a:bodyPr wrap="square" rtlCol="0">
            <a:spAutoFit/>
          </a:bodyPr>
          <a:lstStyle/>
          <a:p>
            <a:r>
              <a:rPr lang="de-DE" sz="1800" b="1" dirty="0"/>
              <a:t>Q</a:t>
            </a:r>
            <a:r>
              <a:rPr lang="de-DE" sz="1800" b="1" baseline="-25000" dirty="0"/>
              <a:t>S</a:t>
            </a:r>
          </a:p>
        </p:txBody>
      </p:sp>
      <p:sp>
        <p:nvSpPr>
          <p:cNvPr id="27" name="Textfeld 26">
            <a:extLst>
              <a:ext uri="{FF2B5EF4-FFF2-40B4-BE49-F238E27FC236}">
                <a16:creationId xmlns:a16="http://schemas.microsoft.com/office/drawing/2014/main" id="{12BD342A-E3F2-49CF-894E-63000F6F832F}"/>
              </a:ext>
            </a:extLst>
          </p:cNvPr>
          <p:cNvSpPr txBox="1"/>
          <p:nvPr/>
        </p:nvSpPr>
        <p:spPr>
          <a:xfrm>
            <a:off x="6356587" y="6240075"/>
            <a:ext cx="1660525" cy="276999"/>
          </a:xfrm>
          <a:prstGeom prst="rect">
            <a:avLst/>
          </a:prstGeom>
          <a:noFill/>
        </p:spPr>
        <p:txBody>
          <a:bodyPr wrap="square" rtlCol="0">
            <a:spAutoFit/>
          </a:bodyPr>
          <a:lstStyle/>
          <a:p>
            <a:r>
              <a:rPr lang="de-DE" dirty="0" err="1"/>
              <a:t>Quantity</a:t>
            </a:r>
            <a:r>
              <a:rPr lang="de-DE" dirty="0"/>
              <a:t> </a:t>
            </a:r>
            <a:r>
              <a:rPr lang="de-DE" dirty="0" err="1"/>
              <a:t>demanded</a:t>
            </a:r>
            <a:endParaRPr lang="de-DE" dirty="0"/>
          </a:p>
        </p:txBody>
      </p:sp>
      <p:sp>
        <p:nvSpPr>
          <p:cNvPr id="28" name="Textfeld 27">
            <a:extLst>
              <a:ext uri="{FF2B5EF4-FFF2-40B4-BE49-F238E27FC236}">
                <a16:creationId xmlns:a16="http://schemas.microsoft.com/office/drawing/2014/main" id="{CB45B56B-FA3C-435D-B545-84A0C971DCDA}"/>
              </a:ext>
            </a:extLst>
          </p:cNvPr>
          <p:cNvSpPr txBox="1"/>
          <p:nvPr/>
        </p:nvSpPr>
        <p:spPr>
          <a:xfrm>
            <a:off x="4514056" y="6239287"/>
            <a:ext cx="1660525" cy="276999"/>
          </a:xfrm>
          <a:prstGeom prst="rect">
            <a:avLst/>
          </a:prstGeom>
          <a:noFill/>
        </p:spPr>
        <p:txBody>
          <a:bodyPr wrap="square" rtlCol="0">
            <a:spAutoFit/>
          </a:bodyPr>
          <a:lstStyle/>
          <a:p>
            <a:r>
              <a:rPr lang="de-DE" dirty="0" err="1"/>
              <a:t>Quantity</a:t>
            </a:r>
            <a:r>
              <a:rPr lang="de-DE" dirty="0"/>
              <a:t> </a:t>
            </a:r>
            <a:r>
              <a:rPr lang="de-DE" dirty="0" err="1"/>
              <a:t>supplied</a:t>
            </a:r>
            <a:endParaRPr lang="de-DE" dirty="0"/>
          </a:p>
        </p:txBody>
      </p:sp>
      <p:sp>
        <p:nvSpPr>
          <p:cNvPr id="29" name="Textfeld 28">
            <a:extLst>
              <a:ext uri="{FF2B5EF4-FFF2-40B4-BE49-F238E27FC236}">
                <a16:creationId xmlns:a16="http://schemas.microsoft.com/office/drawing/2014/main" id="{1A5BA96D-8BA1-4B9C-A03B-606A49D44C20}"/>
              </a:ext>
            </a:extLst>
          </p:cNvPr>
          <p:cNvSpPr txBox="1"/>
          <p:nvPr/>
        </p:nvSpPr>
        <p:spPr>
          <a:xfrm>
            <a:off x="5696912" y="4215020"/>
            <a:ext cx="856057" cy="276999"/>
          </a:xfrm>
          <a:prstGeom prst="rect">
            <a:avLst/>
          </a:prstGeom>
          <a:solidFill>
            <a:schemeClr val="tx2">
              <a:lumMod val="20000"/>
              <a:lumOff val="80000"/>
            </a:schemeClr>
          </a:solidFill>
        </p:spPr>
        <p:txBody>
          <a:bodyPr wrap="square" rtlCol="0">
            <a:spAutoFit/>
          </a:bodyPr>
          <a:lstStyle/>
          <a:p>
            <a:r>
              <a:rPr lang="de-DE" dirty="0" err="1"/>
              <a:t>Shortage</a:t>
            </a:r>
            <a:endParaRPr lang="de-DE"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1379753"/>
            <a:ext cx="8061325" cy="358560"/>
          </a:xfrm>
        </p:spPr>
        <p:txBody>
          <a:bodyPr/>
          <a:lstStyle/>
          <a:p>
            <a:r>
              <a:rPr lang="de-DE" dirty="0"/>
              <a:t>Demand and Supply: </a:t>
            </a:r>
            <a:r>
              <a:rPr lang="de-DE" dirty="0" err="1"/>
              <a:t>Welfare</a:t>
            </a:r>
            <a:r>
              <a:rPr lang="de-DE" dirty="0"/>
              <a:t> </a:t>
            </a:r>
            <a:r>
              <a:rPr lang="de-DE" dirty="0" err="1"/>
              <a:t>effect</a:t>
            </a:r>
            <a:r>
              <a:rPr lang="de-DE" dirty="0"/>
              <a:t> </a:t>
            </a:r>
            <a:r>
              <a:rPr lang="de-DE" dirty="0" err="1"/>
              <a:t>of</a:t>
            </a:r>
            <a:r>
              <a:rPr lang="de-DE" dirty="0"/>
              <a:t> </a:t>
            </a:r>
            <a:r>
              <a:rPr lang="de-DE" dirty="0" err="1"/>
              <a:t>markets</a:t>
            </a: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4</a:t>
            </a:fld>
            <a:endParaRPr lang="de-DE" altLang="de-DE" dirty="0"/>
          </a:p>
        </p:txBody>
      </p:sp>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92146" y="3589145"/>
            <a:ext cx="1662560" cy="1912877"/>
          </a:xfrm>
          <a:prstGeom prst="triangle">
            <a:avLst>
              <a:gd name="adj" fmla="val 100000"/>
            </a:avLst>
          </a:prstGeom>
          <a:noFill/>
          <a:ln w="9525" cap="flat" cmpd="sng" algn="ctr">
            <a:solidFill>
              <a:schemeClr val="tx2">
                <a:lumMod val="50000"/>
              </a:schemeClr>
            </a:solidFill>
            <a:prstDash val="solid"/>
            <a:round/>
            <a:headEnd type="none" w="sm" len="sm"/>
            <a:tailEnd type="none" w="sm" len="sm"/>
          </a:ln>
          <a:effec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76517" y="1845813"/>
            <a:ext cx="1862137" cy="1874837"/>
          </a:xfrm>
          <a:prstGeom prst="triangle">
            <a:avLst>
              <a:gd name="adj" fmla="val 100000"/>
            </a:avLst>
          </a:prstGeom>
          <a:noFill/>
          <a:ln w="9525" cap="flat" cmpd="sng" algn="ctr">
            <a:solidFill>
              <a:srgbClr val="008000"/>
            </a:solidFill>
            <a:prstDash val="solid"/>
            <a:round/>
            <a:headEnd type="none" w="sm" len="sm"/>
            <a:tailEnd type="none" w="sm" len="sm"/>
          </a:ln>
          <a:effec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4" name="Textfeld 3">
            <a:extLst>
              <a:ext uri="{FF2B5EF4-FFF2-40B4-BE49-F238E27FC236}">
                <a16:creationId xmlns:a16="http://schemas.microsoft.com/office/drawing/2014/main" id="{4433EEFD-D2DF-4BDA-A938-DFD491DEFDAB}"/>
              </a:ext>
            </a:extLst>
          </p:cNvPr>
          <p:cNvSpPr txBox="1"/>
          <p:nvPr/>
        </p:nvSpPr>
        <p:spPr>
          <a:xfrm>
            <a:off x="539750" y="2348880"/>
            <a:ext cx="1874270" cy="830997"/>
          </a:xfrm>
          <a:prstGeom prst="rect">
            <a:avLst/>
          </a:prstGeom>
          <a:noFill/>
        </p:spPr>
        <p:txBody>
          <a:bodyPr wrap="square" rtlCol="0">
            <a:spAutoFit/>
          </a:bodyPr>
          <a:lstStyle/>
          <a:p>
            <a:pPr algn="l"/>
            <a:r>
              <a:rPr lang="de-DE" dirty="0" err="1"/>
              <a:t>Some</a:t>
            </a:r>
            <a:r>
              <a:rPr lang="de-DE" dirty="0"/>
              <a:t> </a:t>
            </a:r>
            <a:r>
              <a:rPr lang="de-DE" dirty="0" err="1"/>
              <a:t>buyers</a:t>
            </a:r>
            <a:r>
              <a:rPr lang="de-DE" dirty="0"/>
              <a:t> </a:t>
            </a:r>
            <a:r>
              <a:rPr lang="de-DE" dirty="0" err="1"/>
              <a:t>are</a:t>
            </a:r>
            <a:r>
              <a:rPr lang="de-DE" dirty="0"/>
              <a:t> </a:t>
            </a:r>
            <a:r>
              <a:rPr lang="de-DE" dirty="0" err="1"/>
              <a:t>willing</a:t>
            </a:r>
            <a:r>
              <a:rPr lang="de-DE" dirty="0"/>
              <a:t> </a:t>
            </a:r>
            <a:r>
              <a:rPr lang="de-DE" dirty="0" err="1"/>
              <a:t>to</a:t>
            </a:r>
            <a:r>
              <a:rPr lang="de-DE" dirty="0"/>
              <a:t> </a:t>
            </a:r>
            <a:r>
              <a:rPr lang="de-DE" dirty="0" err="1"/>
              <a:t>pay</a:t>
            </a:r>
            <a:r>
              <a:rPr lang="de-DE" dirty="0"/>
              <a:t> a </a:t>
            </a:r>
            <a:r>
              <a:rPr lang="de-DE" dirty="0" err="1"/>
              <a:t>price</a:t>
            </a:r>
            <a:r>
              <a:rPr lang="de-DE" dirty="0"/>
              <a:t> larger </a:t>
            </a:r>
            <a:r>
              <a:rPr lang="de-DE" dirty="0" err="1"/>
              <a:t>than</a:t>
            </a:r>
            <a:r>
              <a:rPr lang="de-DE" dirty="0"/>
              <a:t> </a:t>
            </a:r>
            <a:r>
              <a:rPr lang="de-DE" dirty="0" err="1"/>
              <a:t>the</a:t>
            </a:r>
            <a:r>
              <a:rPr lang="de-DE" dirty="0"/>
              <a:t> </a:t>
            </a:r>
            <a:r>
              <a:rPr lang="de-DE" dirty="0" err="1"/>
              <a:t>market</a:t>
            </a:r>
            <a:r>
              <a:rPr lang="de-DE" dirty="0"/>
              <a:t> </a:t>
            </a:r>
            <a:r>
              <a:rPr lang="de-DE" dirty="0" err="1"/>
              <a:t>clearing</a:t>
            </a:r>
            <a:r>
              <a:rPr lang="de-DE" dirty="0"/>
              <a:t> </a:t>
            </a:r>
            <a:r>
              <a:rPr lang="de-DE" dirty="0" err="1"/>
              <a:t>price</a:t>
            </a:r>
            <a:r>
              <a:rPr lang="de-DE" dirty="0"/>
              <a:t> but </a:t>
            </a:r>
            <a:r>
              <a:rPr lang="de-DE" dirty="0" err="1"/>
              <a:t>pay</a:t>
            </a:r>
            <a:r>
              <a:rPr lang="de-DE" dirty="0"/>
              <a:t> MCP.</a:t>
            </a:r>
          </a:p>
        </p:txBody>
      </p:sp>
      <p:sp>
        <p:nvSpPr>
          <p:cNvPr id="29" name="Textfeld 28">
            <a:extLst>
              <a:ext uri="{FF2B5EF4-FFF2-40B4-BE49-F238E27FC236}">
                <a16:creationId xmlns:a16="http://schemas.microsoft.com/office/drawing/2014/main" id="{5EC75309-5040-4850-9E2A-4FBC0954AC2B}"/>
              </a:ext>
            </a:extLst>
          </p:cNvPr>
          <p:cNvSpPr txBox="1"/>
          <p:nvPr/>
        </p:nvSpPr>
        <p:spPr>
          <a:xfrm>
            <a:off x="539750" y="4177251"/>
            <a:ext cx="1874270" cy="1015663"/>
          </a:xfrm>
          <a:prstGeom prst="rect">
            <a:avLst/>
          </a:prstGeom>
          <a:noFill/>
        </p:spPr>
        <p:txBody>
          <a:bodyPr wrap="square" rtlCol="0">
            <a:spAutoFit/>
          </a:bodyPr>
          <a:lstStyle/>
          <a:p>
            <a:pPr algn="l"/>
            <a:r>
              <a:rPr lang="de-DE" dirty="0" err="1"/>
              <a:t>Some</a:t>
            </a:r>
            <a:r>
              <a:rPr lang="de-DE" dirty="0"/>
              <a:t> </a:t>
            </a:r>
            <a:r>
              <a:rPr lang="de-DE" dirty="0" err="1"/>
              <a:t>sellers</a:t>
            </a:r>
            <a:r>
              <a:rPr lang="de-DE" dirty="0"/>
              <a:t> </a:t>
            </a:r>
            <a:r>
              <a:rPr lang="de-DE" dirty="0" err="1"/>
              <a:t>are</a:t>
            </a:r>
            <a:r>
              <a:rPr lang="de-DE" dirty="0"/>
              <a:t> </a:t>
            </a:r>
            <a:r>
              <a:rPr lang="de-DE" dirty="0" err="1"/>
              <a:t>able</a:t>
            </a:r>
            <a:r>
              <a:rPr lang="de-DE" dirty="0"/>
              <a:t> </a:t>
            </a:r>
            <a:r>
              <a:rPr lang="de-DE" dirty="0" err="1"/>
              <a:t>to</a:t>
            </a:r>
            <a:r>
              <a:rPr lang="de-DE" dirty="0"/>
              <a:t> </a:t>
            </a:r>
            <a:r>
              <a:rPr lang="de-DE" dirty="0" err="1"/>
              <a:t>produce</a:t>
            </a:r>
            <a:r>
              <a:rPr lang="de-DE" dirty="0"/>
              <a:t> at a marginal </a:t>
            </a:r>
            <a:r>
              <a:rPr lang="de-DE" dirty="0" err="1"/>
              <a:t>cost</a:t>
            </a:r>
            <a:r>
              <a:rPr lang="de-DE" dirty="0"/>
              <a:t> </a:t>
            </a:r>
            <a:r>
              <a:rPr lang="de-DE" dirty="0" err="1"/>
              <a:t>lower</a:t>
            </a:r>
            <a:r>
              <a:rPr lang="de-DE" dirty="0"/>
              <a:t> </a:t>
            </a:r>
            <a:r>
              <a:rPr lang="de-DE" dirty="0" err="1"/>
              <a:t>than</a:t>
            </a:r>
            <a:r>
              <a:rPr lang="de-DE" dirty="0"/>
              <a:t> </a:t>
            </a:r>
            <a:r>
              <a:rPr lang="de-DE" dirty="0" err="1"/>
              <a:t>the</a:t>
            </a:r>
            <a:r>
              <a:rPr lang="de-DE" dirty="0"/>
              <a:t> </a:t>
            </a:r>
            <a:r>
              <a:rPr lang="de-DE" dirty="0" err="1"/>
              <a:t>market</a:t>
            </a:r>
            <a:r>
              <a:rPr lang="de-DE" dirty="0"/>
              <a:t> </a:t>
            </a:r>
            <a:r>
              <a:rPr lang="de-DE" dirty="0" err="1"/>
              <a:t>clearing</a:t>
            </a:r>
            <a:r>
              <a:rPr lang="de-DE" dirty="0"/>
              <a:t> </a:t>
            </a:r>
            <a:r>
              <a:rPr lang="de-DE" dirty="0" err="1"/>
              <a:t>price</a:t>
            </a:r>
            <a:r>
              <a:rPr lang="de-DE" dirty="0"/>
              <a:t> but </a:t>
            </a:r>
            <a:r>
              <a:rPr lang="de-DE" dirty="0" err="1"/>
              <a:t>sell</a:t>
            </a:r>
            <a:r>
              <a:rPr lang="de-DE" dirty="0"/>
              <a:t> at MCP.</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6B651BC9-73A5-42DC-AFB9-4DBCCEBFDE7A}"/>
                  </a:ext>
                </a:extLst>
              </p14:cNvPr>
              <p14:cNvContentPartPr/>
              <p14:nvPr/>
            </p14:nvContentPartPr>
            <p14:xfrm>
              <a:off x="2372760" y="1709640"/>
              <a:ext cx="2755440" cy="4303080"/>
            </p14:xfrm>
          </p:contentPart>
        </mc:Choice>
        <mc:Fallback xmlns="">
          <p:pic>
            <p:nvPicPr>
              <p:cNvPr id="6" name="Freihand 5">
                <a:extLst>
                  <a:ext uri="{FF2B5EF4-FFF2-40B4-BE49-F238E27FC236}">
                    <a16:creationId xmlns:a16="http://schemas.microsoft.com/office/drawing/2014/main" id="{6B651BC9-73A5-42DC-AFB9-4DBCCEBFDE7A}"/>
                  </a:ext>
                </a:extLst>
              </p:cNvPr>
              <p:cNvPicPr/>
              <p:nvPr/>
            </p:nvPicPr>
            <p:blipFill>
              <a:blip r:embed="rId4"/>
              <a:stretch>
                <a:fillRect/>
              </a:stretch>
            </p:blipFill>
            <p:spPr>
              <a:xfrm>
                <a:off x="2363400" y="1700280"/>
                <a:ext cx="2774160" cy="4321800"/>
              </a:xfrm>
              <a:prstGeom prst="rect">
                <a:avLst/>
              </a:prstGeom>
            </p:spPr>
          </p:pic>
        </mc:Fallback>
      </mc:AlternateContent>
    </p:spTree>
    <p:extLst>
      <p:ext uri="{BB962C8B-B14F-4D97-AF65-F5344CB8AC3E}">
        <p14:creationId xmlns:p14="http://schemas.microsoft.com/office/powerpoint/2010/main" val="38943246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 </a:t>
            </a:r>
            <a:r>
              <a:rPr lang="de-DE" dirty="0" err="1"/>
              <a:t>Welfare</a:t>
            </a:r>
            <a:r>
              <a:rPr lang="de-DE" dirty="0"/>
              <a:t> </a:t>
            </a:r>
            <a:r>
              <a:rPr lang="de-DE" dirty="0" err="1"/>
              <a:t>effect</a:t>
            </a:r>
            <a:r>
              <a:rPr lang="de-DE" dirty="0"/>
              <a:t> </a:t>
            </a:r>
            <a:r>
              <a:rPr lang="de-DE" dirty="0" err="1"/>
              <a:t>of</a:t>
            </a:r>
            <a:r>
              <a:rPr lang="de-DE" dirty="0"/>
              <a:t> </a:t>
            </a:r>
            <a:r>
              <a:rPr lang="de-DE" dirty="0" err="1"/>
              <a:t>markets</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5</a:t>
            </a:fld>
            <a:endParaRPr lang="de-DE" altLang="de-DE" dirty="0"/>
          </a:p>
        </p:txBody>
      </p:sp>
      <p:grpSp>
        <p:nvGrpSpPr>
          <p:cNvPr id="67" name="Gruppieren 30">
            <a:extLst>
              <a:ext uri="{FF2B5EF4-FFF2-40B4-BE49-F238E27FC236}">
                <a16:creationId xmlns:a16="http://schemas.microsoft.com/office/drawing/2014/main" id="{51B0D986-AA5D-419E-AFCA-76406E955863}"/>
              </a:ext>
            </a:extLst>
          </p:cNvPr>
          <p:cNvGrpSpPr>
            <a:grpSpLocks/>
          </p:cNvGrpSpPr>
          <p:nvPr/>
        </p:nvGrpSpPr>
        <p:grpSpPr bwMode="auto">
          <a:xfrm>
            <a:off x="2519303" y="3714301"/>
            <a:ext cx="1960562" cy="1662562"/>
            <a:chOff x="2526553" y="3251532"/>
            <a:chExt cx="1621052" cy="1390454"/>
          </a:xfrm>
        </p:grpSpPr>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61567" y="3155947"/>
              <a:ext cx="1390452" cy="1581625"/>
            </a:xfrm>
            <a:prstGeom prst="triangle">
              <a:avLst>
                <a:gd name="adj" fmla="val 100000"/>
              </a:avLst>
            </a:prstGeom>
            <a:solidFill>
              <a:schemeClr val="tx2">
                <a:lumMod val="75000"/>
              </a:schemeClr>
            </a:solidFill>
            <a:ln w="9525" cap="flat" cmpd="sng" algn="ctr">
              <a:solidFill>
                <a:schemeClr val="tx2">
                  <a:lumMod val="50000"/>
                </a:schemeClr>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69" name="Textfeld 32">
              <a:extLst>
                <a:ext uri="{FF2B5EF4-FFF2-40B4-BE49-F238E27FC236}">
                  <a16:creationId xmlns:a16="http://schemas.microsoft.com/office/drawing/2014/main" id="{E700B395-67AF-4B40-9DBC-0A89EE5DB7C1}"/>
                </a:ext>
              </a:extLst>
            </p:cNvPr>
            <p:cNvSpPr txBox="1">
              <a:spLocks noChangeArrowheads="1"/>
            </p:cNvSpPr>
            <p:nvPr/>
          </p:nvSpPr>
          <p:spPr bwMode="auto">
            <a:xfrm>
              <a:off x="2526553" y="3251532"/>
              <a:ext cx="1293494" cy="84896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Producer Surplus</a:t>
              </a:r>
              <a:br>
                <a:rPr lang="de-DE" altLang="de-DE" dirty="0">
                  <a:solidFill>
                    <a:srgbClr val="FFFFFF"/>
                  </a:solidFill>
                  <a:cs typeface="Arial" panose="020B0604020202020204" pitchFamily="34" charset="0"/>
                </a:rPr>
              </a:br>
              <a:r>
                <a:rPr lang="de-DE" altLang="de-DE" dirty="0">
                  <a:solidFill>
                    <a:srgbClr val="FFFFFF"/>
                  </a:solidFill>
                  <a:cs typeface="Arial" panose="020B0604020202020204" pitchFamily="34" charset="0"/>
                </a:rPr>
                <a:t>(PS)</a:t>
              </a:r>
            </a:p>
          </p:txBody>
        </p:sp>
      </p:gr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grpSp>
        <p:nvGrpSpPr>
          <p:cNvPr id="77" name="Gruppieren 27">
            <a:extLst>
              <a:ext uri="{FF2B5EF4-FFF2-40B4-BE49-F238E27FC236}">
                <a16:creationId xmlns:a16="http://schemas.microsoft.com/office/drawing/2014/main" id="{5AE78FD6-2BD6-4457-AA59-0924F4682649}"/>
              </a:ext>
            </a:extLst>
          </p:cNvPr>
          <p:cNvGrpSpPr>
            <a:grpSpLocks/>
          </p:cNvGrpSpPr>
          <p:nvPr/>
        </p:nvGrpSpPr>
        <p:grpSpPr bwMode="auto">
          <a:xfrm>
            <a:off x="2514144" y="1852164"/>
            <a:ext cx="1930860" cy="1864870"/>
            <a:chOff x="2528613" y="1412917"/>
            <a:chExt cx="1628886" cy="1564164"/>
          </a:xfrm>
        </p:grpSpPr>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85751" y="1403040"/>
              <a:ext cx="1561872" cy="1581625"/>
            </a:xfrm>
            <a:prstGeom prst="triangle">
              <a:avLst>
                <a:gd name="adj" fmla="val 100000"/>
              </a:avLst>
            </a:prstGeom>
            <a:solidFill>
              <a:srgbClr val="008000"/>
            </a:solidFill>
            <a:ln w="9525" cap="flat" cmpd="sng" algn="ctr">
              <a:solidFill>
                <a:srgbClr val="008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79" name="Textfeld 29">
              <a:extLst>
                <a:ext uri="{FF2B5EF4-FFF2-40B4-BE49-F238E27FC236}">
                  <a16:creationId xmlns:a16="http://schemas.microsoft.com/office/drawing/2014/main" id="{5C8E7DE5-05F7-4184-A7B1-1B26F5AEEDE9}"/>
                </a:ext>
              </a:extLst>
            </p:cNvPr>
            <p:cNvSpPr txBox="1">
              <a:spLocks noChangeArrowheads="1"/>
            </p:cNvSpPr>
            <p:nvPr/>
          </p:nvSpPr>
          <p:spPr bwMode="auto">
            <a:xfrm>
              <a:off x="2528613" y="2125191"/>
              <a:ext cx="1443646" cy="85189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CS)</a:t>
              </a:r>
            </a:p>
            <a:p>
              <a:pPr algn="l" eaLnBrk="0" hangingPunct="0">
                <a:spcBef>
                  <a:spcPct val="0"/>
                </a:spcBef>
                <a:buFontTx/>
                <a:buNone/>
              </a:pPr>
              <a:r>
                <a:rPr lang="de-DE" altLang="de-DE" dirty="0">
                  <a:solidFill>
                    <a:srgbClr val="FFFFFF"/>
                  </a:solidFill>
                  <a:cs typeface="Arial" panose="020B0604020202020204" pitchFamily="34" charset="0"/>
                </a:rPr>
                <a:t>Consumer Surplus</a:t>
              </a:r>
            </a:p>
          </p:txBody>
        </p:sp>
      </p:gr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3" name="TextBox 2">
            <a:extLst>
              <a:ext uri="{FF2B5EF4-FFF2-40B4-BE49-F238E27FC236}">
                <a16:creationId xmlns:a16="http://schemas.microsoft.com/office/drawing/2014/main" id="{48C361BB-6C41-4C5F-8DF1-1D774872FABE}"/>
              </a:ext>
            </a:extLst>
          </p:cNvPr>
          <p:cNvSpPr txBox="1"/>
          <p:nvPr/>
        </p:nvSpPr>
        <p:spPr>
          <a:xfrm>
            <a:off x="844606" y="6186678"/>
            <a:ext cx="7200795" cy="369332"/>
          </a:xfrm>
          <a:prstGeom prst="rect">
            <a:avLst/>
          </a:prstGeom>
          <a:noFill/>
        </p:spPr>
        <p:txBody>
          <a:bodyPr wrap="square" rtlCol="0">
            <a:spAutoFit/>
          </a:bodyPr>
          <a:lstStyle/>
          <a:p>
            <a:pPr algn="l"/>
            <a:r>
              <a:rPr lang="de-DE" sz="1800" dirty="0"/>
              <a:t>Total surplus indicates the degree of efficiency of resource allocation.</a:t>
            </a:r>
          </a:p>
        </p:txBody>
      </p:sp>
      <p:sp>
        <p:nvSpPr>
          <p:cNvPr id="6" name="Textfeld 5">
            <a:extLst>
              <a:ext uri="{FF2B5EF4-FFF2-40B4-BE49-F238E27FC236}">
                <a16:creationId xmlns:a16="http://schemas.microsoft.com/office/drawing/2014/main" id="{06E74C98-6B77-4DAD-A1B9-B5B0C82AC6E8}"/>
              </a:ext>
            </a:extLst>
          </p:cNvPr>
          <p:cNvSpPr txBox="1"/>
          <p:nvPr/>
        </p:nvSpPr>
        <p:spPr>
          <a:xfrm>
            <a:off x="515233" y="2392283"/>
            <a:ext cx="1946447" cy="830997"/>
          </a:xfrm>
          <a:prstGeom prst="rect">
            <a:avLst/>
          </a:prstGeom>
          <a:noFill/>
        </p:spPr>
        <p:txBody>
          <a:bodyPr wrap="square" rtlCol="0">
            <a:spAutoFit/>
          </a:bodyPr>
          <a:lstStyle/>
          <a:p>
            <a:pPr algn="l"/>
            <a:r>
              <a:rPr lang="de-DE" dirty="0"/>
              <a:t>The </a:t>
            </a:r>
            <a:r>
              <a:rPr lang="de-DE" dirty="0" err="1"/>
              <a:t>amount</a:t>
            </a:r>
            <a:r>
              <a:rPr lang="de-DE" dirty="0"/>
              <a:t> </a:t>
            </a:r>
            <a:r>
              <a:rPr lang="de-DE" dirty="0" err="1"/>
              <a:t>the</a:t>
            </a:r>
            <a:r>
              <a:rPr lang="de-DE" dirty="0"/>
              <a:t> </a:t>
            </a:r>
            <a:r>
              <a:rPr lang="de-DE" dirty="0" err="1"/>
              <a:t>buyer</a:t>
            </a:r>
            <a:r>
              <a:rPr lang="de-DE" dirty="0"/>
              <a:t> </a:t>
            </a:r>
            <a:r>
              <a:rPr lang="de-DE" dirty="0" err="1"/>
              <a:t>is</a:t>
            </a:r>
            <a:r>
              <a:rPr lang="de-DE" dirty="0"/>
              <a:t> </a:t>
            </a:r>
            <a:r>
              <a:rPr lang="de-DE" dirty="0" err="1"/>
              <a:t>willing</a:t>
            </a:r>
            <a:r>
              <a:rPr lang="de-DE" dirty="0"/>
              <a:t> </a:t>
            </a:r>
            <a:r>
              <a:rPr lang="de-DE" dirty="0" err="1"/>
              <a:t>to</a:t>
            </a:r>
            <a:r>
              <a:rPr lang="de-DE" dirty="0"/>
              <a:t> </a:t>
            </a:r>
            <a:r>
              <a:rPr lang="de-DE" dirty="0" err="1"/>
              <a:t>pay</a:t>
            </a:r>
            <a:r>
              <a:rPr lang="de-DE" dirty="0"/>
              <a:t> </a:t>
            </a:r>
            <a:r>
              <a:rPr lang="de-DE" dirty="0" err="1"/>
              <a:t>for</a:t>
            </a:r>
            <a:r>
              <a:rPr lang="de-DE" dirty="0"/>
              <a:t> a </a:t>
            </a:r>
            <a:r>
              <a:rPr lang="de-DE" dirty="0" err="1"/>
              <a:t>good</a:t>
            </a:r>
            <a:r>
              <a:rPr lang="de-DE" dirty="0"/>
              <a:t> minus </a:t>
            </a:r>
            <a:r>
              <a:rPr lang="de-DE" dirty="0" err="1"/>
              <a:t>the</a:t>
            </a:r>
            <a:r>
              <a:rPr lang="de-DE" dirty="0"/>
              <a:t> </a:t>
            </a:r>
            <a:r>
              <a:rPr lang="de-DE" dirty="0" err="1"/>
              <a:t>amount</a:t>
            </a:r>
            <a:r>
              <a:rPr lang="de-DE" dirty="0"/>
              <a:t> </a:t>
            </a:r>
            <a:r>
              <a:rPr lang="de-DE" dirty="0" err="1"/>
              <a:t>the</a:t>
            </a:r>
            <a:r>
              <a:rPr lang="de-DE" dirty="0"/>
              <a:t> </a:t>
            </a:r>
            <a:r>
              <a:rPr lang="de-DE" dirty="0" err="1"/>
              <a:t>buyer</a:t>
            </a:r>
            <a:r>
              <a:rPr lang="de-DE" dirty="0"/>
              <a:t> </a:t>
            </a:r>
            <a:r>
              <a:rPr lang="de-DE" dirty="0" err="1"/>
              <a:t>actually</a:t>
            </a:r>
            <a:r>
              <a:rPr lang="de-DE" dirty="0"/>
              <a:t> </a:t>
            </a:r>
            <a:r>
              <a:rPr lang="de-DE" dirty="0" err="1"/>
              <a:t>pays</a:t>
            </a:r>
            <a:r>
              <a:rPr lang="de-DE" dirty="0"/>
              <a:t> </a:t>
            </a:r>
            <a:r>
              <a:rPr lang="de-DE" dirty="0" err="1"/>
              <a:t>for</a:t>
            </a:r>
            <a:r>
              <a:rPr lang="de-DE" dirty="0"/>
              <a:t> it.</a:t>
            </a:r>
          </a:p>
        </p:txBody>
      </p:sp>
      <p:sp>
        <p:nvSpPr>
          <p:cNvPr id="33" name="Textfeld 32">
            <a:extLst>
              <a:ext uri="{FF2B5EF4-FFF2-40B4-BE49-F238E27FC236}">
                <a16:creationId xmlns:a16="http://schemas.microsoft.com/office/drawing/2014/main" id="{790E5064-E32D-406D-A347-71C96AA79449}"/>
              </a:ext>
            </a:extLst>
          </p:cNvPr>
          <p:cNvSpPr txBox="1"/>
          <p:nvPr/>
        </p:nvSpPr>
        <p:spPr>
          <a:xfrm>
            <a:off x="538017" y="4128585"/>
            <a:ext cx="1946447" cy="830997"/>
          </a:xfrm>
          <a:prstGeom prst="rect">
            <a:avLst/>
          </a:prstGeom>
          <a:noFill/>
        </p:spPr>
        <p:txBody>
          <a:bodyPr wrap="square" rtlCol="0">
            <a:spAutoFit/>
          </a:bodyPr>
          <a:lstStyle/>
          <a:p>
            <a:pPr algn="l"/>
            <a:r>
              <a:rPr lang="de-DE" dirty="0"/>
              <a:t>The </a:t>
            </a:r>
            <a:r>
              <a:rPr lang="de-DE" dirty="0" err="1"/>
              <a:t>amount</a:t>
            </a:r>
            <a:r>
              <a:rPr lang="de-DE" dirty="0"/>
              <a:t> </a:t>
            </a:r>
            <a:r>
              <a:rPr lang="de-DE" dirty="0" err="1"/>
              <a:t>the</a:t>
            </a:r>
            <a:r>
              <a:rPr lang="de-DE" dirty="0"/>
              <a:t> </a:t>
            </a:r>
            <a:r>
              <a:rPr lang="de-DE" dirty="0" err="1"/>
              <a:t>seller</a:t>
            </a:r>
            <a:r>
              <a:rPr lang="de-DE" dirty="0"/>
              <a:t> </a:t>
            </a:r>
            <a:r>
              <a:rPr lang="de-DE" dirty="0" err="1"/>
              <a:t>is</a:t>
            </a:r>
            <a:r>
              <a:rPr lang="de-DE" dirty="0"/>
              <a:t> </a:t>
            </a:r>
            <a:r>
              <a:rPr lang="de-DE" dirty="0" err="1"/>
              <a:t>paid</a:t>
            </a:r>
            <a:r>
              <a:rPr lang="de-DE" dirty="0"/>
              <a:t> </a:t>
            </a:r>
            <a:r>
              <a:rPr lang="de-DE" dirty="0" err="1"/>
              <a:t>for</a:t>
            </a:r>
            <a:r>
              <a:rPr lang="de-DE" dirty="0"/>
              <a:t> a </a:t>
            </a:r>
            <a:r>
              <a:rPr lang="de-DE" dirty="0" err="1"/>
              <a:t>good</a:t>
            </a:r>
            <a:r>
              <a:rPr lang="de-DE" dirty="0"/>
              <a:t> minus </a:t>
            </a:r>
            <a:r>
              <a:rPr lang="de-DE" dirty="0" err="1"/>
              <a:t>the</a:t>
            </a:r>
            <a:r>
              <a:rPr lang="de-DE" dirty="0"/>
              <a:t> </a:t>
            </a:r>
            <a:r>
              <a:rPr lang="de-DE" dirty="0" err="1"/>
              <a:t>seller‘s</a:t>
            </a:r>
            <a:r>
              <a:rPr lang="de-DE" dirty="0"/>
              <a:t> </a:t>
            </a:r>
            <a:r>
              <a:rPr lang="de-DE" dirty="0" err="1"/>
              <a:t>cost</a:t>
            </a:r>
            <a:r>
              <a:rPr lang="de-DE" dirty="0"/>
              <a:t> </a:t>
            </a:r>
            <a:r>
              <a:rPr lang="de-DE" dirty="0" err="1"/>
              <a:t>of</a:t>
            </a:r>
            <a:r>
              <a:rPr lang="de-DE" dirty="0"/>
              <a:t> </a:t>
            </a:r>
            <a:r>
              <a:rPr lang="de-DE" dirty="0" err="1"/>
              <a:t>providing</a:t>
            </a:r>
            <a:r>
              <a:rPr lang="de-DE" dirty="0"/>
              <a:t> it.</a:t>
            </a:r>
          </a:p>
        </p:txBody>
      </p:sp>
      <p:sp>
        <p:nvSpPr>
          <p:cNvPr id="7" name="Textfeld 6">
            <a:extLst>
              <a:ext uri="{FF2B5EF4-FFF2-40B4-BE49-F238E27FC236}">
                <a16:creationId xmlns:a16="http://schemas.microsoft.com/office/drawing/2014/main" id="{3DEEE964-165C-4427-B9F3-9E2C6F3D3A79}"/>
              </a:ext>
            </a:extLst>
          </p:cNvPr>
          <p:cNvSpPr txBox="1"/>
          <p:nvPr/>
        </p:nvSpPr>
        <p:spPr>
          <a:xfrm>
            <a:off x="890185" y="5727700"/>
            <a:ext cx="1665689" cy="369332"/>
          </a:xfrm>
          <a:prstGeom prst="rect">
            <a:avLst/>
          </a:prstGeom>
          <a:noFill/>
        </p:spPr>
        <p:txBody>
          <a:bodyPr wrap="square" rtlCol="0">
            <a:spAutoFit/>
          </a:bodyPr>
          <a:lstStyle/>
          <a:p>
            <a:pPr algn="l"/>
            <a:r>
              <a:rPr lang="en-GB" sz="1800" dirty="0"/>
              <a:t>CS </a:t>
            </a:r>
            <a:r>
              <a:rPr lang="de-DE" sz="1800" dirty="0"/>
              <a:t>+ PS = TS</a:t>
            </a:r>
          </a:p>
        </p:txBody>
      </p:sp>
      <mc:AlternateContent xmlns:mc="http://schemas.openxmlformats.org/markup-compatibility/2006" xmlns:p14="http://schemas.microsoft.com/office/powerpoint/2010/main">
        <mc:Choice Requires="p14">
          <p:contentPart p14:bwMode="auto" r:id="rId3">
            <p14:nvContentPartPr>
              <p14:cNvPr id="4" name="Freihand 3">
                <a:extLst>
                  <a:ext uri="{FF2B5EF4-FFF2-40B4-BE49-F238E27FC236}">
                    <a16:creationId xmlns:a16="http://schemas.microsoft.com/office/drawing/2014/main" id="{3CB26EF7-06BB-4A06-A985-861E995C6737}"/>
                  </a:ext>
                </a:extLst>
              </p14:cNvPr>
              <p14:cNvContentPartPr/>
              <p14:nvPr/>
            </p14:nvContentPartPr>
            <p14:xfrm>
              <a:off x="3414960" y="2750400"/>
              <a:ext cx="11520" cy="3600"/>
            </p14:xfrm>
          </p:contentPart>
        </mc:Choice>
        <mc:Fallback xmlns="">
          <p:pic>
            <p:nvPicPr>
              <p:cNvPr id="4" name="Freihand 3">
                <a:extLst>
                  <a:ext uri="{FF2B5EF4-FFF2-40B4-BE49-F238E27FC236}">
                    <a16:creationId xmlns:a16="http://schemas.microsoft.com/office/drawing/2014/main" id="{3CB26EF7-06BB-4A06-A985-861E995C6737}"/>
                  </a:ext>
                </a:extLst>
              </p:cNvPr>
              <p:cNvPicPr/>
              <p:nvPr/>
            </p:nvPicPr>
            <p:blipFill>
              <a:blip r:embed="rId4"/>
              <a:stretch>
                <a:fillRect/>
              </a:stretch>
            </p:blipFill>
            <p:spPr>
              <a:xfrm>
                <a:off x="3405600" y="2741040"/>
                <a:ext cx="30240" cy="22320"/>
              </a:xfrm>
              <a:prstGeom prst="rect">
                <a:avLst/>
              </a:prstGeom>
            </p:spPr>
          </p:pic>
        </mc:Fallback>
      </mc:AlternateContent>
    </p:spTree>
    <p:extLst>
      <p:ext uri="{BB962C8B-B14F-4D97-AF65-F5344CB8AC3E}">
        <p14:creationId xmlns:p14="http://schemas.microsoft.com/office/powerpoint/2010/main" val="11517212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Elasticity</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how</a:t>
            </a:r>
            <a:r>
              <a:rPr lang="de-DE" dirty="0"/>
              <a:t> </a:t>
            </a:r>
            <a:r>
              <a:rPr lang="de-DE" dirty="0" err="1"/>
              <a:t>much</a:t>
            </a:r>
            <a:r>
              <a:rPr lang="de-DE" dirty="0"/>
              <a:t> </a:t>
            </a:r>
            <a:r>
              <a:rPr lang="de-DE" dirty="0" err="1"/>
              <a:t>buyers</a:t>
            </a:r>
            <a:r>
              <a:rPr lang="de-DE" dirty="0"/>
              <a:t> and </a:t>
            </a:r>
            <a:r>
              <a:rPr lang="de-DE" dirty="0" err="1"/>
              <a:t>sellers</a:t>
            </a:r>
            <a:r>
              <a:rPr lang="de-DE" dirty="0"/>
              <a:t> </a:t>
            </a:r>
            <a:r>
              <a:rPr lang="de-DE" dirty="0" err="1"/>
              <a:t>respond</a:t>
            </a:r>
            <a:r>
              <a:rPr lang="de-DE" dirty="0"/>
              <a:t> </a:t>
            </a:r>
            <a:r>
              <a:rPr lang="de-DE" dirty="0" err="1"/>
              <a:t>to</a:t>
            </a:r>
            <a:r>
              <a:rPr lang="de-DE" dirty="0"/>
              <a:t> </a:t>
            </a:r>
            <a:r>
              <a:rPr lang="de-DE" dirty="0" err="1"/>
              <a:t>changes</a:t>
            </a:r>
            <a:r>
              <a:rPr lang="de-DE" dirty="0"/>
              <a:t> in </a:t>
            </a:r>
            <a:r>
              <a:rPr lang="de-DE" dirty="0" err="1"/>
              <a:t>market</a:t>
            </a:r>
            <a:r>
              <a:rPr lang="de-DE" dirty="0"/>
              <a:t> </a:t>
            </a:r>
            <a:r>
              <a:rPr lang="de-DE" dirty="0" err="1"/>
              <a:t>conditions</a:t>
            </a:r>
            <a:r>
              <a:rPr lang="de-DE" dirty="0"/>
              <a:t> (e.g. </a:t>
            </a:r>
            <a:r>
              <a:rPr lang="de-DE" dirty="0" err="1"/>
              <a:t>prices</a:t>
            </a:r>
            <a:r>
              <a:rPr lang="de-DE" dirty="0"/>
              <a:t> – </a:t>
            </a:r>
            <a:r>
              <a:rPr lang="de-DE" dirty="0" err="1"/>
              <a:t>price</a:t>
            </a:r>
            <a:r>
              <a:rPr lang="de-DE" dirty="0"/>
              <a:t> </a:t>
            </a:r>
            <a:r>
              <a:rPr lang="de-DE" dirty="0" err="1"/>
              <a:t>elasticity</a:t>
            </a:r>
            <a:r>
              <a:rPr lang="de-DE" dirty="0"/>
              <a:t>).</a:t>
            </a:r>
          </a:p>
          <a:p>
            <a:pPr marL="0" indent="0"/>
            <a:endParaRPr lang="de-DE" dirty="0"/>
          </a:p>
          <a:p>
            <a:pPr marL="0" indent="0"/>
            <a:r>
              <a:rPr lang="de-DE" dirty="0"/>
              <a:t>Price </a:t>
            </a:r>
            <a:r>
              <a:rPr lang="de-DE" dirty="0" err="1"/>
              <a:t>elasticity</a:t>
            </a:r>
            <a:r>
              <a:rPr lang="de-DE" dirty="0"/>
              <a:t> </a:t>
            </a:r>
            <a:r>
              <a:rPr lang="de-DE" dirty="0" err="1"/>
              <a:t>of</a:t>
            </a:r>
            <a:r>
              <a:rPr lang="de-DE" dirty="0"/>
              <a:t> </a:t>
            </a:r>
            <a:r>
              <a:rPr lang="de-DE" dirty="0" err="1"/>
              <a:t>demand</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how</a:t>
            </a:r>
            <a:r>
              <a:rPr lang="de-DE" dirty="0"/>
              <a:t> </a:t>
            </a:r>
            <a:r>
              <a:rPr lang="de-DE" dirty="0" err="1"/>
              <a:t>much</a:t>
            </a:r>
            <a:r>
              <a:rPr lang="de-DE" dirty="0"/>
              <a:t> </a:t>
            </a:r>
            <a:r>
              <a:rPr lang="de-DE" dirty="0" err="1"/>
              <a:t>the</a:t>
            </a:r>
            <a:r>
              <a:rPr lang="de-DE" dirty="0"/>
              <a:t> </a:t>
            </a:r>
            <a:r>
              <a:rPr lang="de-DE" dirty="0" err="1"/>
              <a:t>quantity</a:t>
            </a:r>
            <a:r>
              <a:rPr lang="de-DE" dirty="0"/>
              <a:t> </a:t>
            </a:r>
            <a:r>
              <a:rPr lang="de-DE" dirty="0" err="1"/>
              <a:t>demanded</a:t>
            </a:r>
            <a:r>
              <a:rPr lang="de-DE" dirty="0"/>
              <a:t> </a:t>
            </a:r>
            <a:r>
              <a:rPr lang="de-DE" dirty="0" err="1"/>
              <a:t>of</a:t>
            </a:r>
            <a:r>
              <a:rPr lang="de-DE" dirty="0"/>
              <a:t> a </a:t>
            </a:r>
            <a:r>
              <a:rPr lang="de-DE" dirty="0" err="1"/>
              <a:t>good</a:t>
            </a:r>
            <a:r>
              <a:rPr lang="de-DE" dirty="0"/>
              <a:t> </a:t>
            </a:r>
            <a:r>
              <a:rPr lang="de-DE" dirty="0" err="1"/>
              <a:t>responds</a:t>
            </a:r>
            <a:r>
              <a:rPr lang="de-DE" dirty="0"/>
              <a:t> </a:t>
            </a:r>
            <a:r>
              <a:rPr lang="de-DE" dirty="0" err="1"/>
              <a:t>to</a:t>
            </a:r>
            <a:r>
              <a:rPr lang="de-DE" dirty="0"/>
              <a:t> a </a:t>
            </a:r>
            <a:r>
              <a:rPr lang="de-DE" dirty="0" err="1"/>
              <a:t>change</a:t>
            </a:r>
            <a:r>
              <a:rPr lang="de-DE" dirty="0"/>
              <a:t> in </a:t>
            </a:r>
            <a:r>
              <a:rPr lang="de-DE" dirty="0" err="1"/>
              <a:t>the</a:t>
            </a:r>
            <a:r>
              <a:rPr lang="de-DE" dirty="0"/>
              <a:t> </a:t>
            </a:r>
            <a:r>
              <a:rPr lang="de-DE" dirty="0" err="1"/>
              <a:t>price</a:t>
            </a:r>
            <a:r>
              <a:rPr lang="de-DE" dirty="0"/>
              <a:t> </a:t>
            </a:r>
            <a:r>
              <a:rPr lang="de-DE" dirty="0" err="1"/>
              <a:t>of</a:t>
            </a:r>
            <a:r>
              <a:rPr lang="de-DE" dirty="0"/>
              <a:t> </a:t>
            </a:r>
            <a:r>
              <a:rPr lang="de-DE" dirty="0" err="1"/>
              <a:t>that</a:t>
            </a:r>
            <a:r>
              <a:rPr lang="de-DE" dirty="0"/>
              <a:t> </a:t>
            </a:r>
            <a:r>
              <a:rPr lang="de-DE" dirty="0" err="1"/>
              <a:t>good</a:t>
            </a:r>
            <a:r>
              <a:rPr lang="de-DE" dirty="0"/>
              <a:t>.</a:t>
            </a:r>
          </a:p>
          <a:p>
            <a:pPr marL="0" indent="0"/>
            <a:r>
              <a:rPr lang="de-DE" dirty="0"/>
              <a:t>                                             % </a:t>
            </a:r>
            <a:r>
              <a:rPr lang="de-DE" dirty="0" err="1"/>
              <a:t>change</a:t>
            </a:r>
            <a:r>
              <a:rPr lang="de-DE" dirty="0"/>
              <a:t> in </a:t>
            </a:r>
            <a:r>
              <a:rPr lang="de-DE" dirty="0" err="1"/>
              <a:t>quantity</a:t>
            </a:r>
            <a:r>
              <a:rPr lang="de-DE" dirty="0"/>
              <a:t> </a:t>
            </a:r>
            <a:r>
              <a:rPr lang="de-DE" dirty="0" err="1"/>
              <a:t>demanded</a:t>
            </a:r>
            <a:endParaRPr lang="de-DE" dirty="0"/>
          </a:p>
          <a:p>
            <a:pPr marL="0" indent="0"/>
            <a:r>
              <a:rPr lang="de-DE" dirty="0"/>
              <a:t>Price </a:t>
            </a:r>
            <a:r>
              <a:rPr lang="de-DE" dirty="0" err="1"/>
              <a:t>elasticity</a:t>
            </a:r>
            <a:r>
              <a:rPr lang="de-DE" dirty="0"/>
              <a:t> </a:t>
            </a:r>
            <a:r>
              <a:rPr lang="de-DE" dirty="0" err="1"/>
              <a:t>of</a:t>
            </a:r>
            <a:r>
              <a:rPr lang="de-DE" dirty="0"/>
              <a:t> </a:t>
            </a:r>
            <a:r>
              <a:rPr lang="de-DE" dirty="0" err="1"/>
              <a:t>demand</a:t>
            </a:r>
            <a:r>
              <a:rPr lang="de-DE" dirty="0"/>
              <a:t> = </a:t>
            </a:r>
          </a:p>
          <a:p>
            <a:pPr marL="0" indent="0"/>
            <a:r>
              <a:rPr lang="de-DE" dirty="0"/>
              <a:t>                                                        % </a:t>
            </a:r>
            <a:r>
              <a:rPr lang="de-DE" dirty="0" err="1"/>
              <a:t>change</a:t>
            </a:r>
            <a:r>
              <a:rPr lang="de-DE" dirty="0"/>
              <a:t> in </a:t>
            </a:r>
            <a:r>
              <a:rPr lang="de-DE" dirty="0" err="1"/>
              <a:t>price</a:t>
            </a:r>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a:t>
            </a:r>
          </a:p>
        </p:txBody>
      </p:sp>
      <p:cxnSp>
        <p:nvCxnSpPr>
          <p:cNvPr id="8" name="Gerader Verbinder 7">
            <a:extLst>
              <a:ext uri="{FF2B5EF4-FFF2-40B4-BE49-F238E27FC236}">
                <a16:creationId xmlns:a16="http://schemas.microsoft.com/office/drawing/2014/main" id="{B0CEE54B-35F7-42A3-B909-F2C924E27279}"/>
              </a:ext>
            </a:extLst>
          </p:cNvPr>
          <p:cNvCxnSpPr/>
          <p:nvPr/>
        </p:nvCxnSpPr>
        <p:spPr bwMode="auto">
          <a:xfrm>
            <a:off x="3995936" y="4293096"/>
            <a:ext cx="3312468"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2">
            <p14:nvContentPartPr>
              <p14:cNvPr id="2" name="Freihand 1"/>
              <p14:cNvContentPartPr/>
              <p14:nvPr/>
            </p14:nvContentPartPr>
            <p14:xfrm>
              <a:off x="688320" y="5175720"/>
              <a:ext cx="3058560" cy="1005840"/>
            </p14:xfrm>
          </p:contentPart>
        </mc:Choice>
        <mc:Fallback xmlns="">
          <p:pic>
            <p:nvPicPr>
              <p:cNvPr id="2" name="Freihand 1"/>
              <p:cNvPicPr/>
              <p:nvPr/>
            </p:nvPicPr>
            <p:blipFill>
              <a:blip r:embed="rId3"/>
              <a:stretch>
                <a:fillRect/>
              </a:stretch>
            </p:blipFill>
            <p:spPr>
              <a:xfrm>
                <a:off x="679320" y="5165280"/>
                <a:ext cx="3074400" cy="1022400"/>
              </a:xfrm>
              <a:prstGeom prst="rect">
                <a:avLst/>
              </a:prstGeom>
            </p:spPr>
          </p:pic>
        </mc:Fallback>
      </mc:AlternateContent>
    </p:spTree>
    <p:extLst>
      <p:ext uri="{BB962C8B-B14F-4D97-AF65-F5344CB8AC3E}">
        <p14:creationId xmlns:p14="http://schemas.microsoft.com/office/powerpoint/2010/main" val="14156548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spcBef>
                <a:spcPts val="600"/>
              </a:spcBef>
              <a:buClrTx/>
              <a:buFontTx/>
              <a:buNone/>
            </a:pP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elastic</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mand</a:t>
            </a:r>
            <a:endParaRPr lang="en-US"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FontTx/>
              <a:buNone/>
            </a:pP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c</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mand</a:t>
            </a:r>
            <a:endPar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rPr>
              <a:t>= -1</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if</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price</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increases</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by</a:t>
            </a:r>
            <a:r>
              <a:rPr lang="de-DE" altLang="en-US" dirty="0">
                <a:ea typeface="Times New Roman" panose="02020603050405020304" pitchFamily="18" charset="0"/>
                <a:cs typeface="Arial" panose="020B0604020202020204" pitchFamily="34" charset="0"/>
              </a:rPr>
              <a:t> 1%, </a:t>
            </a:r>
            <a:r>
              <a:rPr lang="de-DE" altLang="en-US" dirty="0" err="1">
                <a:ea typeface="Times New Roman" panose="02020603050405020304" pitchFamily="18" charset="0"/>
                <a:cs typeface="Arial" panose="020B0604020202020204" pitchFamily="34" charset="0"/>
              </a:rPr>
              <a:t>demand</a:t>
            </a:r>
            <a:endParaRPr lang="de-DE" altLang="en-US" dirty="0">
              <a:ea typeface="Times New Roman" panose="02020603050405020304" pitchFamily="18" charset="0"/>
              <a:cs typeface="Arial" panose="020B0604020202020204" pitchFamily="34" charset="0"/>
            </a:endParaRPr>
          </a:p>
          <a:p>
            <a:pPr marL="0" indent="0"/>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decreases</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by</a:t>
            </a:r>
            <a:r>
              <a:rPr lang="de-DE" altLang="en-US" dirty="0">
                <a:ea typeface="Times New Roman" panose="02020603050405020304" pitchFamily="18" charset="0"/>
                <a:cs typeface="Arial" panose="020B0604020202020204" pitchFamily="34" charset="0"/>
              </a:rPr>
              <a:t> 1%</a:t>
            </a:r>
            <a:endParaRPr lang="de-DE" dirty="0"/>
          </a:p>
          <a:p>
            <a:pPr marL="0" indent="0"/>
            <a:endParaRPr lang="de-DE" dirty="0"/>
          </a:p>
          <a:p>
            <a:pPr marL="0" indent="0"/>
            <a:r>
              <a:rPr lang="de-DE" dirty="0"/>
              <a:t>Convention </a:t>
            </a:r>
            <a:r>
              <a:rPr lang="de-DE" dirty="0" err="1"/>
              <a:t>to</a:t>
            </a:r>
            <a:r>
              <a:rPr lang="de-DE" dirty="0"/>
              <a:t> </a:t>
            </a:r>
            <a:r>
              <a:rPr lang="de-DE" dirty="0" err="1"/>
              <a:t>operate</a:t>
            </a:r>
            <a:r>
              <a:rPr lang="de-DE" dirty="0"/>
              <a:t> </a:t>
            </a:r>
            <a:r>
              <a:rPr lang="de-DE" dirty="0" err="1"/>
              <a:t>with</a:t>
            </a:r>
            <a:r>
              <a:rPr lang="de-DE" dirty="0"/>
              <a:t> absolute </a:t>
            </a:r>
            <a:r>
              <a:rPr lang="de-DE" dirty="0" err="1"/>
              <a:t>values</a:t>
            </a:r>
            <a:r>
              <a:rPr lang="de-DE" dirty="0"/>
              <a:t> </a:t>
            </a:r>
            <a:r>
              <a:rPr lang="de-DE" altLang="en-US" i="1" dirty="0">
                <a:latin typeface="Arial" panose="020B0604020202020204" pitchFamily="34" charset="0"/>
                <a:ea typeface="Times New Roman" panose="02020603050405020304" pitchFamily="18" charset="0"/>
                <a:cs typeface="Arial" panose="020B0604020202020204" pitchFamily="34" charset="0"/>
              </a:rPr>
              <a:t>│</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rPr>
              <a:t>│</a:t>
            </a:r>
            <a:r>
              <a:rPr lang="de-DE" dirty="0"/>
              <a:t>:</a:t>
            </a:r>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dirty="0"/>
              <a:t> &gt; 1	 	</a:t>
            </a:r>
            <a:r>
              <a:rPr lang="de-DE" dirty="0" err="1"/>
              <a:t>elastic</a:t>
            </a:r>
            <a:r>
              <a:rPr lang="de-DE" dirty="0"/>
              <a:t> </a:t>
            </a:r>
            <a:r>
              <a:rPr lang="de-DE" dirty="0" err="1"/>
              <a:t>demand</a:t>
            </a:r>
            <a:endParaRPr lang="de-DE" dirty="0"/>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dirty="0"/>
              <a:t>0 </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	</a:t>
            </a:r>
            <a:r>
              <a:rPr lang="de-DE" dirty="0" err="1"/>
              <a:t>inelastic</a:t>
            </a:r>
            <a:r>
              <a:rPr lang="de-DE" dirty="0"/>
              <a:t> </a:t>
            </a:r>
            <a:r>
              <a:rPr lang="de-DE" dirty="0" err="1"/>
              <a:t>demand</a:t>
            </a:r>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 (continued)</a:t>
            </a:r>
          </a:p>
        </p:txBody>
      </p:sp>
    </p:spTree>
    <p:extLst>
      <p:ext uri="{BB962C8B-B14F-4D97-AF65-F5344CB8AC3E}">
        <p14:creationId xmlns:p14="http://schemas.microsoft.com/office/powerpoint/2010/main" val="16056076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Demand </a:t>
            </a:r>
            <a:r>
              <a:rPr lang="de-DE" dirty="0" err="1"/>
              <a:t>for</a:t>
            </a:r>
            <a:r>
              <a:rPr lang="de-DE" dirty="0"/>
              <a:t> </a:t>
            </a:r>
            <a:r>
              <a:rPr lang="de-DE" dirty="0" err="1"/>
              <a:t>electricity</a:t>
            </a:r>
            <a:r>
              <a:rPr lang="de-DE" dirty="0"/>
              <a:t> </a:t>
            </a:r>
            <a:r>
              <a:rPr lang="de-DE" dirty="0" err="1"/>
              <a:t>is</a:t>
            </a:r>
            <a:r>
              <a:rPr lang="de-DE" dirty="0"/>
              <a:t> </a:t>
            </a:r>
            <a:r>
              <a:rPr lang="de-DE" dirty="0" err="1"/>
              <a:t>largely</a:t>
            </a:r>
            <a:r>
              <a:rPr lang="de-DE" dirty="0"/>
              <a:t> </a:t>
            </a:r>
            <a:r>
              <a:rPr lang="de-DE" dirty="0" err="1"/>
              <a:t>inelastic</a:t>
            </a:r>
            <a:r>
              <a:rPr lang="de-DE" dirty="0"/>
              <a:t>.</a:t>
            </a:r>
          </a:p>
          <a:p>
            <a:pPr marL="0" indent="0"/>
            <a:endParaRPr lang="de-DE" dirty="0"/>
          </a:p>
          <a:p>
            <a:pPr marL="0" indent="0">
              <a:buFontTx/>
              <a:buNone/>
              <a:defRPr/>
            </a:pPr>
            <a:r>
              <a:rPr lang="en-US" kern="0" dirty="0">
                <a:latin typeface="Arial" panose="020B0604020202020204" pitchFamily="34" charset="0"/>
                <a:cs typeface="Arial" panose="020B0604020202020204" pitchFamily="34" charset="0"/>
              </a:rPr>
              <a:t>General reasons for inelastic demand (0 – 1):</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Buyers do not perceive the price changes</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Switching to alternative products (substitutes) is cumbersome</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Lack of substitutes</a:t>
            </a: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Time:</a:t>
            </a:r>
          </a:p>
          <a:p>
            <a:pPr marL="0" indent="0"/>
            <a:r>
              <a:rPr lang="de-DE" dirty="0" err="1"/>
              <a:t>Goods</a:t>
            </a:r>
            <a:r>
              <a:rPr lang="de-DE" dirty="0"/>
              <a:t> </a:t>
            </a:r>
            <a:r>
              <a:rPr lang="de-DE" dirty="0" err="1"/>
              <a:t>tend</a:t>
            </a:r>
            <a:r>
              <a:rPr lang="de-DE" dirty="0"/>
              <a:t> </a:t>
            </a:r>
            <a:r>
              <a:rPr lang="de-DE" dirty="0" err="1"/>
              <a:t>to</a:t>
            </a:r>
            <a:r>
              <a:rPr lang="de-DE" dirty="0"/>
              <a:t> </a:t>
            </a:r>
            <a:r>
              <a:rPr lang="de-DE" dirty="0" err="1"/>
              <a:t>have</a:t>
            </a:r>
            <a:r>
              <a:rPr lang="de-DE" dirty="0"/>
              <a:t> </a:t>
            </a:r>
            <a:r>
              <a:rPr lang="de-DE" dirty="0" err="1"/>
              <a:t>more</a:t>
            </a:r>
            <a:r>
              <a:rPr lang="de-DE" dirty="0"/>
              <a:t> </a:t>
            </a:r>
            <a:r>
              <a:rPr lang="de-DE" dirty="0" err="1"/>
              <a:t>elastic</a:t>
            </a:r>
            <a:r>
              <a:rPr lang="de-DE" dirty="0"/>
              <a:t> </a:t>
            </a:r>
            <a:r>
              <a:rPr lang="de-DE" dirty="0" err="1"/>
              <a:t>demand</a:t>
            </a:r>
            <a:r>
              <a:rPr lang="de-DE" dirty="0"/>
              <a:t> </a:t>
            </a:r>
            <a:r>
              <a:rPr lang="de-DE" dirty="0" err="1"/>
              <a:t>over</a:t>
            </a:r>
            <a:r>
              <a:rPr lang="de-DE" dirty="0"/>
              <a:t> </a:t>
            </a:r>
            <a:r>
              <a:rPr lang="de-DE" dirty="0" err="1"/>
              <a:t>longer</a:t>
            </a:r>
            <a:r>
              <a:rPr lang="de-DE" dirty="0"/>
              <a:t> time </a:t>
            </a:r>
            <a:r>
              <a:rPr lang="de-DE" dirty="0" err="1"/>
              <a:t>horizons</a:t>
            </a:r>
            <a:r>
              <a:rPr lang="de-DE" dirty="0"/>
              <a:t>.</a:t>
            </a:r>
          </a:p>
          <a:p>
            <a:pPr marL="0" indent="0"/>
            <a:endParaRPr lang="de-DE" dirty="0"/>
          </a:p>
          <a:p>
            <a:pPr marL="0" indent="0"/>
            <a:r>
              <a:rPr lang="de-DE" dirty="0"/>
              <a:t>A </a:t>
            </a:r>
            <a:r>
              <a:rPr lang="de-DE" dirty="0" err="1"/>
              <a:t>more</a:t>
            </a:r>
            <a:r>
              <a:rPr lang="de-DE" dirty="0"/>
              <a:t> </a:t>
            </a:r>
            <a:r>
              <a:rPr lang="de-DE" dirty="0" err="1"/>
              <a:t>narrowly</a:t>
            </a:r>
            <a:r>
              <a:rPr lang="de-DE" dirty="0"/>
              <a:t> </a:t>
            </a:r>
            <a:r>
              <a:rPr lang="de-DE" dirty="0" err="1"/>
              <a:t>defined</a:t>
            </a:r>
            <a:r>
              <a:rPr lang="de-DE" dirty="0"/>
              <a:t> </a:t>
            </a:r>
            <a:r>
              <a:rPr lang="de-DE" dirty="0" err="1"/>
              <a:t>market</a:t>
            </a:r>
            <a:r>
              <a:rPr lang="de-DE" dirty="0"/>
              <a:t> </a:t>
            </a:r>
            <a:r>
              <a:rPr lang="de-DE" dirty="0" err="1"/>
              <a:t>has</a:t>
            </a:r>
            <a:r>
              <a:rPr lang="de-DE" dirty="0"/>
              <a:t> a </a:t>
            </a:r>
            <a:r>
              <a:rPr lang="de-DE" dirty="0" err="1"/>
              <a:t>more</a:t>
            </a:r>
            <a:r>
              <a:rPr lang="de-DE" dirty="0"/>
              <a:t> </a:t>
            </a:r>
            <a:r>
              <a:rPr lang="de-DE" dirty="0" err="1"/>
              <a:t>elastic</a:t>
            </a:r>
            <a:r>
              <a:rPr lang="de-DE" dirty="0"/>
              <a:t> </a:t>
            </a:r>
            <a:r>
              <a:rPr lang="de-DE" dirty="0" err="1"/>
              <a:t>demand</a:t>
            </a:r>
            <a:r>
              <a:rPr lang="de-DE" dirty="0"/>
              <a:t> </a:t>
            </a:r>
            <a:r>
              <a:rPr lang="de-DE" dirty="0" err="1"/>
              <a:t>than</a:t>
            </a:r>
            <a:r>
              <a:rPr lang="de-DE" dirty="0"/>
              <a:t> a </a:t>
            </a:r>
            <a:r>
              <a:rPr lang="de-DE" dirty="0" err="1"/>
              <a:t>broader</a:t>
            </a:r>
            <a:r>
              <a:rPr lang="de-DE" dirty="0"/>
              <a:t> </a:t>
            </a:r>
            <a:r>
              <a:rPr lang="de-DE" dirty="0" err="1"/>
              <a:t>market</a:t>
            </a:r>
            <a:r>
              <a:rPr lang="de-DE" dirty="0"/>
              <a:t>.</a:t>
            </a: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 of demand: Electricity</a:t>
            </a:r>
          </a:p>
        </p:txBody>
      </p:sp>
    </p:spTree>
    <p:extLst>
      <p:ext uri="{BB962C8B-B14F-4D97-AF65-F5344CB8AC3E}">
        <p14:creationId xmlns:p14="http://schemas.microsoft.com/office/powerpoint/2010/main" val="9242085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15616" y="2348880"/>
            <a:ext cx="6768752" cy="4067175"/>
          </a:xfrm>
        </p:spPr>
        <p:txBody>
          <a:bodyPr/>
          <a:lstStyle/>
          <a:p>
            <a:pPr marL="0" indent="0">
              <a:lnSpc>
                <a:spcPct val="90000"/>
              </a:lnSpc>
              <a:defRPr/>
            </a:pPr>
            <a:r>
              <a:rPr lang="en-US" dirty="0"/>
              <a:t>The price at which a seller is willing to sell their goods is determined by their cost of production:</a:t>
            </a:r>
          </a:p>
          <a:p>
            <a:pPr marL="0" indent="0">
              <a:lnSpc>
                <a:spcPct val="90000"/>
              </a:lnSpc>
              <a:defRPr/>
            </a:pPr>
            <a:endParaRPr lang="en-US" dirty="0"/>
          </a:p>
          <a:p>
            <a:pPr marL="285750" indent="-285750">
              <a:lnSpc>
                <a:spcPct val="90000"/>
              </a:lnSpc>
              <a:buFontTx/>
              <a:buChar char="-"/>
              <a:defRPr/>
            </a:pPr>
            <a:r>
              <a:rPr lang="en-US" dirty="0"/>
              <a:t>explicit cost: out-of-pocket expenses - money actually paid</a:t>
            </a:r>
          </a:p>
          <a:p>
            <a:pPr marL="285750" indent="-285750">
              <a:lnSpc>
                <a:spcPct val="90000"/>
              </a:lnSpc>
              <a:buFontTx/>
              <a:buChar char="-"/>
              <a:defRPr/>
            </a:pPr>
            <a:endParaRPr lang="en-US" dirty="0"/>
          </a:p>
          <a:p>
            <a:pPr marL="285750" indent="-285750">
              <a:lnSpc>
                <a:spcPct val="90000"/>
              </a:lnSpc>
              <a:buFontTx/>
              <a:buChar char="-"/>
              <a:defRPr/>
            </a:pPr>
            <a:r>
              <a:rPr lang="en-US" dirty="0"/>
              <a:t>opportunity cost: potential benefit or income that is foregone as a result of selecting one alternative over another</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upply side: Cost of production</a:t>
            </a:r>
          </a:p>
        </p:txBody>
      </p:sp>
    </p:spTree>
    <p:extLst>
      <p:ext uri="{BB962C8B-B14F-4D97-AF65-F5344CB8AC3E}">
        <p14:creationId xmlns:p14="http://schemas.microsoft.com/office/powerpoint/2010/main" val="37315644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sz="1400" dirty="0"/>
          </a:p>
          <a:p>
            <a:pPr marL="0" indent="0"/>
            <a:endParaRPr lang="de-DE" sz="1400" dirty="0"/>
          </a:p>
          <a:p>
            <a:pPr marL="0" indent="0"/>
            <a:endParaRPr lang="de-DE" sz="1400" dirty="0"/>
          </a:p>
          <a:p>
            <a:pPr marL="0" indent="0"/>
            <a:endParaRPr lang="de-DE" sz="1400" dirty="0"/>
          </a:p>
          <a:p>
            <a:pPr marL="0" indent="0"/>
            <a:r>
              <a:rPr lang="de-DE" sz="1200" dirty="0"/>
              <a:t>Source: Zweifel / </a:t>
            </a:r>
            <a:r>
              <a:rPr lang="de-DE" sz="1200" dirty="0" err="1"/>
              <a:t>Praktiknjo</a:t>
            </a:r>
            <a:r>
              <a:rPr lang="de-DE" sz="1200" dirty="0"/>
              <a:t> / Erdmann, 2017 </a:t>
            </a:r>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Energy flow chart</a:t>
            </a:r>
          </a:p>
        </p:txBody>
      </p:sp>
      <p:pic>
        <p:nvPicPr>
          <p:cNvPr id="2" name="Grafik 1">
            <a:extLst>
              <a:ext uri="{FF2B5EF4-FFF2-40B4-BE49-F238E27FC236}">
                <a16:creationId xmlns:a16="http://schemas.microsoft.com/office/drawing/2014/main" id="{84985DC7-FEC2-4D79-A859-D45A4541959E}"/>
              </a:ext>
            </a:extLst>
          </p:cNvPr>
          <p:cNvPicPr>
            <a:picLocks noChangeAspect="1"/>
          </p:cNvPicPr>
          <p:nvPr/>
        </p:nvPicPr>
        <p:blipFill>
          <a:blip r:embed="rId3"/>
          <a:stretch>
            <a:fillRect/>
          </a:stretch>
        </p:blipFill>
        <p:spPr>
          <a:xfrm>
            <a:off x="818132" y="2036929"/>
            <a:ext cx="7363721" cy="3954296"/>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Freihand 3">
                <a:extLst>
                  <a:ext uri="{FF2B5EF4-FFF2-40B4-BE49-F238E27FC236}">
                    <a16:creationId xmlns:a16="http://schemas.microsoft.com/office/drawing/2014/main" id="{26F0B630-0989-4747-97B0-AC3ACB21A246}"/>
                  </a:ext>
                </a:extLst>
              </p14:cNvPr>
              <p14:cNvContentPartPr/>
              <p14:nvPr/>
            </p14:nvContentPartPr>
            <p14:xfrm>
              <a:off x="4205880" y="5274720"/>
              <a:ext cx="4884480" cy="1496520"/>
            </p14:xfrm>
          </p:contentPart>
        </mc:Choice>
        <mc:Fallback xmlns="">
          <p:pic>
            <p:nvPicPr>
              <p:cNvPr id="4" name="Freihand 3">
                <a:extLst>
                  <a:ext uri="{FF2B5EF4-FFF2-40B4-BE49-F238E27FC236}">
                    <a16:creationId xmlns:a16="http://schemas.microsoft.com/office/drawing/2014/main" id="{26F0B630-0989-4747-97B0-AC3ACB21A246}"/>
                  </a:ext>
                </a:extLst>
              </p:cNvPr>
              <p:cNvPicPr/>
              <p:nvPr/>
            </p:nvPicPr>
            <p:blipFill>
              <a:blip r:embed="rId5"/>
              <a:stretch>
                <a:fillRect/>
              </a:stretch>
            </p:blipFill>
            <p:spPr>
              <a:xfrm>
                <a:off x="4196520" y="5265360"/>
                <a:ext cx="4903200" cy="1515240"/>
              </a:xfrm>
              <a:prstGeom prst="rect">
                <a:avLst/>
              </a:prstGeom>
            </p:spPr>
          </p:pic>
        </mc:Fallback>
      </mc:AlternateContent>
    </p:spTree>
    <p:extLst>
      <p:ext uri="{BB962C8B-B14F-4D97-AF65-F5344CB8AC3E}">
        <p14:creationId xmlns:p14="http://schemas.microsoft.com/office/powerpoint/2010/main" val="287556811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971600" y="2467725"/>
            <a:ext cx="6768752" cy="4067175"/>
          </a:xfrm>
        </p:spPr>
        <p:txBody>
          <a:bodyPr/>
          <a:lstStyle/>
          <a:p>
            <a:pPr>
              <a:lnSpc>
                <a:spcPct val="90000"/>
              </a:lnSpc>
              <a:buFont typeface="Arial" panose="020B0604020202020204" pitchFamily="34" charset="0"/>
              <a:buChar char="•"/>
              <a:defRPr/>
            </a:pPr>
            <a:r>
              <a:rPr lang="en-US" b="1" dirty="0"/>
              <a:t>Fixed Costs </a:t>
            </a:r>
            <a:r>
              <a:rPr lang="en-US" dirty="0"/>
              <a:t>are the share of the total costs that do not change with a variation of the produced quantity</a:t>
            </a:r>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r>
              <a:rPr lang="en-US" b="1" dirty="0"/>
              <a:t>Variable Costs </a:t>
            </a:r>
            <a:r>
              <a:rPr lang="en-US" dirty="0"/>
              <a:t>are the share of the total costs that do change with a variation of the produced quantity</a:t>
            </a:r>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r>
              <a:rPr lang="en-US" b="1" dirty="0"/>
              <a:t>Total Costs </a:t>
            </a:r>
            <a:r>
              <a:rPr lang="en-US" dirty="0"/>
              <a:t>are the sum of fixed and variable costs</a:t>
            </a:r>
            <a:endParaRPr lang="en-US" b="1"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 of cost accounting</a:t>
            </a:r>
          </a:p>
        </p:txBody>
      </p:sp>
    </p:spTree>
    <p:extLst>
      <p:ext uri="{BB962C8B-B14F-4D97-AF65-F5344CB8AC3E}">
        <p14:creationId xmlns:p14="http://schemas.microsoft.com/office/powerpoint/2010/main" val="42256340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043608" y="2566988"/>
            <a:ext cx="6768752" cy="4067175"/>
          </a:xfrm>
        </p:spPr>
        <p:txBody>
          <a:bodyPr/>
          <a:lstStyle/>
          <a:p>
            <a:pPr>
              <a:lnSpc>
                <a:spcPct val="90000"/>
              </a:lnSpc>
              <a:buFont typeface="Arial" panose="020B0604020202020204" pitchFamily="34" charset="0"/>
              <a:buChar char="•"/>
              <a:defRPr/>
            </a:pPr>
            <a:r>
              <a:rPr lang="en-US" b="1" dirty="0"/>
              <a:t>Average costs </a:t>
            </a:r>
            <a:r>
              <a:rPr lang="en-US" dirty="0"/>
              <a:t>are total cost per unit: TC divided by the produced quantity Q.</a:t>
            </a:r>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r>
              <a:rPr lang="en-US" b="1" dirty="0"/>
              <a:t>Marginal costs </a:t>
            </a:r>
            <a:r>
              <a:rPr lang="en-US" dirty="0"/>
              <a:t>are costs incurred for producing one additional unit of production volume.</a:t>
            </a:r>
            <a:endParaRPr lang="de-DE" dirty="0"/>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r>
              <a:rPr lang="en-US" b="1" dirty="0"/>
              <a:t>Contribution margin </a:t>
            </a:r>
            <a:r>
              <a:rPr lang="en-US" dirty="0"/>
              <a:t>is selling price minus variable cost per unit.</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 of cost accounting (continued)</a:t>
            </a:r>
          </a:p>
        </p:txBody>
      </p:sp>
    </p:spTree>
    <p:extLst>
      <p:ext uri="{BB962C8B-B14F-4D97-AF65-F5344CB8AC3E}">
        <p14:creationId xmlns:p14="http://schemas.microsoft.com/office/powerpoint/2010/main" val="36250634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otal cost consideration</a:t>
            </a:r>
            <a:br>
              <a:rPr lang="en-US" dirty="0"/>
            </a:br>
            <a:br>
              <a:rPr lang="en-US" dirty="0"/>
            </a:br>
            <a:endParaRPr lang="en-US"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32</a:t>
            </a:fld>
            <a:endParaRPr lang="de-DE" altLang="de-DE" dirty="0"/>
          </a:p>
        </p:txBody>
      </p:sp>
      <p:pic>
        <p:nvPicPr>
          <p:cNvPr id="8" name="Picture 1">
            <a:extLst>
              <a:ext uri="{FF2B5EF4-FFF2-40B4-BE49-F238E27FC236}">
                <a16:creationId xmlns:a16="http://schemas.microsoft.com/office/drawing/2014/main" id="{B847A8A2-9511-164F-83EA-FDD21B89D9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2" y="1412776"/>
            <a:ext cx="7785100" cy="4603750"/>
          </a:xfrm>
          <a:prstGeom prst="rect">
            <a:avLst/>
          </a:prstGeom>
          <a:solidFill>
            <a:srgbClr val="ECD3CB"/>
          </a:solidFill>
          <a:ln>
            <a:noFill/>
          </a:ln>
        </p:spPr>
      </p:pic>
      <p:sp>
        <p:nvSpPr>
          <p:cNvPr id="9" name="TextBox 8">
            <a:extLst>
              <a:ext uri="{FF2B5EF4-FFF2-40B4-BE49-F238E27FC236}">
                <a16:creationId xmlns:a16="http://schemas.microsoft.com/office/drawing/2014/main" id="{BBE2B54F-49F7-074C-A765-0F1BAB86CA47}"/>
              </a:ext>
            </a:extLst>
          </p:cNvPr>
          <p:cNvSpPr txBox="1"/>
          <p:nvPr/>
        </p:nvSpPr>
        <p:spPr>
          <a:xfrm>
            <a:off x="1187624" y="2102607"/>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10" name="TextBox 9">
            <a:extLst>
              <a:ext uri="{FF2B5EF4-FFF2-40B4-BE49-F238E27FC236}">
                <a16:creationId xmlns:a16="http://schemas.microsoft.com/office/drawing/2014/main" id="{081330AE-E59F-114F-A6E1-8D9C478CD75C}"/>
              </a:ext>
            </a:extLst>
          </p:cNvPr>
          <p:cNvSpPr txBox="1"/>
          <p:nvPr/>
        </p:nvSpPr>
        <p:spPr>
          <a:xfrm>
            <a:off x="961055" y="2815208"/>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1" name="TextBox 10">
            <a:extLst>
              <a:ext uri="{FF2B5EF4-FFF2-40B4-BE49-F238E27FC236}">
                <a16:creationId xmlns:a16="http://schemas.microsoft.com/office/drawing/2014/main" id="{83D6D51F-D55C-204A-8657-D21CDD438D5B}"/>
              </a:ext>
            </a:extLst>
          </p:cNvPr>
          <p:cNvSpPr txBox="1"/>
          <p:nvPr/>
        </p:nvSpPr>
        <p:spPr>
          <a:xfrm>
            <a:off x="1176114" y="3447549"/>
            <a:ext cx="1287532" cy="369332"/>
          </a:xfrm>
          <a:prstGeom prst="rect">
            <a:avLst/>
          </a:prstGeom>
          <a:solidFill>
            <a:srgbClr val="ECD3CB"/>
          </a:solidFill>
        </p:spPr>
        <p:txBody>
          <a:bodyPr wrap="none" rtlCol="0">
            <a:spAutoFit/>
          </a:bodyPr>
          <a:lstStyle/>
          <a:p>
            <a:r>
              <a:rPr lang="de-DE" sz="1800" dirty="0"/>
              <a:t>Fixed </a:t>
            </a:r>
            <a:r>
              <a:rPr lang="de-DE" sz="1800" dirty="0" err="1"/>
              <a:t>Cost</a:t>
            </a:r>
            <a:endParaRPr lang="de-DE" sz="1800" dirty="0"/>
          </a:p>
        </p:txBody>
      </p:sp>
      <p:sp>
        <p:nvSpPr>
          <p:cNvPr id="12" name="TextBox 11">
            <a:extLst>
              <a:ext uri="{FF2B5EF4-FFF2-40B4-BE49-F238E27FC236}">
                <a16:creationId xmlns:a16="http://schemas.microsoft.com/office/drawing/2014/main" id="{11D99BFA-C750-DE4A-9719-248E01BB45C1}"/>
              </a:ext>
            </a:extLst>
          </p:cNvPr>
          <p:cNvSpPr txBox="1"/>
          <p:nvPr/>
        </p:nvSpPr>
        <p:spPr>
          <a:xfrm>
            <a:off x="1132032" y="4129997"/>
            <a:ext cx="1331614" cy="369332"/>
          </a:xfrm>
          <a:prstGeom prst="rect">
            <a:avLst/>
          </a:prstGeom>
          <a:solidFill>
            <a:srgbClr val="F6EBE8"/>
          </a:solidFill>
        </p:spPr>
        <p:txBody>
          <a:bodyPr wrap="square" rtlCol="0">
            <a:spAutoFit/>
          </a:bodyPr>
          <a:lstStyle/>
          <a:p>
            <a:r>
              <a:rPr lang="de-DE" sz="1800" dirty="0"/>
              <a:t>Total </a:t>
            </a:r>
            <a:r>
              <a:rPr lang="de-DE" sz="1800" dirty="0" err="1"/>
              <a:t>Cost</a:t>
            </a:r>
            <a:endParaRPr lang="de-DE" sz="1800" dirty="0"/>
          </a:p>
        </p:txBody>
      </p:sp>
      <p:sp>
        <p:nvSpPr>
          <p:cNvPr id="13" name="TextBox 12">
            <a:extLst>
              <a:ext uri="{FF2B5EF4-FFF2-40B4-BE49-F238E27FC236}">
                <a16:creationId xmlns:a16="http://schemas.microsoft.com/office/drawing/2014/main" id="{077BF52C-E360-7846-B85D-DA6711764139}"/>
              </a:ext>
            </a:extLst>
          </p:cNvPr>
          <p:cNvSpPr txBox="1"/>
          <p:nvPr/>
        </p:nvSpPr>
        <p:spPr>
          <a:xfrm>
            <a:off x="693209" y="4812445"/>
            <a:ext cx="2088232" cy="369332"/>
          </a:xfrm>
          <a:prstGeom prst="rect">
            <a:avLst/>
          </a:prstGeom>
          <a:solidFill>
            <a:srgbClr val="ECD3CB"/>
          </a:solidFill>
        </p:spPr>
        <p:txBody>
          <a:bodyPr wrap="square" rtlCol="0">
            <a:spAutoFit/>
          </a:bodyPr>
          <a:lstStyle/>
          <a:p>
            <a:r>
              <a:rPr lang="de-DE" sz="1800" dirty="0"/>
              <a:t>Operating </a:t>
            </a:r>
            <a:r>
              <a:rPr lang="de-DE" sz="1800" dirty="0" err="1"/>
              <a:t>income</a:t>
            </a:r>
            <a:endParaRPr lang="de-DE" sz="1800" dirty="0"/>
          </a:p>
        </p:txBody>
      </p:sp>
      <p:sp>
        <p:nvSpPr>
          <p:cNvPr id="14" name="TextBox 13">
            <a:extLst>
              <a:ext uri="{FF2B5EF4-FFF2-40B4-BE49-F238E27FC236}">
                <a16:creationId xmlns:a16="http://schemas.microsoft.com/office/drawing/2014/main" id="{AC5B0462-9FD5-3349-831D-28D69A9961D7}"/>
              </a:ext>
            </a:extLst>
          </p:cNvPr>
          <p:cNvSpPr txBox="1"/>
          <p:nvPr/>
        </p:nvSpPr>
        <p:spPr>
          <a:xfrm>
            <a:off x="753723" y="5479197"/>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3490546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otal cost consideration without product C</a:t>
            </a:r>
            <a:br>
              <a:rPr lang="en-US" dirty="0"/>
            </a:br>
            <a:br>
              <a:rPr lang="en-US" dirty="0"/>
            </a:br>
            <a:endParaRPr lang="en-US"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3</a:t>
            </a:fld>
            <a:endParaRPr lang="de-DE" altLang="de-DE" dirty="0"/>
          </a:p>
        </p:txBody>
      </p:sp>
      <p:pic>
        <p:nvPicPr>
          <p:cNvPr id="6" name="Picture 2">
            <a:extLst>
              <a:ext uri="{FF2B5EF4-FFF2-40B4-BE49-F238E27FC236}">
                <a16:creationId xmlns:a16="http://schemas.microsoft.com/office/drawing/2014/main" id="{DB89742F-3592-3243-89AE-0BCCF6B282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831" y="1412776"/>
            <a:ext cx="7777162"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6A9225D7-B78D-8B4D-982E-2CFFA9A43E3A}"/>
              </a:ext>
            </a:extLst>
          </p:cNvPr>
          <p:cNvSpPr txBox="1"/>
          <p:nvPr/>
        </p:nvSpPr>
        <p:spPr>
          <a:xfrm>
            <a:off x="1187624" y="2102607"/>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9" name="TextBox 8">
            <a:extLst>
              <a:ext uri="{FF2B5EF4-FFF2-40B4-BE49-F238E27FC236}">
                <a16:creationId xmlns:a16="http://schemas.microsoft.com/office/drawing/2014/main" id="{D6DC5DCC-01BD-E549-9AF8-A2CD249E5645}"/>
              </a:ext>
            </a:extLst>
          </p:cNvPr>
          <p:cNvSpPr txBox="1"/>
          <p:nvPr/>
        </p:nvSpPr>
        <p:spPr>
          <a:xfrm>
            <a:off x="961055" y="2815208"/>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0" name="TextBox 9">
            <a:extLst>
              <a:ext uri="{FF2B5EF4-FFF2-40B4-BE49-F238E27FC236}">
                <a16:creationId xmlns:a16="http://schemas.microsoft.com/office/drawing/2014/main" id="{44B8154A-2244-5F4D-A2B1-2EA78A5511C1}"/>
              </a:ext>
            </a:extLst>
          </p:cNvPr>
          <p:cNvSpPr txBox="1"/>
          <p:nvPr/>
        </p:nvSpPr>
        <p:spPr>
          <a:xfrm>
            <a:off x="1176114" y="3447549"/>
            <a:ext cx="1287532" cy="369332"/>
          </a:xfrm>
          <a:prstGeom prst="rect">
            <a:avLst/>
          </a:prstGeom>
          <a:solidFill>
            <a:srgbClr val="ECD3CB"/>
          </a:solidFill>
        </p:spPr>
        <p:txBody>
          <a:bodyPr wrap="none" rtlCol="0">
            <a:spAutoFit/>
          </a:bodyPr>
          <a:lstStyle/>
          <a:p>
            <a:r>
              <a:rPr lang="de-DE" sz="1800" dirty="0"/>
              <a:t>Fixed </a:t>
            </a:r>
            <a:r>
              <a:rPr lang="de-DE" sz="1800" dirty="0" err="1"/>
              <a:t>Cost</a:t>
            </a:r>
            <a:endParaRPr lang="de-DE" sz="1800" dirty="0"/>
          </a:p>
        </p:txBody>
      </p:sp>
      <p:sp>
        <p:nvSpPr>
          <p:cNvPr id="11" name="TextBox 10">
            <a:extLst>
              <a:ext uri="{FF2B5EF4-FFF2-40B4-BE49-F238E27FC236}">
                <a16:creationId xmlns:a16="http://schemas.microsoft.com/office/drawing/2014/main" id="{4991773A-2390-E24E-ABAA-F3D93768C9FD}"/>
              </a:ext>
            </a:extLst>
          </p:cNvPr>
          <p:cNvSpPr txBox="1"/>
          <p:nvPr/>
        </p:nvSpPr>
        <p:spPr>
          <a:xfrm>
            <a:off x="1132032" y="4129997"/>
            <a:ext cx="1331614" cy="369332"/>
          </a:xfrm>
          <a:prstGeom prst="rect">
            <a:avLst/>
          </a:prstGeom>
          <a:solidFill>
            <a:srgbClr val="F6EBE8"/>
          </a:solidFill>
        </p:spPr>
        <p:txBody>
          <a:bodyPr wrap="square" rtlCol="0">
            <a:spAutoFit/>
          </a:bodyPr>
          <a:lstStyle/>
          <a:p>
            <a:r>
              <a:rPr lang="de-DE" sz="1800" dirty="0"/>
              <a:t>Total </a:t>
            </a:r>
            <a:r>
              <a:rPr lang="de-DE" sz="1800" dirty="0" err="1"/>
              <a:t>Cost</a:t>
            </a:r>
            <a:endParaRPr lang="de-DE" sz="1800" dirty="0"/>
          </a:p>
        </p:txBody>
      </p:sp>
      <p:sp>
        <p:nvSpPr>
          <p:cNvPr id="12" name="TextBox 11">
            <a:extLst>
              <a:ext uri="{FF2B5EF4-FFF2-40B4-BE49-F238E27FC236}">
                <a16:creationId xmlns:a16="http://schemas.microsoft.com/office/drawing/2014/main" id="{8F744646-0B30-2A49-A03C-AF694457E96F}"/>
              </a:ext>
            </a:extLst>
          </p:cNvPr>
          <p:cNvSpPr txBox="1"/>
          <p:nvPr/>
        </p:nvSpPr>
        <p:spPr>
          <a:xfrm>
            <a:off x="693209" y="4812445"/>
            <a:ext cx="2088232" cy="369332"/>
          </a:xfrm>
          <a:prstGeom prst="rect">
            <a:avLst/>
          </a:prstGeom>
          <a:solidFill>
            <a:srgbClr val="ECD3CB"/>
          </a:solidFill>
        </p:spPr>
        <p:txBody>
          <a:bodyPr wrap="square" rtlCol="0">
            <a:spAutoFit/>
          </a:bodyPr>
          <a:lstStyle/>
          <a:p>
            <a:r>
              <a:rPr lang="de-DE" sz="1800" dirty="0"/>
              <a:t>Operating </a:t>
            </a:r>
            <a:r>
              <a:rPr lang="de-DE" sz="1800" dirty="0" err="1"/>
              <a:t>income</a:t>
            </a:r>
            <a:endParaRPr lang="de-DE" sz="1800" dirty="0"/>
          </a:p>
        </p:txBody>
      </p:sp>
      <p:sp>
        <p:nvSpPr>
          <p:cNvPr id="13" name="TextBox 12">
            <a:extLst>
              <a:ext uri="{FF2B5EF4-FFF2-40B4-BE49-F238E27FC236}">
                <a16:creationId xmlns:a16="http://schemas.microsoft.com/office/drawing/2014/main" id="{0726E87E-A55C-774A-9CC4-39644CBD3E3A}"/>
              </a:ext>
            </a:extLst>
          </p:cNvPr>
          <p:cNvSpPr txBox="1"/>
          <p:nvPr/>
        </p:nvSpPr>
        <p:spPr>
          <a:xfrm>
            <a:off x="753723" y="5479197"/>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5457513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Variable cost</a:t>
            </a:r>
            <a:br>
              <a:rPr lang="en-US" dirty="0"/>
            </a:br>
            <a:br>
              <a:rPr lang="en-US" dirty="0"/>
            </a:br>
            <a:endParaRPr lang="en-US"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4</a:t>
            </a:fld>
            <a:endParaRPr lang="de-DE" altLang="de-DE" dirty="0"/>
          </a:p>
        </p:txBody>
      </p:sp>
      <p:pic>
        <p:nvPicPr>
          <p:cNvPr id="6" name="Picture 3">
            <a:extLst>
              <a:ext uri="{FF2B5EF4-FFF2-40B4-BE49-F238E27FC236}">
                <a16:creationId xmlns:a16="http://schemas.microsoft.com/office/drawing/2014/main" id="{54DA9E90-D1E8-D242-AC55-81F3C13A2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7" y="1412776"/>
            <a:ext cx="7905750"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9A6307AD-4BEE-144A-9994-8FCE53BE96FF}"/>
              </a:ext>
            </a:extLst>
          </p:cNvPr>
          <p:cNvSpPr txBox="1"/>
          <p:nvPr/>
        </p:nvSpPr>
        <p:spPr>
          <a:xfrm>
            <a:off x="1187624" y="2141363"/>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9" name="TextBox 8">
            <a:extLst>
              <a:ext uri="{FF2B5EF4-FFF2-40B4-BE49-F238E27FC236}">
                <a16:creationId xmlns:a16="http://schemas.microsoft.com/office/drawing/2014/main" id="{8B082DE6-ED4C-E847-A1EF-F146D3226729}"/>
              </a:ext>
            </a:extLst>
          </p:cNvPr>
          <p:cNvSpPr txBox="1"/>
          <p:nvPr/>
        </p:nvSpPr>
        <p:spPr>
          <a:xfrm>
            <a:off x="961055" y="2798329"/>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0" name="TextBox 9">
            <a:extLst>
              <a:ext uri="{FF2B5EF4-FFF2-40B4-BE49-F238E27FC236}">
                <a16:creationId xmlns:a16="http://schemas.microsoft.com/office/drawing/2014/main" id="{E8EA24F7-9D59-A347-BD26-9B6E3154EA72}"/>
              </a:ext>
            </a:extLst>
          </p:cNvPr>
          <p:cNvSpPr txBox="1"/>
          <p:nvPr/>
        </p:nvSpPr>
        <p:spPr>
          <a:xfrm>
            <a:off x="638306" y="3460494"/>
            <a:ext cx="2198038" cy="369332"/>
          </a:xfrm>
          <a:prstGeom prst="rect">
            <a:avLst/>
          </a:prstGeom>
          <a:solidFill>
            <a:srgbClr val="ECD3CB"/>
          </a:solidFill>
        </p:spPr>
        <p:txBody>
          <a:bodyPr wrap="none" rtlCol="0">
            <a:spAutoFit/>
          </a:bodyPr>
          <a:lstStyle/>
          <a:p>
            <a:r>
              <a:rPr lang="de-DE" sz="1800" dirty="0" err="1"/>
              <a:t>Contribution</a:t>
            </a:r>
            <a:r>
              <a:rPr lang="de-DE" sz="1800" dirty="0"/>
              <a:t> </a:t>
            </a:r>
            <a:r>
              <a:rPr lang="de-DE" sz="1800" dirty="0" err="1"/>
              <a:t>margin</a:t>
            </a:r>
            <a:endParaRPr lang="de-DE" sz="1800" dirty="0"/>
          </a:p>
        </p:txBody>
      </p:sp>
      <p:sp>
        <p:nvSpPr>
          <p:cNvPr id="11" name="TextBox 10">
            <a:extLst>
              <a:ext uri="{FF2B5EF4-FFF2-40B4-BE49-F238E27FC236}">
                <a16:creationId xmlns:a16="http://schemas.microsoft.com/office/drawing/2014/main" id="{CB1E761F-A499-654C-A6FC-06C1260D9F76}"/>
              </a:ext>
            </a:extLst>
          </p:cNvPr>
          <p:cNvSpPr txBox="1"/>
          <p:nvPr/>
        </p:nvSpPr>
        <p:spPr>
          <a:xfrm>
            <a:off x="755576" y="4047515"/>
            <a:ext cx="2080768" cy="646331"/>
          </a:xfrm>
          <a:prstGeom prst="rect">
            <a:avLst/>
          </a:prstGeom>
          <a:solidFill>
            <a:srgbClr val="F6EBE8"/>
          </a:solidFill>
        </p:spPr>
        <p:txBody>
          <a:bodyPr wrap="square" rtlCol="0">
            <a:spAutoFit/>
          </a:bodyPr>
          <a:lstStyle/>
          <a:p>
            <a:r>
              <a:rPr lang="de-DE" sz="1800" dirty="0"/>
              <a:t>Total </a:t>
            </a:r>
            <a:r>
              <a:rPr lang="de-DE" sz="1800" dirty="0" err="1"/>
              <a:t>contribution</a:t>
            </a:r>
            <a:r>
              <a:rPr lang="de-DE" sz="1800" dirty="0"/>
              <a:t> </a:t>
            </a:r>
            <a:r>
              <a:rPr lang="de-DE" sz="1800" dirty="0" err="1"/>
              <a:t>margin</a:t>
            </a:r>
            <a:endParaRPr lang="de-DE" sz="1800" dirty="0"/>
          </a:p>
        </p:txBody>
      </p:sp>
      <p:sp>
        <p:nvSpPr>
          <p:cNvPr id="12" name="TextBox 11">
            <a:extLst>
              <a:ext uri="{FF2B5EF4-FFF2-40B4-BE49-F238E27FC236}">
                <a16:creationId xmlns:a16="http://schemas.microsoft.com/office/drawing/2014/main" id="{33B11078-B5FA-CE48-AFEA-098D2733057B}"/>
              </a:ext>
            </a:extLst>
          </p:cNvPr>
          <p:cNvSpPr txBox="1"/>
          <p:nvPr/>
        </p:nvSpPr>
        <p:spPr>
          <a:xfrm>
            <a:off x="693209" y="4833129"/>
            <a:ext cx="2088232" cy="369332"/>
          </a:xfrm>
          <a:prstGeom prst="rect">
            <a:avLst/>
          </a:prstGeom>
          <a:solidFill>
            <a:srgbClr val="ECD3CB"/>
          </a:solidFill>
        </p:spPr>
        <p:txBody>
          <a:bodyPr wrap="square" rtlCol="0">
            <a:spAutoFit/>
          </a:bodyPr>
          <a:lstStyle/>
          <a:p>
            <a:r>
              <a:rPr lang="de-DE" sz="1800" dirty="0"/>
              <a:t>Fixed </a:t>
            </a:r>
            <a:r>
              <a:rPr lang="de-DE" sz="1800" dirty="0" err="1"/>
              <a:t>cost</a:t>
            </a:r>
            <a:endParaRPr lang="de-DE" sz="1800" dirty="0"/>
          </a:p>
        </p:txBody>
      </p:sp>
      <p:sp>
        <p:nvSpPr>
          <p:cNvPr id="13" name="TextBox 12">
            <a:extLst>
              <a:ext uri="{FF2B5EF4-FFF2-40B4-BE49-F238E27FC236}">
                <a16:creationId xmlns:a16="http://schemas.microsoft.com/office/drawing/2014/main" id="{D8CB7D73-1480-7545-829F-F722A84A2CFF}"/>
              </a:ext>
            </a:extLst>
          </p:cNvPr>
          <p:cNvSpPr txBox="1"/>
          <p:nvPr/>
        </p:nvSpPr>
        <p:spPr>
          <a:xfrm>
            <a:off x="693209" y="5510726"/>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9701455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8DD2997-047D-4569-BCD1-A05A8279D583}"/>
              </a:ext>
            </a:extLst>
          </p:cNvPr>
          <p:cNvSpPr>
            <a:spLocks noGrp="1"/>
          </p:cNvSpPr>
          <p:nvPr>
            <p:ph type="title"/>
          </p:nvPr>
        </p:nvSpPr>
        <p:spPr>
          <a:xfrm>
            <a:off x="539750" y="610312"/>
            <a:ext cx="8061325" cy="1128001"/>
          </a:xfrm>
        </p:spPr>
        <p:txBody>
          <a:bodyPr/>
          <a:lstStyle/>
          <a:p>
            <a:r>
              <a:rPr lang="de-DE" dirty="0" err="1"/>
              <a:t>Cubic</a:t>
            </a:r>
            <a:r>
              <a:rPr lang="de-DE" dirty="0"/>
              <a:t> </a:t>
            </a:r>
            <a:r>
              <a:rPr lang="de-DE" dirty="0" err="1"/>
              <a:t>cost</a:t>
            </a:r>
            <a:r>
              <a:rPr lang="de-DE" dirty="0"/>
              <a:t> </a:t>
            </a:r>
            <a:r>
              <a:rPr lang="de-DE" dirty="0" err="1"/>
              <a:t>structure</a:t>
            </a:r>
            <a:r>
              <a:rPr lang="de-DE" dirty="0"/>
              <a:t> – </a:t>
            </a:r>
            <a:r>
              <a:rPr lang="de-DE" dirty="0" err="1"/>
              <a:t>cost</a:t>
            </a:r>
            <a:r>
              <a:rPr lang="de-DE" dirty="0"/>
              <a:t> </a:t>
            </a:r>
            <a:r>
              <a:rPr lang="de-DE" dirty="0" err="1"/>
              <a:t>structure</a:t>
            </a:r>
            <a:br>
              <a:rPr lang="de-DE" dirty="0"/>
            </a:br>
            <a:br>
              <a:rPr lang="de-DE" dirty="0"/>
            </a:br>
            <a:endParaRPr lang="de-DE" dirty="0"/>
          </a:p>
        </p:txBody>
      </p:sp>
      <p:sp>
        <p:nvSpPr>
          <p:cNvPr id="5" name="Foliennummernplatzhalter 4">
            <a:extLst>
              <a:ext uri="{FF2B5EF4-FFF2-40B4-BE49-F238E27FC236}">
                <a16:creationId xmlns:a16="http://schemas.microsoft.com/office/drawing/2014/main" id="{FD78E24F-658C-4DEE-8D2F-04C7FE63FF9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5</a:t>
            </a:fld>
            <a:endParaRPr lang="de-DE" altLang="de-DE" dirty="0"/>
          </a:p>
        </p:txBody>
      </p:sp>
      <p:cxnSp>
        <p:nvCxnSpPr>
          <p:cNvPr id="6" name="Gerade Verbindung mit Pfeil 9">
            <a:extLst>
              <a:ext uri="{FF2B5EF4-FFF2-40B4-BE49-F238E27FC236}">
                <a16:creationId xmlns:a16="http://schemas.microsoft.com/office/drawing/2014/main" id="{C610A9D7-B3F6-4781-A6C4-7212AC8D1D73}"/>
              </a:ext>
            </a:extLst>
          </p:cNvPr>
          <p:cNvCxnSpPr>
            <a:cxnSpLocks noChangeShapeType="1"/>
          </p:cNvCxnSpPr>
          <p:nvPr/>
        </p:nvCxnSpPr>
        <p:spPr bwMode="auto">
          <a:xfrm flipV="1">
            <a:off x="1403350" y="1628775"/>
            <a:ext cx="0" cy="4321175"/>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Gerade Verbindung mit Pfeil 12">
            <a:extLst>
              <a:ext uri="{FF2B5EF4-FFF2-40B4-BE49-F238E27FC236}">
                <a16:creationId xmlns:a16="http://schemas.microsoft.com/office/drawing/2014/main" id="{79B63BED-87BE-4873-8A85-7F0947FFB268}"/>
              </a:ext>
            </a:extLst>
          </p:cNvPr>
          <p:cNvCxnSpPr>
            <a:cxnSpLocks noChangeShapeType="1"/>
          </p:cNvCxnSpPr>
          <p:nvPr/>
        </p:nvCxnSpPr>
        <p:spPr bwMode="auto">
          <a:xfrm flipV="1">
            <a:off x="1403350" y="5949950"/>
            <a:ext cx="6264275" cy="7938"/>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14">
            <a:extLst>
              <a:ext uri="{FF2B5EF4-FFF2-40B4-BE49-F238E27FC236}">
                <a16:creationId xmlns:a16="http://schemas.microsoft.com/office/drawing/2014/main" id="{0AA75CDD-5715-4A18-BB98-D260DD048645}"/>
              </a:ext>
            </a:extLst>
          </p:cNvPr>
          <p:cNvSpPr txBox="1">
            <a:spLocks noChangeArrowheads="1"/>
          </p:cNvSpPr>
          <p:nvPr/>
        </p:nvSpPr>
        <p:spPr bwMode="auto">
          <a:xfrm>
            <a:off x="141288" y="1756569"/>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c </a:t>
            </a:r>
          </a:p>
          <a:p>
            <a:pPr>
              <a:spcBef>
                <a:spcPct val="0"/>
              </a:spcBef>
              <a:buFontTx/>
              <a:buNone/>
            </a:pPr>
            <a:r>
              <a:rPr lang="de-DE" altLang="de-DE" sz="1600" dirty="0"/>
              <a:t>[EUR/</a:t>
            </a:r>
            <a:r>
              <a:rPr lang="de-DE" altLang="de-DE" sz="1600" dirty="0" err="1"/>
              <a:t>unit</a:t>
            </a:r>
            <a:r>
              <a:rPr lang="de-DE" altLang="de-DE" sz="1600" dirty="0"/>
              <a:t>]</a:t>
            </a:r>
          </a:p>
        </p:txBody>
      </p:sp>
      <p:sp>
        <p:nvSpPr>
          <p:cNvPr id="9" name="Textfeld 16">
            <a:extLst>
              <a:ext uri="{FF2B5EF4-FFF2-40B4-BE49-F238E27FC236}">
                <a16:creationId xmlns:a16="http://schemas.microsoft.com/office/drawing/2014/main" id="{0750BD39-1F09-4F38-80E9-16072E21A469}"/>
              </a:ext>
            </a:extLst>
          </p:cNvPr>
          <p:cNvSpPr txBox="1">
            <a:spLocks noChangeArrowheads="1"/>
          </p:cNvSpPr>
          <p:nvPr/>
        </p:nvSpPr>
        <p:spPr bwMode="auto">
          <a:xfrm>
            <a:off x="7596188" y="5964238"/>
            <a:ext cx="136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Q </a:t>
            </a:r>
            <a:br>
              <a:rPr lang="de-DE" altLang="de-DE" sz="1600" dirty="0"/>
            </a:br>
            <a:r>
              <a:rPr lang="de-DE" altLang="de-DE" sz="1600" dirty="0"/>
              <a:t>[</a:t>
            </a:r>
            <a:r>
              <a:rPr lang="de-DE" altLang="de-DE" sz="1600" dirty="0" err="1"/>
              <a:t>unit</a:t>
            </a:r>
            <a:r>
              <a:rPr lang="de-DE" altLang="de-DE" sz="1600" dirty="0"/>
              <a:t>]</a:t>
            </a:r>
          </a:p>
        </p:txBody>
      </p:sp>
      <p:grpSp>
        <p:nvGrpSpPr>
          <p:cNvPr id="10" name="Gruppieren 3">
            <a:extLst>
              <a:ext uri="{FF2B5EF4-FFF2-40B4-BE49-F238E27FC236}">
                <a16:creationId xmlns:a16="http://schemas.microsoft.com/office/drawing/2014/main" id="{5205A89B-2556-44AD-B27C-4475EEB30D7A}"/>
              </a:ext>
            </a:extLst>
          </p:cNvPr>
          <p:cNvGrpSpPr>
            <a:grpSpLocks/>
          </p:cNvGrpSpPr>
          <p:nvPr/>
        </p:nvGrpSpPr>
        <p:grpSpPr bwMode="auto">
          <a:xfrm>
            <a:off x="1403350" y="1463675"/>
            <a:ext cx="6553200" cy="4125913"/>
            <a:chOff x="1403648" y="1219200"/>
            <a:chExt cx="7416824" cy="4874096"/>
          </a:xfrm>
        </p:grpSpPr>
        <p:sp>
          <p:nvSpPr>
            <p:cNvPr id="11" name="Freihandform 10">
              <a:extLst>
                <a:ext uri="{FF2B5EF4-FFF2-40B4-BE49-F238E27FC236}">
                  <a16:creationId xmlns:a16="http://schemas.microsoft.com/office/drawing/2014/main" id="{A22ADC45-A207-48F0-A3DB-C8C998C92D4C}"/>
                </a:ext>
              </a:extLst>
            </p:cNvPr>
            <p:cNvSpPr/>
            <p:nvPr/>
          </p:nvSpPr>
          <p:spPr bwMode="auto">
            <a:xfrm>
              <a:off x="1412632" y="2385682"/>
              <a:ext cx="5895009" cy="3707614"/>
            </a:xfrm>
            <a:custGeom>
              <a:avLst/>
              <a:gdLst>
                <a:gd name="connsiteX0" fmla="*/ 0 w 5911272"/>
                <a:gd name="connsiteY0" fmla="*/ 1801091 h 3708400"/>
                <a:gd name="connsiteX1" fmla="*/ 2890981 w 5911272"/>
                <a:gd name="connsiteY1" fmla="*/ 3408218 h 3708400"/>
                <a:gd name="connsiteX2" fmla="*/ 5911272 w 5911272"/>
                <a:gd name="connsiteY2" fmla="*/ 0 h 3708400"/>
              </a:gdLst>
              <a:ahLst/>
              <a:cxnLst>
                <a:cxn ang="0">
                  <a:pos x="connsiteX0" y="connsiteY0"/>
                </a:cxn>
                <a:cxn ang="0">
                  <a:pos x="connsiteX1" y="connsiteY1"/>
                </a:cxn>
                <a:cxn ang="0">
                  <a:pos x="connsiteX2" y="connsiteY2"/>
                </a:cxn>
              </a:cxnLst>
              <a:rect l="l" t="t" r="r" b="b"/>
              <a:pathLst>
                <a:path w="5911272" h="3708400">
                  <a:moveTo>
                    <a:pt x="0" y="1801091"/>
                  </a:moveTo>
                  <a:cubicBezTo>
                    <a:pt x="952884" y="2754745"/>
                    <a:pt x="1905769" y="3708400"/>
                    <a:pt x="2890981" y="3408218"/>
                  </a:cubicBezTo>
                  <a:cubicBezTo>
                    <a:pt x="3876193" y="3108036"/>
                    <a:pt x="4893732" y="1554018"/>
                    <a:pt x="5911272" y="0"/>
                  </a:cubicBezTo>
                </a:path>
              </a:pathLst>
            </a:custGeom>
            <a:noFill/>
            <a:ln w="28575" cap="flat" cmpd="sng" algn="ctr">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2" name="Freihandform 15">
              <a:extLst>
                <a:ext uri="{FF2B5EF4-FFF2-40B4-BE49-F238E27FC236}">
                  <a16:creationId xmlns:a16="http://schemas.microsoft.com/office/drawing/2014/main" id="{6EF84B6D-71DE-4962-920E-C78E1D3A1F86}"/>
                </a:ext>
              </a:extLst>
            </p:cNvPr>
            <p:cNvSpPr/>
            <p:nvPr/>
          </p:nvSpPr>
          <p:spPr bwMode="auto">
            <a:xfrm>
              <a:off x="2052261" y="1219200"/>
              <a:ext cx="6119598" cy="3445061"/>
            </a:xfrm>
            <a:custGeom>
              <a:avLst/>
              <a:gdLst>
                <a:gd name="connsiteX0" fmla="*/ 238606 w 6325370"/>
                <a:gd name="connsiteY0" fmla="*/ 0 h 3940849"/>
                <a:gd name="connsiteX1" fmla="*/ 1014461 w 6325370"/>
                <a:gd name="connsiteY1" fmla="*/ 3602182 h 3940849"/>
                <a:gd name="connsiteX2" fmla="*/ 6325370 w 6325370"/>
                <a:gd name="connsiteY2" fmla="*/ 2032000 h 3940849"/>
                <a:gd name="connsiteX0" fmla="*/ 119303 w 6206067"/>
                <a:gd name="connsiteY0" fmla="*/ 0 h 4260426"/>
                <a:gd name="connsiteX1" fmla="*/ 3558640 w 6206067"/>
                <a:gd name="connsiteY1" fmla="*/ 3921759 h 4260426"/>
                <a:gd name="connsiteX2" fmla="*/ 6206067 w 6206067"/>
                <a:gd name="connsiteY2" fmla="*/ 2032000 h 4260426"/>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083331"/>
                <a:gd name="connsiteX1" fmla="*/ 3414623 w 6294944"/>
                <a:gd name="connsiteY1" fmla="*/ 3777743 h 4083331"/>
                <a:gd name="connsiteX2" fmla="*/ 6294944 w 6294944"/>
                <a:gd name="connsiteY2" fmla="*/ 1833526 h 4083331"/>
                <a:gd name="connsiteX0" fmla="*/ 119303 w 6167976"/>
                <a:gd name="connsiteY0" fmla="*/ 0 h 3708412"/>
                <a:gd name="connsiteX1" fmla="*/ 3287655 w 6167976"/>
                <a:gd name="connsiteY1" fmla="*/ 3456384 h 3708412"/>
                <a:gd name="connsiteX2" fmla="*/ 6167976 w 6167976"/>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192689"/>
                <a:gd name="connsiteY0" fmla="*/ 0 h 3372376"/>
                <a:gd name="connsiteX1" fmla="*/ 3312368 w 6192689"/>
                <a:gd name="connsiteY1" fmla="*/ 3168353 h 3372376"/>
                <a:gd name="connsiteX2" fmla="*/ 6192689 w 6192689"/>
                <a:gd name="connsiteY2" fmla="*/ 1224136 h 3372376"/>
                <a:gd name="connsiteX0" fmla="*/ 0 w 6192689"/>
                <a:gd name="connsiteY0" fmla="*/ 0 h 3444383"/>
                <a:gd name="connsiteX1" fmla="*/ 3240360 w 6192689"/>
                <a:gd name="connsiteY1" fmla="*/ 3240360 h 3444383"/>
                <a:gd name="connsiteX2" fmla="*/ 6192689 w 6192689"/>
                <a:gd name="connsiteY2" fmla="*/ 1224136 h 3444383"/>
              </a:gdLst>
              <a:ahLst/>
              <a:cxnLst>
                <a:cxn ang="0">
                  <a:pos x="connsiteX0" y="connsiteY0"/>
                </a:cxn>
                <a:cxn ang="0">
                  <a:pos x="connsiteX1" y="connsiteY1"/>
                </a:cxn>
                <a:cxn ang="0">
                  <a:pos x="connsiteX2" y="connsiteY2"/>
                </a:cxn>
              </a:cxnLst>
              <a:rect l="l" t="t" r="r" b="b"/>
              <a:pathLst>
                <a:path w="6192689" h="3444383">
                  <a:moveTo>
                    <a:pt x="0" y="0"/>
                  </a:moveTo>
                  <a:cubicBezTo>
                    <a:pt x="328723" y="1722199"/>
                    <a:pt x="2208245" y="3036337"/>
                    <a:pt x="3240360" y="3240360"/>
                  </a:cubicBezTo>
                  <a:cubicBezTo>
                    <a:pt x="4272475" y="3444383"/>
                    <a:pt x="4721137" y="3260493"/>
                    <a:pt x="6192689" y="1224136"/>
                  </a:cubicBezTo>
                </a:path>
              </a:pathLst>
            </a:custGeom>
            <a:noFill/>
            <a:ln w="28575" cap="flat" cmpd="sng" algn="ctr">
              <a:solidFill>
                <a:schemeClr val="accent6">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3" name="Freihandform 20">
              <a:extLst>
                <a:ext uri="{FF2B5EF4-FFF2-40B4-BE49-F238E27FC236}">
                  <a16:creationId xmlns:a16="http://schemas.microsoft.com/office/drawing/2014/main" id="{8AA8B42E-0232-49EE-823F-F8EB70ABE35A}"/>
                </a:ext>
              </a:extLst>
            </p:cNvPr>
            <p:cNvSpPr/>
            <p:nvPr/>
          </p:nvSpPr>
          <p:spPr bwMode="auto">
            <a:xfrm>
              <a:off x="1403648" y="2803891"/>
              <a:ext cx="7416824" cy="2284205"/>
            </a:xfrm>
            <a:custGeom>
              <a:avLst/>
              <a:gdLst>
                <a:gd name="connsiteX0" fmla="*/ 0 w 5911272"/>
                <a:gd name="connsiteY0" fmla="*/ 1801091 h 3708400"/>
                <a:gd name="connsiteX1" fmla="*/ 2890981 w 5911272"/>
                <a:gd name="connsiteY1" fmla="*/ 3408218 h 3708400"/>
                <a:gd name="connsiteX2" fmla="*/ 5911272 w 5911272"/>
                <a:gd name="connsiteY2" fmla="*/ 0 h 3708400"/>
                <a:gd name="connsiteX0" fmla="*/ 0 w 5911272"/>
                <a:gd name="connsiteY0" fmla="*/ 1801091 h 3596539"/>
                <a:gd name="connsiteX1" fmla="*/ 3296671 w 5911272"/>
                <a:gd name="connsiteY1" fmla="*/ 3296356 h 3596539"/>
                <a:gd name="connsiteX2" fmla="*/ 5911272 w 5911272"/>
                <a:gd name="connsiteY2" fmla="*/ 0 h 3596539"/>
                <a:gd name="connsiteX0" fmla="*/ 0 w 5911272"/>
                <a:gd name="connsiteY0" fmla="*/ 1801091 h 3596537"/>
                <a:gd name="connsiteX1" fmla="*/ 3296671 w 5911272"/>
                <a:gd name="connsiteY1" fmla="*/ 3296356 h 3596537"/>
                <a:gd name="connsiteX2" fmla="*/ 5911272 w 5911272"/>
                <a:gd name="connsiteY2" fmla="*/ 0 h 3596537"/>
                <a:gd name="connsiteX0" fmla="*/ 0 w 5911272"/>
                <a:gd name="connsiteY0" fmla="*/ 1801091 h 3459193"/>
                <a:gd name="connsiteX1" fmla="*/ 3580867 w 5911272"/>
                <a:gd name="connsiteY1" fmla="*/ 3159010 h 3459193"/>
                <a:gd name="connsiteX2" fmla="*/ 5911272 w 5911272"/>
                <a:gd name="connsiteY2" fmla="*/ 0 h 3459193"/>
                <a:gd name="connsiteX0" fmla="*/ 0 w 5911272"/>
                <a:gd name="connsiteY0" fmla="*/ 1801091 h 3459191"/>
                <a:gd name="connsiteX1" fmla="*/ 3580867 w 5911272"/>
                <a:gd name="connsiteY1" fmla="*/ 3159010 h 3459191"/>
                <a:gd name="connsiteX2" fmla="*/ 5911272 w 5911272"/>
                <a:gd name="connsiteY2" fmla="*/ 0 h 345919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2075785 h 3808155"/>
                <a:gd name="connsiteX1" fmla="*/ 3580867 w 5911272"/>
                <a:gd name="connsiteY1" fmla="*/ 3433704 h 3808155"/>
                <a:gd name="connsiteX2" fmla="*/ 5911272 w 5911272"/>
                <a:gd name="connsiteY2" fmla="*/ 0 h 3808155"/>
                <a:gd name="connsiteX0" fmla="*/ 0 w 5854433"/>
                <a:gd name="connsiteY0" fmla="*/ 2625176 h 4357546"/>
                <a:gd name="connsiteX1" fmla="*/ 3580867 w 5854433"/>
                <a:gd name="connsiteY1" fmla="*/ 3983095 h 4357546"/>
                <a:gd name="connsiteX2" fmla="*/ 5854433 w 5854433"/>
                <a:gd name="connsiteY2" fmla="*/ 0 h 4357546"/>
                <a:gd name="connsiteX0" fmla="*/ 0 w 5854433"/>
                <a:gd name="connsiteY0" fmla="*/ 2625176 h 4357546"/>
                <a:gd name="connsiteX1" fmla="*/ 3580867 w 5854433"/>
                <a:gd name="connsiteY1" fmla="*/ 3983095 h 4357546"/>
                <a:gd name="connsiteX2" fmla="*/ 5854433 w 5854433"/>
                <a:gd name="connsiteY2" fmla="*/ 0 h 4357546"/>
              </a:gdLst>
              <a:ahLst/>
              <a:cxnLst>
                <a:cxn ang="0">
                  <a:pos x="connsiteX0" y="connsiteY0"/>
                </a:cxn>
                <a:cxn ang="0">
                  <a:pos x="connsiteX1" y="connsiteY1"/>
                </a:cxn>
                <a:cxn ang="0">
                  <a:pos x="connsiteX2" y="connsiteY2"/>
                </a:cxn>
              </a:cxnLst>
              <a:rect l="l" t="t" r="r" b="b"/>
              <a:pathLst>
                <a:path w="5854433" h="4357546">
                  <a:moveTo>
                    <a:pt x="0" y="2625176"/>
                  </a:moveTo>
                  <a:cubicBezTo>
                    <a:pt x="952884" y="3578830"/>
                    <a:pt x="2605918" y="4357546"/>
                    <a:pt x="3580867" y="3983095"/>
                  </a:cubicBezTo>
                  <a:cubicBezTo>
                    <a:pt x="4605004" y="3721607"/>
                    <a:pt x="5065295" y="2239474"/>
                    <a:pt x="5854433" y="0"/>
                  </a:cubicBezTo>
                </a:path>
              </a:pathLst>
            </a:custGeom>
            <a:noFill/>
            <a:ln w="28575" cap="flat" cmpd="sng" algn="ctr">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grpSp>
      <p:sp>
        <p:nvSpPr>
          <p:cNvPr id="14" name="Textfeld 23">
            <a:extLst>
              <a:ext uri="{FF2B5EF4-FFF2-40B4-BE49-F238E27FC236}">
                <a16:creationId xmlns:a16="http://schemas.microsoft.com/office/drawing/2014/main" id="{8418BAD3-52E2-432C-817A-7128EF3ACCE6}"/>
              </a:ext>
            </a:extLst>
          </p:cNvPr>
          <p:cNvSpPr txBox="1">
            <a:spLocks noChangeArrowheads="1"/>
          </p:cNvSpPr>
          <p:nvPr/>
        </p:nvSpPr>
        <p:spPr bwMode="auto">
          <a:xfrm>
            <a:off x="6237288" y="2141538"/>
            <a:ext cx="855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008000"/>
                </a:solidFill>
              </a:rPr>
              <a:t>dC</a:t>
            </a:r>
            <a:r>
              <a:rPr lang="de-DE" altLang="de-DE" sz="1400" dirty="0">
                <a:solidFill>
                  <a:srgbClr val="008000"/>
                </a:solidFill>
              </a:rPr>
              <a:t>/</a:t>
            </a:r>
            <a:r>
              <a:rPr lang="de-DE" altLang="de-DE" sz="1400" dirty="0" err="1">
                <a:solidFill>
                  <a:srgbClr val="008000"/>
                </a:solidFill>
              </a:rPr>
              <a:t>dQ</a:t>
            </a:r>
            <a:endParaRPr lang="de-DE" altLang="de-DE" sz="1400" dirty="0">
              <a:solidFill>
                <a:srgbClr val="008000"/>
              </a:solidFill>
            </a:endParaRPr>
          </a:p>
        </p:txBody>
      </p:sp>
      <p:sp>
        <p:nvSpPr>
          <p:cNvPr id="15" name="Textfeld 24">
            <a:extLst>
              <a:ext uri="{FF2B5EF4-FFF2-40B4-BE49-F238E27FC236}">
                <a16:creationId xmlns:a16="http://schemas.microsoft.com/office/drawing/2014/main" id="{5338DF6C-56AF-437B-A4AE-D1B4A7ECDDA2}"/>
              </a:ext>
            </a:extLst>
          </p:cNvPr>
          <p:cNvSpPr txBox="1">
            <a:spLocks noChangeArrowheads="1"/>
          </p:cNvSpPr>
          <p:nvPr/>
        </p:nvSpPr>
        <p:spPr bwMode="auto">
          <a:xfrm>
            <a:off x="7446963" y="2486025"/>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7030A0"/>
                </a:solidFill>
              </a:rPr>
              <a:t>c</a:t>
            </a:r>
            <a:r>
              <a:rPr lang="de-DE" altLang="de-DE" sz="1400" baseline="-25000" dirty="0" err="1">
                <a:solidFill>
                  <a:srgbClr val="7030A0"/>
                </a:solidFill>
              </a:rPr>
              <a:t>var</a:t>
            </a:r>
            <a:r>
              <a:rPr lang="de-DE" altLang="de-DE" sz="1400" baseline="-25000" dirty="0">
                <a:solidFill>
                  <a:srgbClr val="7030A0"/>
                </a:solidFill>
              </a:rPr>
              <a:t> </a:t>
            </a:r>
            <a:r>
              <a:rPr lang="de-DE" altLang="de-DE" sz="1400" dirty="0">
                <a:solidFill>
                  <a:srgbClr val="7030A0"/>
                </a:solidFill>
              </a:rPr>
              <a:t>(Q)</a:t>
            </a:r>
          </a:p>
        </p:txBody>
      </p:sp>
      <p:sp>
        <p:nvSpPr>
          <p:cNvPr id="16" name="Textfeld 15">
            <a:extLst>
              <a:ext uri="{FF2B5EF4-FFF2-40B4-BE49-F238E27FC236}">
                <a16:creationId xmlns:a16="http://schemas.microsoft.com/office/drawing/2014/main" id="{52ED31D6-314C-473F-AE69-C6CDCECFEDAD}"/>
              </a:ext>
            </a:extLst>
          </p:cNvPr>
          <p:cNvSpPr txBox="1"/>
          <p:nvPr/>
        </p:nvSpPr>
        <p:spPr>
          <a:xfrm>
            <a:off x="7019925" y="2190750"/>
            <a:ext cx="936625" cy="307975"/>
          </a:xfrm>
          <a:prstGeom prst="rect">
            <a:avLst/>
          </a:prstGeom>
          <a:noFill/>
        </p:spPr>
        <p:txBody>
          <a:bodyPr>
            <a:spAutoFit/>
          </a:bodyPr>
          <a:lstStyle/>
          <a:p>
            <a:pPr>
              <a:defRPr/>
            </a:pPr>
            <a:r>
              <a:rPr lang="de-DE" sz="1400" dirty="0">
                <a:solidFill>
                  <a:schemeClr val="accent6">
                    <a:lumMod val="75000"/>
                  </a:schemeClr>
                </a:solidFill>
              </a:rPr>
              <a:t>c</a:t>
            </a:r>
            <a:r>
              <a:rPr lang="de-DE" sz="1400" baseline="-25000" dirty="0">
                <a:solidFill>
                  <a:schemeClr val="accent6">
                    <a:lumMod val="75000"/>
                  </a:schemeClr>
                </a:solidFill>
              </a:rPr>
              <a:t> </a:t>
            </a:r>
            <a:r>
              <a:rPr lang="de-DE" sz="1400" dirty="0">
                <a:solidFill>
                  <a:schemeClr val="accent6">
                    <a:lumMod val="75000"/>
                  </a:schemeClr>
                </a:solidFill>
              </a:rPr>
              <a:t>(Q)</a:t>
            </a:r>
          </a:p>
        </p:txBody>
      </p:sp>
      <p:sp>
        <p:nvSpPr>
          <p:cNvPr id="17" name="Textfeld 26">
            <a:extLst>
              <a:ext uri="{FF2B5EF4-FFF2-40B4-BE49-F238E27FC236}">
                <a16:creationId xmlns:a16="http://schemas.microsoft.com/office/drawing/2014/main" id="{CDE472B4-9F53-4DC1-9153-859EF7362922}"/>
              </a:ext>
            </a:extLst>
          </p:cNvPr>
          <p:cNvSpPr txBox="1">
            <a:spLocks noChangeArrowheads="1"/>
          </p:cNvSpPr>
          <p:nvPr/>
        </p:nvSpPr>
        <p:spPr bwMode="auto">
          <a:xfrm>
            <a:off x="7340600" y="5549900"/>
            <a:ext cx="576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a:solidFill>
                  <a:schemeClr val="tx2"/>
                </a:solidFill>
              </a:rPr>
              <a:t>c</a:t>
            </a:r>
            <a:r>
              <a:rPr lang="de-DE" altLang="de-DE" sz="1600" baseline="-25000">
                <a:solidFill>
                  <a:schemeClr val="tx2"/>
                </a:solidFill>
              </a:rPr>
              <a:t>fix</a:t>
            </a:r>
          </a:p>
        </p:txBody>
      </p:sp>
      <p:sp>
        <p:nvSpPr>
          <p:cNvPr id="18" name="Bogen 17">
            <a:extLst>
              <a:ext uri="{FF2B5EF4-FFF2-40B4-BE49-F238E27FC236}">
                <a16:creationId xmlns:a16="http://schemas.microsoft.com/office/drawing/2014/main" id="{BA989617-0D92-4D9E-8DE2-C4F1BA5767EC}"/>
              </a:ext>
            </a:extLst>
          </p:cNvPr>
          <p:cNvSpPr/>
          <p:nvPr/>
        </p:nvSpPr>
        <p:spPr bwMode="auto">
          <a:xfrm rot="10800000">
            <a:off x="1476375" y="-414338"/>
            <a:ext cx="13608050" cy="6291263"/>
          </a:xfrm>
          <a:prstGeom prst="arc">
            <a:avLst>
              <a:gd name="adj1" fmla="val 17194221"/>
              <a:gd name="adj2" fmla="val 21336100"/>
            </a:avLst>
          </a:prstGeom>
          <a:noFill/>
          <a:ln w="28575" cap="flat" cmpd="sng" algn="ctr">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Tree>
    <p:extLst>
      <p:ext uri="{BB962C8B-B14F-4D97-AF65-F5344CB8AC3E}">
        <p14:creationId xmlns:p14="http://schemas.microsoft.com/office/powerpoint/2010/main" val="2445331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8DD2997-047D-4569-BCD1-A05A8279D583}"/>
              </a:ext>
            </a:extLst>
          </p:cNvPr>
          <p:cNvSpPr>
            <a:spLocks noGrp="1"/>
          </p:cNvSpPr>
          <p:nvPr>
            <p:ph type="title"/>
          </p:nvPr>
        </p:nvSpPr>
        <p:spPr>
          <a:xfrm>
            <a:off x="539750" y="610312"/>
            <a:ext cx="8061325" cy="1128001"/>
          </a:xfrm>
        </p:spPr>
        <p:txBody>
          <a:bodyPr/>
          <a:lstStyle/>
          <a:p>
            <a:r>
              <a:rPr lang="de-DE" dirty="0" err="1"/>
              <a:t>Cubic</a:t>
            </a:r>
            <a:r>
              <a:rPr lang="de-DE" dirty="0"/>
              <a:t> </a:t>
            </a:r>
            <a:r>
              <a:rPr lang="de-DE" dirty="0" err="1"/>
              <a:t>cost</a:t>
            </a:r>
            <a:r>
              <a:rPr lang="de-DE" dirty="0"/>
              <a:t> </a:t>
            </a:r>
            <a:r>
              <a:rPr lang="de-DE" dirty="0" err="1"/>
              <a:t>structure</a:t>
            </a:r>
            <a:r>
              <a:rPr lang="de-DE" dirty="0"/>
              <a:t> – </a:t>
            </a:r>
            <a:r>
              <a:rPr lang="de-DE" dirty="0" err="1"/>
              <a:t>conclusions</a:t>
            </a:r>
            <a:r>
              <a:rPr lang="de-DE" dirty="0"/>
              <a:t> </a:t>
            </a:r>
            <a:r>
              <a:rPr lang="de-DE" dirty="0" err="1"/>
              <a:t>for</a:t>
            </a:r>
            <a:r>
              <a:rPr lang="de-DE" dirty="0"/>
              <a:t> a </a:t>
            </a:r>
            <a:r>
              <a:rPr lang="de-DE" dirty="0" err="1"/>
              <a:t>price</a:t>
            </a:r>
            <a:r>
              <a:rPr lang="de-DE" dirty="0"/>
              <a:t> </a:t>
            </a:r>
            <a:r>
              <a:rPr lang="de-DE" dirty="0" err="1"/>
              <a:t>taker</a:t>
            </a:r>
            <a:br>
              <a:rPr lang="de-DE" dirty="0"/>
            </a:br>
            <a:br>
              <a:rPr lang="de-DE" dirty="0"/>
            </a:br>
            <a:endParaRPr lang="de-DE" dirty="0"/>
          </a:p>
        </p:txBody>
      </p:sp>
      <p:sp>
        <p:nvSpPr>
          <p:cNvPr id="5" name="Foliennummernplatzhalter 4">
            <a:extLst>
              <a:ext uri="{FF2B5EF4-FFF2-40B4-BE49-F238E27FC236}">
                <a16:creationId xmlns:a16="http://schemas.microsoft.com/office/drawing/2014/main" id="{FD78E24F-658C-4DEE-8D2F-04C7FE63FF9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6</a:t>
            </a:fld>
            <a:endParaRPr lang="de-DE" altLang="de-DE" dirty="0"/>
          </a:p>
        </p:txBody>
      </p:sp>
      <p:cxnSp>
        <p:nvCxnSpPr>
          <p:cNvPr id="6" name="Gerade Verbindung mit Pfeil 9">
            <a:extLst>
              <a:ext uri="{FF2B5EF4-FFF2-40B4-BE49-F238E27FC236}">
                <a16:creationId xmlns:a16="http://schemas.microsoft.com/office/drawing/2014/main" id="{C610A9D7-B3F6-4781-A6C4-7212AC8D1D73}"/>
              </a:ext>
            </a:extLst>
          </p:cNvPr>
          <p:cNvCxnSpPr>
            <a:cxnSpLocks noChangeShapeType="1"/>
          </p:cNvCxnSpPr>
          <p:nvPr/>
        </p:nvCxnSpPr>
        <p:spPr bwMode="auto">
          <a:xfrm flipV="1">
            <a:off x="1403350" y="1628775"/>
            <a:ext cx="0" cy="4321175"/>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Gerade Verbindung mit Pfeil 12">
            <a:extLst>
              <a:ext uri="{FF2B5EF4-FFF2-40B4-BE49-F238E27FC236}">
                <a16:creationId xmlns:a16="http://schemas.microsoft.com/office/drawing/2014/main" id="{79B63BED-87BE-4873-8A85-7F0947FFB268}"/>
              </a:ext>
            </a:extLst>
          </p:cNvPr>
          <p:cNvCxnSpPr>
            <a:cxnSpLocks noChangeShapeType="1"/>
          </p:cNvCxnSpPr>
          <p:nvPr/>
        </p:nvCxnSpPr>
        <p:spPr bwMode="auto">
          <a:xfrm flipV="1">
            <a:off x="1403350" y="5949950"/>
            <a:ext cx="6264275" cy="7938"/>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14">
            <a:extLst>
              <a:ext uri="{FF2B5EF4-FFF2-40B4-BE49-F238E27FC236}">
                <a16:creationId xmlns:a16="http://schemas.microsoft.com/office/drawing/2014/main" id="{0AA75CDD-5715-4A18-BB98-D260DD048645}"/>
              </a:ext>
            </a:extLst>
          </p:cNvPr>
          <p:cNvSpPr txBox="1">
            <a:spLocks noChangeArrowheads="1"/>
          </p:cNvSpPr>
          <p:nvPr/>
        </p:nvSpPr>
        <p:spPr bwMode="auto">
          <a:xfrm>
            <a:off x="141288" y="1756569"/>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c </a:t>
            </a:r>
          </a:p>
          <a:p>
            <a:pPr>
              <a:spcBef>
                <a:spcPct val="0"/>
              </a:spcBef>
              <a:buFontTx/>
              <a:buNone/>
            </a:pPr>
            <a:r>
              <a:rPr lang="de-DE" altLang="de-DE" sz="1600" dirty="0"/>
              <a:t>[EUR/</a:t>
            </a:r>
            <a:r>
              <a:rPr lang="de-DE" altLang="de-DE" sz="1600" dirty="0" err="1"/>
              <a:t>unit</a:t>
            </a:r>
            <a:r>
              <a:rPr lang="de-DE" altLang="de-DE" sz="1600" dirty="0"/>
              <a:t>]</a:t>
            </a:r>
          </a:p>
        </p:txBody>
      </p:sp>
      <p:sp>
        <p:nvSpPr>
          <p:cNvPr id="9" name="Textfeld 16">
            <a:extLst>
              <a:ext uri="{FF2B5EF4-FFF2-40B4-BE49-F238E27FC236}">
                <a16:creationId xmlns:a16="http://schemas.microsoft.com/office/drawing/2014/main" id="{0750BD39-1F09-4F38-80E9-16072E21A469}"/>
              </a:ext>
            </a:extLst>
          </p:cNvPr>
          <p:cNvSpPr txBox="1">
            <a:spLocks noChangeArrowheads="1"/>
          </p:cNvSpPr>
          <p:nvPr/>
        </p:nvSpPr>
        <p:spPr bwMode="auto">
          <a:xfrm>
            <a:off x="7596188" y="5964238"/>
            <a:ext cx="136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Q </a:t>
            </a:r>
            <a:br>
              <a:rPr lang="de-DE" altLang="de-DE" sz="1600" dirty="0"/>
            </a:br>
            <a:r>
              <a:rPr lang="de-DE" altLang="de-DE" sz="1600" dirty="0"/>
              <a:t>[</a:t>
            </a:r>
            <a:r>
              <a:rPr lang="de-DE" altLang="de-DE" sz="1600" dirty="0" err="1"/>
              <a:t>unit</a:t>
            </a:r>
            <a:r>
              <a:rPr lang="de-DE" altLang="de-DE" sz="1600" dirty="0"/>
              <a:t>]</a:t>
            </a:r>
          </a:p>
        </p:txBody>
      </p:sp>
      <p:grpSp>
        <p:nvGrpSpPr>
          <p:cNvPr id="10" name="Gruppieren 3">
            <a:extLst>
              <a:ext uri="{FF2B5EF4-FFF2-40B4-BE49-F238E27FC236}">
                <a16:creationId xmlns:a16="http://schemas.microsoft.com/office/drawing/2014/main" id="{5205A89B-2556-44AD-B27C-4475EEB30D7A}"/>
              </a:ext>
            </a:extLst>
          </p:cNvPr>
          <p:cNvGrpSpPr>
            <a:grpSpLocks/>
          </p:cNvGrpSpPr>
          <p:nvPr/>
        </p:nvGrpSpPr>
        <p:grpSpPr bwMode="auto">
          <a:xfrm>
            <a:off x="1403350" y="1463675"/>
            <a:ext cx="6553200" cy="4125913"/>
            <a:chOff x="1403648" y="1219200"/>
            <a:chExt cx="7416824" cy="4874096"/>
          </a:xfrm>
        </p:grpSpPr>
        <p:sp>
          <p:nvSpPr>
            <p:cNvPr id="11" name="Freihandform 10">
              <a:extLst>
                <a:ext uri="{FF2B5EF4-FFF2-40B4-BE49-F238E27FC236}">
                  <a16:creationId xmlns:a16="http://schemas.microsoft.com/office/drawing/2014/main" id="{A22ADC45-A207-48F0-A3DB-C8C998C92D4C}"/>
                </a:ext>
              </a:extLst>
            </p:cNvPr>
            <p:cNvSpPr/>
            <p:nvPr/>
          </p:nvSpPr>
          <p:spPr bwMode="auto">
            <a:xfrm>
              <a:off x="1412632" y="2385682"/>
              <a:ext cx="5895009" cy="3707614"/>
            </a:xfrm>
            <a:custGeom>
              <a:avLst/>
              <a:gdLst>
                <a:gd name="connsiteX0" fmla="*/ 0 w 5911272"/>
                <a:gd name="connsiteY0" fmla="*/ 1801091 h 3708400"/>
                <a:gd name="connsiteX1" fmla="*/ 2890981 w 5911272"/>
                <a:gd name="connsiteY1" fmla="*/ 3408218 h 3708400"/>
                <a:gd name="connsiteX2" fmla="*/ 5911272 w 5911272"/>
                <a:gd name="connsiteY2" fmla="*/ 0 h 3708400"/>
              </a:gdLst>
              <a:ahLst/>
              <a:cxnLst>
                <a:cxn ang="0">
                  <a:pos x="connsiteX0" y="connsiteY0"/>
                </a:cxn>
                <a:cxn ang="0">
                  <a:pos x="connsiteX1" y="connsiteY1"/>
                </a:cxn>
                <a:cxn ang="0">
                  <a:pos x="connsiteX2" y="connsiteY2"/>
                </a:cxn>
              </a:cxnLst>
              <a:rect l="l" t="t" r="r" b="b"/>
              <a:pathLst>
                <a:path w="5911272" h="3708400">
                  <a:moveTo>
                    <a:pt x="0" y="1801091"/>
                  </a:moveTo>
                  <a:cubicBezTo>
                    <a:pt x="952884" y="2754745"/>
                    <a:pt x="1905769" y="3708400"/>
                    <a:pt x="2890981" y="3408218"/>
                  </a:cubicBezTo>
                  <a:cubicBezTo>
                    <a:pt x="3876193" y="3108036"/>
                    <a:pt x="4893732" y="1554018"/>
                    <a:pt x="5911272" y="0"/>
                  </a:cubicBezTo>
                </a:path>
              </a:pathLst>
            </a:custGeom>
            <a:noFill/>
            <a:ln w="28575" cap="flat" cmpd="sng" algn="ctr">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2" name="Freihandform 15">
              <a:extLst>
                <a:ext uri="{FF2B5EF4-FFF2-40B4-BE49-F238E27FC236}">
                  <a16:creationId xmlns:a16="http://schemas.microsoft.com/office/drawing/2014/main" id="{6EF84B6D-71DE-4962-920E-C78E1D3A1F86}"/>
                </a:ext>
              </a:extLst>
            </p:cNvPr>
            <p:cNvSpPr/>
            <p:nvPr/>
          </p:nvSpPr>
          <p:spPr bwMode="auto">
            <a:xfrm>
              <a:off x="2052261" y="1219200"/>
              <a:ext cx="6119598" cy="3445061"/>
            </a:xfrm>
            <a:custGeom>
              <a:avLst/>
              <a:gdLst>
                <a:gd name="connsiteX0" fmla="*/ 238606 w 6325370"/>
                <a:gd name="connsiteY0" fmla="*/ 0 h 3940849"/>
                <a:gd name="connsiteX1" fmla="*/ 1014461 w 6325370"/>
                <a:gd name="connsiteY1" fmla="*/ 3602182 h 3940849"/>
                <a:gd name="connsiteX2" fmla="*/ 6325370 w 6325370"/>
                <a:gd name="connsiteY2" fmla="*/ 2032000 h 3940849"/>
                <a:gd name="connsiteX0" fmla="*/ 119303 w 6206067"/>
                <a:gd name="connsiteY0" fmla="*/ 0 h 4260426"/>
                <a:gd name="connsiteX1" fmla="*/ 3558640 w 6206067"/>
                <a:gd name="connsiteY1" fmla="*/ 3921759 h 4260426"/>
                <a:gd name="connsiteX2" fmla="*/ 6206067 w 6206067"/>
                <a:gd name="connsiteY2" fmla="*/ 2032000 h 4260426"/>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083331"/>
                <a:gd name="connsiteX1" fmla="*/ 3414623 w 6294944"/>
                <a:gd name="connsiteY1" fmla="*/ 3777743 h 4083331"/>
                <a:gd name="connsiteX2" fmla="*/ 6294944 w 6294944"/>
                <a:gd name="connsiteY2" fmla="*/ 1833526 h 4083331"/>
                <a:gd name="connsiteX0" fmla="*/ 119303 w 6167976"/>
                <a:gd name="connsiteY0" fmla="*/ 0 h 3708412"/>
                <a:gd name="connsiteX1" fmla="*/ 3287655 w 6167976"/>
                <a:gd name="connsiteY1" fmla="*/ 3456384 h 3708412"/>
                <a:gd name="connsiteX2" fmla="*/ 6167976 w 6167976"/>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192689"/>
                <a:gd name="connsiteY0" fmla="*/ 0 h 3372376"/>
                <a:gd name="connsiteX1" fmla="*/ 3312368 w 6192689"/>
                <a:gd name="connsiteY1" fmla="*/ 3168353 h 3372376"/>
                <a:gd name="connsiteX2" fmla="*/ 6192689 w 6192689"/>
                <a:gd name="connsiteY2" fmla="*/ 1224136 h 3372376"/>
                <a:gd name="connsiteX0" fmla="*/ 0 w 6192689"/>
                <a:gd name="connsiteY0" fmla="*/ 0 h 3444383"/>
                <a:gd name="connsiteX1" fmla="*/ 3240360 w 6192689"/>
                <a:gd name="connsiteY1" fmla="*/ 3240360 h 3444383"/>
                <a:gd name="connsiteX2" fmla="*/ 6192689 w 6192689"/>
                <a:gd name="connsiteY2" fmla="*/ 1224136 h 3444383"/>
              </a:gdLst>
              <a:ahLst/>
              <a:cxnLst>
                <a:cxn ang="0">
                  <a:pos x="connsiteX0" y="connsiteY0"/>
                </a:cxn>
                <a:cxn ang="0">
                  <a:pos x="connsiteX1" y="connsiteY1"/>
                </a:cxn>
                <a:cxn ang="0">
                  <a:pos x="connsiteX2" y="connsiteY2"/>
                </a:cxn>
              </a:cxnLst>
              <a:rect l="l" t="t" r="r" b="b"/>
              <a:pathLst>
                <a:path w="6192689" h="3444383">
                  <a:moveTo>
                    <a:pt x="0" y="0"/>
                  </a:moveTo>
                  <a:cubicBezTo>
                    <a:pt x="328723" y="1722199"/>
                    <a:pt x="2208245" y="3036337"/>
                    <a:pt x="3240360" y="3240360"/>
                  </a:cubicBezTo>
                  <a:cubicBezTo>
                    <a:pt x="4272475" y="3444383"/>
                    <a:pt x="4721137" y="3260493"/>
                    <a:pt x="6192689" y="1224136"/>
                  </a:cubicBezTo>
                </a:path>
              </a:pathLst>
            </a:custGeom>
            <a:noFill/>
            <a:ln w="28575" cap="flat" cmpd="sng" algn="ctr">
              <a:solidFill>
                <a:schemeClr val="accent6">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3" name="Freihandform 20">
              <a:extLst>
                <a:ext uri="{FF2B5EF4-FFF2-40B4-BE49-F238E27FC236}">
                  <a16:creationId xmlns:a16="http://schemas.microsoft.com/office/drawing/2014/main" id="{8AA8B42E-0232-49EE-823F-F8EB70ABE35A}"/>
                </a:ext>
              </a:extLst>
            </p:cNvPr>
            <p:cNvSpPr/>
            <p:nvPr/>
          </p:nvSpPr>
          <p:spPr bwMode="auto">
            <a:xfrm>
              <a:off x="1403648" y="2803891"/>
              <a:ext cx="7416824" cy="2284205"/>
            </a:xfrm>
            <a:custGeom>
              <a:avLst/>
              <a:gdLst>
                <a:gd name="connsiteX0" fmla="*/ 0 w 5911272"/>
                <a:gd name="connsiteY0" fmla="*/ 1801091 h 3708400"/>
                <a:gd name="connsiteX1" fmla="*/ 2890981 w 5911272"/>
                <a:gd name="connsiteY1" fmla="*/ 3408218 h 3708400"/>
                <a:gd name="connsiteX2" fmla="*/ 5911272 w 5911272"/>
                <a:gd name="connsiteY2" fmla="*/ 0 h 3708400"/>
                <a:gd name="connsiteX0" fmla="*/ 0 w 5911272"/>
                <a:gd name="connsiteY0" fmla="*/ 1801091 h 3596539"/>
                <a:gd name="connsiteX1" fmla="*/ 3296671 w 5911272"/>
                <a:gd name="connsiteY1" fmla="*/ 3296356 h 3596539"/>
                <a:gd name="connsiteX2" fmla="*/ 5911272 w 5911272"/>
                <a:gd name="connsiteY2" fmla="*/ 0 h 3596539"/>
                <a:gd name="connsiteX0" fmla="*/ 0 w 5911272"/>
                <a:gd name="connsiteY0" fmla="*/ 1801091 h 3596537"/>
                <a:gd name="connsiteX1" fmla="*/ 3296671 w 5911272"/>
                <a:gd name="connsiteY1" fmla="*/ 3296356 h 3596537"/>
                <a:gd name="connsiteX2" fmla="*/ 5911272 w 5911272"/>
                <a:gd name="connsiteY2" fmla="*/ 0 h 3596537"/>
                <a:gd name="connsiteX0" fmla="*/ 0 w 5911272"/>
                <a:gd name="connsiteY0" fmla="*/ 1801091 h 3459193"/>
                <a:gd name="connsiteX1" fmla="*/ 3580867 w 5911272"/>
                <a:gd name="connsiteY1" fmla="*/ 3159010 h 3459193"/>
                <a:gd name="connsiteX2" fmla="*/ 5911272 w 5911272"/>
                <a:gd name="connsiteY2" fmla="*/ 0 h 3459193"/>
                <a:gd name="connsiteX0" fmla="*/ 0 w 5911272"/>
                <a:gd name="connsiteY0" fmla="*/ 1801091 h 3459191"/>
                <a:gd name="connsiteX1" fmla="*/ 3580867 w 5911272"/>
                <a:gd name="connsiteY1" fmla="*/ 3159010 h 3459191"/>
                <a:gd name="connsiteX2" fmla="*/ 5911272 w 5911272"/>
                <a:gd name="connsiteY2" fmla="*/ 0 h 345919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2075785 h 3808155"/>
                <a:gd name="connsiteX1" fmla="*/ 3580867 w 5911272"/>
                <a:gd name="connsiteY1" fmla="*/ 3433704 h 3808155"/>
                <a:gd name="connsiteX2" fmla="*/ 5911272 w 5911272"/>
                <a:gd name="connsiteY2" fmla="*/ 0 h 3808155"/>
                <a:gd name="connsiteX0" fmla="*/ 0 w 5854433"/>
                <a:gd name="connsiteY0" fmla="*/ 2625176 h 4357546"/>
                <a:gd name="connsiteX1" fmla="*/ 3580867 w 5854433"/>
                <a:gd name="connsiteY1" fmla="*/ 3983095 h 4357546"/>
                <a:gd name="connsiteX2" fmla="*/ 5854433 w 5854433"/>
                <a:gd name="connsiteY2" fmla="*/ 0 h 4357546"/>
                <a:gd name="connsiteX0" fmla="*/ 0 w 5854433"/>
                <a:gd name="connsiteY0" fmla="*/ 2625176 h 4357546"/>
                <a:gd name="connsiteX1" fmla="*/ 3580867 w 5854433"/>
                <a:gd name="connsiteY1" fmla="*/ 3983095 h 4357546"/>
                <a:gd name="connsiteX2" fmla="*/ 5854433 w 5854433"/>
                <a:gd name="connsiteY2" fmla="*/ 0 h 4357546"/>
              </a:gdLst>
              <a:ahLst/>
              <a:cxnLst>
                <a:cxn ang="0">
                  <a:pos x="connsiteX0" y="connsiteY0"/>
                </a:cxn>
                <a:cxn ang="0">
                  <a:pos x="connsiteX1" y="connsiteY1"/>
                </a:cxn>
                <a:cxn ang="0">
                  <a:pos x="connsiteX2" y="connsiteY2"/>
                </a:cxn>
              </a:cxnLst>
              <a:rect l="l" t="t" r="r" b="b"/>
              <a:pathLst>
                <a:path w="5854433" h="4357546">
                  <a:moveTo>
                    <a:pt x="0" y="2625176"/>
                  </a:moveTo>
                  <a:cubicBezTo>
                    <a:pt x="952884" y="3578830"/>
                    <a:pt x="2605918" y="4357546"/>
                    <a:pt x="3580867" y="3983095"/>
                  </a:cubicBezTo>
                  <a:cubicBezTo>
                    <a:pt x="4605004" y="3721607"/>
                    <a:pt x="5065295" y="2239474"/>
                    <a:pt x="5854433" y="0"/>
                  </a:cubicBezTo>
                </a:path>
              </a:pathLst>
            </a:custGeom>
            <a:noFill/>
            <a:ln w="28575" cap="flat" cmpd="sng" algn="ctr">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grpSp>
      <p:sp>
        <p:nvSpPr>
          <p:cNvPr id="14" name="Textfeld 23">
            <a:extLst>
              <a:ext uri="{FF2B5EF4-FFF2-40B4-BE49-F238E27FC236}">
                <a16:creationId xmlns:a16="http://schemas.microsoft.com/office/drawing/2014/main" id="{8418BAD3-52E2-432C-817A-7128EF3ACCE6}"/>
              </a:ext>
            </a:extLst>
          </p:cNvPr>
          <p:cNvSpPr txBox="1">
            <a:spLocks noChangeArrowheads="1"/>
          </p:cNvSpPr>
          <p:nvPr/>
        </p:nvSpPr>
        <p:spPr bwMode="auto">
          <a:xfrm>
            <a:off x="6237288" y="2141538"/>
            <a:ext cx="855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008000"/>
                </a:solidFill>
              </a:rPr>
              <a:t>dC</a:t>
            </a:r>
            <a:r>
              <a:rPr lang="de-DE" altLang="de-DE" sz="1400" dirty="0">
                <a:solidFill>
                  <a:srgbClr val="008000"/>
                </a:solidFill>
              </a:rPr>
              <a:t>/</a:t>
            </a:r>
            <a:r>
              <a:rPr lang="de-DE" altLang="de-DE" sz="1400" dirty="0" err="1">
                <a:solidFill>
                  <a:srgbClr val="008000"/>
                </a:solidFill>
              </a:rPr>
              <a:t>dQ</a:t>
            </a:r>
            <a:endParaRPr lang="de-DE" altLang="de-DE" sz="1400" dirty="0">
              <a:solidFill>
                <a:srgbClr val="008000"/>
              </a:solidFill>
            </a:endParaRPr>
          </a:p>
        </p:txBody>
      </p:sp>
      <p:sp>
        <p:nvSpPr>
          <p:cNvPr id="15" name="Textfeld 24">
            <a:extLst>
              <a:ext uri="{FF2B5EF4-FFF2-40B4-BE49-F238E27FC236}">
                <a16:creationId xmlns:a16="http://schemas.microsoft.com/office/drawing/2014/main" id="{5338DF6C-56AF-437B-A4AE-D1B4A7ECDDA2}"/>
              </a:ext>
            </a:extLst>
          </p:cNvPr>
          <p:cNvSpPr txBox="1">
            <a:spLocks noChangeArrowheads="1"/>
          </p:cNvSpPr>
          <p:nvPr/>
        </p:nvSpPr>
        <p:spPr bwMode="auto">
          <a:xfrm>
            <a:off x="7446963" y="2486025"/>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7030A0"/>
                </a:solidFill>
              </a:rPr>
              <a:t>c</a:t>
            </a:r>
            <a:r>
              <a:rPr lang="de-DE" altLang="de-DE" sz="1400" baseline="-25000" dirty="0" err="1">
                <a:solidFill>
                  <a:srgbClr val="7030A0"/>
                </a:solidFill>
              </a:rPr>
              <a:t>var</a:t>
            </a:r>
            <a:r>
              <a:rPr lang="de-DE" altLang="de-DE" sz="1400" baseline="-25000" dirty="0">
                <a:solidFill>
                  <a:srgbClr val="7030A0"/>
                </a:solidFill>
              </a:rPr>
              <a:t> </a:t>
            </a:r>
            <a:r>
              <a:rPr lang="de-DE" altLang="de-DE" sz="1400" dirty="0">
                <a:solidFill>
                  <a:srgbClr val="7030A0"/>
                </a:solidFill>
              </a:rPr>
              <a:t>(Q)</a:t>
            </a:r>
          </a:p>
        </p:txBody>
      </p:sp>
      <p:sp>
        <p:nvSpPr>
          <p:cNvPr id="16" name="Textfeld 15">
            <a:extLst>
              <a:ext uri="{FF2B5EF4-FFF2-40B4-BE49-F238E27FC236}">
                <a16:creationId xmlns:a16="http://schemas.microsoft.com/office/drawing/2014/main" id="{52ED31D6-314C-473F-AE69-C6CDCECFEDAD}"/>
              </a:ext>
            </a:extLst>
          </p:cNvPr>
          <p:cNvSpPr txBox="1"/>
          <p:nvPr/>
        </p:nvSpPr>
        <p:spPr>
          <a:xfrm>
            <a:off x="7019925" y="2190750"/>
            <a:ext cx="936625" cy="307975"/>
          </a:xfrm>
          <a:prstGeom prst="rect">
            <a:avLst/>
          </a:prstGeom>
          <a:noFill/>
        </p:spPr>
        <p:txBody>
          <a:bodyPr>
            <a:spAutoFit/>
          </a:bodyPr>
          <a:lstStyle/>
          <a:p>
            <a:pPr>
              <a:defRPr/>
            </a:pPr>
            <a:r>
              <a:rPr lang="de-DE" sz="1400" dirty="0">
                <a:solidFill>
                  <a:schemeClr val="accent6">
                    <a:lumMod val="75000"/>
                  </a:schemeClr>
                </a:solidFill>
              </a:rPr>
              <a:t>c</a:t>
            </a:r>
            <a:r>
              <a:rPr lang="de-DE" sz="1400" baseline="-25000" dirty="0">
                <a:solidFill>
                  <a:schemeClr val="accent6">
                    <a:lumMod val="75000"/>
                  </a:schemeClr>
                </a:solidFill>
              </a:rPr>
              <a:t> </a:t>
            </a:r>
            <a:r>
              <a:rPr lang="de-DE" sz="1400" dirty="0">
                <a:solidFill>
                  <a:schemeClr val="accent6">
                    <a:lumMod val="75000"/>
                  </a:schemeClr>
                </a:solidFill>
              </a:rPr>
              <a:t>(Q)</a:t>
            </a:r>
          </a:p>
        </p:txBody>
      </p:sp>
      <p:sp>
        <p:nvSpPr>
          <p:cNvPr id="17" name="Textfeld 26">
            <a:extLst>
              <a:ext uri="{FF2B5EF4-FFF2-40B4-BE49-F238E27FC236}">
                <a16:creationId xmlns:a16="http://schemas.microsoft.com/office/drawing/2014/main" id="{CDE472B4-9F53-4DC1-9153-859EF7362922}"/>
              </a:ext>
            </a:extLst>
          </p:cNvPr>
          <p:cNvSpPr txBox="1">
            <a:spLocks noChangeArrowheads="1"/>
          </p:cNvSpPr>
          <p:nvPr/>
        </p:nvSpPr>
        <p:spPr bwMode="auto">
          <a:xfrm>
            <a:off x="7340600" y="5549900"/>
            <a:ext cx="576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a:solidFill>
                  <a:schemeClr val="tx2"/>
                </a:solidFill>
              </a:rPr>
              <a:t>c</a:t>
            </a:r>
            <a:r>
              <a:rPr lang="de-DE" altLang="de-DE" sz="1600" baseline="-25000">
                <a:solidFill>
                  <a:schemeClr val="tx2"/>
                </a:solidFill>
              </a:rPr>
              <a:t>fix</a:t>
            </a:r>
          </a:p>
        </p:txBody>
      </p:sp>
      <p:sp>
        <p:nvSpPr>
          <p:cNvPr id="18" name="Bogen 17">
            <a:extLst>
              <a:ext uri="{FF2B5EF4-FFF2-40B4-BE49-F238E27FC236}">
                <a16:creationId xmlns:a16="http://schemas.microsoft.com/office/drawing/2014/main" id="{BA989617-0D92-4D9E-8DE2-C4F1BA5767EC}"/>
              </a:ext>
            </a:extLst>
          </p:cNvPr>
          <p:cNvSpPr/>
          <p:nvPr/>
        </p:nvSpPr>
        <p:spPr bwMode="auto">
          <a:xfrm rot="10800000">
            <a:off x="1476375" y="-414338"/>
            <a:ext cx="13608050" cy="6291263"/>
          </a:xfrm>
          <a:prstGeom prst="arc">
            <a:avLst>
              <a:gd name="adj1" fmla="val 17194221"/>
              <a:gd name="adj2" fmla="val 21336100"/>
            </a:avLst>
          </a:prstGeom>
          <a:noFill/>
          <a:ln w="28575" cap="flat" cmpd="sng" algn="ctr">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20" name="Textfeld 14">
            <a:extLst>
              <a:ext uri="{FF2B5EF4-FFF2-40B4-BE49-F238E27FC236}">
                <a16:creationId xmlns:a16="http://schemas.microsoft.com/office/drawing/2014/main" id="{101A93F8-9D28-4079-B167-E1AB55188494}"/>
              </a:ext>
            </a:extLst>
          </p:cNvPr>
          <p:cNvSpPr txBox="1">
            <a:spLocks noChangeArrowheads="1"/>
          </p:cNvSpPr>
          <p:nvPr/>
        </p:nvSpPr>
        <p:spPr bwMode="auto">
          <a:xfrm>
            <a:off x="-59508" y="3136612"/>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Market Price</a:t>
            </a:r>
          </a:p>
          <a:p>
            <a:pPr>
              <a:spcBef>
                <a:spcPct val="0"/>
              </a:spcBef>
              <a:buFontTx/>
              <a:buNone/>
            </a:pPr>
            <a:r>
              <a:rPr lang="de-DE" altLang="de-DE" sz="1600" dirty="0"/>
              <a:t>[EUR/</a:t>
            </a:r>
            <a:r>
              <a:rPr lang="de-DE" altLang="de-DE" sz="1600" dirty="0" err="1"/>
              <a:t>unit</a:t>
            </a:r>
            <a:r>
              <a:rPr lang="de-DE" altLang="de-DE" sz="1600" dirty="0"/>
              <a:t>]</a:t>
            </a:r>
          </a:p>
        </p:txBody>
      </p:sp>
      <p:sp>
        <p:nvSpPr>
          <p:cNvPr id="21" name="Rechteck 20">
            <a:extLst>
              <a:ext uri="{FF2B5EF4-FFF2-40B4-BE49-F238E27FC236}">
                <a16:creationId xmlns:a16="http://schemas.microsoft.com/office/drawing/2014/main" id="{400ADB8B-FC2F-42F1-B70D-7F3FA9C8C2B1}"/>
              </a:ext>
            </a:extLst>
          </p:cNvPr>
          <p:cNvSpPr/>
          <p:nvPr/>
        </p:nvSpPr>
        <p:spPr bwMode="auto">
          <a:xfrm>
            <a:off x="1403350" y="3429000"/>
            <a:ext cx="4536799" cy="649506"/>
          </a:xfrm>
          <a:prstGeom prst="rect">
            <a:avLst/>
          </a:prstGeom>
          <a:solidFill>
            <a:srgbClr val="C3D69B">
              <a:alpha val="50196"/>
            </a:srgb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a:solidFill>
                  <a:schemeClr val="tx1"/>
                </a:solidFill>
                <a:latin typeface="Verdana" pitchFamily="34" charset="0"/>
              </a:rPr>
              <a:t>Profit</a:t>
            </a:r>
          </a:p>
        </p:txBody>
      </p:sp>
      <p:sp>
        <p:nvSpPr>
          <p:cNvPr id="22" name="Rechteck 21">
            <a:extLst>
              <a:ext uri="{FF2B5EF4-FFF2-40B4-BE49-F238E27FC236}">
                <a16:creationId xmlns:a16="http://schemas.microsoft.com/office/drawing/2014/main" id="{7A0B3EE7-8E1C-4831-8D8F-B59AAB47D0EC}"/>
              </a:ext>
            </a:extLst>
          </p:cNvPr>
          <p:cNvSpPr/>
          <p:nvPr/>
        </p:nvSpPr>
        <p:spPr bwMode="auto">
          <a:xfrm>
            <a:off x="1403350" y="4078506"/>
            <a:ext cx="4536798" cy="369672"/>
          </a:xfrm>
          <a:prstGeom prst="rect">
            <a:avLst/>
          </a:prstGeom>
          <a:solidFill>
            <a:schemeClr val="accent4">
              <a:lumMod val="60000"/>
              <a:lumOff val="40000"/>
              <a:alpha val="50196"/>
            </a:scheme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err="1">
                <a:solidFill>
                  <a:schemeClr val="tx1"/>
                </a:solidFill>
                <a:latin typeface="Verdana" pitchFamily="34" charset="0"/>
              </a:rPr>
              <a:t>C</a:t>
            </a:r>
            <a:r>
              <a:rPr lang="de-DE" sz="1600" baseline="-25000" dirty="0" err="1">
                <a:solidFill>
                  <a:schemeClr val="tx1"/>
                </a:solidFill>
                <a:latin typeface="Verdana" pitchFamily="34" charset="0"/>
              </a:rPr>
              <a:t>fix</a:t>
            </a:r>
            <a:endParaRPr lang="de-DE" sz="1600" baseline="-25000" dirty="0">
              <a:solidFill>
                <a:schemeClr val="tx1"/>
              </a:solidFill>
              <a:latin typeface="Verdana" pitchFamily="34" charset="0"/>
            </a:endParaRPr>
          </a:p>
        </p:txBody>
      </p:sp>
      <p:sp>
        <p:nvSpPr>
          <p:cNvPr id="23" name="Rechteck 22">
            <a:extLst>
              <a:ext uri="{FF2B5EF4-FFF2-40B4-BE49-F238E27FC236}">
                <a16:creationId xmlns:a16="http://schemas.microsoft.com/office/drawing/2014/main" id="{8C9BB4E0-2819-4EDE-B589-C356C9E8E43D}"/>
              </a:ext>
            </a:extLst>
          </p:cNvPr>
          <p:cNvSpPr/>
          <p:nvPr/>
        </p:nvSpPr>
        <p:spPr bwMode="auto">
          <a:xfrm>
            <a:off x="1403350" y="4459290"/>
            <a:ext cx="4536796" cy="1490660"/>
          </a:xfrm>
          <a:prstGeom prst="rect">
            <a:avLst/>
          </a:prstGeom>
          <a:solidFill>
            <a:srgbClr val="95B3D7">
              <a:alpha val="50196"/>
            </a:srgb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err="1">
                <a:solidFill>
                  <a:schemeClr val="tx1"/>
                </a:solidFill>
                <a:latin typeface="Verdana" pitchFamily="34" charset="0"/>
              </a:rPr>
              <a:t>C</a:t>
            </a:r>
            <a:r>
              <a:rPr lang="de-DE" sz="1600" baseline="-25000" dirty="0" err="1">
                <a:solidFill>
                  <a:schemeClr val="tx1"/>
                </a:solidFill>
                <a:latin typeface="Verdana" pitchFamily="34" charset="0"/>
              </a:rPr>
              <a:t>var</a:t>
            </a:r>
            <a:endParaRPr lang="de-DE" sz="1600" baseline="-25000" dirty="0">
              <a:solidFill>
                <a:schemeClr val="tx1"/>
              </a:solidFill>
              <a:latin typeface="Verdana" pitchFamily="34" charset="0"/>
            </a:endParaRPr>
          </a:p>
        </p:txBody>
      </p:sp>
      <p:cxnSp>
        <p:nvCxnSpPr>
          <p:cNvPr id="19" name="Gerade Verbindung 21">
            <a:extLst>
              <a:ext uri="{FF2B5EF4-FFF2-40B4-BE49-F238E27FC236}">
                <a16:creationId xmlns:a16="http://schemas.microsoft.com/office/drawing/2014/main" id="{39989D35-4A9B-47FA-940F-80C425B9F2C5}"/>
              </a:ext>
            </a:extLst>
          </p:cNvPr>
          <p:cNvCxnSpPr>
            <a:cxnSpLocks noChangeShapeType="1"/>
          </p:cNvCxnSpPr>
          <p:nvPr/>
        </p:nvCxnSpPr>
        <p:spPr bwMode="auto">
          <a:xfrm>
            <a:off x="1116013" y="3429000"/>
            <a:ext cx="7632700" cy="0"/>
          </a:xfrm>
          <a:prstGeom prst="line">
            <a:avLst/>
          </a:prstGeom>
          <a:noFill/>
          <a:ln w="28575" algn="ctr">
            <a:solidFill>
              <a:schemeClr val="bg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Ellipse 26">
            <a:extLst>
              <a:ext uri="{FF2B5EF4-FFF2-40B4-BE49-F238E27FC236}">
                <a16:creationId xmlns:a16="http://schemas.microsoft.com/office/drawing/2014/main" id="{912CA099-DB35-404E-AC21-1C743DA65313}"/>
              </a:ext>
            </a:extLst>
          </p:cNvPr>
          <p:cNvSpPr>
            <a:spLocks noChangeArrowheads="1"/>
          </p:cNvSpPr>
          <p:nvPr/>
        </p:nvSpPr>
        <p:spPr bwMode="auto">
          <a:xfrm>
            <a:off x="5897286" y="3387834"/>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28" name="Ellipse 27">
            <a:extLst>
              <a:ext uri="{FF2B5EF4-FFF2-40B4-BE49-F238E27FC236}">
                <a16:creationId xmlns:a16="http://schemas.microsoft.com/office/drawing/2014/main" id="{B07D8EED-2D7D-4052-8B11-737E968DB716}"/>
              </a:ext>
            </a:extLst>
          </p:cNvPr>
          <p:cNvSpPr>
            <a:spLocks noChangeArrowheads="1"/>
          </p:cNvSpPr>
          <p:nvPr/>
        </p:nvSpPr>
        <p:spPr bwMode="auto">
          <a:xfrm>
            <a:off x="5244824" y="4194178"/>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29" name="Ellipse 28">
            <a:extLst>
              <a:ext uri="{FF2B5EF4-FFF2-40B4-BE49-F238E27FC236}">
                <a16:creationId xmlns:a16="http://schemas.microsoft.com/office/drawing/2014/main" id="{C4073C69-EC55-4BD8-B202-1295D157D9E6}"/>
              </a:ext>
            </a:extLst>
          </p:cNvPr>
          <p:cNvSpPr>
            <a:spLocks noChangeArrowheads="1"/>
          </p:cNvSpPr>
          <p:nvPr/>
        </p:nvSpPr>
        <p:spPr bwMode="auto">
          <a:xfrm>
            <a:off x="4966235" y="4552213"/>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24" name="Freihand 23"/>
              <p14:cNvContentPartPr/>
              <p14:nvPr/>
            </p14:nvContentPartPr>
            <p14:xfrm>
              <a:off x="4843080" y="4448160"/>
              <a:ext cx="405000" cy="322560"/>
            </p14:xfrm>
          </p:contentPart>
        </mc:Choice>
        <mc:Fallback xmlns="">
          <p:pic>
            <p:nvPicPr>
              <p:cNvPr id="24" name="Freihand 23"/>
              <p:cNvPicPr/>
              <p:nvPr/>
            </p:nvPicPr>
            <p:blipFill>
              <a:blip r:embed="rId6"/>
              <a:stretch>
                <a:fillRect/>
              </a:stretch>
            </p:blipFill>
            <p:spPr>
              <a:xfrm>
                <a:off x="4835160" y="4440600"/>
                <a:ext cx="421920" cy="338760"/>
              </a:xfrm>
              <a:prstGeom prst="rect">
                <a:avLst/>
              </a:prstGeom>
            </p:spPr>
          </p:pic>
        </mc:Fallback>
      </mc:AlternateContent>
    </p:spTree>
    <p:extLst>
      <p:ext uri="{BB962C8B-B14F-4D97-AF65-F5344CB8AC3E}">
        <p14:creationId xmlns:p14="http://schemas.microsoft.com/office/powerpoint/2010/main" val="112701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7" grpId="0" animBg="1"/>
      <p:bldP spid="28" grpId="0" animBg="1"/>
      <p:bldP spid="2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27584" y="1412776"/>
            <a:ext cx="6768752" cy="4067175"/>
          </a:xfrm>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1</a:t>
            </a:r>
          </a:p>
        </p:txBody>
      </p:sp>
    </p:spTree>
    <p:extLst>
      <p:ext uri="{BB962C8B-B14F-4D97-AF65-F5344CB8AC3E}">
        <p14:creationId xmlns:p14="http://schemas.microsoft.com/office/powerpoint/2010/main" val="38522493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onopoly Pricing</a:t>
            </a:r>
          </a:p>
        </p:txBody>
      </p:sp>
      <p:pic>
        <p:nvPicPr>
          <p:cNvPr id="8" name="Inhaltsplatzhalter 1">
            <a:extLst>
              <a:ext uri="{FF2B5EF4-FFF2-40B4-BE49-F238E27FC236}">
                <a16:creationId xmlns:a16="http://schemas.microsoft.com/office/drawing/2014/main" id="{04B6E8BE-9F5D-4B2E-A3C9-3837383BD9B4}"/>
              </a:ext>
            </a:extLst>
          </p:cNvPr>
          <p:cNvPicPr>
            <a:picLocks noChangeAspect="1"/>
          </p:cNvPicPr>
          <p:nvPr/>
        </p:nvPicPr>
        <p:blipFill>
          <a:blip r:embed="rId2"/>
          <a:stretch>
            <a:fillRect/>
          </a:stretch>
        </p:blipFill>
        <p:spPr bwMode="auto">
          <a:xfrm>
            <a:off x="574754" y="1774412"/>
            <a:ext cx="6624638" cy="4747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107617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9032F61-35A8-4EBF-8EFF-43C586A459EC}"/>
              </a:ext>
            </a:extLst>
          </p:cNvPr>
          <p:cNvSpPr>
            <a:spLocks noGrp="1"/>
          </p:cNvSpPr>
          <p:nvPr>
            <p:ph type="title"/>
          </p:nvPr>
        </p:nvSpPr>
        <p:spPr>
          <a:xfrm>
            <a:off x="539750" y="610312"/>
            <a:ext cx="8061325" cy="1128001"/>
          </a:xfrm>
        </p:spPr>
        <p:txBody>
          <a:bodyPr/>
          <a:lstStyle/>
          <a:p>
            <a:r>
              <a:rPr lang="de-DE" dirty="0"/>
              <a:t>Supply and </a:t>
            </a:r>
            <a:r>
              <a:rPr lang="de-DE" dirty="0" err="1"/>
              <a:t>pricing</a:t>
            </a:r>
            <a:br>
              <a:rPr lang="de-DE" dirty="0"/>
            </a:br>
            <a:br>
              <a:rPr lang="de-DE" dirty="0"/>
            </a:br>
            <a:endParaRPr lang="de-DE" dirty="0"/>
          </a:p>
        </p:txBody>
      </p:sp>
      <p:sp>
        <p:nvSpPr>
          <p:cNvPr id="5" name="Foliennummernplatzhalter 4">
            <a:extLst>
              <a:ext uri="{FF2B5EF4-FFF2-40B4-BE49-F238E27FC236}">
                <a16:creationId xmlns:a16="http://schemas.microsoft.com/office/drawing/2014/main" id="{F8FF006F-5E3D-465D-9EE1-0FA68DED60C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9</a:t>
            </a:fld>
            <a:endParaRPr lang="de-DE" altLang="de-DE" dirty="0"/>
          </a:p>
        </p:txBody>
      </p:sp>
      <p:graphicFrame>
        <p:nvGraphicFramePr>
          <p:cNvPr id="6" name="Object 24">
            <a:extLst>
              <a:ext uri="{FF2B5EF4-FFF2-40B4-BE49-F238E27FC236}">
                <a16:creationId xmlns:a16="http://schemas.microsoft.com/office/drawing/2014/main" id="{EB9E58A5-A6C5-4652-B94F-5F83A5776B3F}"/>
              </a:ext>
            </a:extLst>
          </p:cNvPr>
          <p:cNvGraphicFramePr>
            <a:graphicFrameLocks noChangeAspect="1"/>
          </p:cNvGraphicFramePr>
          <p:nvPr/>
        </p:nvGraphicFramePr>
        <p:xfrm>
          <a:off x="539750" y="1795463"/>
          <a:ext cx="3435350" cy="947737"/>
        </p:xfrm>
        <a:graphic>
          <a:graphicData uri="http://schemas.openxmlformats.org/presentationml/2006/ole">
            <mc:AlternateContent xmlns:mc="http://schemas.openxmlformats.org/markup-compatibility/2006">
              <mc:Choice xmlns:v="urn:schemas-microsoft-com:vml" Requires="v">
                <p:oleObj name="Equation" r:id="rId3" imgW="1307532" imgH="355446" progId="Equation.DSMT4">
                  <p:embed/>
                </p:oleObj>
              </mc:Choice>
              <mc:Fallback>
                <p:oleObj name="Equation" r:id="rId3" imgW="1307532" imgH="355446" progId="Equation.DSMT4">
                  <p:embed/>
                  <p:pic>
                    <p:nvPicPr>
                      <p:cNvPr id="6" name="Object 24">
                        <a:extLst>
                          <a:ext uri="{FF2B5EF4-FFF2-40B4-BE49-F238E27FC236}">
                            <a16:creationId xmlns:a16="http://schemas.microsoft.com/office/drawing/2014/main" id="{EB9E58A5-A6C5-4652-B94F-5F83A5776B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1795463"/>
                        <a:ext cx="34353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id="{1F9AD13F-9D8E-4D02-BEE1-3749481FBB5A}"/>
              </a:ext>
            </a:extLst>
          </p:cNvPr>
          <p:cNvSpPr txBox="1">
            <a:spLocks noChangeArrowheads="1"/>
          </p:cNvSpPr>
          <p:nvPr/>
        </p:nvSpPr>
        <p:spPr bwMode="auto">
          <a:xfrm>
            <a:off x="5940425" y="1708150"/>
            <a:ext cx="352811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627063">
              <a:spcBef>
                <a:spcPct val="20000"/>
              </a:spcBef>
              <a:buChar char="•"/>
              <a:defRPr sz="2000">
                <a:solidFill>
                  <a:schemeClr val="tx1"/>
                </a:solidFill>
                <a:latin typeface="Arial" panose="020B0604020202020204" pitchFamily="34" charset="0"/>
              </a:defRPr>
            </a:lvl1pPr>
            <a:lvl2pPr marL="742950" indent="-285750" defTabSz="627063">
              <a:spcBef>
                <a:spcPct val="20000"/>
              </a:spcBef>
              <a:buChar char="–"/>
              <a:defRPr sz="2000">
                <a:solidFill>
                  <a:schemeClr val="tx1"/>
                </a:solidFill>
                <a:latin typeface="Arial" panose="020B0604020202020204" pitchFamily="34" charset="0"/>
              </a:defRPr>
            </a:lvl2pPr>
            <a:lvl3pPr marL="1143000" indent="-228600" defTabSz="627063">
              <a:spcBef>
                <a:spcPct val="20000"/>
              </a:spcBef>
              <a:buClr>
                <a:schemeClr val="tx2"/>
              </a:buClr>
              <a:buChar char="•"/>
              <a:defRPr>
                <a:solidFill>
                  <a:schemeClr val="tx1"/>
                </a:solidFill>
                <a:latin typeface="Arial" panose="020B0604020202020204" pitchFamily="34" charset="0"/>
              </a:defRPr>
            </a:lvl3pPr>
            <a:lvl4pPr marL="1600200" indent="-228600" defTabSz="627063">
              <a:spcBef>
                <a:spcPct val="20000"/>
              </a:spcBef>
              <a:buClr>
                <a:schemeClr val="tx2"/>
              </a:buClr>
              <a:buChar char="–"/>
              <a:defRPr>
                <a:solidFill>
                  <a:schemeClr val="tx1"/>
                </a:solidFill>
                <a:latin typeface="Arial" panose="020B0604020202020204" pitchFamily="34" charset="0"/>
              </a:defRPr>
            </a:lvl4pPr>
            <a:lvl5pPr marL="2057400" indent="-228600" defTabSz="627063">
              <a:spcBef>
                <a:spcPct val="20000"/>
              </a:spcBef>
              <a:buClr>
                <a:schemeClr val="tx2"/>
              </a:buClr>
              <a:buChar char="•"/>
              <a:defRPr>
                <a:solidFill>
                  <a:schemeClr val="tx1"/>
                </a:solidFill>
                <a:latin typeface="Arial" panose="020B0604020202020204" pitchFamily="34" charset="0"/>
              </a:defRPr>
            </a:lvl5pPr>
            <a:lvl6pPr marL="25146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a:spcBef>
                <a:spcPct val="50000"/>
              </a:spcBef>
              <a:buFontTx/>
              <a:buNone/>
            </a:pPr>
            <a:r>
              <a:rPr lang="en-US" altLang="en-US" i="1" dirty="0">
                <a:latin typeface="Calibri" panose="020F0502020204030204" pitchFamily="34" charset="0"/>
                <a:cs typeface="Calibri" panose="020F0502020204030204" pitchFamily="34" charset="0"/>
              </a:rPr>
              <a:t>Π</a:t>
            </a:r>
            <a:r>
              <a:rPr lang="en-US" altLang="en-US" dirty="0">
                <a:latin typeface="Calibri" panose="020F0502020204030204" pitchFamily="34" charset="0"/>
                <a:cs typeface="Calibri" panose="020F0502020204030204" pitchFamily="34" charset="0"/>
              </a:rPr>
              <a:t>	Profit (per period) </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p</a:t>
            </a:r>
            <a:r>
              <a:rPr lang="en-US" altLang="en-US" dirty="0">
                <a:latin typeface="Calibri" panose="020F0502020204030204" pitchFamily="34" charset="0"/>
                <a:cs typeface="Calibri" panose="020F0502020204030204" pitchFamily="34" charset="0"/>
              </a:rPr>
              <a:t>	Sales price</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Q</a:t>
            </a:r>
            <a:r>
              <a:rPr lang="en-US" altLang="en-US" dirty="0">
                <a:latin typeface="Calibri" panose="020F0502020204030204" pitchFamily="34" charset="0"/>
                <a:cs typeface="Calibri" panose="020F0502020204030204" pitchFamily="34" charset="0"/>
              </a:rPr>
              <a:t>	Output (Quantity)</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C</a:t>
            </a:r>
            <a:r>
              <a:rPr lang="en-US" altLang="en-US" dirty="0">
                <a:latin typeface="Calibri" panose="020F0502020204030204" pitchFamily="34" charset="0"/>
                <a:cs typeface="Calibri" panose="020F0502020204030204" pitchFamily="34" charset="0"/>
              </a:rPr>
              <a:t>	Production costs </a:t>
            </a:r>
          </a:p>
        </p:txBody>
      </p:sp>
      <p:pic>
        <p:nvPicPr>
          <p:cNvPr id="28" name="Bild 1" descr="untitled4">
            <a:extLst>
              <a:ext uri="{FF2B5EF4-FFF2-40B4-BE49-F238E27FC236}">
                <a16:creationId xmlns:a16="http://schemas.microsoft.com/office/drawing/2014/main" id="{5AB19221-8974-4AA1-9DFC-16766C3BEBD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5992586"/>
            <a:ext cx="742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137">
            <a:extLst>
              <a:ext uri="{FF2B5EF4-FFF2-40B4-BE49-F238E27FC236}">
                <a16:creationId xmlns:a16="http://schemas.microsoft.com/office/drawing/2014/main" id="{2974B333-E107-456E-84B5-9BEFCF9674BF}"/>
              </a:ext>
            </a:extLst>
          </p:cNvPr>
          <p:cNvSpPr>
            <a:spLocks noChangeArrowheads="1"/>
          </p:cNvSpPr>
          <p:nvPr/>
        </p:nvSpPr>
        <p:spPr bwMode="auto">
          <a:xfrm>
            <a:off x="741363" y="3109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0" name="Textfeld 5">
            <a:extLst>
              <a:ext uri="{FF2B5EF4-FFF2-40B4-BE49-F238E27FC236}">
                <a16:creationId xmlns:a16="http://schemas.microsoft.com/office/drawing/2014/main" id="{6FBE43BE-E883-4AD4-B78A-536E4FDA6B74}"/>
              </a:ext>
            </a:extLst>
          </p:cNvPr>
          <p:cNvSpPr txBox="1">
            <a:spLocks noChangeArrowheads="1"/>
          </p:cNvSpPr>
          <p:nvPr/>
        </p:nvSpPr>
        <p:spPr bwMode="auto">
          <a:xfrm>
            <a:off x="539750" y="3139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dirty="0">
                <a:latin typeface="Calibri" panose="020F0502020204030204" pitchFamily="34" charset="0"/>
              </a:rPr>
              <a:t>Competitive markets</a:t>
            </a:r>
          </a:p>
        </p:txBody>
      </p:sp>
      <p:graphicFrame>
        <p:nvGraphicFramePr>
          <p:cNvPr id="31" name="Object 12">
            <a:extLst>
              <a:ext uri="{FF2B5EF4-FFF2-40B4-BE49-F238E27FC236}">
                <a16:creationId xmlns:a16="http://schemas.microsoft.com/office/drawing/2014/main" id="{20F56DC5-6A86-4F3E-AC6C-C8B6B53B21DE}"/>
              </a:ext>
            </a:extLst>
          </p:cNvPr>
          <p:cNvGraphicFramePr>
            <a:graphicFrameLocks noChangeAspect="1"/>
          </p:cNvGraphicFramePr>
          <p:nvPr/>
        </p:nvGraphicFramePr>
        <p:xfrm>
          <a:off x="755650" y="3656013"/>
          <a:ext cx="784225" cy="666750"/>
        </p:xfrm>
        <a:graphic>
          <a:graphicData uri="http://schemas.openxmlformats.org/presentationml/2006/ole">
            <mc:AlternateContent xmlns:mc="http://schemas.openxmlformats.org/markup-compatibility/2006">
              <mc:Choice xmlns:v="urn:schemas-microsoft-com:vml" Requires="v">
                <p:oleObj name="Equation" r:id="rId6" imgW="469696" imgH="406224" progId="Equation.DSMT4">
                  <p:embed/>
                </p:oleObj>
              </mc:Choice>
              <mc:Fallback>
                <p:oleObj name="Equation" r:id="rId6" imgW="469696" imgH="406224" progId="Equation.DSMT4">
                  <p:embed/>
                  <p:pic>
                    <p:nvPicPr>
                      <p:cNvPr id="31" name="Object 12">
                        <a:extLst>
                          <a:ext uri="{FF2B5EF4-FFF2-40B4-BE49-F238E27FC236}">
                            <a16:creationId xmlns:a16="http://schemas.microsoft.com/office/drawing/2014/main" id="{20F56DC5-6A86-4F3E-AC6C-C8B6B53B21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3656013"/>
                        <a:ext cx="7842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hteck 1">
            <a:extLst>
              <a:ext uri="{FF2B5EF4-FFF2-40B4-BE49-F238E27FC236}">
                <a16:creationId xmlns:a16="http://schemas.microsoft.com/office/drawing/2014/main" id="{D1FC9DEE-517A-4750-980E-298B957CAC24}"/>
              </a:ext>
            </a:extLst>
          </p:cNvPr>
          <p:cNvSpPr>
            <a:spLocks noChangeArrowheads="1"/>
          </p:cNvSpPr>
          <p:nvPr/>
        </p:nvSpPr>
        <p:spPr bwMode="auto">
          <a:xfrm>
            <a:off x="2674938" y="3789136"/>
            <a:ext cx="3040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 = Price rule“</a:t>
            </a:r>
            <a:endParaRPr lang="de-DE" altLang="de-DE"/>
          </a:p>
        </p:txBody>
      </p:sp>
      <p:sp>
        <p:nvSpPr>
          <p:cNvPr id="33" name="Line 13">
            <a:extLst>
              <a:ext uri="{FF2B5EF4-FFF2-40B4-BE49-F238E27FC236}">
                <a16:creationId xmlns:a16="http://schemas.microsoft.com/office/drawing/2014/main" id="{995EDEFC-BCA1-4E65-9F13-3BCF0E9CB51E}"/>
              </a:ext>
            </a:extLst>
          </p:cNvPr>
          <p:cNvSpPr>
            <a:spLocks noChangeShapeType="1"/>
          </p:cNvSpPr>
          <p:nvPr/>
        </p:nvSpPr>
        <p:spPr bwMode="auto">
          <a:xfrm>
            <a:off x="1951038" y="3989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34" name="Rectangle 1137">
            <a:extLst>
              <a:ext uri="{FF2B5EF4-FFF2-40B4-BE49-F238E27FC236}">
                <a16:creationId xmlns:a16="http://schemas.microsoft.com/office/drawing/2014/main" id="{49704BE7-FBCF-414C-ACF0-6D36C5602361}"/>
              </a:ext>
            </a:extLst>
          </p:cNvPr>
          <p:cNvSpPr>
            <a:spLocks noChangeArrowheads="1"/>
          </p:cNvSpPr>
          <p:nvPr/>
        </p:nvSpPr>
        <p:spPr bwMode="auto">
          <a:xfrm>
            <a:off x="741363" y="4506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5" name="Textfeld 5">
            <a:extLst>
              <a:ext uri="{FF2B5EF4-FFF2-40B4-BE49-F238E27FC236}">
                <a16:creationId xmlns:a16="http://schemas.microsoft.com/office/drawing/2014/main" id="{FFB0FFAD-18C3-4079-A180-FC8AFD599AE9}"/>
              </a:ext>
            </a:extLst>
          </p:cNvPr>
          <p:cNvSpPr txBox="1">
            <a:spLocks noChangeArrowheads="1"/>
          </p:cNvSpPr>
          <p:nvPr/>
        </p:nvSpPr>
        <p:spPr bwMode="auto">
          <a:xfrm>
            <a:off x="539750" y="4536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a:latin typeface="Calibri" panose="020F0502020204030204" pitchFamily="34" charset="0"/>
              </a:rPr>
              <a:t>Monopoly markets</a:t>
            </a:r>
          </a:p>
        </p:txBody>
      </p:sp>
      <p:sp>
        <p:nvSpPr>
          <p:cNvPr id="36" name="Rechteck 162">
            <a:extLst>
              <a:ext uri="{FF2B5EF4-FFF2-40B4-BE49-F238E27FC236}">
                <a16:creationId xmlns:a16="http://schemas.microsoft.com/office/drawing/2014/main" id="{DE9F83C1-2FEE-4469-8A34-2CA167A33816}"/>
              </a:ext>
            </a:extLst>
          </p:cNvPr>
          <p:cNvSpPr>
            <a:spLocks noChangeArrowheads="1"/>
          </p:cNvSpPr>
          <p:nvPr/>
        </p:nvSpPr>
        <p:spPr bwMode="auto">
          <a:xfrm>
            <a:off x="2987675" y="5186136"/>
            <a:ext cx="4441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s = marginal revenue rule“</a:t>
            </a:r>
            <a:endParaRPr lang="de-DE" altLang="de-DE"/>
          </a:p>
        </p:txBody>
      </p:sp>
      <p:sp>
        <p:nvSpPr>
          <p:cNvPr id="37" name="Line 13">
            <a:extLst>
              <a:ext uri="{FF2B5EF4-FFF2-40B4-BE49-F238E27FC236}">
                <a16:creationId xmlns:a16="http://schemas.microsoft.com/office/drawing/2014/main" id="{F2A5388A-4801-433A-ABF3-EA382FB13D1D}"/>
              </a:ext>
            </a:extLst>
          </p:cNvPr>
          <p:cNvSpPr>
            <a:spLocks noChangeShapeType="1"/>
          </p:cNvSpPr>
          <p:nvPr/>
        </p:nvSpPr>
        <p:spPr bwMode="auto">
          <a:xfrm>
            <a:off x="2455863" y="5386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grpSp>
        <p:nvGrpSpPr>
          <p:cNvPr id="38" name="Gruppieren 5">
            <a:extLst>
              <a:ext uri="{FF2B5EF4-FFF2-40B4-BE49-F238E27FC236}">
                <a16:creationId xmlns:a16="http://schemas.microsoft.com/office/drawing/2014/main" id="{C997E9B6-C322-4EF5-A7C1-19F9E1E998E7}"/>
              </a:ext>
            </a:extLst>
          </p:cNvPr>
          <p:cNvGrpSpPr>
            <a:grpSpLocks/>
          </p:cNvGrpSpPr>
          <p:nvPr/>
        </p:nvGrpSpPr>
        <p:grpSpPr bwMode="auto">
          <a:xfrm>
            <a:off x="666750" y="5070249"/>
            <a:ext cx="1584325" cy="719137"/>
            <a:chOff x="4903427" y="5807530"/>
            <a:chExt cx="1584177" cy="719297"/>
          </a:xfrm>
        </p:grpSpPr>
        <p:pic>
          <p:nvPicPr>
            <p:cNvPr id="39" name="Grafik 2">
              <a:extLst>
                <a:ext uri="{FF2B5EF4-FFF2-40B4-BE49-F238E27FC236}">
                  <a16:creationId xmlns:a16="http://schemas.microsoft.com/office/drawing/2014/main" id="{5D23A1A2-5D34-4E6C-A6DD-B9E868A715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28088" r="36163"/>
            <a:stretch>
              <a:fillRect/>
            </a:stretch>
          </p:blipFill>
          <p:spPr bwMode="auto">
            <a:xfrm>
              <a:off x="5551499" y="5807530"/>
              <a:ext cx="936105"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Grafik 3">
              <a:extLst>
                <a:ext uri="{FF2B5EF4-FFF2-40B4-BE49-F238E27FC236}">
                  <a16:creationId xmlns:a16="http://schemas.microsoft.com/office/drawing/2014/main" id="{8F53B5D7-2D1C-4A22-8C8C-B44C5B7325D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68149" r="7101"/>
            <a:stretch>
              <a:fillRect/>
            </a:stretch>
          </p:blipFill>
          <p:spPr bwMode="auto">
            <a:xfrm>
              <a:off x="4903427" y="5807530"/>
              <a:ext cx="648072"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0">
            <p14:nvContentPartPr>
              <p14:cNvPr id="3" name="Freihand 2">
                <a:extLst>
                  <a:ext uri="{FF2B5EF4-FFF2-40B4-BE49-F238E27FC236}">
                    <a16:creationId xmlns:a16="http://schemas.microsoft.com/office/drawing/2014/main" id="{3F6A9EF8-52F2-473D-B1AE-A7DC3CA8652B}"/>
                  </a:ext>
                </a:extLst>
              </p14:cNvPr>
              <p14:cNvContentPartPr/>
              <p14:nvPr/>
            </p14:nvContentPartPr>
            <p14:xfrm>
              <a:off x="54360" y="555840"/>
              <a:ext cx="7582680" cy="5594040"/>
            </p14:xfrm>
          </p:contentPart>
        </mc:Choice>
        <mc:Fallback xmlns="">
          <p:pic>
            <p:nvPicPr>
              <p:cNvPr id="3" name="Freihand 2">
                <a:extLst>
                  <a:ext uri="{FF2B5EF4-FFF2-40B4-BE49-F238E27FC236}">
                    <a16:creationId xmlns:a16="http://schemas.microsoft.com/office/drawing/2014/main" id="{3F6A9EF8-52F2-473D-B1AE-A7DC3CA8652B}"/>
                  </a:ext>
                </a:extLst>
              </p:cNvPr>
              <p:cNvPicPr/>
              <p:nvPr/>
            </p:nvPicPr>
            <p:blipFill>
              <a:blip r:embed="rId12"/>
              <a:stretch>
                <a:fillRect/>
              </a:stretch>
            </p:blipFill>
            <p:spPr>
              <a:xfrm>
                <a:off x="45000" y="546480"/>
                <a:ext cx="7601400" cy="5612760"/>
              </a:xfrm>
              <a:prstGeom prst="rect">
                <a:avLst/>
              </a:prstGeom>
            </p:spPr>
          </p:pic>
        </mc:Fallback>
      </mc:AlternateContent>
    </p:spTree>
    <p:extLst>
      <p:ext uri="{BB962C8B-B14F-4D97-AF65-F5344CB8AC3E}">
        <p14:creationId xmlns:p14="http://schemas.microsoft.com/office/powerpoint/2010/main" val="30260083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lgn="l">
              <a:buClr>
                <a:srgbClr val="C00000"/>
              </a:buClr>
              <a:buFont typeface="Arial" panose="020B0604020202020204" pitchFamily="34" charset="0"/>
              <a:buChar char="•"/>
            </a:pPr>
            <a:r>
              <a:rPr lang="en-US" sz="1800" b="1" i="0" u="none" strike="noStrike" baseline="0" dirty="0">
                <a:solidFill>
                  <a:srgbClr val="000000"/>
                </a:solidFill>
                <a:latin typeface="Arial" panose="020B0604020202020204" pitchFamily="34" charset="0"/>
              </a:rPr>
              <a:t>Gross energy</a:t>
            </a:r>
            <a:r>
              <a:rPr lang="en-US" sz="1800" b="0" i="0" u="none" strike="noStrike" baseline="0" dirty="0">
                <a:solidFill>
                  <a:srgbClr val="000000"/>
                </a:solidFill>
                <a:latin typeface="Arial" panose="020B0604020202020204" pitchFamily="34" charset="0"/>
              </a:rPr>
              <a:t> / Primary energy: Aggregate energy supply from domestic sources and imports minus energy exports</a:t>
            </a:r>
          </a:p>
          <a:p>
            <a:pPr algn="l">
              <a:buClr>
                <a:srgbClr val="C00000"/>
              </a:buClr>
              <a:buFont typeface="Arial" panose="020B0604020202020204" pitchFamily="34" charset="0"/>
              <a:buChar char="•"/>
            </a:pPr>
            <a:r>
              <a:rPr lang="en-US" sz="1800" b="1" i="0" u="none" strike="noStrike" baseline="0" dirty="0">
                <a:solidFill>
                  <a:srgbClr val="000000"/>
                </a:solidFill>
                <a:latin typeface="Arial" panose="020B0604020202020204" pitchFamily="34" charset="0"/>
              </a:rPr>
              <a:t>Final energy supply</a:t>
            </a:r>
            <a:r>
              <a:rPr lang="en-US" sz="1800" b="0" i="0" u="none" strike="noStrike" baseline="0" dirty="0">
                <a:solidFill>
                  <a:srgbClr val="000000"/>
                </a:solidFill>
                <a:latin typeface="Arial" panose="020B0604020202020204" pitchFamily="34" charset="0"/>
              </a:rPr>
              <a:t> (intermediate good): Energy sold by energy companies to end users for </a:t>
            </a:r>
            <a:r>
              <a:rPr lang="de-DE" sz="1800" b="0" i="0" u="none" strike="noStrike" baseline="0" dirty="0" err="1">
                <a:solidFill>
                  <a:srgbClr val="000000"/>
                </a:solidFill>
                <a:latin typeface="Arial" panose="020B0604020202020204" pitchFamily="34" charset="0"/>
              </a:rPr>
              <a:t>energetic</a:t>
            </a:r>
            <a:r>
              <a:rPr lang="de-DE" sz="1800" b="0" i="0" u="none" strike="noStrike" baseline="0" dirty="0">
                <a:solidFill>
                  <a:srgbClr val="000000"/>
                </a:solidFill>
                <a:latin typeface="Arial" panose="020B0604020202020204" pitchFamily="34" charset="0"/>
              </a:rPr>
              <a:t> </a:t>
            </a:r>
            <a:r>
              <a:rPr lang="de-DE" sz="1800" b="0" i="0" u="none" strike="noStrike" baseline="0" dirty="0" err="1">
                <a:solidFill>
                  <a:srgbClr val="000000"/>
                </a:solidFill>
                <a:latin typeface="Arial" panose="020B0604020202020204" pitchFamily="34" charset="0"/>
              </a:rPr>
              <a:t>use</a:t>
            </a:r>
            <a:endParaRPr lang="de-DE" sz="1800" b="0" i="0" u="none" strike="noStrike" baseline="0" dirty="0">
              <a:solidFill>
                <a:srgbClr val="000000"/>
              </a:solidFill>
              <a:latin typeface="Arial" panose="020B0604020202020204" pitchFamily="34" charset="0"/>
            </a:endParaRPr>
          </a:p>
          <a:p>
            <a:pPr algn="l">
              <a:buClr>
                <a:srgbClr val="C00000"/>
              </a:buClr>
              <a:buFont typeface="Arial" panose="020B0604020202020204" pitchFamily="34" charset="0"/>
              <a:buChar char="•"/>
            </a:pPr>
            <a:r>
              <a:rPr lang="en-US" sz="1800" b="0" i="0" u="none" strike="noStrike" baseline="0" dirty="0">
                <a:solidFill>
                  <a:srgbClr val="000000"/>
                </a:solidFill>
                <a:latin typeface="Arial" panose="020B0604020202020204" pitchFamily="34" charset="0"/>
              </a:rPr>
              <a:t>Treatment of </a:t>
            </a:r>
            <a:r>
              <a:rPr lang="en-US" sz="1800" b="1" i="0" u="none" strike="noStrike" baseline="0" dirty="0">
                <a:solidFill>
                  <a:srgbClr val="000000"/>
                </a:solidFill>
                <a:latin typeface="Arial" panose="020B0604020202020204" pitchFamily="34" charset="0"/>
              </a:rPr>
              <a:t>non-energy use</a:t>
            </a:r>
            <a:r>
              <a:rPr lang="en-US" sz="1800" b="0" i="0" u="none" strike="noStrike" baseline="0" dirty="0">
                <a:solidFill>
                  <a:srgbClr val="000000"/>
                </a:solidFill>
                <a:latin typeface="Arial" panose="020B0604020202020204" pitchFamily="34" charset="0"/>
              </a:rPr>
              <a:t> (raw material in chemistry)</a:t>
            </a:r>
          </a:p>
          <a:p>
            <a:pPr algn="l">
              <a:buClr>
                <a:srgbClr val="C00000"/>
              </a:buClr>
              <a:buFont typeface="Arial" panose="020B0604020202020204" pitchFamily="34" charset="0"/>
              <a:buChar char="•"/>
            </a:pPr>
            <a:r>
              <a:rPr lang="de-DE" sz="1800" b="1" i="0" u="none" strike="noStrike" baseline="0" dirty="0" err="1">
                <a:solidFill>
                  <a:srgbClr val="000000"/>
                </a:solidFill>
                <a:latin typeface="Arial" panose="020B0604020202020204" pitchFamily="34" charset="0"/>
              </a:rPr>
              <a:t>Useful</a:t>
            </a:r>
            <a:r>
              <a:rPr lang="de-DE" sz="1800" b="1" i="0" u="none" strike="noStrike" baseline="0" dirty="0">
                <a:solidFill>
                  <a:srgbClr val="000000"/>
                </a:solidFill>
                <a:latin typeface="Arial" panose="020B0604020202020204" pitchFamily="34" charset="0"/>
              </a:rPr>
              <a:t> </a:t>
            </a:r>
            <a:r>
              <a:rPr lang="de-DE" sz="1800" b="1" i="0" u="none" strike="noStrike" baseline="0" dirty="0" err="1">
                <a:solidFill>
                  <a:srgbClr val="000000"/>
                </a:solidFill>
                <a:latin typeface="Arial" panose="020B0604020202020204" pitchFamily="34" charset="0"/>
              </a:rPr>
              <a:t>energy</a:t>
            </a:r>
            <a:r>
              <a:rPr lang="de-DE" sz="1800" b="0" i="0" u="none" strike="noStrike" baseline="0" dirty="0">
                <a:solidFill>
                  <a:srgbClr val="000000"/>
                </a:solidFill>
                <a:latin typeface="Arial" panose="020B0604020202020204" pitchFamily="34" charset="0"/>
              </a:rPr>
              <a:t>: </a:t>
            </a:r>
            <a:r>
              <a:rPr lang="en-US" sz="1800" b="0" i="0" u="none" strike="noStrike" baseline="0" dirty="0">
                <a:solidFill>
                  <a:srgbClr val="000000"/>
                </a:solidFill>
                <a:latin typeface="Arial" panose="020B0604020202020204" pitchFamily="34" charset="0"/>
              </a:rPr>
              <a:t>Energy that is supplied from heaters, radiators, coolers, motors, light </a:t>
            </a:r>
            <a:r>
              <a:rPr lang="en-US" sz="1800" b="0" i="0" u="none" strike="noStrike" baseline="0" dirty="0" err="1">
                <a:solidFill>
                  <a:srgbClr val="000000"/>
                </a:solidFill>
                <a:latin typeface="Arial" panose="020B0604020202020204" pitchFamily="34" charset="0"/>
              </a:rPr>
              <a:t>bulps</a:t>
            </a:r>
            <a:r>
              <a:rPr lang="en-US" sz="1800" b="0" i="0" u="none" strike="noStrike" baseline="0" dirty="0">
                <a:solidFill>
                  <a:srgbClr val="000000"/>
                </a:solidFill>
                <a:latin typeface="Arial" panose="020B0604020202020204" pitchFamily="34" charset="0"/>
              </a:rPr>
              <a:t> etc. to end users</a:t>
            </a:r>
          </a:p>
          <a:p>
            <a:pPr algn="l">
              <a:buClr>
                <a:srgbClr val="C00000"/>
              </a:buClr>
              <a:buFont typeface="Arial" panose="020B0604020202020204" pitchFamily="34" charset="0"/>
              <a:buChar char="•"/>
            </a:pPr>
            <a:r>
              <a:rPr lang="en-US" sz="1800" b="1" i="0" u="none" strike="noStrike" baseline="0" dirty="0">
                <a:solidFill>
                  <a:srgbClr val="000000"/>
                </a:solidFill>
                <a:latin typeface="Arial" panose="020B0604020202020204" pitchFamily="34" charset="0"/>
              </a:rPr>
              <a:t>Energy Services</a:t>
            </a:r>
            <a:r>
              <a:rPr lang="en-US" sz="1800" b="0" i="0" u="none" strike="noStrike" baseline="0" dirty="0">
                <a:solidFill>
                  <a:srgbClr val="000000"/>
                </a:solidFill>
                <a:latin typeface="Arial" panose="020B0604020202020204" pitchFamily="34" charset="0"/>
              </a:rPr>
              <a:t>: Not the energy from radiators matters but the well being of people in a well tempered room …</a:t>
            </a:r>
            <a:endParaRPr lang="de-DE" dirty="0"/>
          </a:p>
          <a:p>
            <a:pPr marL="0" indent="0"/>
            <a:endParaRPr lang="de-DE" dirty="0"/>
          </a:p>
          <a:p>
            <a:pPr marL="0" indent="0"/>
            <a:endParaRPr lang="de-DE" dirty="0"/>
          </a:p>
          <a:p>
            <a:pPr marL="0" indent="0"/>
            <a:endParaRPr lang="de-DE" dirty="0"/>
          </a:p>
          <a:p>
            <a:pPr marL="0" indent="0"/>
            <a:r>
              <a:rPr lang="de-DE" dirty="0"/>
              <a:t>                                                  </a:t>
            </a:r>
          </a:p>
          <a:p>
            <a:pPr marL="0" indent="0"/>
            <a:r>
              <a:rPr lang="de-DE" dirty="0"/>
              <a:t>   </a:t>
            </a:r>
            <a:r>
              <a:rPr lang="de-DE" sz="1400" dirty="0"/>
              <a:t>                                                                                          </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4</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a:t>
            </a:r>
          </a:p>
        </p:txBody>
      </p:sp>
      <mc:AlternateContent xmlns:mc="http://schemas.openxmlformats.org/markup-compatibility/2006" xmlns:p14="http://schemas.microsoft.com/office/powerpoint/2010/main">
        <mc:Choice Requires="p14">
          <p:contentPart p14:bwMode="auto" r:id="rId2">
            <p14:nvContentPartPr>
              <p14:cNvPr id="2" name="Freihand 1">
                <a:extLst>
                  <a:ext uri="{FF2B5EF4-FFF2-40B4-BE49-F238E27FC236}">
                    <a16:creationId xmlns:a16="http://schemas.microsoft.com/office/drawing/2014/main" id="{2AA8513A-DF11-41CA-84A3-65970EC737CD}"/>
                  </a:ext>
                </a:extLst>
              </p14:cNvPr>
              <p14:cNvContentPartPr/>
              <p14:nvPr/>
            </p14:nvContentPartPr>
            <p14:xfrm>
              <a:off x="3957120" y="3798360"/>
              <a:ext cx="51840" cy="122040"/>
            </p14:xfrm>
          </p:contentPart>
        </mc:Choice>
        <mc:Fallback xmlns="">
          <p:pic>
            <p:nvPicPr>
              <p:cNvPr id="2" name="Freihand 1">
                <a:extLst>
                  <a:ext uri="{FF2B5EF4-FFF2-40B4-BE49-F238E27FC236}">
                    <a16:creationId xmlns:a16="http://schemas.microsoft.com/office/drawing/2014/main" id="{2AA8513A-DF11-41CA-84A3-65970EC737CD}"/>
                  </a:ext>
                </a:extLst>
              </p:cNvPr>
              <p:cNvPicPr/>
              <p:nvPr/>
            </p:nvPicPr>
            <p:blipFill>
              <a:blip r:embed="rId3"/>
              <a:stretch>
                <a:fillRect/>
              </a:stretch>
            </p:blipFill>
            <p:spPr>
              <a:xfrm>
                <a:off x="3947760" y="3789000"/>
                <a:ext cx="70560" cy="140760"/>
              </a:xfrm>
              <a:prstGeom prst="rect">
                <a:avLst/>
              </a:prstGeom>
            </p:spPr>
          </p:pic>
        </mc:Fallback>
      </mc:AlternateContent>
    </p:spTree>
    <p:extLst>
      <p:ext uri="{BB962C8B-B14F-4D97-AF65-F5344CB8AC3E}">
        <p14:creationId xmlns:p14="http://schemas.microsoft.com/office/powerpoint/2010/main" val="19258247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99592" y="1522065"/>
            <a:ext cx="6768752" cy="4067175"/>
          </a:xfrm>
        </p:spPr>
        <p:txBody>
          <a:bodyPr/>
          <a:lstStyle/>
          <a:p>
            <a:pPr marL="0" indent="0"/>
            <a:r>
              <a:rPr lang="de-DE" b="1" dirty="0" err="1"/>
              <a:t>Cournot</a:t>
            </a:r>
            <a:r>
              <a:rPr lang="de-DE" b="1" dirty="0"/>
              <a:t> </a:t>
            </a:r>
            <a:r>
              <a:rPr lang="de-DE" b="1" dirty="0" err="1"/>
              <a:t>oligopoly</a:t>
            </a:r>
            <a:r>
              <a:rPr lang="de-DE" b="1" dirty="0"/>
              <a:t>:</a:t>
            </a:r>
          </a:p>
          <a:p>
            <a:pPr marL="285750" indent="-285750">
              <a:buFont typeface="Arial" panose="020B0604020202020204" pitchFamily="34" charset="0"/>
              <a:buChar char="•"/>
            </a:pPr>
            <a:r>
              <a:rPr lang="de-DE" dirty="0"/>
              <a:t>More </a:t>
            </a:r>
            <a:r>
              <a:rPr lang="de-DE" dirty="0" err="1"/>
              <a:t>than</a:t>
            </a:r>
            <a:r>
              <a:rPr lang="de-DE" dirty="0"/>
              <a:t> </a:t>
            </a:r>
            <a:r>
              <a:rPr lang="de-DE" dirty="0" err="1"/>
              <a:t>one</a:t>
            </a:r>
            <a:r>
              <a:rPr lang="de-DE" dirty="0"/>
              <a:t> firm </a:t>
            </a:r>
          </a:p>
          <a:p>
            <a:pPr marL="285750" indent="-285750">
              <a:buFont typeface="Arial" panose="020B0604020202020204" pitchFamily="34" charset="0"/>
              <a:buChar char="•"/>
            </a:pPr>
            <a:r>
              <a:rPr lang="de-DE" dirty="0"/>
              <a:t>All </a:t>
            </a:r>
            <a:r>
              <a:rPr lang="de-DE" dirty="0" err="1"/>
              <a:t>firms</a:t>
            </a:r>
            <a:r>
              <a:rPr lang="de-DE" dirty="0"/>
              <a:t> </a:t>
            </a:r>
            <a:r>
              <a:rPr lang="de-DE" dirty="0" err="1"/>
              <a:t>produce</a:t>
            </a:r>
            <a:r>
              <a:rPr lang="de-DE" dirty="0"/>
              <a:t> </a:t>
            </a:r>
            <a:r>
              <a:rPr lang="de-DE" dirty="0" err="1"/>
              <a:t>one</a:t>
            </a:r>
            <a:r>
              <a:rPr lang="de-DE" dirty="0"/>
              <a:t> </a:t>
            </a:r>
            <a:r>
              <a:rPr lang="de-DE" dirty="0" err="1"/>
              <a:t>homogeneous</a:t>
            </a:r>
            <a:r>
              <a:rPr lang="de-DE" dirty="0"/>
              <a:t> </a:t>
            </a:r>
            <a:r>
              <a:rPr lang="de-DE" dirty="0" err="1"/>
              <a:t>product</a:t>
            </a:r>
            <a:r>
              <a:rPr lang="de-DE" dirty="0"/>
              <a:t> (</a:t>
            </a:r>
            <a:r>
              <a:rPr lang="de-DE" dirty="0" err="1"/>
              <a:t>no</a:t>
            </a:r>
            <a:r>
              <a:rPr lang="de-DE" dirty="0"/>
              <a:t> </a:t>
            </a:r>
            <a:r>
              <a:rPr lang="de-DE" dirty="0" err="1"/>
              <a:t>product</a:t>
            </a:r>
            <a:r>
              <a:rPr lang="de-DE" dirty="0"/>
              <a:t> </a:t>
            </a:r>
            <a:r>
              <a:rPr lang="de-DE" dirty="0" err="1"/>
              <a:t>differentiation</a:t>
            </a:r>
            <a:r>
              <a:rPr lang="de-DE" dirty="0"/>
              <a:t>)</a:t>
            </a:r>
          </a:p>
          <a:p>
            <a:pPr marL="285750" indent="-285750">
              <a:buFont typeface="Arial" panose="020B0604020202020204" pitchFamily="34" charset="0"/>
              <a:buChar char="•"/>
            </a:pPr>
            <a:r>
              <a:rPr lang="de-DE" dirty="0" err="1"/>
              <a:t>No</a:t>
            </a:r>
            <a:r>
              <a:rPr lang="de-DE" dirty="0"/>
              <a:t> </a:t>
            </a:r>
            <a:r>
              <a:rPr lang="de-DE" dirty="0" err="1"/>
              <a:t>cooperation</a:t>
            </a:r>
            <a:r>
              <a:rPr lang="de-DE" dirty="0"/>
              <a:t> </a:t>
            </a:r>
            <a:r>
              <a:rPr lang="de-DE" dirty="0" err="1"/>
              <a:t>among</a:t>
            </a:r>
            <a:r>
              <a:rPr lang="de-DE" dirty="0"/>
              <a:t> </a:t>
            </a:r>
            <a:r>
              <a:rPr lang="de-DE" dirty="0" err="1"/>
              <a:t>firms</a:t>
            </a:r>
            <a:r>
              <a:rPr lang="de-DE" dirty="0"/>
              <a:t> (</a:t>
            </a:r>
            <a:r>
              <a:rPr lang="de-DE" dirty="0" err="1"/>
              <a:t>no</a:t>
            </a:r>
            <a:r>
              <a:rPr lang="de-DE" dirty="0"/>
              <a:t> </a:t>
            </a:r>
            <a:r>
              <a:rPr lang="de-DE" dirty="0" err="1"/>
              <a:t>collusion</a:t>
            </a:r>
            <a:r>
              <a:rPr lang="de-DE" dirty="0"/>
              <a:t>)</a:t>
            </a:r>
          </a:p>
          <a:p>
            <a:pPr marL="285750" indent="-285750">
              <a:buFont typeface="Arial" panose="020B0604020202020204" pitchFamily="34" charset="0"/>
              <a:buChar char="•"/>
            </a:pPr>
            <a:r>
              <a:rPr lang="de-DE" dirty="0" err="1"/>
              <a:t>Firms</a:t>
            </a:r>
            <a:r>
              <a:rPr lang="de-DE" dirty="0"/>
              <a:t> </a:t>
            </a:r>
            <a:r>
              <a:rPr lang="de-DE" dirty="0" err="1"/>
              <a:t>have</a:t>
            </a:r>
            <a:r>
              <a:rPr lang="de-DE" dirty="0"/>
              <a:t> </a:t>
            </a:r>
            <a:r>
              <a:rPr lang="de-DE" dirty="0" err="1"/>
              <a:t>market</a:t>
            </a:r>
            <a:r>
              <a:rPr lang="de-DE" dirty="0"/>
              <a:t> power - </a:t>
            </a:r>
            <a:r>
              <a:rPr lang="de-DE" dirty="0" err="1"/>
              <a:t>each</a:t>
            </a:r>
            <a:r>
              <a:rPr lang="de-DE" dirty="0"/>
              <a:t> </a:t>
            </a:r>
            <a:r>
              <a:rPr lang="de-DE" dirty="0" err="1"/>
              <a:t>firm's</a:t>
            </a:r>
            <a:r>
              <a:rPr lang="de-DE" dirty="0"/>
              <a:t> </a:t>
            </a:r>
            <a:r>
              <a:rPr lang="de-DE" dirty="0" err="1"/>
              <a:t>output</a:t>
            </a:r>
            <a:r>
              <a:rPr lang="de-DE" dirty="0"/>
              <a:t> </a:t>
            </a:r>
            <a:r>
              <a:rPr lang="de-DE" dirty="0" err="1"/>
              <a:t>decision</a:t>
            </a:r>
            <a:r>
              <a:rPr lang="de-DE" dirty="0"/>
              <a:t> </a:t>
            </a:r>
            <a:r>
              <a:rPr lang="de-DE" dirty="0" err="1"/>
              <a:t>affects</a:t>
            </a:r>
            <a:r>
              <a:rPr lang="de-DE" dirty="0"/>
              <a:t> </a:t>
            </a:r>
            <a:r>
              <a:rPr lang="de-DE" dirty="0" err="1"/>
              <a:t>the</a:t>
            </a:r>
            <a:r>
              <a:rPr lang="de-DE" dirty="0"/>
              <a:t> </a:t>
            </a:r>
            <a:r>
              <a:rPr lang="de-DE" dirty="0" err="1"/>
              <a:t>good's</a:t>
            </a:r>
            <a:r>
              <a:rPr lang="de-DE" dirty="0"/>
              <a:t> </a:t>
            </a:r>
            <a:r>
              <a:rPr lang="de-DE" dirty="0" err="1"/>
              <a:t>price</a:t>
            </a:r>
            <a:endParaRPr lang="de-DE" dirty="0"/>
          </a:p>
          <a:p>
            <a:pPr marL="285750" indent="-285750">
              <a:buFont typeface="Arial" panose="020B0604020202020204" pitchFamily="34" charset="0"/>
              <a:buChar char="•"/>
            </a:pPr>
            <a:r>
              <a:rPr lang="de-DE" dirty="0"/>
              <a:t>Fixed </a:t>
            </a:r>
            <a:r>
              <a:rPr lang="de-DE" dirty="0" err="1"/>
              <a:t>number</a:t>
            </a:r>
            <a:r>
              <a:rPr lang="de-DE" dirty="0"/>
              <a:t> </a:t>
            </a:r>
            <a:r>
              <a:rPr lang="de-DE" dirty="0" err="1"/>
              <a:t>of</a:t>
            </a:r>
            <a:r>
              <a:rPr lang="de-DE" dirty="0"/>
              <a:t> </a:t>
            </a:r>
            <a:r>
              <a:rPr lang="de-DE" dirty="0" err="1"/>
              <a:t>firms</a:t>
            </a:r>
            <a:endParaRPr lang="de-DE" dirty="0"/>
          </a:p>
          <a:p>
            <a:pPr marL="285750" indent="-285750">
              <a:buFont typeface="Arial" panose="020B0604020202020204" pitchFamily="34" charset="0"/>
              <a:buChar char="•"/>
            </a:pPr>
            <a:r>
              <a:rPr lang="de-DE" dirty="0" err="1"/>
              <a:t>Firms</a:t>
            </a:r>
            <a:r>
              <a:rPr lang="de-DE" dirty="0"/>
              <a:t> </a:t>
            </a:r>
            <a:r>
              <a:rPr lang="de-DE" dirty="0" err="1"/>
              <a:t>compete</a:t>
            </a:r>
            <a:r>
              <a:rPr lang="de-DE" dirty="0"/>
              <a:t> in </a:t>
            </a:r>
            <a:r>
              <a:rPr lang="de-DE" dirty="0" err="1"/>
              <a:t>quantities</a:t>
            </a:r>
            <a:r>
              <a:rPr lang="de-DE" dirty="0"/>
              <a:t>, </a:t>
            </a:r>
            <a:r>
              <a:rPr lang="de-DE" dirty="0" err="1"/>
              <a:t>and</a:t>
            </a:r>
            <a:r>
              <a:rPr lang="de-DE" dirty="0"/>
              <a:t> </a:t>
            </a:r>
            <a:r>
              <a:rPr lang="de-DE" dirty="0" err="1"/>
              <a:t>choose</a:t>
            </a:r>
            <a:r>
              <a:rPr lang="de-DE" dirty="0"/>
              <a:t> </a:t>
            </a:r>
            <a:r>
              <a:rPr lang="de-DE" dirty="0" err="1"/>
              <a:t>them</a:t>
            </a:r>
            <a:r>
              <a:rPr lang="de-DE" dirty="0"/>
              <a:t> </a:t>
            </a:r>
            <a:r>
              <a:rPr lang="de-DE" dirty="0" err="1"/>
              <a:t>simultaneously</a:t>
            </a:r>
            <a:endParaRPr lang="de-DE" dirty="0"/>
          </a:p>
          <a:p>
            <a:pPr marL="285750" indent="-285750">
              <a:buFont typeface="Arial" panose="020B0604020202020204" pitchFamily="34" charset="0"/>
              <a:buChar char="•"/>
            </a:pPr>
            <a:r>
              <a:rPr lang="de-DE" dirty="0" err="1"/>
              <a:t>Economically</a:t>
            </a:r>
            <a:r>
              <a:rPr lang="de-DE" dirty="0"/>
              <a:t> rational </a:t>
            </a:r>
            <a:r>
              <a:rPr lang="de-DE" dirty="0" err="1"/>
              <a:t>and</a:t>
            </a:r>
            <a:r>
              <a:rPr lang="de-DE" dirty="0"/>
              <a:t>  </a:t>
            </a:r>
            <a:r>
              <a:rPr lang="de-DE" dirty="0" err="1"/>
              <a:t>strategically</a:t>
            </a:r>
            <a:r>
              <a:rPr lang="de-DE" dirty="0"/>
              <a:t> </a:t>
            </a:r>
            <a:r>
              <a:rPr lang="de-DE" dirty="0" err="1"/>
              <a:t>acting</a:t>
            </a:r>
            <a:r>
              <a:rPr lang="de-DE" dirty="0"/>
              <a:t> </a:t>
            </a:r>
            <a:r>
              <a:rPr lang="de-DE" dirty="0" err="1"/>
              <a:t>firms</a:t>
            </a:r>
            <a:r>
              <a:rPr lang="de-DE" dirty="0"/>
              <a:t>, </a:t>
            </a:r>
            <a:r>
              <a:rPr lang="de-DE" dirty="0" err="1"/>
              <a:t>seeking</a:t>
            </a:r>
            <a:r>
              <a:rPr lang="de-DE" dirty="0"/>
              <a:t> </a:t>
            </a:r>
            <a:r>
              <a:rPr lang="de-DE" dirty="0" err="1"/>
              <a:t>to</a:t>
            </a:r>
            <a:r>
              <a:rPr lang="de-DE" dirty="0"/>
              <a:t> </a:t>
            </a:r>
            <a:r>
              <a:rPr lang="de-DE" dirty="0" err="1"/>
              <a:t>maximize</a:t>
            </a:r>
            <a:r>
              <a:rPr lang="de-DE" dirty="0"/>
              <a:t> </a:t>
            </a:r>
            <a:r>
              <a:rPr lang="de-DE" dirty="0" err="1"/>
              <a:t>profit</a:t>
            </a:r>
            <a:r>
              <a:rPr lang="de-DE" dirty="0"/>
              <a:t> </a:t>
            </a:r>
            <a:r>
              <a:rPr lang="de-DE" dirty="0" err="1"/>
              <a:t>given</a:t>
            </a:r>
            <a:r>
              <a:rPr lang="de-DE" dirty="0"/>
              <a:t> </a:t>
            </a:r>
            <a:r>
              <a:rPr lang="de-DE" dirty="0" err="1"/>
              <a:t>their</a:t>
            </a:r>
            <a:r>
              <a:rPr lang="de-DE" dirty="0"/>
              <a:t> </a:t>
            </a:r>
            <a:r>
              <a:rPr lang="de-DE" dirty="0" err="1"/>
              <a:t>competitors</a:t>
            </a:r>
            <a:r>
              <a:rPr lang="de-DE" dirty="0"/>
              <a:t>' </a:t>
            </a:r>
            <a:r>
              <a:rPr lang="de-DE" dirty="0" err="1"/>
              <a:t>decisions</a:t>
            </a:r>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2</a:t>
            </a:r>
          </a:p>
        </p:txBody>
      </p:sp>
    </p:spTree>
    <p:extLst>
      <p:ext uri="{BB962C8B-B14F-4D97-AF65-F5344CB8AC3E}">
        <p14:creationId xmlns:p14="http://schemas.microsoft.com/office/powerpoint/2010/main" val="2287968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b="1" dirty="0"/>
              <a:t>Financial </a:t>
            </a:r>
            <a:r>
              <a:rPr lang="de-DE" b="1" dirty="0" err="1"/>
              <a:t>management</a:t>
            </a:r>
            <a:endParaRPr lang="de-DE" b="1" dirty="0"/>
          </a:p>
          <a:p>
            <a:pPr>
              <a:buFont typeface="Arial" panose="020B0604020202020204" pitchFamily="34" charset="0"/>
              <a:buChar char="•"/>
            </a:pPr>
            <a:r>
              <a:rPr lang="de-DE" dirty="0" err="1"/>
              <a:t>Electricity</a:t>
            </a:r>
            <a:r>
              <a:rPr lang="de-DE" dirty="0"/>
              <a:t> </a:t>
            </a:r>
            <a:r>
              <a:rPr lang="de-DE" dirty="0" err="1"/>
              <a:t>markets</a:t>
            </a:r>
            <a:endParaRPr lang="de-DE"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nd 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7511881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Understanding </a:t>
            </a:r>
            <a:r>
              <a:rPr lang="de-DE" dirty="0" err="1"/>
              <a:t>how</a:t>
            </a:r>
            <a:r>
              <a:rPr lang="de-DE" dirty="0"/>
              <a:t> </a:t>
            </a:r>
            <a:r>
              <a:rPr lang="de-DE" dirty="0" err="1"/>
              <a:t>companies</a:t>
            </a:r>
            <a:r>
              <a:rPr lang="de-DE" dirty="0"/>
              <a:t> </a:t>
            </a:r>
            <a:r>
              <a:rPr lang="de-DE" dirty="0" err="1"/>
              <a:t>invest</a:t>
            </a:r>
            <a:r>
              <a:rPr lang="de-DE" dirty="0"/>
              <a:t> in </a:t>
            </a:r>
            <a:r>
              <a:rPr lang="de-DE" dirty="0" err="1"/>
              <a:t>new</a:t>
            </a:r>
            <a:r>
              <a:rPr lang="de-DE" dirty="0"/>
              <a:t> </a:t>
            </a:r>
            <a:r>
              <a:rPr lang="de-DE" dirty="0" err="1"/>
              <a:t>projects</a:t>
            </a:r>
            <a:endParaRPr lang="de-DE" dirty="0"/>
          </a:p>
          <a:p>
            <a:pPr marL="0" indent="0"/>
            <a:endParaRPr lang="de-DE" dirty="0"/>
          </a:p>
          <a:p>
            <a:pPr marL="0" indent="0"/>
            <a:r>
              <a:rPr lang="de-DE" dirty="0" err="1"/>
              <a:t>Starting</a:t>
            </a:r>
            <a:r>
              <a:rPr lang="de-DE" dirty="0"/>
              <a:t> a firm </a:t>
            </a:r>
            <a:r>
              <a:rPr lang="de-DE" dirty="0" err="1"/>
              <a:t>takes</a:t>
            </a:r>
            <a:r>
              <a:rPr lang="de-DE" dirty="0"/>
              <a:t> </a:t>
            </a:r>
            <a:r>
              <a:rPr lang="de-DE" dirty="0" err="1"/>
              <a:t>investment</a:t>
            </a:r>
            <a:r>
              <a:rPr lang="de-DE" dirty="0"/>
              <a:t> </a:t>
            </a:r>
            <a:r>
              <a:rPr lang="de-DE" dirty="0" err="1"/>
              <a:t>into</a:t>
            </a:r>
            <a:r>
              <a:rPr lang="de-DE" dirty="0"/>
              <a:t> </a:t>
            </a:r>
            <a:r>
              <a:rPr lang="de-DE" b="1" dirty="0" err="1"/>
              <a:t>assets</a:t>
            </a:r>
            <a:r>
              <a:rPr lang="de-DE" dirty="0"/>
              <a:t>:</a:t>
            </a:r>
          </a:p>
          <a:p>
            <a:pPr marL="0" indent="0"/>
            <a:r>
              <a:rPr lang="de-DE" dirty="0" err="1"/>
              <a:t>inventory</a:t>
            </a:r>
            <a:r>
              <a:rPr lang="de-DE" dirty="0"/>
              <a:t> (</a:t>
            </a:r>
            <a:r>
              <a:rPr lang="de-DE" dirty="0" err="1"/>
              <a:t>raw</a:t>
            </a:r>
            <a:r>
              <a:rPr lang="de-DE" dirty="0"/>
              <a:t> </a:t>
            </a:r>
            <a:r>
              <a:rPr lang="de-DE" dirty="0" err="1"/>
              <a:t>materials</a:t>
            </a:r>
            <a:r>
              <a:rPr lang="de-DE" dirty="0"/>
              <a:t>), </a:t>
            </a:r>
            <a:r>
              <a:rPr lang="de-DE" dirty="0" err="1"/>
              <a:t>machinery</a:t>
            </a:r>
            <a:r>
              <a:rPr lang="de-DE" dirty="0"/>
              <a:t>, </a:t>
            </a:r>
            <a:r>
              <a:rPr lang="de-DE" dirty="0" err="1"/>
              <a:t>land</a:t>
            </a:r>
            <a:r>
              <a:rPr lang="de-DE" dirty="0"/>
              <a:t>, and </a:t>
            </a:r>
            <a:r>
              <a:rPr lang="de-DE" dirty="0" err="1"/>
              <a:t>labour</a:t>
            </a:r>
            <a:r>
              <a:rPr lang="de-DE" dirty="0"/>
              <a:t>.</a:t>
            </a:r>
          </a:p>
          <a:p>
            <a:pPr marL="0" indent="0"/>
            <a:endParaRPr lang="de-DE" dirty="0"/>
          </a:p>
          <a:p>
            <a:pPr marL="0" indent="0"/>
            <a:r>
              <a:rPr lang="de-DE" dirty="0"/>
              <a:t>The </a:t>
            </a:r>
            <a:r>
              <a:rPr lang="de-DE" dirty="0" err="1"/>
              <a:t>amount</a:t>
            </a:r>
            <a:r>
              <a:rPr lang="de-DE" dirty="0"/>
              <a:t> </a:t>
            </a:r>
            <a:r>
              <a:rPr lang="de-DE" dirty="0" err="1"/>
              <a:t>of</a:t>
            </a:r>
            <a:r>
              <a:rPr lang="de-DE" dirty="0"/>
              <a:t> cash </a:t>
            </a:r>
            <a:r>
              <a:rPr lang="de-DE" dirty="0" err="1"/>
              <a:t>invested</a:t>
            </a:r>
            <a:r>
              <a:rPr lang="de-DE" dirty="0"/>
              <a:t> </a:t>
            </a:r>
            <a:r>
              <a:rPr lang="de-DE" dirty="0" err="1"/>
              <a:t>into</a:t>
            </a:r>
            <a:r>
              <a:rPr lang="de-DE" dirty="0"/>
              <a:t> </a:t>
            </a:r>
            <a:r>
              <a:rPr lang="de-DE" dirty="0" err="1"/>
              <a:t>the</a:t>
            </a:r>
            <a:r>
              <a:rPr lang="de-DE" dirty="0"/>
              <a:t> </a:t>
            </a:r>
            <a:r>
              <a:rPr lang="de-DE" dirty="0" err="1"/>
              <a:t>assets</a:t>
            </a:r>
            <a:r>
              <a:rPr lang="de-DE" dirty="0"/>
              <a:t> </a:t>
            </a:r>
            <a:r>
              <a:rPr lang="de-DE" dirty="0" err="1"/>
              <a:t>has</a:t>
            </a:r>
            <a:r>
              <a:rPr lang="de-DE" dirty="0"/>
              <a:t> </a:t>
            </a:r>
            <a:r>
              <a:rPr lang="de-DE" dirty="0" err="1"/>
              <a:t>to</a:t>
            </a:r>
            <a:r>
              <a:rPr lang="de-DE" dirty="0"/>
              <a:t> </a:t>
            </a:r>
            <a:r>
              <a:rPr lang="de-DE" dirty="0" err="1"/>
              <a:t>be</a:t>
            </a:r>
            <a:r>
              <a:rPr lang="de-DE" dirty="0"/>
              <a:t> </a:t>
            </a:r>
            <a:r>
              <a:rPr lang="de-DE" dirty="0" err="1"/>
              <a:t>matched</a:t>
            </a:r>
            <a:r>
              <a:rPr lang="de-DE" dirty="0"/>
              <a:t> </a:t>
            </a:r>
            <a:r>
              <a:rPr lang="de-DE" dirty="0" err="1"/>
              <a:t>by</a:t>
            </a:r>
            <a:r>
              <a:rPr lang="de-DE" dirty="0"/>
              <a:t> </a:t>
            </a:r>
            <a:r>
              <a:rPr lang="de-DE" dirty="0" err="1"/>
              <a:t>the</a:t>
            </a:r>
            <a:r>
              <a:rPr lang="de-DE" dirty="0"/>
              <a:t> </a:t>
            </a:r>
            <a:r>
              <a:rPr lang="de-DE" dirty="0" err="1"/>
              <a:t>amount</a:t>
            </a:r>
            <a:r>
              <a:rPr lang="de-DE" dirty="0"/>
              <a:t> </a:t>
            </a:r>
            <a:r>
              <a:rPr lang="de-DE" dirty="0" err="1"/>
              <a:t>of</a:t>
            </a:r>
            <a:r>
              <a:rPr lang="de-DE"/>
              <a:t> cash </a:t>
            </a:r>
            <a:r>
              <a:rPr lang="de-DE" dirty="0" err="1"/>
              <a:t>raised</a:t>
            </a:r>
            <a:r>
              <a:rPr lang="de-DE" dirty="0"/>
              <a:t> </a:t>
            </a:r>
            <a:r>
              <a:rPr lang="de-DE" dirty="0" err="1"/>
              <a:t>by</a:t>
            </a:r>
            <a:r>
              <a:rPr lang="de-DE" dirty="0"/>
              <a:t> </a:t>
            </a:r>
            <a:r>
              <a:rPr lang="de-DE" b="1" dirty="0" err="1"/>
              <a:t>financing</a:t>
            </a:r>
            <a:r>
              <a:rPr lang="de-DE" dirty="0"/>
              <a:t>.</a:t>
            </a:r>
          </a:p>
          <a:p>
            <a:pPr marL="0" indent="0"/>
            <a:endParaRPr lang="de-DE" dirty="0"/>
          </a:p>
          <a:p>
            <a:pPr marL="0" indent="0"/>
            <a:r>
              <a:rPr lang="de-DE" dirty="0"/>
              <a:t>By </a:t>
            </a:r>
            <a:r>
              <a:rPr lang="de-DE" dirty="0" err="1"/>
              <a:t>producing</a:t>
            </a:r>
            <a:r>
              <a:rPr lang="de-DE" dirty="0"/>
              <a:t> and </a:t>
            </a:r>
            <a:r>
              <a:rPr lang="de-DE" dirty="0" err="1"/>
              <a:t>selling</a:t>
            </a:r>
            <a:r>
              <a:rPr lang="de-DE" dirty="0"/>
              <a:t> </a:t>
            </a:r>
            <a:r>
              <a:rPr lang="de-DE" dirty="0" err="1"/>
              <a:t>products</a:t>
            </a:r>
            <a:r>
              <a:rPr lang="de-DE" dirty="0"/>
              <a:t>, </a:t>
            </a:r>
            <a:r>
              <a:rPr lang="de-DE" dirty="0" err="1"/>
              <a:t>the</a:t>
            </a:r>
            <a:r>
              <a:rPr lang="de-DE" dirty="0"/>
              <a:t> firm </a:t>
            </a:r>
            <a:r>
              <a:rPr lang="de-DE" dirty="0" err="1"/>
              <a:t>generates</a:t>
            </a:r>
            <a:r>
              <a:rPr lang="de-DE" dirty="0"/>
              <a:t> cash – </a:t>
            </a:r>
            <a:r>
              <a:rPr lang="de-DE" dirty="0" err="1"/>
              <a:t>the</a:t>
            </a:r>
            <a:r>
              <a:rPr lang="de-DE" dirty="0"/>
              <a:t> </a:t>
            </a:r>
            <a:r>
              <a:rPr lang="de-DE" dirty="0" err="1"/>
              <a:t>basis</a:t>
            </a:r>
            <a:r>
              <a:rPr lang="de-DE" dirty="0"/>
              <a:t> </a:t>
            </a:r>
            <a:r>
              <a:rPr lang="de-DE" dirty="0" err="1"/>
              <a:t>of</a:t>
            </a:r>
            <a:r>
              <a:rPr lang="de-DE" dirty="0"/>
              <a:t> </a:t>
            </a:r>
            <a:r>
              <a:rPr lang="de-DE" b="1" dirty="0" err="1"/>
              <a:t>value</a:t>
            </a:r>
            <a:r>
              <a:rPr lang="de-DE" b="1" dirty="0"/>
              <a:t> </a:t>
            </a:r>
            <a:r>
              <a:rPr lang="de-DE" b="1" dirty="0" err="1"/>
              <a:t>creation</a:t>
            </a:r>
            <a:r>
              <a:rPr lang="de-DE" dirty="0"/>
              <a:t> </a:t>
            </a:r>
            <a:r>
              <a:rPr lang="de-DE" dirty="0" err="1"/>
              <a:t>for</a:t>
            </a:r>
            <a:r>
              <a:rPr lang="de-DE" dirty="0"/>
              <a:t> </a:t>
            </a:r>
            <a:r>
              <a:rPr lang="de-DE" dirty="0" err="1"/>
              <a:t>the</a:t>
            </a:r>
            <a:r>
              <a:rPr lang="de-DE" dirty="0"/>
              <a:t> firm</a:t>
            </a:r>
            <a:r>
              <a:rPr lang="en-GB" dirty="0"/>
              <a:t>’s owner.</a:t>
            </a:r>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Introduction to corporate finance</a:t>
            </a:r>
          </a:p>
        </p:txBody>
      </p:sp>
    </p:spTree>
    <p:extLst>
      <p:ext uri="{BB962C8B-B14F-4D97-AF65-F5344CB8AC3E}">
        <p14:creationId xmlns:p14="http://schemas.microsoft.com/office/powerpoint/2010/main" val="312495140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e sheet model of the firm</a:t>
            </a:r>
          </a:p>
        </p:txBody>
      </p:sp>
      <p:sp>
        <p:nvSpPr>
          <p:cNvPr id="4" name="Rechteck 3">
            <a:extLst>
              <a:ext uri="{FF2B5EF4-FFF2-40B4-BE49-F238E27FC236}">
                <a16:creationId xmlns:a16="http://schemas.microsoft.com/office/drawing/2014/main" id="{6120609A-7E74-4D7E-BCCF-654FB946A7B9}"/>
              </a:ext>
            </a:extLst>
          </p:cNvPr>
          <p:cNvSpPr/>
          <p:nvPr/>
        </p:nvSpPr>
        <p:spPr bwMode="auto">
          <a:xfrm>
            <a:off x="1619672" y="2012886"/>
            <a:ext cx="2088232" cy="1409316"/>
          </a:xfrm>
          <a:prstGeom prst="rect">
            <a:avLst/>
          </a:prstGeom>
          <a:solidFill>
            <a:srgbClr val="FF99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assets</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6" name="Rechteck 5">
            <a:extLst>
              <a:ext uri="{FF2B5EF4-FFF2-40B4-BE49-F238E27FC236}">
                <a16:creationId xmlns:a16="http://schemas.microsoft.com/office/drawing/2014/main" id="{5E1865BF-38E6-4CEF-AD5B-AA509A430E21}"/>
              </a:ext>
            </a:extLst>
          </p:cNvPr>
          <p:cNvSpPr/>
          <p:nvPr/>
        </p:nvSpPr>
        <p:spPr bwMode="auto">
          <a:xfrm>
            <a:off x="1619672" y="3624603"/>
            <a:ext cx="2088232" cy="1775619"/>
          </a:xfrm>
          <a:prstGeom prst="rect">
            <a:avLst/>
          </a:prstGeom>
          <a:solidFill>
            <a:srgbClr val="FFCC99"/>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panose="020B0604020202020204" pitchFamily="34" charset="0"/>
              </a:rPr>
              <a:t>Non-</a:t>
            </a: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assets</a:t>
            </a:r>
            <a:r>
              <a:rPr kumimoji="0" lang="de-DE" sz="1800" b="0" i="0" u="none" strike="noStrike" cap="none" normalizeH="0" baseline="0" dirty="0">
                <a:ln>
                  <a:noFill/>
                </a:ln>
                <a:solidFill>
                  <a:schemeClr val="tx1"/>
                </a:solidFill>
                <a:effectLst/>
                <a:latin typeface="Arial" panose="020B0604020202020204" pitchFamily="34" charset="0"/>
              </a:rPr>
              <a:t>:</a:t>
            </a:r>
          </a:p>
          <a:p>
            <a:pPr marL="228600" marR="0" indent="-228600" algn="l" defTabSz="914400" rtl="0" eaLnBrk="1" fontAlgn="base" latinLnBrk="0" hangingPunct="1">
              <a:lnSpc>
                <a:spcPct val="100000"/>
              </a:lnSpc>
              <a:spcBef>
                <a:spcPct val="0"/>
              </a:spcBef>
              <a:spcAft>
                <a:spcPct val="0"/>
              </a:spcAft>
              <a:buClrTx/>
              <a:buSzTx/>
              <a:buFontTx/>
              <a:buAutoNum type="arabicPeriod"/>
              <a:tabLst/>
            </a:pPr>
            <a:r>
              <a:rPr lang="de-DE" sz="1800" dirty="0"/>
              <a:t>Tangible non-</a:t>
            </a:r>
            <a:r>
              <a:rPr lang="de-DE" sz="1800" dirty="0" err="1"/>
              <a:t>current</a:t>
            </a:r>
            <a:r>
              <a:rPr lang="de-DE" sz="1800" dirty="0"/>
              <a:t> </a:t>
            </a:r>
            <a:r>
              <a:rPr lang="de-DE" sz="1800" dirty="0" err="1"/>
              <a:t>assets</a:t>
            </a:r>
            <a:endParaRPr lang="de-DE" sz="1800" dirty="0"/>
          </a:p>
          <a:p>
            <a:pPr marL="228600" marR="0" indent="-228600" algn="l" defTabSz="914400" rtl="0" eaLnBrk="1" fontAlgn="base" latinLnBrk="0" hangingPunct="1">
              <a:lnSpc>
                <a:spcPct val="100000"/>
              </a:lnSpc>
              <a:spcBef>
                <a:spcPct val="0"/>
              </a:spcBef>
              <a:spcAft>
                <a:spcPct val="0"/>
              </a:spcAft>
              <a:buClrTx/>
              <a:buSzTx/>
              <a:buFontTx/>
              <a:buAutoNum type="arabicPeriod"/>
              <a:tabLst/>
            </a:pPr>
            <a:r>
              <a:rPr lang="de-DE" sz="1800" dirty="0" err="1"/>
              <a:t>Intangible</a:t>
            </a:r>
            <a:r>
              <a:rPr lang="de-DE" sz="1800" dirty="0"/>
              <a:t> non-</a:t>
            </a:r>
            <a:r>
              <a:rPr lang="de-DE" sz="1800" dirty="0" err="1"/>
              <a:t>current</a:t>
            </a:r>
            <a:r>
              <a:rPr lang="de-DE" sz="1800" dirty="0"/>
              <a:t> </a:t>
            </a:r>
            <a:r>
              <a:rPr lang="de-DE" sz="1800" dirty="0" err="1"/>
              <a:t>assets</a:t>
            </a:r>
            <a:endParaRPr lang="de-DE" sz="1800" dirty="0"/>
          </a:p>
        </p:txBody>
      </p:sp>
      <p:sp>
        <p:nvSpPr>
          <p:cNvPr id="8" name="Rechteck 7">
            <a:extLst>
              <a:ext uri="{FF2B5EF4-FFF2-40B4-BE49-F238E27FC236}">
                <a16:creationId xmlns:a16="http://schemas.microsoft.com/office/drawing/2014/main" id="{975BAD4D-92C7-44A1-8FC0-F76957177709}"/>
              </a:ext>
            </a:extLst>
          </p:cNvPr>
          <p:cNvSpPr/>
          <p:nvPr/>
        </p:nvSpPr>
        <p:spPr bwMode="auto">
          <a:xfrm>
            <a:off x="5076056" y="2014685"/>
            <a:ext cx="2088232" cy="1044138"/>
          </a:xfrm>
          <a:prstGeom prst="rect">
            <a:avLst/>
          </a:prstGeom>
          <a:solidFill>
            <a:schemeClr val="accent2">
              <a:lumMod val="60000"/>
              <a:lumOff val="4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liabilities</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9" name="Rechteck 8">
            <a:extLst>
              <a:ext uri="{FF2B5EF4-FFF2-40B4-BE49-F238E27FC236}">
                <a16:creationId xmlns:a16="http://schemas.microsoft.com/office/drawing/2014/main" id="{D0CBBC51-5EF9-4559-BB49-266BD2FD35FD}"/>
              </a:ext>
            </a:extLst>
          </p:cNvPr>
          <p:cNvSpPr/>
          <p:nvPr/>
        </p:nvSpPr>
        <p:spPr bwMode="auto">
          <a:xfrm>
            <a:off x="5077583" y="3238448"/>
            <a:ext cx="2088232" cy="1046044"/>
          </a:xfrm>
          <a:prstGeom prst="rect">
            <a:avLst/>
          </a:prstGeom>
          <a:solidFill>
            <a:schemeClr val="accent6">
              <a:lumMod val="40000"/>
              <a:lumOff val="6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panose="020B0604020202020204" pitchFamily="34" charset="0"/>
              </a:rPr>
              <a:t>Non-</a:t>
            </a:r>
            <a:r>
              <a:rPr kumimoji="0" lang="de-DE" sz="1800" b="0" i="0" u="none" strike="noStrike" cap="none" normalizeH="0" baseline="0" dirty="0" err="1">
                <a:ln>
                  <a:noFill/>
                </a:ln>
                <a:solidFill>
                  <a:schemeClr val="tx1"/>
                </a:solidFill>
                <a:effectLst/>
                <a:latin typeface="Arial" panose="020B0604020202020204" pitchFamily="34" charset="0"/>
              </a:rPr>
              <a:t>current</a:t>
            </a:r>
            <a:r>
              <a:rPr kumimoji="0" lang="de-DE" sz="1800" b="0" i="0" u="none" strike="noStrike" cap="none" normalizeH="0" baseline="0" dirty="0">
                <a:ln>
                  <a:noFill/>
                </a:ln>
                <a:solidFill>
                  <a:schemeClr val="tx1"/>
                </a:solidFill>
                <a:effectLst/>
                <a:latin typeface="Arial" panose="020B0604020202020204" pitchFamily="34" charset="0"/>
              </a:rPr>
              <a:t> </a:t>
            </a:r>
            <a:r>
              <a:rPr kumimoji="0" lang="de-DE" sz="1800" b="0" i="0" u="none" strike="noStrike" cap="none" normalizeH="0" baseline="0" dirty="0" err="1">
                <a:ln>
                  <a:noFill/>
                </a:ln>
                <a:solidFill>
                  <a:schemeClr val="tx1"/>
                </a:solidFill>
                <a:effectLst/>
                <a:latin typeface="Arial" panose="020B0604020202020204" pitchFamily="34" charset="0"/>
              </a:rPr>
              <a:t>liabilities</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10" name="Rechteck 9">
            <a:extLst>
              <a:ext uri="{FF2B5EF4-FFF2-40B4-BE49-F238E27FC236}">
                <a16:creationId xmlns:a16="http://schemas.microsoft.com/office/drawing/2014/main" id="{96DDD41B-AF5C-4E4A-9021-C831591F2D13}"/>
              </a:ext>
            </a:extLst>
          </p:cNvPr>
          <p:cNvSpPr/>
          <p:nvPr/>
        </p:nvSpPr>
        <p:spPr bwMode="auto">
          <a:xfrm>
            <a:off x="5076056" y="4464118"/>
            <a:ext cx="2088232" cy="936104"/>
          </a:xfrm>
          <a:prstGeom prst="rect">
            <a:avLst/>
          </a:prstGeom>
          <a:solidFill>
            <a:schemeClr val="accent2">
              <a:lumMod val="20000"/>
              <a:lumOff val="8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800" b="0" i="0" u="none" strike="noStrike" cap="none" normalizeH="0" baseline="0" dirty="0">
                <a:ln>
                  <a:noFill/>
                </a:ln>
                <a:solidFill>
                  <a:schemeClr val="tx1"/>
                </a:solidFill>
                <a:effectLst/>
                <a:latin typeface="Arial" panose="020B0604020202020204" pitchFamily="34" charset="0"/>
              </a:rPr>
              <a:t>Shareholders</a:t>
            </a:r>
            <a:r>
              <a:rPr kumimoji="0" lang="en-GB" sz="1800" b="0" i="0" u="none" strike="noStrike" cap="none" normalizeH="0" baseline="0" dirty="0">
                <a:ln>
                  <a:noFill/>
                </a:ln>
                <a:solidFill>
                  <a:schemeClr val="tx1"/>
                </a:solidFill>
                <a:effectLst/>
                <a:latin typeface="Arial" panose="020B0604020202020204" pitchFamily="34" charset="0"/>
              </a:rPr>
              <a:t>’ equity</a:t>
            </a:r>
            <a:endParaRPr kumimoji="0" lang="de-DE" sz="1800" b="0" i="0" u="none" strike="noStrike" cap="none" normalizeH="0" baseline="0" dirty="0">
              <a:ln>
                <a:noFill/>
              </a:ln>
              <a:solidFill>
                <a:schemeClr val="tx1"/>
              </a:solidFill>
              <a:effectLst/>
              <a:latin typeface="Arial" panose="020B0604020202020204" pitchFamily="34" charset="0"/>
            </a:endParaRPr>
          </a:p>
        </p:txBody>
      </p:sp>
      <p:sp>
        <p:nvSpPr>
          <p:cNvPr id="12" name="Textfeld 11">
            <a:extLst>
              <a:ext uri="{FF2B5EF4-FFF2-40B4-BE49-F238E27FC236}">
                <a16:creationId xmlns:a16="http://schemas.microsoft.com/office/drawing/2014/main" id="{88BCDEA5-2BDB-46B7-8BF9-00A3D590332E}"/>
              </a:ext>
            </a:extLst>
          </p:cNvPr>
          <p:cNvSpPr txBox="1"/>
          <p:nvPr/>
        </p:nvSpPr>
        <p:spPr>
          <a:xfrm>
            <a:off x="1619672" y="5530631"/>
            <a:ext cx="2088232" cy="646331"/>
          </a:xfrm>
          <a:prstGeom prst="rect">
            <a:avLst/>
          </a:prstGeom>
          <a:noFill/>
        </p:spPr>
        <p:txBody>
          <a:bodyPr wrap="square" rtlCol="0">
            <a:spAutoFit/>
          </a:bodyPr>
          <a:lstStyle/>
          <a:p>
            <a:r>
              <a:rPr lang="en-GB" sz="1800" dirty="0"/>
              <a:t>Total value of assets</a:t>
            </a:r>
            <a:endParaRPr lang="de-DE" sz="1800" dirty="0"/>
          </a:p>
        </p:txBody>
      </p:sp>
      <p:sp>
        <p:nvSpPr>
          <p:cNvPr id="13" name="Textfeld 12">
            <a:extLst>
              <a:ext uri="{FF2B5EF4-FFF2-40B4-BE49-F238E27FC236}">
                <a16:creationId xmlns:a16="http://schemas.microsoft.com/office/drawing/2014/main" id="{C75F935E-0C74-479C-8E47-0F39A85CD1A9}"/>
              </a:ext>
            </a:extLst>
          </p:cNvPr>
          <p:cNvSpPr txBox="1"/>
          <p:nvPr/>
        </p:nvSpPr>
        <p:spPr>
          <a:xfrm>
            <a:off x="5076056" y="5530630"/>
            <a:ext cx="2088232" cy="646331"/>
          </a:xfrm>
          <a:prstGeom prst="rect">
            <a:avLst/>
          </a:prstGeom>
          <a:noFill/>
        </p:spPr>
        <p:txBody>
          <a:bodyPr wrap="square" rtlCol="0">
            <a:spAutoFit/>
          </a:bodyPr>
          <a:lstStyle/>
          <a:p>
            <a:r>
              <a:rPr lang="en-GB" sz="1800" dirty="0"/>
              <a:t>Total value of the firm to investors</a:t>
            </a:r>
            <a:endParaRPr lang="de-DE" sz="1800" dirty="0"/>
          </a:p>
        </p:txBody>
      </p:sp>
      <p:sp>
        <p:nvSpPr>
          <p:cNvPr id="14" name="Textfeld 13">
            <a:extLst>
              <a:ext uri="{FF2B5EF4-FFF2-40B4-BE49-F238E27FC236}">
                <a16:creationId xmlns:a16="http://schemas.microsoft.com/office/drawing/2014/main" id="{237D6133-6ABD-490B-B5E0-1DAF517F26A6}"/>
              </a:ext>
            </a:extLst>
          </p:cNvPr>
          <p:cNvSpPr txBox="1"/>
          <p:nvPr/>
        </p:nvSpPr>
        <p:spPr>
          <a:xfrm>
            <a:off x="5076056" y="6495663"/>
            <a:ext cx="4032448" cy="276999"/>
          </a:xfrm>
          <a:prstGeom prst="rect">
            <a:avLst/>
          </a:prstGeom>
          <a:noFill/>
        </p:spPr>
        <p:txBody>
          <a:bodyPr wrap="square" rtlCol="0">
            <a:spAutoFit/>
          </a:bodyPr>
          <a:lstStyle/>
          <a:p>
            <a:r>
              <a:rPr lang="en-GB" dirty="0"/>
              <a:t>Source: Hillier, Ross, Westerfield, Jaffe, Jordan, 2016</a:t>
            </a:r>
            <a:endParaRPr lang="de-DE" dirty="0"/>
          </a:p>
        </p:txBody>
      </p:sp>
      <p:sp>
        <p:nvSpPr>
          <p:cNvPr id="2" name="Ellipse 1">
            <a:extLst>
              <a:ext uri="{FF2B5EF4-FFF2-40B4-BE49-F238E27FC236}">
                <a16:creationId xmlns:a16="http://schemas.microsoft.com/office/drawing/2014/main" id="{0F413494-BDB2-4DA6-944B-9D1B331BDCBA}"/>
              </a:ext>
            </a:extLst>
          </p:cNvPr>
          <p:cNvSpPr/>
          <p:nvPr/>
        </p:nvSpPr>
        <p:spPr bwMode="auto">
          <a:xfrm>
            <a:off x="216711" y="4123154"/>
            <a:ext cx="1296144" cy="996534"/>
          </a:xfrm>
          <a:prstGeom prst="ellipse">
            <a:avLst/>
          </a:prstGeom>
          <a:solidFill>
            <a:srgbClr val="FFFF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200" b="0" i="0" u="none" strike="noStrike" cap="none" normalizeH="0" baseline="0" dirty="0" err="1">
                <a:ln>
                  <a:noFill/>
                </a:ln>
                <a:solidFill>
                  <a:schemeClr val="tx1"/>
                </a:solidFill>
                <a:effectLst/>
                <a:latin typeface="Arial" panose="020B0604020202020204" pitchFamily="34" charset="0"/>
              </a:rPr>
              <a:t>Which</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long-lived</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assets</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to</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invest</a:t>
            </a:r>
            <a:r>
              <a:rPr kumimoji="0" lang="de-DE" sz="1200" b="0" i="0" u="none" strike="noStrike" cap="none" normalizeH="0" baseline="0" dirty="0">
                <a:ln>
                  <a:noFill/>
                </a:ln>
                <a:solidFill>
                  <a:schemeClr val="tx1"/>
                </a:solidFill>
                <a:effectLst/>
                <a:latin typeface="Arial" panose="020B0604020202020204" pitchFamily="34" charset="0"/>
              </a:rPr>
              <a:t> in?</a:t>
            </a:r>
          </a:p>
        </p:txBody>
      </p:sp>
      <p:cxnSp>
        <p:nvCxnSpPr>
          <p:cNvPr id="15" name="Gerader Verbinder 14">
            <a:extLst>
              <a:ext uri="{FF2B5EF4-FFF2-40B4-BE49-F238E27FC236}">
                <a16:creationId xmlns:a16="http://schemas.microsoft.com/office/drawing/2014/main" id="{2E944835-4884-4BCE-A59D-23303C2932D5}"/>
              </a:ext>
            </a:extLst>
          </p:cNvPr>
          <p:cNvCxnSpPr/>
          <p:nvPr/>
        </p:nvCxnSpPr>
        <p:spPr bwMode="auto">
          <a:xfrm>
            <a:off x="3707904" y="3422202"/>
            <a:ext cx="648072" cy="6798"/>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Gerader Verbinder 15">
            <a:extLst>
              <a:ext uri="{FF2B5EF4-FFF2-40B4-BE49-F238E27FC236}">
                <a16:creationId xmlns:a16="http://schemas.microsoft.com/office/drawing/2014/main" id="{7C542F41-9252-43CB-ABB4-5FE92BF8A703}"/>
              </a:ext>
            </a:extLst>
          </p:cNvPr>
          <p:cNvCxnSpPr/>
          <p:nvPr/>
        </p:nvCxnSpPr>
        <p:spPr bwMode="auto">
          <a:xfrm>
            <a:off x="4378055" y="3055424"/>
            <a:ext cx="714705" cy="0"/>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Ellipse 16">
            <a:extLst>
              <a:ext uri="{FF2B5EF4-FFF2-40B4-BE49-F238E27FC236}">
                <a16:creationId xmlns:a16="http://schemas.microsoft.com/office/drawing/2014/main" id="{3F5430F5-59FB-400D-91FF-918FD8682410}"/>
              </a:ext>
            </a:extLst>
          </p:cNvPr>
          <p:cNvSpPr/>
          <p:nvPr/>
        </p:nvSpPr>
        <p:spPr bwMode="auto">
          <a:xfrm>
            <a:off x="7269517" y="3287958"/>
            <a:ext cx="1622652" cy="996534"/>
          </a:xfrm>
          <a:prstGeom prst="ellipse">
            <a:avLst/>
          </a:prstGeom>
          <a:solidFill>
            <a:srgbClr val="FFFF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200" b="0" i="0" u="none" strike="noStrike" cap="none" normalizeH="0" baseline="0" dirty="0" err="1">
                <a:ln>
                  <a:noFill/>
                </a:ln>
                <a:solidFill>
                  <a:schemeClr val="tx1"/>
                </a:solidFill>
                <a:effectLst/>
                <a:latin typeface="Arial" panose="020B0604020202020204" pitchFamily="34" charset="0"/>
              </a:rPr>
              <a:t>How</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to</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raise</a:t>
            </a:r>
            <a:r>
              <a:rPr kumimoji="0" lang="de-DE" sz="1200" b="0" i="0" u="none" strike="noStrike" cap="none" normalizeH="0" baseline="0" dirty="0">
                <a:ln>
                  <a:noFill/>
                </a:ln>
                <a:solidFill>
                  <a:schemeClr val="tx1"/>
                </a:solidFill>
                <a:effectLst/>
                <a:latin typeface="Arial" panose="020B0604020202020204" pitchFamily="34" charset="0"/>
              </a:rPr>
              <a:t> cash </a:t>
            </a:r>
            <a:r>
              <a:rPr kumimoji="0" lang="de-DE" sz="1200" b="0" i="0" u="none" strike="noStrike" cap="none" normalizeH="0" baseline="0" dirty="0" err="1">
                <a:ln>
                  <a:noFill/>
                </a:ln>
                <a:solidFill>
                  <a:schemeClr val="tx1"/>
                </a:solidFill>
                <a:effectLst/>
                <a:latin typeface="Arial" panose="020B0604020202020204" pitchFamily="34" charset="0"/>
              </a:rPr>
              <a:t>for</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capital</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expenditures</a:t>
            </a:r>
            <a:r>
              <a:rPr kumimoji="0" lang="de-DE" sz="1200" b="0" i="0" u="none" strike="noStrike" cap="none" normalizeH="0" baseline="0" dirty="0">
                <a:ln>
                  <a:noFill/>
                </a:ln>
                <a:solidFill>
                  <a:schemeClr val="tx1"/>
                </a:solidFill>
                <a:effectLst/>
                <a:latin typeface="Arial" panose="020B0604020202020204" pitchFamily="34" charset="0"/>
              </a:rPr>
              <a:t>?</a:t>
            </a:r>
          </a:p>
        </p:txBody>
      </p:sp>
      <p:sp>
        <p:nvSpPr>
          <p:cNvPr id="19" name="Pfeil: nach oben und unten 18">
            <a:extLst>
              <a:ext uri="{FF2B5EF4-FFF2-40B4-BE49-F238E27FC236}">
                <a16:creationId xmlns:a16="http://schemas.microsoft.com/office/drawing/2014/main" id="{F1B1B02F-EFBD-44C0-96E5-B19FB4FEF7F6}"/>
              </a:ext>
            </a:extLst>
          </p:cNvPr>
          <p:cNvSpPr/>
          <p:nvPr/>
        </p:nvSpPr>
        <p:spPr bwMode="auto">
          <a:xfrm>
            <a:off x="4247963" y="3058823"/>
            <a:ext cx="216024" cy="381002"/>
          </a:xfrm>
          <a:prstGeom prst="upDownArrow">
            <a:avLst/>
          </a:prstGeom>
          <a:solidFill>
            <a:schemeClr val="accent2"/>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21" name="Textfeld 20">
            <a:extLst>
              <a:ext uri="{FF2B5EF4-FFF2-40B4-BE49-F238E27FC236}">
                <a16:creationId xmlns:a16="http://schemas.microsoft.com/office/drawing/2014/main" id="{558A1E3D-CB42-4A5D-987C-B8C8F951BF77}"/>
              </a:ext>
            </a:extLst>
          </p:cNvPr>
          <p:cNvSpPr txBox="1"/>
          <p:nvPr/>
        </p:nvSpPr>
        <p:spPr>
          <a:xfrm>
            <a:off x="4015105" y="3553828"/>
            <a:ext cx="734004" cy="646331"/>
          </a:xfrm>
          <a:prstGeom prst="rect">
            <a:avLst/>
          </a:prstGeom>
          <a:noFill/>
        </p:spPr>
        <p:txBody>
          <a:bodyPr wrap="square" rtlCol="0">
            <a:spAutoFit/>
          </a:bodyPr>
          <a:lstStyle/>
          <a:p>
            <a:r>
              <a:rPr lang="de-DE" dirty="0"/>
              <a:t>Net </a:t>
            </a:r>
            <a:r>
              <a:rPr lang="de-DE" dirty="0" err="1"/>
              <a:t>working</a:t>
            </a:r>
            <a:r>
              <a:rPr lang="de-DE" dirty="0"/>
              <a:t> </a:t>
            </a:r>
            <a:r>
              <a:rPr lang="de-DE" dirty="0" err="1"/>
              <a:t>capital</a:t>
            </a:r>
            <a:endParaRPr lang="de-DE" dirty="0"/>
          </a:p>
        </p:txBody>
      </p:sp>
      <p:sp>
        <p:nvSpPr>
          <p:cNvPr id="22" name="Ellipse 21">
            <a:extLst>
              <a:ext uri="{FF2B5EF4-FFF2-40B4-BE49-F238E27FC236}">
                <a16:creationId xmlns:a16="http://schemas.microsoft.com/office/drawing/2014/main" id="{1F643F48-434C-43E1-863B-5BC3B135DE38}"/>
              </a:ext>
            </a:extLst>
          </p:cNvPr>
          <p:cNvSpPr/>
          <p:nvPr/>
        </p:nvSpPr>
        <p:spPr bwMode="auto">
          <a:xfrm>
            <a:off x="3707904" y="1902928"/>
            <a:ext cx="1368152" cy="1142815"/>
          </a:xfrm>
          <a:prstGeom prst="ellipse">
            <a:avLst/>
          </a:prstGeom>
          <a:solidFill>
            <a:srgbClr val="FFFF00"/>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de-DE" sz="1200" b="0" i="0" u="none" strike="noStrike" cap="none" normalizeH="0" baseline="0" dirty="0" err="1">
                <a:ln>
                  <a:noFill/>
                </a:ln>
                <a:solidFill>
                  <a:schemeClr val="tx1"/>
                </a:solidFill>
                <a:effectLst/>
                <a:latin typeface="Arial" panose="020B0604020202020204" pitchFamily="34" charset="0"/>
              </a:rPr>
              <a:t>How</a:t>
            </a:r>
            <a:r>
              <a:rPr kumimoji="0" lang="de-DE" sz="1200" b="0" i="0" u="none" strike="noStrike" cap="none" normalizeH="0" baseline="0" dirty="0">
                <a:ln>
                  <a:noFill/>
                </a:ln>
                <a:solidFill>
                  <a:schemeClr val="tx1"/>
                </a:solidFill>
                <a:effectLst/>
                <a:latin typeface="Arial" panose="020B0604020202020204" pitchFamily="34" charset="0"/>
              </a:rPr>
              <a:t> </a:t>
            </a:r>
            <a:r>
              <a:rPr kumimoji="0" lang="de-DE" sz="1200" b="0" i="0" u="none" strike="noStrike" cap="none" normalizeH="0" baseline="0" dirty="0" err="1">
                <a:ln>
                  <a:noFill/>
                </a:ln>
                <a:solidFill>
                  <a:schemeClr val="tx1"/>
                </a:solidFill>
                <a:effectLst/>
                <a:latin typeface="Arial" panose="020B0604020202020204" pitchFamily="34" charset="0"/>
              </a:rPr>
              <a:t>to</a:t>
            </a:r>
            <a:r>
              <a:rPr kumimoji="0" lang="de-DE" sz="1200" b="0" i="0" u="none" strike="noStrike" cap="none" normalizeH="0" baseline="0" dirty="0">
                <a:ln>
                  <a:noFill/>
                </a:ln>
                <a:solidFill>
                  <a:schemeClr val="tx1"/>
                </a:solidFill>
                <a:effectLst/>
                <a:latin typeface="Arial" panose="020B0604020202020204" pitchFamily="34" charset="0"/>
              </a:rPr>
              <a:t> manage </a:t>
            </a:r>
            <a:r>
              <a:rPr kumimoji="0" lang="de-DE" sz="1200" b="0" i="0" u="none" strike="noStrike" cap="none" normalizeH="0" baseline="0" dirty="0" err="1">
                <a:ln>
                  <a:noFill/>
                </a:ln>
                <a:solidFill>
                  <a:schemeClr val="tx1"/>
                </a:solidFill>
                <a:effectLst/>
                <a:latin typeface="Arial" panose="020B0604020202020204" pitchFamily="34" charset="0"/>
              </a:rPr>
              <a:t>short</a:t>
            </a:r>
            <a:r>
              <a:rPr kumimoji="0" lang="de-DE" sz="1200" b="0" i="0" u="none" strike="noStrike" cap="none" normalizeH="0" baseline="0" dirty="0">
                <a:ln>
                  <a:noFill/>
                </a:ln>
                <a:solidFill>
                  <a:schemeClr val="tx1"/>
                </a:solidFill>
                <a:effectLst/>
                <a:latin typeface="Arial" panose="020B0604020202020204" pitchFamily="34" charset="0"/>
              </a:rPr>
              <a:t>-term </a:t>
            </a:r>
            <a:r>
              <a:rPr kumimoji="0" lang="de-DE" sz="1200" b="0" i="0" u="none" strike="noStrike" cap="none" normalizeH="0" baseline="0" dirty="0" err="1">
                <a:ln>
                  <a:noFill/>
                </a:ln>
                <a:solidFill>
                  <a:schemeClr val="tx1"/>
                </a:solidFill>
                <a:effectLst/>
                <a:latin typeface="Arial" panose="020B0604020202020204" pitchFamily="34" charset="0"/>
              </a:rPr>
              <a:t>operating</a:t>
            </a:r>
            <a:r>
              <a:rPr kumimoji="0" lang="de-DE" sz="1200" b="0" i="0" u="none" strike="noStrike" cap="none" normalizeH="0" baseline="0" dirty="0">
                <a:ln>
                  <a:noFill/>
                </a:ln>
                <a:solidFill>
                  <a:schemeClr val="tx1"/>
                </a:solidFill>
                <a:effectLst/>
                <a:latin typeface="Arial" panose="020B0604020202020204" pitchFamily="34" charset="0"/>
              </a:rPr>
              <a:t> cash </a:t>
            </a:r>
            <a:r>
              <a:rPr kumimoji="0" lang="de-DE" sz="1200" b="0" i="0" u="none" strike="noStrike" cap="none" normalizeH="0" baseline="0" dirty="0" err="1">
                <a:ln>
                  <a:noFill/>
                </a:ln>
                <a:solidFill>
                  <a:schemeClr val="tx1"/>
                </a:solidFill>
                <a:effectLst/>
                <a:latin typeface="Arial" panose="020B0604020202020204" pitchFamily="34" charset="0"/>
              </a:rPr>
              <a:t>flows</a:t>
            </a:r>
            <a:r>
              <a:rPr kumimoji="0" lang="de-DE" sz="1200" b="0" i="0" u="none" strike="noStrike" cap="none" normalizeH="0" baseline="0" dirty="0">
                <a:ln>
                  <a:noFill/>
                </a:ln>
                <a:solidFill>
                  <a:schemeClr val="tx1"/>
                </a:solidFill>
                <a:effectLst/>
                <a:latin typeface="Arial" panose="020B0604020202020204" pitchFamily="34" charset="0"/>
              </a:rPr>
              <a:t>?</a:t>
            </a:r>
          </a:p>
        </p:txBody>
      </p:sp>
      <p:sp>
        <p:nvSpPr>
          <p:cNvPr id="11" name="Textfeld 10">
            <a:extLst>
              <a:ext uri="{FF2B5EF4-FFF2-40B4-BE49-F238E27FC236}">
                <a16:creationId xmlns:a16="http://schemas.microsoft.com/office/drawing/2014/main" id="{8EA38C29-2E5F-4786-92C9-09C3FA81224E}"/>
              </a:ext>
            </a:extLst>
          </p:cNvPr>
          <p:cNvSpPr txBox="1"/>
          <p:nvPr/>
        </p:nvSpPr>
        <p:spPr>
          <a:xfrm>
            <a:off x="1475656" y="6132657"/>
            <a:ext cx="5832648" cy="369332"/>
          </a:xfrm>
          <a:prstGeom prst="rect">
            <a:avLst/>
          </a:prstGeom>
          <a:solidFill>
            <a:srgbClr val="FFFF00"/>
          </a:solidFill>
        </p:spPr>
        <p:txBody>
          <a:bodyPr wrap="square" rtlCol="0">
            <a:spAutoFit/>
          </a:bodyPr>
          <a:lstStyle/>
          <a:p>
            <a:r>
              <a:rPr lang="de-DE" sz="1800" dirty="0"/>
              <a:t>Goal: </a:t>
            </a:r>
            <a:r>
              <a:rPr lang="de-DE" sz="1800" dirty="0" err="1"/>
              <a:t>Maximise</a:t>
            </a:r>
            <a:r>
              <a:rPr lang="de-DE" sz="1800" dirty="0"/>
              <a:t> </a:t>
            </a:r>
            <a:r>
              <a:rPr lang="de-DE" sz="1800" dirty="0" err="1"/>
              <a:t>the</a:t>
            </a:r>
            <a:r>
              <a:rPr lang="de-DE" sz="1800" dirty="0"/>
              <a:t> </a:t>
            </a:r>
            <a:r>
              <a:rPr lang="de-DE" sz="1800" dirty="0" err="1"/>
              <a:t>value</a:t>
            </a:r>
            <a:r>
              <a:rPr lang="de-DE" sz="1800" dirty="0"/>
              <a:t> </a:t>
            </a:r>
            <a:r>
              <a:rPr lang="de-DE" sz="1800" dirty="0" err="1"/>
              <a:t>of</a:t>
            </a:r>
            <a:r>
              <a:rPr lang="de-DE" sz="1800" dirty="0"/>
              <a:t> a </a:t>
            </a:r>
            <a:r>
              <a:rPr lang="de-DE" sz="1800" dirty="0" err="1"/>
              <a:t>company</a:t>
            </a:r>
            <a:r>
              <a:rPr lang="en-GB" sz="1800" dirty="0"/>
              <a:t>’s equity shares.</a:t>
            </a:r>
            <a:r>
              <a:rPr lang="de-DE" sz="1800" dirty="0"/>
              <a:t> </a:t>
            </a:r>
          </a:p>
        </p:txBody>
      </p:sp>
      <mc:AlternateContent xmlns:mc="http://schemas.openxmlformats.org/markup-compatibility/2006" xmlns:p14="http://schemas.microsoft.com/office/powerpoint/2010/main">
        <mc:Choice Requires="p14">
          <p:contentPart p14:bwMode="auto" r:id="rId3">
            <p14:nvContentPartPr>
              <p14:cNvPr id="23" name="Freihand 22">
                <a:extLst>
                  <a:ext uri="{FF2B5EF4-FFF2-40B4-BE49-F238E27FC236}">
                    <a16:creationId xmlns:a16="http://schemas.microsoft.com/office/drawing/2014/main" id="{64A3C4A7-4662-42E1-B4E1-9F438AF0B67A}"/>
                  </a:ext>
                </a:extLst>
              </p14:cNvPr>
              <p14:cNvContentPartPr/>
              <p14:nvPr/>
            </p14:nvContentPartPr>
            <p14:xfrm>
              <a:off x="52200" y="1036800"/>
              <a:ext cx="9107280" cy="5262840"/>
            </p14:xfrm>
          </p:contentPart>
        </mc:Choice>
        <mc:Fallback xmlns="">
          <p:pic>
            <p:nvPicPr>
              <p:cNvPr id="23" name="Freihand 22">
                <a:extLst>
                  <a:ext uri="{FF2B5EF4-FFF2-40B4-BE49-F238E27FC236}">
                    <a16:creationId xmlns:a16="http://schemas.microsoft.com/office/drawing/2014/main" id="{64A3C4A7-4662-42E1-B4E1-9F438AF0B67A}"/>
                  </a:ext>
                </a:extLst>
              </p:cNvPr>
              <p:cNvPicPr/>
              <p:nvPr/>
            </p:nvPicPr>
            <p:blipFill>
              <a:blip r:embed="rId4"/>
              <a:stretch>
                <a:fillRect/>
              </a:stretch>
            </p:blipFill>
            <p:spPr>
              <a:xfrm>
                <a:off x="42840" y="1027440"/>
                <a:ext cx="9126000" cy="5281560"/>
              </a:xfrm>
              <a:prstGeom prst="rect">
                <a:avLst/>
              </a:prstGeom>
            </p:spPr>
          </p:pic>
        </mc:Fallback>
      </mc:AlternateContent>
    </p:spTree>
    <p:extLst>
      <p:ext uri="{BB962C8B-B14F-4D97-AF65-F5344CB8AC3E}">
        <p14:creationId xmlns:p14="http://schemas.microsoft.com/office/powerpoint/2010/main" val="9907640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44</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ethods of project valuation</a:t>
            </a:r>
          </a:p>
        </p:txBody>
      </p:sp>
      <p:sp>
        <p:nvSpPr>
          <p:cNvPr id="6" name="Rectangle 3">
            <a:extLst>
              <a:ext uri="{FF2B5EF4-FFF2-40B4-BE49-F238E27FC236}">
                <a16:creationId xmlns:a16="http://schemas.microsoft.com/office/drawing/2014/main" id="{3FA1C1AC-78DC-48D0-BCA4-F6760F326FAE}"/>
              </a:ext>
            </a:extLst>
          </p:cNvPr>
          <p:cNvSpPr>
            <a:spLocks noChangeArrowheads="1"/>
          </p:cNvSpPr>
          <p:nvPr/>
        </p:nvSpPr>
        <p:spPr bwMode="auto">
          <a:xfrm>
            <a:off x="762000" y="1752600"/>
            <a:ext cx="44196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80000"/>
              </a:lnSpc>
              <a:buFontTx/>
              <a:buNone/>
            </a:pPr>
            <a:r>
              <a:rPr lang="de-DE" altLang="en-US" sz="2000" b="1" dirty="0">
                <a:latin typeface="Arial" panose="020B0604020202020204" pitchFamily="34" charset="0"/>
              </a:rPr>
              <a:t>Static </a:t>
            </a:r>
            <a:r>
              <a:rPr lang="de-DE" altLang="en-US" sz="2000" b="1" dirty="0" err="1">
                <a:latin typeface="Arial" panose="020B0604020202020204" pitchFamily="34" charset="0"/>
              </a:rPr>
              <a:t>methods</a:t>
            </a:r>
            <a:endParaRPr lang="de-DE" altLang="en-US" sz="2000" b="1" dirty="0">
              <a:latin typeface="Arial" panose="020B0604020202020204" pitchFamily="34" charset="0"/>
            </a:endParaRPr>
          </a:p>
          <a:p>
            <a:pPr>
              <a:lnSpc>
                <a:spcPct val="80000"/>
              </a:lnSpc>
              <a:buFontTx/>
              <a:buNone/>
            </a:pPr>
            <a:r>
              <a:rPr lang="de-DE" altLang="en-US" sz="1600" i="1" dirty="0">
                <a:latin typeface="Arial" panose="020B0604020202020204" pitchFamily="34" charset="0"/>
              </a:rPr>
              <a:t>(single-</a:t>
            </a:r>
            <a:r>
              <a:rPr lang="de-DE" altLang="en-US" sz="1600" i="1" dirty="0" err="1">
                <a:latin typeface="Arial" panose="020B0604020202020204" pitchFamily="34" charset="0"/>
              </a:rPr>
              <a:t>period</a:t>
            </a:r>
            <a:r>
              <a:rPr lang="de-DE" altLang="en-US" sz="1600" i="1" dirty="0">
                <a:latin typeface="Arial" panose="020B0604020202020204" pitchFamily="34" charset="0"/>
              </a:rPr>
              <a:t>)</a:t>
            </a:r>
          </a:p>
          <a:p>
            <a:pPr>
              <a:lnSpc>
                <a:spcPct val="80000"/>
              </a:lnSpc>
            </a:pPr>
            <a:r>
              <a:rPr lang="de-DE" altLang="en-US" sz="2000" dirty="0" err="1">
                <a:latin typeface="Arial" panose="020B0604020202020204" pitchFamily="34" charset="0"/>
              </a:rPr>
              <a:t>Cost</a:t>
            </a:r>
            <a:r>
              <a:rPr lang="de-DE" altLang="en-US" sz="2000" dirty="0">
                <a:latin typeface="Arial" panose="020B0604020202020204" pitchFamily="34" charset="0"/>
              </a:rPr>
              <a:t> </a:t>
            </a:r>
            <a:r>
              <a:rPr lang="de-DE" altLang="en-US" sz="2000" dirty="0" err="1">
                <a:latin typeface="Arial" panose="020B0604020202020204" pitchFamily="34" charset="0"/>
              </a:rPr>
              <a:t>comparison</a:t>
            </a:r>
            <a:r>
              <a:rPr lang="de-DE" altLang="en-US" sz="2000" dirty="0">
                <a:latin typeface="Arial" panose="020B0604020202020204" pitchFamily="34" charset="0"/>
              </a:rPr>
              <a:t> </a:t>
            </a:r>
            <a:r>
              <a:rPr lang="de-DE" altLang="en-US" sz="2000" dirty="0" err="1">
                <a:latin typeface="Arial" panose="020B0604020202020204" pitchFamily="34" charset="0"/>
              </a:rPr>
              <a:t>statement</a:t>
            </a:r>
            <a:endParaRPr lang="de-DE" altLang="en-US" sz="2000" dirty="0">
              <a:latin typeface="Arial" panose="020B0604020202020204" pitchFamily="34" charset="0"/>
            </a:endParaRPr>
          </a:p>
          <a:p>
            <a:pPr lvl="1">
              <a:lnSpc>
                <a:spcPct val="80000"/>
              </a:lnSpc>
              <a:buFontTx/>
              <a:buNone/>
            </a:pPr>
            <a:r>
              <a:rPr lang="de-DE" altLang="en-US" sz="1600" dirty="0">
                <a:latin typeface="Arial" panose="020B0604020202020204" pitchFamily="34" charset="0"/>
              </a:rPr>
              <a:t>+ </a:t>
            </a:r>
            <a:r>
              <a:rPr lang="de-DE" altLang="en-US" sz="1600" dirty="0" err="1">
                <a:latin typeface="Arial" panose="020B0604020202020204" pitchFamily="34" charset="0"/>
              </a:rPr>
              <a:t>operating</a:t>
            </a:r>
            <a:r>
              <a:rPr lang="de-DE" altLang="en-US" sz="1600" dirty="0">
                <a:latin typeface="Arial" panose="020B0604020202020204" pitchFamily="34" charset="0"/>
              </a:rPr>
              <a:t> </a:t>
            </a:r>
            <a:r>
              <a:rPr lang="de-DE" altLang="en-US" sz="1600" dirty="0" err="1">
                <a:latin typeface="Arial" panose="020B0604020202020204" pitchFamily="34" charset="0"/>
              </a:rPr>
              <a:t>costs</a:t>
            </a:r>
            <a:r>
              <a:rPr lang="de-DE" altLang="en-US" sz="1600" dirty="0">
                <a:latin typeface="Arial" panose="020B0604020202020204" pitchFamily="34" charset="0"/>
              </a:rPr>
              <a:t> p.a.</a:t>
            </a:r>
          </a:p>
          <a:p>
            <a:pPr lvl="1">
              <a:lnSpc>
                <a:spcPct val="80000"/>
              </a:lnSpc>
              <a:buFontTx/>
              <a:buNone/>
            </a:pPr>
            <a:r>
              <a:rPr lang="de-DE" altLang="en-US" sz="1600" dirty="0">
                <a:latin typeface="Arial" panose="020B0604020202020204" pitchFamily="34" charset="0"/>
              </a:rPr>
              <a:t>+ </a:t>
            </a:r>
            <a:r>
              <a:rPr lang="de-DE" altLang="en-US" sz="1600" dirty="0" err="1">
                <a:latin typeface="Arial" panose="020B0604020202020204" pitchFamily="34" charset="0"/>
              </a:rPr>
              <a:t>average</a:t>
            </a:r>
            <a:r>
              <a:rPr lang="de-DE" altLang="en-US" sz="1600" dirty="0">
                <a:latin typeface="Arial" panose="020B0604020202020204" pitchFamily="34" charset="0"/>
              </a:rPr>
              <a:t> </a:t>
            </a:r>
            <a:r>
              <a:rPr lang="de-DE" altLang="en-US" sz="1600" dirty="0" err="1">
                <a:latin typeface="Arial" panose="020B0604020202020204" pitchFamily="34" charset="0"/>
              </a:rPr>
              <a:t>capital</a:t>
            </a:r>
            <a:r>
              <a:rPr lang="de-DE" altLang="en-US" sz="1600" dirty="0">
                <a:latin typeface="Arial" panose="020B0604020202020204" pitchFamily="34" charset="0"/>
              </a:rPr>
              <a:t> </a:t>
            </a:r>
            <a:r>
              <a:rPr lang="de-DE" altLang="en-US" sz="1600" dirty="0" err="1">
                <a:latin typeface="Arial" panose="020B0604020202020204" pitchFamily="34" charset="0"/>
              </a:rPr>
              <a:t>costs</a:t>
            </a:r>
            <a:r>
              <a:rPr lang="de-DE" altLang="en-US" sz="1600" dirty="0">
                <a:latin typeface="Arial" panose="020B0604020202020204" pitchFamily="34" charset="0"/>
              </a:rPr>
              <a:t> p.a.</a:t>
            </a:r>
          </a:p>
          <a:p>
            <a:pPr lvl="1">
              <a:lnSpc>
                <a:spcPct val="80000"/>
              </a:lnSpc>
              <a:buFontTx/>
              <a:buNone/>
            </a:pPr>
            <a:r>
              <a:rPr lang="de-DE" altLang="en-US" sz="1600" u="sng" dirty="0">
                <a:latin typeface="Arial" panose="020B0604020202020204" pitchFamily="34" charset="0"/>
              </a:rPr>
              <a:t>+ </a:t>
            </a:r>
            <a:r>
              <a:rPr lang="de-DE" altLang="en-US" sz="1600" u="sng" dirty="0" err="1">
                <a:latin typeface="Arial" panose="020B0604020202020204" pitchFamily="34" charset="0"/>
              </a:rPr>
              <a:t>depreciation</a:t>
            </a:r>
            <a:r>
              <a:rPr lang="de-DE" altLang="en-US" sz="1600" u="sng" dirty="0">
                <a:latin typeface="Arial" panose="020B0604020202020204" pitchFamily="34" charset="0"/>
              </a:rPr>
              <a:t> p.a.</a:t>
            </a:r>
          </a:p>
          <a:p>
            <a:pPr lvl="1">
              <a:lnSpc>
                <a:spcPct val="80000"/>
              </a:lnSpc>
              <a:buFontTx/>
              <a:buNone/>
            </a:pPr>
            <a:r>
              <a:rPr lang="de-DE" altLang="en-US" sz="1600" dirty="0">
                <a:latin typeface="Arial" panose="020B0604020202020204" pitchFamily="34" charset="0"/>
              </a:rPr>
              <a:t>annual </a:t>
            </a:r>
            <a:r>
              <a:rPr lang="de-DE" altLang="en-US" sz="1600" dirty="0" err="1">
                <a:latin typeface="Arial" panose="020B0604020202020204" pitchFamily="34" charset="0"/>
              </a:rPr>
              <a:t>costs</a:t>
            </a:r>
            <a:endParaRPr lang="de-DE" altLang="en-US" sz="1600" dirty="0">
              <a:latin typeface="Arial" panose="020B0604020202020204" pitchFamily="34" charset="0"/>
            </a:endParaRPr>
          </a:p>
          <a:p>
            <a:pPr>
              <a:lnSpc>
                <a:spcPct val="80000"/>
              </a:lnSpc>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Profit </a:t>
            </a:r>
            <a:r>
              <a:rPr lang="de-DE" altLang="en-US" sz="2000" dirty="0" err="1">
                <a:latin typeface="Arial" panose="020B0604020202020204" pitchFamily="34" charset="0"/>
              </a:rPr>
              <a:t>comparison</a:t>
            </a:r>
            <a:endParaRPr lang="de-DE" altLang="en-US" sz="2000" dirty="0">
              <a:latin typeface="Arial" panose="020B0604020202020204" pitchFamily="34" charset="0"/>
            </a:endParaRPr>
          </a:p>
          <a:p>
            <a:pPr lvl="1">
              <a:lnSpc>
                <a:spcPct val="80000"/>
              </a:lnSpc>
              <a:buFontTx/>
              <a:buNone/>
            </a:pPr>
            <a:r>
              <a:rPr lang="de-DE" altLang="en-US" sz="1600" dirty="0" err="1">
                <a:latin typeface="Arial" panose="020B0604020202020204" pitchFamily="34" charset="0"/>
              </a:rPr>
              <a:t>revenues</a:t>
            </a:r>
            <a:r>
              <a:rPr lang="de-DE" altLang="en-US" sz="1600" dirty="0">
                <a:latin typeface="Arial" panose="020B0604020202020204" pitchFamily="34" charset="0"/>
              </a:rPr>
              <a:t> ./. annual </a:t>
            </a:r>
            <a:r>
              <a:rPr lang="de-DE" altLang="en-US" sz="1600" dirty="0" err="1">
                <a:latin typeface="Arial" panose="020B0604020202020204" pitchFamily="34" charset="0"/>
              </a:rPr>
              <a:t>costs</a:t>
            </a:r>
            <a:endParaRPr lang="de-DE" altLang="en-US" sz="1600" dirty="0">
              <a:latin typeface="Arial" panose="020B0604020202020204" pitchFamily="34" charset="0"/>
            </a:endParaRPr>
          </a:p>
          <a:p>
            <a:pPr lvl="1">
              <a:lnSpc>
                <a:spcPct val="80000"/>
              </a:lnSpc>
              <a:buFontTx/>
              <a:buNone/>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Return on </a:t>
            </a:r>
            <a:r>
              <a:rPr lang="de-DE" altLang="en-US" sz="2000" dirty="0" err="1">
                <a:latin typeface="Arial" panose="020B0604020202020204" pitchFamily="34" charset="0"/>
              </a:rPr>
              <a:t>investment</a:t>
            </a:r>
            <a:endParaRPr lang="de-DE" altLang="en-US" sz="2000" dirty="0">
              <a:latin typeface="Arial" panose="020B0604020202020204" pitchFamily="34" charset="0"/>
            </a:endParaRPr>
          </a:p>
          <a:p>
            <a:pPr lvl="1">
              <a:lnSpc>
                <a:spcPct val="80000"/>
              </a:lnSpc>
              <a:buFontTx/>
              <a:buNone/>
            </a:pPr>
            <a:r>
              <a:rPr lang="de-DE" altLang="en-US" sz="1600" i="1" dirty="0">
                <a:latin typeface="Arial" panose="020B0604020202020204" pitchFamily="34" charset="0"/>
              </a:rPr>
              <a:t>EBIT </a:t>
            </a:r>
            <a:r>
              <a:rPr lang="de-DE" altLang="en-US" sz="1600" dirty="0">
                <a:latin typeface="Arial" panose="020B0604020202020204" pitchFamily="34" charset="0"/>
              </a:rPr>
              <a:t>= </a:t>
            </a:r>
            <a:r>
              <a:rPr lang="de-DE" altLang="en-US" sz="1600" dirty="0" err="1">
                <a:latin typeface="Arial" panose="020B0604020202020204" pitchFamily="34" charset="0"/>
              </a:rPr>
              <a:t>earnings</a:t>
            </a:r>
            <a:r>
              <a:rPr lang="de-DE" altLang="en-US" sz="1600" dirty="0">
                <a:latin typeface="Arial" panose="020B0604020202020204" pitchFamily="34" charset="0"/>
              </a:rPr>
              <a:t> </a:t>
            </a:r>
            <a:r>
              <a:rPr lang="de-DE" altLang="en-US" sz="1600" dirty="0" err="1">
                <a:latin typeface="Arial" panose="020B0604020202020204" pitchFamily="34" charset="0"/>
              </a:rPr>
              <a:t>before</a:t>
            </a:r>
            <a:r>
              <a:rPr lang="de-DE" altLang="en-US" sz="1600" dirty="0">
                <a:latin typeface="Arial" panose="020B0604020202020204" pitchFamily="34" charset="0"/>
              </a:rPr>
              <a:t> </a:t>
            </a:r>
            <a:r>
              <a:rPr lang="de-DE" altLang="en-US" sz="1600" dirty="0" err="1">
                <a:latin typeface="Arial" panose="020B0604020202020204" pitchFamily="34" charset="0"/>
              </a:rPr>
              <a:t>interest</a:t>
            </a:r>
            <a:r>
              <a:rPr lang="de-DE" altLang="en-US" sz="1600" dirty="0">
                <a:latin typeface="Arial" panose="020B0604020202020204" pitchFamily="34" charset="0"/>
              </a:rPr>
              <a:t> and </a:t>
            </a:r>
            <a:r>
              <a:rPr lang="de-DE" altLang="en-US" sz="1600" dirty="0" err="1">
                <a:latin typeface="Arial" panose="020B0604020202020204" pitchFamily="34" charset="0"/>
              </a:rPr>
              <a:t>tax</a:t>
            </a:r>
            <a:r>
              <a:rPr lang="de-DE" altLang="en-US" sz="1600" dirty="0">
                <a:latin typeface="Arial" panose="020B0604020202020204" pitchFamily="34" charset="0"/>
              </a:rPr>
              <a:t> +</a:t>
            </a:r>
            <a:br>
              <a:rPr lang="de-DE" altLang="en-US" sz="1600" dirty="0">
                <a:latin typeface="Arial" panose="020B0604020202020204" pitchFamily="34" charset="0"/>
              </a:rPr>
            </a:br>
            <a:r>
              <a:rPr lang="de-DE" altLang="en-US" sz="1600" dirty="0">
                <a:latin typeface="Arial" panose="020B0604020202020204" pitchFamily="34" charset="0"/>
              </a:rPr>
              <a:t>	   </a:t>
            </a:r>
            <a:r>
              <a:rPr lang="de-DE" altLang="en-US" sz="1600" dirty="0" err="1">
                <a:latin typeface="Arial" panose="020B0604020202020204" pitchFamily="34" charset="0"/>
              </a:rPr>
              <a:t>interest</a:t>
            </a:r>
            <a:r>
              <a:rPr lang="de-DE" altLang="en-US" sz="1600" dirty="0">
                <a:latin typeface="Arial" panose="020B0604020202020204" pitchFamily="34" charset="0"/>
              </a:rPr>
              <a:t> on </a:t>
            </a:r>
            <a:r>
              <a:rPr lang="de-DE" altLang="en-US" sz="1600" dirty="0" err="1">
                <a:latin typeface="Arial" panose="020B0604020202020204" pitchFamily="34" charset="0"/>
              </a:rPr>
              <a:t>debt</a:t>
            </a:r>
            <a:endParaRPr lang="de-DE" altLang="en-US" sz="1600" dirty="0">
              <a:latin typeface="Arial" panose="020B0604020202020204" pitchFamily="34" charset="0"/>
            </a:endParaRPr>
          </a:p>
          <a:p>
            <a:pPr lvl="1">
              <a:lnSpc>
                <a:spcPct val="80000"/>
              </a:lnSpc>
              <a:buFontTx/>
              <a:buNone/>
            </a:pPr>
            <a:r>
              <a:rPr lang="de-DE" altLang="en-US" sz="1600" i="1" dirty="0">
                <a:latin typeface="Arial" panose="020B0604020202020204" pitchFamily="34" charset="0"/>
              </a:rPr>
              <a:t>ROI</a:t>
            </a:r>
            <a:r>
              <a:rPr lang="de-DE" altLang="en-US" sz="1600" dirty="0">
                <a:latin typeface="Arial" panose="020B0604020202020204" pitchFamily="34" charset="0"/>
              </a:rPr>
              <a:t>  = </a:t>
            </a:r>
            <a:r>
              <a:rPr lang="de-DE" altLang="en-US" sz="1600" i="1" dirty="0">
                <a:latin typeface="Arial" panose="020B0604020202020204" pitchFamily="34" charset="0"/>
              </a:rPr>
              <a:t>EBIT </a:t>
            </a:r>
            <a:r>
              <a:rPr lang="de-DE" altLang="en-US" sz="1600" dirty="0">
                <a:latin typeface="Arial" panose="020B0604020202020204" pitchFamily="34" charset="0"/>
              </a:rPr>
              <a:t>/ </a:t>
            </a:r>
            <a:r>
              <a:rPr lang="de-DE" altLang="en-US" sz="1600" dirty="0" err="1">
                <a:latin typeface="Arial" panose="020B0604020202020204" pitchFamily="34" charset="0"/>
              </a:rPr>
              <a:t>avg</a:t>
            </a:r>
            <a:r>
              <a:rPr lang="de-DE" altLang="en-US" sz="1600" dirty="0">
                <a:latin typeface="Arial" panose="020B0604020202020204" pitchFamily="34" charset="0"/>
              </a:rPr>
              <a:t>. </a:t>
            </a:r>
            <a:r>
              <a:rPr lang="de-DE" altLang="en-US" sz="1600" dirty="0" err="1">
                <a:latin typeface="Arial" panose="020B0604020202020204" pitchFamily="34" charset="0"/>
              </a:rPr>
              <a:t>capital</a:t>
            </a:r>
            <a:r>
              <a:rPr lang="de-DE" altLang="en-US" sz="1600" dirty="0">
                <a:latin typeface="Arial" panose="020B0604020202020204" pitchFamily="34" charset="0"/>
              </a:rPr>
              <a:t> </a:t>
            </a:r>
            <a:r>
              <a:rPr lang="de-DE" altLang="en-US" sz="1600" dirty="0" err="1">
                <a:latin typeface="Arial" panose="020B0604020202020204" pitchFamily="34" charset="0"/>
              </a:rPr>
              <a:t>employed</a:t>
            </a:r>
            <a:r>
              <a:rPr lang="de-DE" altLang="en-US" sz="1600" dirty="0">
                <a:latin typeface="Arial" panose="020B0604020202020204" pitchFamily="34" charset="0"/>
              </a:rPr>
              <a:t> p.a. </a:t>
            </a:r>
          </a:p>
          <a:p>
            <a:pPr lvl="1">
              <a:lnSpc>
                <a:spcPct val="80000"/>
              </a:lnSpc>
              <a:buFontTx/>
              <a:buNone/>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Pay-back </a:t>
            </a:r>
            <a:r>
              <a:rPr lang="de-DE" altLang="en-US" sz="2000" dirty="0" err="1">
                <a:latin typeface="Arial" panose="020B0604020202020204" pitchFamily="34" charset="0"/>
              </a:rPr>
              <a:t>period</a:t>
            </a:r>
            <a:br>
              <a:rPr lang="de-DE" altLang="en-US" sz="2000" dirty="0">
                <a:latin typeface="Arial" panose="020B0604020202020204" pitchFamily="34" charset="0"/>
              </a:rPr>
            </a:br>
            <a:r>
              <a:rPr lang="de-DE" altLang="en-US" sz="2000" dirty="0">
                <a:latin typeface="Arial" panose="020B0604020202020204" pitchFamily="34" charset="0"/>
              </a:rPr>
              <a:t>  </a:t>
            </a:r>
            <a:r>
              <a:rPr lang="de-DE" altLang="en-US" sz="1600" i="1" dirty="0">
                <a:latin typeface="Arial" panose="020B0604020202020204" pitchFamily="34" charset="0"/>
              </a:rPr>
              <a:t>Break </a:t>
            </a:r>
            <a:r>
              <a:rPr lang="de-DE" altLang="en-US" sz="1600" i="1" dirty="0" err="1">
                <a:latin typeface="Arial" panose="020B0604020202020204" pitchFamily="34" charset="0"/>
              </a:rPr>
              <a:t>even</a:t>
            </a:r>
            <a:r>
              <a:rPr lang="de-DE" altLang="en-US" sz="1600" i="1" dirty="0">
                <a:latin typeface="Arial" panose="020B0604020202020204" pitchFamily="34" charset="0"/>
              </a:rPr>
              <a:t> </a:t>
            </a:r>
            <a:r>
              <a:rPr lang="de-DE" altLang="en-US" sz="1600" dirty="0">
                <a:latin typeface="Arial" panose="020B0604020202020204" pitchFamily="34" charset="0"/>
              </a:rPr>
              <a:t>= </a:t>
            </a:r>
            <a:r>
              <a:rPr lang="de-DE" altLang="en-US" sz="1600" dirty="0" err="1">
                <a:latin typeface="Arial" panose="020B0604020202020204" pitchFamily="34" charset="0"/>
              </a:rPr>
              <a:t>investment</a:t>
            </a:r>
            <a:r>
              <a:rPr lang="de-DE" altLang="en-US" sz="1600" dirty="0">
                <a:latin typeface="Arial" panose="020B0604020202020204" pitchFamily="34" charset="0"/>
              </a:rPr>
              <a:t> / </a:t>
            </a:r>
            <a:r>
              <a:rPr lang="de-DE" altLang="en-US" sz="1600" dirty="0" err="1">
                <a:latin typeface="Arial" panose="020B0604020202020204" pitchFamily="34" charset="0"/>
              </a:rPr>
              <a:t>avg</a:t>
            </a:r>
            <a:r>
              <a:rPr lang="de-DE" altLang="en-US" sz="1600" dirty="0">
                <a:latin typeface="Arial" panose="020B0604020202020204" pitchFamily="34" charset="0"/>
              </a:rPr>
              <a:t>. cash </a:t>
            </a:r>
            <a:r>
              <a:rPr lang="de-DE" altLang="en-US" sz="1600" dirty="0" err="1">
                <a:latin typeface="Arial" panose="020B0604020202020204" pitchFamily="34" charset="0"/>
              </a:rPr>
              <a:t>flow</a:t>
            </a:r>
            <a:r>
              <a:rPr lang="de-DE" altLang="en-US" sz="1600" dirty="0">
                <a:latin typeface="Arial" panose="020B0604020202020204" pitchFamily="34" charset="0"/>
              </a:rPr>
              <a:t> p.a.</a:t>
            </a:r>
          </a:p>
        </p:txBody>
      </p:sp>
      <p:sp>
        <p:nvSpPr>
          <p:cNvPr id="9" name="Rectangle 4">
            <a:extLst>
              <a:ext uri="{FF2B5EF4-FFF2-40B4-BE49-F238E27FC236}">
                <a16:creationId xmlns:a16="http://schemas.microsoft.com/office/drawing/2014/main" id="{236DA070-4866-4A41-A091-08E8517FEDC0}"/>
              </a:ext>
            </a:extLst>
          </p:cNvPr>
          <p:cNvSpPr>
            <a:spLocks noChangeArrowheads="1"/>
          </p:cNvSpPr>
          <p:nvPr/>
        </p:nvSpPr>
        <p:spPr bwMode="auto">
          <a:xfrm>
            <a:off x="4791075" y="1752600"/>
            <a:ext cx="38100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80000"/>
              </a:lnSpc>
              <a:buFontTx/>
              <a:buNone/>
            </a:pPr>
            <a:r>
              <a:rPr lang="de-DE" altLang="en-US" sz="2000" b="1" dirty="0">
                <a:latin typeface="Arial" panose="020B0604020202020204" pitchFamily="34" charset="0"/>
              </a:rPr>
              <a:t>Dynamic </a:t>
            </a:r>
            <a:r>
              <a:rPr lang="de-DE" altLang="en-US" sz="2000" b="1" dirty="0" err="1">
                <a:latin typeface="Arial" panose="020B0604020202020204" pitchFamily="34" charset="0"/>
              </a:rPr>
              <a:t>methods</a:t>
            </a:r>
            <a:br>
              <a:rPr lang="de-DE" altLang="en-US" sz="2000" b="1" dirty="0">
                <a:latin typeface="Arial" panose="020B0604020202020204" pitchFamily="34" charset="0"/>
              </a:rPr>
            </a:br>
            <a:r>
              <a:rPr lang="de-DE" altLang="en-US" sz="1600" dirty="0">
                <a:latin typeface="Arial" panose="020B0604020202020204" pitchFamily="34" charset="0"/>
              </a:rPr>
              <a:t>(</a:t>
            </a:r>
            <a:r>
              <a:rPr lang="de-DE" altLang="en-US" sz="1600" i="1" dirty="0">
                <a:latin typeface="Arial" panose="020B0604020202020204" pitchFamily="34" charset="0"/>
              </a:rPr>
              <a:t>time </a:t>
            </a:r>
            <a:r>
              <a:rPr lang="de-DE" altLang="en-US" sz="1600" i="1" dirty="0" err="1">
                <a:latin typeface="Arial" panose="020B0604020202020204" pitchFamily="34" charset="0"/>
              </a:rPr>
              <a:t>value</a:t>
            </a:r>
            <a:r>
              <a:rPr lang="de-DE" altLang="en-US" sz="1600" i="1" dirty="0">
                <a:latin typeface="Arial" panose="020B0604020202020204" pitchFamily="34" charset="0"/>
              </a:rPr>
              <a:t> </a:t>
            </a:r>
            <a:r>
              <a:rPr lang="de-DE" altLang="en-US" sz="1600" i="1" dirty="0" err="1">
                <a:latin typeface="Arial" panose="020B0604020202020204" pitchFamily="34" charset="0"/>
              </a:rPr>
              <a:t>of</a:t>
            </a:r>
            <a:r>
              <a:rPr lang="de-DE" altLang="en-US" sz="1600" i="1" dirty="0">
                <a:latin typeface="Arial" panose="020B0604020202020204" pitchFamily="34" charset="0"/>
              </a:rPr>
              <a:t> </a:t>
            </a:r>
            <a:r>
              <a:rPr lang="de-DE" altLang="en-US" sz="1600" i="1" dirty="0" err="1">
                <a:latin typeface="Arial" panose="020B0604020202020204" pitchFamily="34" charset="0"/>
              </a:rPr>
              <a:t>money</a:t>
            </a:r>
            <a:r>
              <a:rPr lang="de-DE" altLang="en-US" sz="1600" dirty="0">
                <a:latin typeface="Arial" panose="020B0604020202020204" pitchFamily="34" charset="0"/>
              </a:rPr>
              <a:t>)</a:t>
            </a:r>
            <a:br>
              <a:rPr lang="de-DE" altLang="en-US" sz="1600" dirty="0">
                <a:latin typeface="Arial" panose="020B0604020202020204" pitchFamily="34" charset="0"/>
              </a:rPr>
            </a:br>
            <a:endParaRPr lang="de-DE" altLang="en-US" sz="1600" dirty="0">
              <a:latin typeface="Arial" panose="020B0604020202020204" pitchFamily="34" charset="0"/>
            </a:endParaRPr>
          </a:p>
          <a:p>
            <a:pPr>
              <a:lnSpc>
                <a:spcPct val="80000"/>
              </a:lnSpc>
            </a:pPr>
            <a:r>
              <a:rPr lang="de-DE" altLang="en-US" sz="2000" dirty="0">
                <a:latin typeface="Arial" panose="020B0604020202020204" pitchFamily="34" charset="0"/>
              </a:rPr>
              <a:t>Net </a:t>
            </a:r>
            <a:r>
              <a:rPr lang="de-DE" altLang="en-US" sz="2000" dirty="0" err="1">
                <a:latin typeface="Arial" panose="020B0604020202020204" pitchFamily="34" charset="0"/>
              </a:rPr>
              <a:t>present</a:t>
            </a:r>
            <a:r>
              <a:rPr lang="de-DE" altLang="en-US" sz="2000" dirty="0">
                <a:latin typeface="Arial" panose="020B0604020202020204" pitchFamily="34" charset="0"/>
              </a:rPr>
              <a:t> </a:t>
            </a:r>
            <a:r>
              <a:rPr lang="de-DE" altLang="en-US" sz="2000" dirty="0" err="1">
                <a:latin typeface="Arial" panose="020B0604020202020204" pitchFamily="34" charset="0"/>
              </a:rPr>
              <a:t>value</a:t>
            </a:r>
            <a:br>
              <a:rPr lang="de-DE" altLang="en-US" sz="2000" dirty="0">
                <a:latin typeface="Arial" panose="020B0604020202020204" pitchFamily="34" charset="0"/>
              </a:rPr>
            </a:br>
            <a:r>
              <a:rPr lang="de-DE" altLang="en-US" sz="1600" i="1" dirty="0">
                <a:latin typeface="Arial" panose="020B0604020202020204" pitchFamily="34" charset="0"/>
              </a:rPr>
              <a:t>PV</a:t>
            </a:r>
            <a:r>
              <a:rPr lang="de-DE" altLang="en-US" sz="1600" dirty="0">
                <a:latin typeface="Arial" panose="020B0604020202020204" pitchFamily="34" charset="0"/>
              </a:rPr>
              <a:t> = </a:t>
            </a:r>
            <a:r>
              <a:rPr lang="de-DE" altLang="en-US" sz="1600" dirty="0" err="1">
                <a:latin typeface="Arial" panose="020B0604020202020204" pitchFamily="34" charset="0"/>
              </a:rPr>
              <a:t>sum</a:t>
            </a:r>
            <a:r>
              <a:rPr lang="de-DE" altLang="en-US" sz="1600" dirty="0">
                <a:latin typeface="Arial" panose="020B0604020202020204" pitchFamily="34" charset="0"/>
              </a:rPr>
              <a:t> </a:t>
            </a:r>
            <a:r>
              <a:rPr lang="de-DE" altLang="en-US" sz="1600" dirty="0" err="1">
                <a:latin typeface="Arial" panose="020B0604020202020204" pitchFamily="34" charset="0"/>
              </a:rPr>
              <a:t>of</a:t>
            </a:r>
            <a:r>
              <a:rPr lang="de-DE" altLang="en-US" sz="1600" dirty="0">
                <a:latin typeface="Arial" panose="020B0604020202020204" pitchFamily="34" charset="0"/>
              </a:rPr>
              <a:t> </a:t>
            </a:r>
            <a:r>
              <a:rPr lang="de-DE" altLang="en-US" sz="1600" dirty="0" err="1">
                <a:latin typeface="Arial" panose="020B0604020202020204" pitchFamily="34" charset="0"/>
              </a:rPr>
              <a:t>discounted</a:t>
            </a:r>
            <a:r>
              <a:rPr lang="de-DE" altLang="en-US" sz="1600" dirty="0">
                <a:latin typeface="Arial" panose="020B0604020202020204" pitchFamily="34" charset="0"/>
              </a:rPr>
              <a:t> cash </a:t>
            </a:r>
            <a:r>
              <a:rPr lang="de-DE" altLang="en-US" sz="1600" dirty="0" err="1">
                <a:latin typeface="Arial" panose="020B0604020202020204" pitchFamily="34" charset="0"/>
              </a:rPr>
              <a:t>flows</a:t>
            </a:r>
            <a:br>
              <a:rPr lang="de-DE" altLang="en-US" sz="1600" dirty="0">
                <a:latin typeface="Arial" panose="020B0604020202020204" pitchFamily="34" charset="0"/>
              </a:rPr>
            </a:br>
            <a:r>
              <a:rPr lang="de-DE" altLang="en-US" sz="1600" i="1" dirty="0">
                <a:latin typeface="Arial" panose="020B0604020202020204" pitchFamily="34" charset="0"/>
              </a:rPr>
              <a:t>NPV</a:t>
            </a:r>
            <a:r>
              <a:rPr lang="de-DE" altLang="en-US" sz="1600" dirty="0">
                <a:latin typeface="Arial" panose="020B0604020202020204" pitchFamily="34" charset="0"/>
              </a:rPr>
              <a:t> = </a:t>
            </a:r>
            <a:r>
              <a:rPr lang="de-DE" altLang="en-US" sz="1600" i="1" dirty="0">
                <a:latin typeface="Arial" panose="020B0604020202020204" pitchFamily="34" charset="0"/>
              </a:rPr>
              <a:t>PV</a:t>
            </a:r>
            <a:r>
              <a:rPr lang="de-DE" altLang="en-US" sz="1600" dirty="0">
                <a:latin typeface="Arial" panose="020B0604020202020204" pitchFamily="34" charset="0"/>
              </a:rPr>
              <a:t> - Investition &gt; 0?</a:t>
            </a:r>
          </a:p>
          <a:p>
            <a:pPr>
              <a:lnSpc>
                <a:spcPct val="80000"/>
              </a:lnSpc>
            </a:pPr>
            <a:endParaRPr lang="de-DE" altLang="en-US" sz="1000" dirty="0">
              <a:latin typeface="Arial" panose="020B0604020202020204" pitchFamily="34" charset="0"/>
            </a:endParaRPr>
          </a:p>
          <a:p>
            <a:pPr>
              <a:lnSpc>
                <a:spcPct val="80000"/>
              </a:lnSpc>
            </a:pPr>
            <a:r>
              <a:rPr lang="de-DE" altLang="en-US" sz="2000" dirty="0" err="1">
                <a:latin typeface="Arial" panose="020B0604020202020204" pitchFamily="34" charset="0"/>
              </a:rPr>
              <a:t>Equivalent</a:t>
            </a:r>
            <a:r>
              <a:rPr lang="de-DE" altLang="en-US" sz="2000" dirty="0">
                <a:latin typeface="Arial" panose="020B0604020202020204" pitchFamily="34" charset="0"/>
              </a:rPr>
              <a:t> annual </a:t>
            </a:r>
            <a:r>
              <a:rPr lang="de-DE" altLang="en-US" sz="2000" dirty="0" err="1">
                <a:latin typeface="Arial" panose="020B0604020202020204" pitchFamily="34" charset="0"/>
              </a:rPr>
              <a:t>annuity</a:t>
            </a:r>
            <a:br>
              <a:rPr lang="de-DE" altLang="en-US" sz="2000" dirty="0">
                <a:latin typeface="Arial" panose="020B0604020202020204" pitchFamily="34" charset="0"/>
              </a:rPr>
            </a:br>
            <a:r>
              <a:rPr lang="de-DE" altLang="en-US" sz="1600" dirty="0" err="1">
                <a:latin typeface="Arial" panose="020B0604020202020204" pitchFamily="34" charset="0"/>
              </a:rPr>
              <a:t>transformation</a:t>
            </a:r>
            <a:r>
              <a:rPr lang="de-DE" altLang="en-US" sz="1600" dirty="0">
                <a:latin typeface="Arial" panose="020B0604020202020204" pitchFamily="34" charset="0"/>
              </a:rPr>
              <a:t> </a:t>
            </a:r>
            <a:r>
              <a:rPr lang="de-DE" altLang="en-US" sz="1600" dirty="0" err="1">
                <a:latin typeface="Arial" panose="020B0604020202020204" pitchFamily="34" charset="0"/>
              </a:rPr>
              <a:t>of</a:t>
            </a:r>
            <a:r>
              <a:rPr lang="de-DE" altLang="en-US" sz="1600" dirty="0">
                <a:latin typeface="Arial" panose="020B0604020202020204" pitchFamily="34" charset="0"/>
              </a:rPr>
              <a:t> cash </a:t>
            </a:r>
            <a:r>
              <a:rPr lang="de-DE" altLang="en-US" sz="1600" dirty="0" err="1">
                <a:latin typeface="Arial" panose="020B0604020202020204" pitchFamily="34" charset="0"/>
              </a:rPr>
              <a:t>flow</a:t>
            </a:r>
            <a:r>
              <a:rPr lang="de-DE" altLang="en-US" sz="1600" dirty="0">
                <a:latin typeface="Arial" panose="020B0604020202020204" pitchFamily="34" charset="0"/>
              </a:rPr>
              <a:t> </a:t>
            </a:r>
            <a:r>
              <a:rPr lang="de-DE" altLang="en-US" sz="1600" dirty="0" err="1">
                <a:latin typeface="Arial" panose="020B0604020202020204" pitchFamily="34" charset="0"/>
              </a:rPr>
              <a:t>series</a:t>
            </a:r>
            <a:r>
              <a:rPr lang="de-DE" altLang="en-US" sz="1600" dirty="0">
                <a:latin typeface="Arial" panose="020B0604020202020204" pitchFamily="34" charset="0"/>
              </a:rPr>
              <a:t> </a:t>
            </a:r>
            <a:r>
              <a:rPr lang="de-DE" altLang="en-US" sz="1600" dirty="0" err="1">
                <a:latin typeface="Arial" panose="020B0604020202020204" pitchFamily="34" charset="0"/>
              </a:rPr>
              <a:t>into</a:t>
            </a:r>
            <a:r>
              <a:rPr lang="de-DE" altLang="en-US" sz="1600" dirty="0">
                <a:latin typeface="Arial" panose="020B0604020202020204" pitchFamily="34" charset="0"/>
              </a:rPr>
              <a:t> </a:t>
            </a:r>
            <a:r>
              <a:rPr lang="de-DE" altLang="en-US" sz="1600" dirty="0" err="1">
                <a:latin typeface="Arial" panose="020B0604020202020204" pitchFamily="34" charset="0"/>
              </a:rPr>
              <a:t>annuity</a:t>
            </a:r>
            <a:endParaRPr lang="de-DE" altLang="en-US" sz="1600" dirty="0">
              <a:latin typeface="Arial" panose="020B0604020202020204" pitchFamily="34" charset="0"/>
            </a:endParaRPr>
          </a:p>
          <a:p>
            <a:pPr>
              <a:lnSpc>
                <a:spcPct val="80000"/>
              </a:lnSpc>
            </a:pPr>
            <a:endParaRPr lang="de-DE" altLang="en-US" sz="1000" dirty="0">
              <a:latin typeface="Arial" panose="020B0604020202020204" pitchFamily="34" charset="0"/>
            </a:endParaRPr>
          </a:p>
          <a:p>
            <a:pPr>
              <a:lnSpc>
                <a:spcPct val="80000"/>
              </a:lnSpc>
            </a:pPr>
            <a:r>
              <a:rPr lang="de-DE" altLang="en-US" sz="2000" dirty="0">
                <a:latin typeface="Arial" panose="020B0604020202020204" pitchFamily="34" charset="0"/>
              </a:rPr>
              <a:t>Internal rate </a:t>
            </a:r>
            <a:r>
              <a:rPr lang="de-DE" altLang="en-US" sz="2000" dirty="0" err="1">
                <a:latin typeface="Arial" panose="020B0604020202020204" pitchFamily="34" charset="0"/>
              </a:rPr>
              <a:t>of</a:t>
            </a:r>
            <a:r>
              <a:rPr lang="de-DE" altLang="en-US" sz="2000" dirty="0">
                <a:latin typeface="Arial" panose="020B0604020202020204" pitchFamily="34" charset="0"/>
              </a:rPr>
              <a:t> </a:t>
            </a:r>
            <a:r>
              <a:rPr lang="de-DE" altLang="en-US" sz="2000" dirty="0" err="1">
                <a:latin typeface="Arial" panose="020B0604020202020204" pitchFamily="34" charset="0"/>
              </a:rPr>
              <a:t>return</a:t>
            </a:r>
            <a:br>
              <a:rPr lang="de-DE" altLang="en-US" sz="2000" dirty="0">
                <a:latin typeface="Arial" panose="020B0604020202020204" pitchFamily="34" charset="0"/>
              </a:rPr>
            </a:br>
            <a:r>
              <a:rPr lang="de-DE" altLang="en-US" sz="1600" i="1" dirty="0">
                <a:latin typeface="Arial" panose="020B0604020202020204" pitchFamily="34" charset="0"/>
              </a:rPr>
              <a:t>IRR</a:t>
            </a:r>
            <a:r>
              <a:rPr lang="de-DE" altLang="en-US" sz="1600" dirty="0">
                <a:latin typeface="Arial" panose="020B0604020202020204" pitchFamily="34" charset="0"/>
              </a:rPr>
              <a:t> = </a:t>
            </a:r>
            <a:r>
              <a:rPr lang="de-DE" altLang="en-US" sz="1600" dirty="0" err="1">
                <a:latin typeface="Arial" panose="020B0604020202020204" pitchFamily="34" charset="0"/>
              </a:rPr>
              <a:t>discount</a:t>
            </a:r>
            <a:r>
              <a:rPr lang="de-DE" altLang="en-US" sz="1600" dirty="0">
                <a:latin typeface="Arial" panose="020B0604020202020204" pitchFamily="34" charset="0"/>
              </a:rPr>
              <a:t> rate at </a:t>
            </a:r>
            <a:r>
              <a:rPr lang="de-DE" altLang="en-US" sz="1600" dirty="0" err="1">
                <a:latin typeface="Arial" panose="020B0604020202020204" pitchFamily="34" charset="0"/>
              </a:rPr>
              <a:t>which</a:t>
            </a:r>
            <a:r>
              <a:rPr lang="de-DE" altLang="en-US" sz="1600" dirty="0">
                <a:latin typeface="Arial" panose="020B0604020202020204" pitchFamily="34" charset="0"/>
              </a:rPr>
              <a:t> [</a:t>
            </a:r>
            <a:r>
              <a:rPr lang="de-DE" altLang="en-US" sz="1600" i="1" dirty="0">
                <a:latin typeface="Arial" panose="020B0604020202020204" pitchFamily="34" charset="0"/>
              </a:rPr>
              <a:t>NPV</a:t>
            </a:r>
            <a:r>
              <a:rPr lang="de-DE" altLang="en-US" sz="1600" dirty="0">
                <a:latin typeface="Arial" panose="020B0604020202020204" pitchFamily="34" charset="0"/>
              </a:rPr>
              <a:t>=0]</a:t>
            </a:r>
            <a:endParaRPr lang="de-DE" altLang="en-US" sz="2000" dirty="0">
              <a:latin typeface="Arial" panose="020B0604020202020204" pitchFamily="34" charset="0"/>
            </a:endParaRPr>
          </a:p>
          <a:p>
            <a:pPr>
              <a:lnSpc>
                <a:spcPct val="80000"/>
              </a:lnSpc>
            </a:pPr>
            <a:endParaRPr lang="de-DE" altLang="en-US" sz="2000" dirty="0">
              <a:latin typeface="Arial" panose="020B0604020202020204" pitchFamily="34" charset="0"/>
            </a:endParaRPr>
          </a:p>
        </p:txBody>
      </p:sp>
    </p:spTree>
    <p:extLst>
      <p:ext uri="{BB962C8B-B14F-4D97-AF65-F5344CB8AC3E}">
        <p14:creationId xmlns:p14="http://schemas.microsoft.com/office/powerpoint/2010/main" val="6361416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90000"/>
              </a:lnSpc>
              <a:defRPr/>
            </a:pPr>
            <a:r>
              <a:rPr lang="en-US" dirty="0"/>
              <a:t>Value of an investment depends on the timing of cash flows.</a:t>
            </a:r>
          </a:p>
          <a:p>
            <a:pPr marL="0" indent="0">
              <a:lnSpc>
                <a:spcPct val="90000"/>
              </a:lnSpc>
              <a:defRPr/>
            </a:pPr>
            <a:endParaRPr lang="en-US" dirty="0"/>
          </a:p>
          <a:p>
            <a:pPr marL="0" indent="0">
              <a:lnSpc>
                <a:spcPct val="90000"/>
              </a:lnSpc>
              <a:defRPr/>
            </a:pPr>
            <a:r>
              <a:rPr lang="en-US" dirty="0"/>
              <a:t>Cash flow is an amount of money paid or received (revenue or expenditure).</a:t>
            </a:r>
          </a:p>
          <a:p>
            <a:pPr marL="0" indent="0">
              <a:lnSpc>
                <a:spcPct val="90000"/>
              </a:lnSpc>
              <a:defRPr/>
            </a:pPr>
            <a:r>
              <a:rPr lang="en-US" dirty="0"/>
              <a:t>Cash flows are </a:t>
            </a:r>
            <a:r>
              <a:rPr lang="en-US" dirty="0" err="1"/>
              <a:t>characterised</a:t>
            </a:r>
            <a:r>
              <a:rPr lang="en-US" dirty="0"/>
              <a:t> by the amount (+/-) and due date.</a:t>
            </a:r>
          </a:p>
          <a:p>
            <a:pPr marL="0" indent="0">
              <a:lnSpc>
                <a:spcPct val="90000"/>
              </a:lnSpc>
              <a:defRPr/>
            </a:pPr>
            <a:endParaRPr lang="en-US" dirty="0"/>
          </a:p>
          <a:p>
            <a:pPr marL="0" indent="0">
              <a:lnSpc>
                <a:spcPct val="90000"/>
              </a:lnSpc>
              <a:defRPr/>
            </a:pPr>
            <a:r>
              <a:rPr lang="en-US" b="1" dirty="0"/>
              <a:t>Time value</a:t>
            </a:r>
            <a:r>
              <a:rPr lang="en-US" dirty="0"/>
              <a:t> of money: value of a cash flow at the time it becomes due.</a:t>
            </a:r>
          </a:p>
          <a:p>
            <a:pPr marL="0" indent="0">
              <a:lnSpc>
                <a:spcPct val="90000"/>
              </a:lnSpc>
              <a:defRPr/>
            </a:pPr>
            <a:r>
              <a:rPr lang="en-US" b="1" dirty="0"/>
              <a:t>Present value</a:t>
            </a:r>
            <a:r>
              <a:rPr lang="en-US" dirty="0"/>
              <a:t>: value of a cash flow at present.</a:t>
            </a:r>
          </a:p>
          <a:p>
            <a:pPr marL="0" indent="0">
              <a:lnSpc>
                <a:spcPct val="90000"/>
              </a:lnSpc>
              <a:defRPr/>
            </a:pPr>
            <a:endParaRPr lang="en-US" dirty="0"/>
          </a:p>
          <a:p>
            <a:pPr marL="0" indent="0">
              <a:lnSpc>
                <a:spcPct val="90000"/>
              </a:lnSpc>
              <a:defRPr/>
            </a:pPr>
            <a:r>
              <a:rPr lang="en-US" dirty="0"/>
              <a:t>For a cash flow due and payable today:</a:t>
            </a:r>
          </a:p>
          <a:p>
            <a:pPr marL="441325" lvl="1" indent="0">
              <a:lnSpc>
                <a:spcPct val="90000"/>
              </a:lnSpc>
              <a:buNone/>
              <a:defRPr/>
            </a:pPr>
            <a:r>
              <a:rPr lang="en-US" dirty="0"/>
              <a:t>present value = time value</a:t>
            </a:r>
          </a:p>
          <a:p>
            <a:pPr marL="0" indent="0"/>
            <a:r>
              <a:rPr lang="de-DE" dirty="0" err="1"/>
              <a:t>For</a:t>
            </a:r>
            <a:r>
              <a:rPr lang="de-DE" dirty="0"/>
              <a:t> a cash </a:t>
            </a:r>
            <a:r>
              <a:rPr lang="de-DE" dirty="0" err="1"/>
              <a:t>flow</a:t>
            </a:r>
            <a:r>
              <a:rPr lang="de-DE" dirty="0"/>
              <a:t> due and </a:t>
            </a:r>
            <a:r>
              <a:rPr lang="de-DE" dirty="0" err="1"/>
              <a:t>payable</a:t>
            </a:r>
            <a:r>
              <a:rPr lang="de-DE" dirty="0"/>
              <a:t> at a </a:t>
            </a:r>
            <a:r>
              <a:rPr lang="de-DE" dirty="0" err="1"/>
              <a:t>future</a:t>
            </a:r>
            <a:r>
              <a:rPr lang="de-DE" dirty="0"/>
              <a:t> time:</a:t>
            </a:r>
          </a:p>
          <a:p>
            <a:pPr marL="441325" lvl="1" indent="0">
              <a:buNone/>
            </a:pPr>
            <a:r>
              <a:rPr lang="de-DE" dirty="0" err="1"/>
              <a:t>present</a:t>
            </a:r>
            <a:r>
              <a:rPr lang="de-DE" dirty="0"/>
              <a:t> </a:t>
            </a:r>
            <a:r>
              <a:rPr lang="de-DE" dirty="0" err="1"/>
              <a:t>value</a:t>
            </a:r>
            <a:r>
              <a:rPr lang="de-DE" dirty="0"/>
              <a:t> = time </a:t>
            </a:r>
            <a:r>
              <a:rPr lang="de-DE" dirty="0" err="1"/>
              <a:t>value</a:t>
            </a:r>
            <a:r>
              <a:rPr lang="de-DE" dirty="0"/>
              <a:t> – </a:t>
            </a:r>
            <a:r>
              <a:rPr lang="de-DE" dirty="0" err="1"/>
              <a:t>interest</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45</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ime value of money</a:t>
            </a:r>
          </a:p>
        </p:txBody>
      </p:sp>
    </p:spTree>
    <p:extLst>
      <p:ext uri="{BB962C8B-B14F-4D97-AF65-F5344CB8AC3E}">
        <p14:creationId xmlns:p14="http://schemas.microsoft.com/office/powerpoint/2010/main" val="39629945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90000"/>
              </a:lnSpc>
              <a:defRPr/>
            </a:pPr>
            <a:r>
              <a:rPr lang="de-DE" dirty="0" err="1"/>
              <a:t>To</a:t>
            </a:r>
            <a:r>
              <a:rPr lang="de-DE" dirty="0"/>
              <a:t> </a:t>
            </a:r>
            <a:r>
              <a:rPr lang="de-DE" dirty="0" err="1"/>
              <a:t>be</a:t>
            </a:r>
            <a:r>
              <a:rPr lang="de-DE" dirty="0"/>
              <a:t> </a:t>
            </a:r>
            <a:r>
              <a:rPr lang="de-DE" dirty="0" err="1"/>
              <a:t>able</a:t>
            </a:r>
            <a:r>
              <a:rPr lang="de-DE" dirty="0"/>
              <a:t> </a:t>
            </a:r>
            <a:r>
              <a:rPr lang="de-DE" dirty="0" err="1"/>
              <a:t>to</a:t>
            </a:r>
            <a:r>
              <a:rPr lang="de-DE" dirty="0"/>
              <a:t> </a:t>
            </a:r>
            <a:r>
              <a:rPr lang="de-DE" dirty="0" err="1"/>
              <a:t>compare</a:t>
            </a:r>
            <a:r>
              <a:rPr lang="de-DE" dirty="0"/>
              <a:t> </a:t>
            </a:r>
            <a:r>
              <a:rPr lang="de-DE" dirty="0" err="1"/>
              <a:t>cashflows</a:t>
            </a:r>
            <a:r>
              <a:rPr lang="de-DE" dirty="0"/>
              <a:t>, </a:t>
            </a:r>
            <a:r>
              <a:rPr lang="de-DE" dirty="0" err="1"/>
              <a:t>they</a:t>
            </a:r>
            <a:r>
              <a:rPr lang="de-DE" dirty="0"/>
              <a:t> </a:t>
            </a:r>
            <a:r>
              <a:rPr lang="de-DE" dirty="0" err="1"/>
              <a:t>have</a:t>
            </a:r>
            <a:r>
              <a:rPr lang="de-DE" dirty="0"/>
              <a:t> </a:t>
            </a:r>
            <a:r>
              <a:rPr lang="de-DE" dirty="0" err="1"/>
              <a:t>to</a:t>
            </a:r>
            <a:r>
              <a:rPr lang="de-DE" dirty="0"/>
              <a:t> </a:t>
            </a:r>
            <a:r>
              <a:rPr lang="de-DE" dirty="0" err="1"/>
              <a:t>be</a:t>
            </a:r>
            <a:r>
              <a:rPr lang="de-DE" dirty="0"/>
              <a:t> </a:t>
            </a:r>
            <a:r>
              <a:rPr lang="de-DE" dirty="0" err="1"/>
              <a:t>discounted</a:t>
            </a:r>
            <a:r>
              <a:rPr lang="de-DE" dirty="0"/>
              <a:t> </a:t>
            </a:r>
            <a:r>
              <a:rPr lang="de-DE" dirty="0" err="1"/>
              <a:t>or</a:t>
            </a:r>
            <a:r>
              <a:rPr lang="de-DE" dirty="0"/>
              <a:t> </a:t>
            </a:r>
            <a:r>
              <a:rPr lang="de-DE" dirty="0" err="1"/>
              <a:t>compounded</a:t>
            </a:r>
            <a:r>
              <a:rPr lang="de-DE" dirty="0"/>
              <a:t> </a:t>
            </a:r>
            <a:r>
              <a:rPr lang="de-DE" dirty="0" err="1"/>
              <a:t>to</a:t>
            </a:r>
            <a:r>
              <a:rPr lang="de-DE" dirty="0"/>
              <a:t> </a:t>
            </a:r>
            <a:r>
              <a:rPr lang="de-DE" dirty="0" err="1"/>
              <a:t>the</a:t>
            </a:r>
            <a:r>
              <a:rPr lang="de-DE" dirty="0"/>
              <a:t> same </a:t>
            </a:r>
            <a:r>
              <a:rPr lang="de-DE" dirty="0" err="1"/>
              <a:t>reference</a:t>
            </a:r>
            <a:r>
              <a:rPr lang="de-DE" dirty="0"/>
              <a:t> </a:t>
            </a:r>
            <a:r>
              <a:rPr lang="de-DE" dirty="0" err="1"/>
              <a:t>period</a:t>
            </a:r>
            <a:r>
              <a:rPr lang="de-DE" dirty="0"/>
              <a:t>.</a:t>
            </a:r>
          </a:p>
          <a:p>
            <a:pPr marL="0" indent="0">
              <a:lnSpc>
                <a:spcPct val="90000"/>
              </a:lnSpc>
              <a:defRPr/>
            </a:pPr>
            <a:endParaRPr lang="de-DE" dirty="0"/>
          </a:p>
          <a:p>
            <a:pPr marL="0" indent="0">
              <a:lnSpc>
                <a:spcPct val="90000"/>
              </a:lnSpc>
              <a:defRPr/>
            </a:pPr>
            <a:r>
              <a:rPr lang="de-DE" dirty="0"/>
              <a:t>Choice </a:t>
            </a:r>
            <a:r>
              <a:rPr lang="de-DE" dirty="0" err="1"/>
              <a:t>between</a:t>
            </a:r>
            <a:r>
              <a:rPr lang="de-DE" dirty="0"/>
              <a:t> spending a </a:t>
            </a:r>
            <a:r>
              <a:rPr lang="de-DE" dirty="0" err="1"/>
              <a:t>sum</a:t>
            </a:r>
            <a:r>
              <a:rPr lang="de-DE" dirty="0"/>
              <a:t> </a:t>
            </a:r>
            <a:r>
              <a:rPr lang="de-DE" dirty="0" err="1"/>
              <a:t>of</a:t>
            </a:r>
            <a:r>
              <a:rPr lang="de-DE" dirty="0"/>
              <a:t> </a:t>
            </a:r>
            <a:r>
              <a:rPr lang="de-DE" dirty="0" err="1"/>
              <a:t>money</a:t>
            </a:r>
            <a:r>
              <a:rPr lang="de-DE" dirty="0"/>
              <a:t> </a:t>
            </a:r>
            <a:r>
              <a:rPr lang="de-DE" dirty="0" err="1"/>
              <a:t>or</a:t>
            </a:r>
            <a:r>
              <a:rPr lang="de-DE" dirty="0"/>
              <a:t> </a:t>
            </a:r>
            <a:r>
              <a:rPr lang="de-DE" dirty="0" err="1"/>
              <a:t>lending</a:t>
            </a:r>
            <a:r>
              <a:rPr lang="de-DE" dirty="0"/>
              <a:t> it.</a:t>
            </a:r>
          </a:p>
          <a:p>
            <a:pPr marL="0" indent="0">
              <a:lnSpc>
                <a:spcPct val="90000"/>
              </a:lnSpc>
              <a:defRPr/>
            </a:pPr>
            <a:endParaRPr lang="de-DE" dirty="0"/>
          </a:p>
          <a:p>
            <a:pPr marL="0" indent="0">
              <a:lnSpc>
                <a:spcPct val="90000"/>
              </a:lnSpc>
              <a:defRPr/>
            </a:pPr>
            <a:r>
              <a:rPr lang="de-DE" dirty="0"/>
              <a:t>Interest rate </a:t>
            </a:r>
            <a:r>
              <a:rPr lang="de-DE" dirty="0" err="1"/>
              <a:t>is</a:t>
            </a:r>
            <a:r>
              <a:rPr lang="de-DE" dirty="0"/>
              <a:t> </a:t>
            </a:r>
            <a:r>
              <a:rPr lang="de-DE" dirty="0" err="1"/>
              <a:t>the</a:t>
            </a:r>
            <a:r>
              <a:rPr lang="de-DE" dirty="0"/>
              <a:t> </a:t>
            </a:r>
            <a:r>
              <a:rPr lang="de-DE" dirty="0" err="1"/>
              <a:t>price</a:t>
            </a:r>
            <a:r>
              <a:rPr lang="de-DE" dirty="0"/>
              <a:t> </a:t>
            </a:r>
            <a:r>
              <a:rPr lang="de-DE" dirty="0" err="1"/>
              <a:t>for</a:t>
            </a:r>
            <a:r>
              <a:rPr lang="de-DE" dirty="0"/>
              <a:t> </a:t>
            </a:r>
            <a:r>
              <a:rPr lang="de-DE" dirty="0" err="1"/>
              <a:t>obtaining</a:t>
            </a:r>
            <a:r>
              <a:rPr lang="de-DE" dirty="0"/>
              <a:t> </a:t>
            </a:r>
            <a:r>
              <a:rPr lang="de-DE" dirty="0" err="1"/>
              <a:t>funds</a:t>
            </a:r>
            <a:r>
              <a:rPr lang="de-DE" dirty="0"/>
              <a:t> </a:t>
            </a:r>
            <a:r>
              <a:rPr lang="de-DE" dirty="0" err="1"/>
              <a:t>for</a:t>
            </a:r>
            <a:r>
              <a:rPr lang="de-DE" dirty="0"/>
              <a:t> a </a:t>
            </a:r>
            <a:r>
              <a:rPr lang="de-DE" dirty="0" err="1"/>
              <a:t>specified</a:t>
            </a:r>
            <a:r>
              <a:rPr lang="de-DE" dirty="0"/>
              <a:t> time.</a:t>
            </a:r>
          </a:p>
          <a:p>
            <a:pPr marL="0" indent="0">
              <a:lnSpc>
                <a:spcPct val="90000"/>
              </a:lnSpc>
              <a:defRPr/>
            </a:pPr>
            <a:r>
              <a:rPr lang="de-DE" dirty="0" err="1"/>
              <a:t>It</a:t>
            </a:r>
            <a:r>
              <a:rPr lang="de-DE" dirty="0"/>
              <a:t> </a:t>
            </a:r>
            <a:r>
              <a:rPr lang="de-DE" dirty="0" err="1"/>
              <a:t>reflects</a:t>
            </a:r>
            <a:r>
              <a:rPr lang="de-DE" dirty="0"/>
              <a:t> </a:t>
            </a:r>
            <a:r>
              <a:rPr lang="de-DE" dirty="0" err="1"/>
              <a:t>the</a:t>
            </a:r>
            <a:r>
              <a:rPr lang="de-DE" dirty="0"/>
              <a:t> </a:t>
            </a:r>
            <a:r>
              <a:rPr lang="de-DE" dirty="0" err="1"/>
              <a:t>opportunity</a:t>
            </a:r>
            <a:r>
              <a:rPr lang="de-DE" dirty="0"/>
              <a:t> </a:t>
            </a:r>
            <a:r>
              <a:rPr lang="de-DE" dirty="0" err="1"/>
              <a:t>cost</a:t>
            </a:r>
            <a:r>
              <a:rPr lang="de-DE" dirty="0"/>
              <a:t> in </a:t>
            </a:r>
            <a:r>
              <a:rPr lang="de-DE" dirty="0" err="1"/>
              <a:t>view</a:t>
            </a:r>
            <a:r>
              <a:rPr lang="de-DE" dirty="0"/>
              <a:t> </a:t>
            </a:r>
            <a:r>
              <a:rPr lang="de-DE" dirty="0" err="1"/>
              <a:t>of</a:t>
            </a:r>
            <a:r>
              <a:rPr lang="de-DE" dirty="0"/>
              <a:t> </a:t>
            </a:r>
            <a:r>
              <a:rPr lang="de-DE" dirty="0" err="1"/>
              <a:t>other</a:t>
            </a:r>
            <a:r>
              <a:rPr lang="de-DE" dirty="0"/>
              <a:t> </a:t>
            </a:r>
            <a:r>
              <a:rPr lang="de-DE" dirty="0" err="1"/>
              <a:t>investment</a:t>
            </a:r>
            <a:r>
              <a:rPr lang="de-DE" dirty="0"/>
              <a:t> </a:t>
            </a:r>
            <a:r>
              <a:rPr lang="de-DE" dirty="0" err="1"/>
              <a:t>options</a:t>
            </a:r>
            <a:r>
              <a:rPr lang="de-DE" dirty="0"/>
              <a:t> and </a:t>
            </a:r>
            <a:r>
              <a:rPr lang="de-DE" dirty="0" err="1"/>
              <a:t>risk</a:t>
            </a:r>
            <a:r>
              <a:rPr lang="de-DE" dirty="0"/>
              <a:t> </a:t>
            </a:r>
            <a:r>
              <a:rPr lang="de-DE" dirty="0" err="1"/>
              <a:t>of</a:t>
            </a:r>
            <a:r>
              <a:rPr lang="de-DE" dirty="0"/>
              <a:t> </a:t>
            </a:r>
            <a:r>
              <a:rPr lang="de-DE" dirty="0" err="1"/>
              <a:t>credit</a:t>
            </a:r>
            <a:r>
              <a:rPr lang="de-DE" dirty="0"/>
              <a:t> </a:t>
            </a:r>
            <a:r>
              <a:rPr lang="de-DE" dirty="0" err="1"/>
              <a:t>default</a:t>
            </a:r>
            <a:r>
              <a:rPr lang="de-DE" dirty="0"/>
              <a:t>.</a:t>
            </a:r>
          </a:p>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shflows: Discounting and compounding </a:t>
            </a:r>
          </a:p>
        </p:txBody>
      </p:sp>
    </p:spTree>
    <p:extLst>
      <p:ext uri="{BB962C8B-B14F-4D97-AF65-F5344CB8AC3E}">
        <p14:creationId xmlns:p14="http://schemas.microsoft.com/office/powerpoint/2010/main" val="23740396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b="1" dirty="0" err="1"/>
              <a:t>Compounding</a:t>
            </a:r>
            <a:r>
              <a:rPr lang="de-DE" b="1" dirty="0"/>
              <a:t>:</a:t>
            </a:r>
            <a:r>
              <a:rPr lang="de-DE" dirty="0"/>
              <a:t> </a:t>
            </a:r>
            <a:r>
              <a:rPr lang="de-DE" dirty="0" err="1"/>
              <a:t>Present</a:t>
            </a:r>
            <a:r>
              <a:rPr lang="de-DE" dirty="0"/>
              <a:t> </a:t>
            </a:r>
            <a:r>
              <a:rPr lang="de-DE" dirty="0" err="1"/>
              <a:t>value</a:t>
            </a:r>
            <a:r>
              <a:rPr lang="de-DE" dirty="0"/>
              <a:t> → </a:t>
            </a:r>
            <a:r>
              <a:rPr lang="de-DE" dirty="0" err="1"/>
              <a:t>future</a:t>
            </a:r>
            <a:r>
              <a:rPr lang="de-DE" dirty="0"/>
              <a:t> </a:t>
            </a:r>
            <a:r>
              <a:rPr lang="de-DE" dirty="0" err="1"/>
              <a:t>value</a:t>
            </a:r>
            <a:endParaRPr lang="de-DE" dirty="0"/>
          </a:p>
          <a:p>
            <a:pPr>
              <a:spcBef>
                <a:spcPts val="0"/>
              </a:spcBef>
              <a:tabLst>
                <a:tab pos="182563" algn="l"/>
              </a:tabLst>
            </a:pPr>
            <a:r>
              <a:rPr lang="de-DE" dirty="0"/>
              <a:t>                      </a:t>
            </a:r>
          </a:p>
          <a:p>
            <a:pPr>
              <a:spcBef>
                <a:spcPts val="0"/>
              </a:spcBef>
              <a:tabLst>
                <a:tab pos="182563" algn="l"/>
              </a:tabLst>
            </a:pPr>
            <a:r>
              <a:rPr lang="de-DE" dirty="0"/>
              <a:t>                               C</a:t>
            </a:r>
            <a:r>
              <a:rPr lang="de-DE" baseline="-25000" dirty="0"/>
              <a:t>T</a:t>
            </a:r>
            <a:r>
              <a:rPr lang="de-DE" dirty="0"/>
              <a:t> = C</a:t>
            </a:r>
            <a:r>
              <a:rPr lang="de-DE" baseline="-25000" dirty="0"/>
              <a:t>0</a:t>
            </a:r>
            <a:r>
              <a:rPr lang="de-DE" dirty="0"/>
              <a:t> </a:t>
            </a:r>
            <a:r>
              <a:rPr lang="de-DE" b="1" dirty="0"/>
              <a:t>·</a:t>
            </a:r>
            <a:r>
              <a:rPr lang="de-DE" dirty="0"/>
              <a:t> (1 + i)</a:t>
            </a:r>
            <a:r>
              <a:rPr lang="de-DE" baseline="30000" dirty="0"/>
              <a:t>T</a:t>
            </a:r>
            <a:r>
              <a:rPr lang="de-DE" dirty="0"/>
              <a:t> </a:t>
            </a:r>
          </a:p>
          <a:p>
            <a:pPr>
              <a:spcBef>
                <a:spcPts val="0"/>
              </a:spcBef>
              <a:tabLst>
                <a:tab pos="182563" algn="l"/>
              </a:tabLst>
            </a:pPr>
            <a:r>
              <a:rPr lang="de-DE" dirty="0"/>
              <a:t>                  </a:t>
            </a:r>
          </a:p>
          <a:p>
            <a:pPr marL="539750" lvl="1" indent="0">
              <a:spcBef>
                <a:spcPts val="0"/>
              </a:spcBef>
              <a:buNone/>
              <a:tabLst>
                <a:tab pos="182563" algn="l"/>
              </a:tabLst>
            </a:pPr>
            <a:r>
              <a:rPr lang="de-DE" dirty="0"/>
              <a:t>C</a:t>
            </a:r>
            <a:r>
              <a:rPr lang="de-DE" baseline="-25000" dirty="0"/>
              <a:t>0</a:t>
            </a:r>
            <a:r>
              <a:rPr lang="de-DE" dirty="0"/>
              <a:t> 	= </a:t>
            </a:r>
            <a:r>
              <a:rPr lang="de-DE" dirty="0" err="1"/>
              <a:t>the</a:t>
            </a:r>
            <a:r>
              <a:rPr lang="de-DE" dirty="0"/>
              <a:t> cash </a:t>
            </a:r>
            <a:r>
              <a:rPr lang="de-DE" dirty="0" err="1"/>
              <a:t>flow</a:t>
            </a:r>
            <a:r>
              <a:rPr lang="de-DE" dirty="0"/>
              <a:t> at date 0 (</a:t>
            </a:r>
            <a:r>
              <a:rPr lang="de-DE" dirty="0" err="1"/>
              <a:t>today</a:t>
            </a:r>
            <a:r>
              <a:rPr lang="de-DE" dirty="0"/>
              <a:t>) = </a:t>
            </a:r>
            <a:r>
              <a:rPr lang="de-DE" dirty="0" err="1"/>
              <a:t>present</a:t>
            </a:r>
            <a:r>
              <a:rPr lang="de-DE" dirty="0"/>
              <a:t> </a:t>
            </a:r>
            <a:r>
              <a:rPr lang="de-DE" dirty="0" err="1"/>
              <a:t>value</a:t>
            </a:r>
            <a:endParaRPr lang="de-DE" dirty="0"/>
          </a:p>
          <a:p>
            <a:pPr marL="539750" lvl="1" indent="0">
              <a:spcBef>
                <a:spcPts val="0"/>
              </a:spcBef>
              <a:buNone/>
              <a:tabLst>
                <a:tab pos="182563" algn="l"/>
              </a:tabLst>
            </a:pPr>
            <a:r>
              <a:rPr lang="de-DE" dirty="0"/>
              <a:t>i 	= </a:t>
            </a:r>
            <a:r>
              <a:rPr lang="de-DE" dirty="0" err="1"/>
              <a:t>interest</a:t>
            </a:r>
            <a:r>
              <a:rPr lang="de-DE" dirty="0"/>
              <a:t> rate per </a:t>
            </a:r>
            <a:r>
              <a:rPr lang="de-DE" dirty="0" err="1"/>
              <a:t>period</a:t>
            </a:r>
            <a:endParaRPr lang="de-DE" dirty="0"/>
          </a:p>
          <a:p>
            <a:pPr marL="539750" lvl="1" indent="0">
              <a:spcBef>
                <a:spcPts val="0"/>
              </a:spcBef>
              <a:buNone/>
              <a:tabLst>
                <a:tab pos="182563" algn="l"/>
              </a:tabLst>
            </a:pPr>
            <a:r>
              <a:rPr lang="de-DE" dirty="0"/>
              <a:t>T = </a:t>
            </a:r>
            <a:r>
              <a:rPr lang="de-DE" dirty="0" err="1"/>
              <a:t>number</a:t>
            </a:r>
            <a:r>
              <a:rPr lang="de-DE" dirty="0"/>
              <a:t> </a:t>
            </a:r>
            <a:r>
              <a:rPr lang="de-DE" dirty="0" err="1"/>
              <a:t>of</a:t>
            </a:r>
            <a:r>
              <a:rPr lang="de-DE" dirty="0"/>
              <a:t> </a:t>
            </a:r>
            <a:r>
              <a:rPr lang="de-DE" dirty="0" err="1"/>
              <a:t>periods</a:t>
            </a:r>
            <a:r>
              <a:rPr lang="de-DE" dirty="0"/>
              <a:t> (time </a:t>
            </a:r>
            <a:r>
              <a:rPr lang="de-DE" dirty="0" err="1"/>
              <a:t>horizon</a:t>
            </a:r>
            <a:r>
              <a:rPr lang="de-DE" dirty="0"/>
              <a:t>)</a:t>
            </a:r>
          </a:p>
          <a:p>
            <a:pPr marL="539750" lvl="1" indent="0">
              <a:spcBef>
                <a:spcPts val="0"/>
              </a:spcBef>
              <a:buNone/>
              <a:tabLst>
                <a:tab pos="182563" algn="l"/>
              </a:tabLst>
            </a:pPr>
            <a:r>
              <a:rPr lang="de-DE" dirty="0"/>
              <a:t>C</a:t>
            </a:r>
            <a:r>
              <a:rPr lang="de-DE" baseline="-25000" dirty="0"/>
              <a:t>T </a:t>
            </a:r>
            <a:r>
              <a:rPr lang="de-DE" dirty="0"/>
              <a:t>= </a:t>
            </a:r>
            <a:r>
              <a:rPr lang="de-DE" dirty="0" err="1"/>
              <a:t>value</a:t>
            </a:r>
            <a:r>
              <a:rPr lang="de-DE" dirty="0"/>
              <a:t> </a:t>
            </a:r>
            <a:r>
              <a:rPr lang="de-DE" dirty="0" err="1"/>
              <a:t>of</a:t>
            </a:r>
            <a:r>
              <a:rPr lang="de-DE" dirty="0"/>
              <a:t> </a:t>
            </a:r>
            <a:r>
              <a:rPr lang="de-DE" dirty="0" err="1"/>
              <a:t>the</a:t>
            </a:r>
            <a:r>
              <a:rPr lang="de-DE" dirty="0"/>
              <a:t> cash </a:t>
            </a:r>
            <a:r>
              <a:rPr lang="de-DE" dirty="0" err="1"/>
              <a:t>flow</a:t>
            </a:r>
            <a:r>
              <a:rPr lang="de-DE" dirty="0"/>
              <a:t> at time T = </a:t>
            </a:r>
            <a:r>
              <a:rPr lang="de-DE" dirty="0" err="1"/>
              <a:t>future</a:t>
            </a:r>
            <a:r>
              <a:rPr lang="de-DE" dirty="0"/>
              <a:t> </a:t>
            </a:r>
            <a:r>
              <a:rPr lang="de-DE" dirty="0" err="1"/>
              <a:t>value</a:t>
            </a:r>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sh flows: Compounding </a:t>
            </a:r>
          </a:p>
        </p:txBody>
      </p:sp>
      <p:grpSp>
        <p:nvGrpSpPr>
          <p:cNvPr id="6" name="Group 73">
            <a:extLst>
              <a:ext uri="{FF2B5EF4-FFF2-40B4-BE49-F238E27FC236}">
                <a16:creationId xmlns:a16="http://schemas.microsoft.com/office/drawing/2014/main" id="{DE658BB9-9E46-40C6-A595-4253359C328E}"/>
              </a:ext>
            </a:extLst>
          </p:cNvPr>
          <p:cNvGrpSpPr>
            <a:grpSpLocks/>
          </p:cNvGrpSpPr>
          <p:nvPr/>
        </p:nvGrpSpPr>
        <p:grpSpPr bwMode="auto">
          <a:xfrm>
            <a:off x="1835696" y="4090291"/>
            <a:ext cx="5046559" cy="2062163"/>
            <a:chOff x="2213" y="1017"/>
            <a:chExt cx="3195" cy="1299"/>
          </a:xfrm>
        </p:grpSpPr>
        <p:sp>
          <p:nvSpPr>
            <p:cNvPr id="8" name="Rectangle 13">
              <a:extLst>
                <a:ext uri="{FF2B5EF4-FFF2-40B4-BE49-F238E27FC236}">
                  <a16:creationId xmlns:a16="http://schemas.microsoft.com/office/drawing/2014/main" id="{0C37077C-D05E-49CC-86A5-44D2B0B3A7D4}"/>
                </a:ext>
              </a:extLst>
            </p:cNvPr>
            <p:cNvSpPr>
              <a:spLocks noChangeArrowheads="1"/>
            </p:cNvSpPr>
            <p:nvPr/>
          </p:nvSpPr>
          <p:spPr bwMode="auto">
            <a:xfrm>
              <a:off x="2483" y="1838"/>
              <a:ext cx="27" cy="478"/>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9" name="Rectangle 23">
              <a:extLst>
                <a:ext uri="{FF2B5EF4-FFF2-40B4-BE49-F238E27FC236}">
                  <a16:creationId xmlns:a16="http://schemas.microsoft.com/office/drawing/2014/main" id="{B6DCFC4C-60ED-4E30-91AE-65A6CA3995F9}"/>
                </a:ext>
              </a:extLst>
            </p:cNvPr>
            <p:cNvSpPr>
              <a:spLocks noChangeArrowheads="1"/>
            </p:cNvSpPr>
            <p:nvPr/>
          </p:nvSpPr>
          <p:spPr bwMode="auto">
            <a:xfrm>
              <a:off x="4964" y="1454"/>
              <a:ext cx="42" cy="86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0" name="Freeform 24">
              <a:extLst>
                <a:ext uri="{FF2B5EF4-FFF2-40B4-BE49-F238E27FC236}">
                  <a16:creationId xmlns:a16="http://schemas.microsoft.com/office/drawing/2014/main" id="{B9C84710-1632-4097-BC5C-ACD623A08086}"/>
                </a:ext>
              </a:extLst>
            </p:cNvPr>
            <p:cNvSpPr>
              <a:spLocks/>
            </p:cNvSpPr>
            <p:nvPr/>
          </p:nvSpPr>
          <p:spPr bwMode="auto">
            <a:xfrm>
              <a:off x="2523" y="1454"/>
              <a:ext cx="2420" cy="400"/>
            </a:xfrm>
            <a:custGeom>
              <a:avLst/>
              <a:gdLst>
                <a:gd name="T0" fmla="*/ 0 w 2215"/>
                <a:gd name="T1" fmla="*/ 44324 h 336"/>
                <a:gd name="T2" fmla="*/ 10346 w 2215"/>
                <a:gd name="T3" fmla="*/ 33668 h 336"/>
                <a:gd name="T4" fmla="*/ 26409 w 2215"/>
                <a:gd name="T5" fmla="*/ 0 h 336"/>
                <a:gd name="T6" fmla="*/ 0 60000 65536"/>
                <a:gd name="T7" fmla="*/ 0 60000 65536"/>
                <a:gd name="T8" fmla="*/ 0 60000 65536"/>
                <a:gd name="T9" fmla="*/ 0 w 2215"/>
                <a:gd name="T10" fmla="*/ 0 h 336"/>
                <a:gd name="T11" fmla="*/ 2215 w 2215"/>
                <a:gd name="T12" fmla="*/ 336 h 336"/>
              </a:gdLst>
              <a:ahLst/>
              <a:cxnLst>
                <a:cxn ang="T6">
                  <a:pos x="T0" y="T1"/>
                </a:cxn>
                <a:cxn ang="T7">
                  <a:pos x="T2" y="T3"/>
                </a:cxn>
                <a:cxn ang="T8">
                  <a:pos x="T4" y="T5"/>
                </a:cxn>
              </a:cxnLst>
              <a:rect l="T9" t="T10" r="T11" b="T12"/>
              <a:pathLst>
                <a:path w="2215" h="336">
                  <a:moveTo>
                    <a:pt x="0" y="336"/>
                  </a:moveTo>
                  <a:cubicBezTo>
                    <a:pt x="145" y="322"/>
                    <a:pt x="499" y="311"/>
                    <a:pt x="868" y="255"/>
                  </a:cubicBezTo>
                  <a:cubicBezTo>
                    <a:pt x="1237" y="199"/>
                    <a:pt x="1935" y="53"/>
                    <a:pt x="2215" y="0"/>
                  </a:cubicBezTo>
                </a:path>
              </a:pathLst>
            </a:custGeom>
            <a:noFill/>
            <a:ln w="25400">
              <a:solidFill>
                <a:schemeClr val="tx1"/>
              </a:solidFill>
              <a:round/>
              <a:headEnd/>
              <a:tailEnd type="triangle" w="med" len="lg"/>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1" name="Text Box 27">
              <a:extLst>
                <a:ext uri="{FF2B5EF4-FFF2-40B4-BE49-F238E27FC236}">
                  <a16:creationId xmlns:a16="http://schemas.microsoft.com/office/drawing/2014/main" id="{49D56452-E962-4856-85EE-CBEF6D2E1D77}"/>
                </a:ext>
              </a:extLst>
            </p:cNvPr>
            <p:cNvSpPr txBox="1">
              <a:spLocks noChangeArrowheads="1"/>
            </p:cNvSpPr>
            <p:nvPr/>
          </p:nvSpPr>
          <p:spPr bwMode="auto">
            <a:xfrm>
              <a:off x="4531" y="1017"/>
              <a:ext cx="87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br>
                <a:rPr lang="de-DE" altLang="en-US" sz="1800" dirty="0">
                  <a:latin typeface="Arial" panose="020B0604020202020204" pitchFamily="34" charset="0"/>
                </a:rPr>
              </a:br>
              <a:r>
                <a:rPr lang="de-DE" altLang="en-US" sz="1800" dirty="0">
                  <a:latin typeface="Arial" panose="020B0604020202020204" pitchFamily="34" charset="0"/>
                </a:rPr>
                <a:t>F</a:t>
              </a:r>
              <a:r>
                <a:rPr lang="en-US" altLang="en-US" sz="1800" dirty="0" err="1">
                  <a:latin typeface="Arial" panose="020B0604020202020204" pitchFamily="34" charset="0"/>
                </a:rPr>
                <a:t>inal</a:t>
              </a:r>
              <a:r>
                <a:rPr lang="en-US" altLang="en-US" sz="1800" dirty="0">
                  <a:latin typeface="Arial" panose="020B0604020202020204" pitchFamily="34" charset="0"/>
                </a:rPr>
                <a:t> value</a:t>
              </a:r>
              <a:endParaRPr lang="de-DE" altLang="en-US" sz="1800" dirty="0">
                <a:latin typeface="Arial" panose="020B0604020202020204" pitchFamily="34" charset="0"/>
              </a:endParaRPr>
            </a:p>
          </p:txBody>
        </p:sp>
        <p:sp>
          <p:nvSpPr>
            <p:cNvPr id="12" name="Text Box 28">
              <a:extLst>
                <a:ext uri="{FF2B5EF4-FFF2-40B4-BE49-F238E27FC236}">
                  <a16:creationId xmlns:a16="http://schemas.microsoft.com/office/drawing/2014/main" id="{5A0AF6B7-9C83-47F4-87FE-725D98A7CEEA}"/>
                </a:ext>
              </a:extLst>
            </p:cNvPr>
            <p:cNvSpPr txBox="1">
              <a:spLocks noChangeArrowheads="1"/>
            </p:cNvSpPr>
            <p:nvPr/>
          </p:nvSpPr>
          <p:spPr bwMode="auto">
            <a:xfrm>
              <a:off x="2213" y="1388"/>
              <a:ext cx="12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br>
                <a:rPr lang="de-DE" altLang="en-US" sz="1800" dirty="0">
                  <a:latin typeface="Arial" panose="020B0604020202020204" pitchFamily="34" charset="0"/>
                </a:rPr>
              </a:br>
              <a:r>
                <a:rPr lang="de-DE" altLang="en-US" sz="1800" dirty="0">
                  <a:latin typeface="Arial" panose="020B0604020202020204" pitchFamily="34" charset="0"/>
                </a:rPr>
                <a:t>P</a:t>
              </a:r>
              <a:r>
                <a:rPr lang="en-US" altLang="en-US" sz="1800" dirty="0">
                  <a:latin typeface="Arial" panose="020B0604020202020204" pitchFamily="34" charset="0"/>
                </a:rPr>
                <a:t>resent value</a:t>
              </a:r>
              <a:endParaRPr lang="de-DE" altLang="en-US" sz="1800" dirty="0">
                <a:latin typeface="Arial" panose="020B0604020202020204" pitchFamily="34" charset="0"/>
              </a:endParaRPr>
            </a:p>
          </p:txBody>
        </p:sp>
        <p:sp>
          <p:nvSpPr>
            <p:cNvPr id="13" name="Text Box 29">
              <a:extLst>
                <a:ext uri="{FF2B5EF4-FFF2-40B4-BE49-F238E27FC236}">
                  <a16:creationId xmlns:a16="http://schemas.microsoft.com/office/drawing/2014/main" id="{7EE385A7-9BD8-4378-89B6-C9E31FC4DF9E}"/>
                </a:ext>
              </a:extLst>
            </p:cNvPr>
            <p:cNvSpPr txBox="1">
              <a:spLocks noChangeArrowheads="1"/>
            </p:cNvSpPr>
            <p:nvPr/>
          </p:nvSpPr>
          <p:spPr bwMode="auto">
            <a:xfrm>
              <a:off x="2495" y="1974"/>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dirty="0">
                  <a:latin typeface="Arial" panose="020B0604020202020204" pitchFamily="34" charset="0"/>
                </a:rPr>
                <a:t>C</a:t>
              </a:r>
              <a:r>
                <a:rPr lang="de-DE" altLang="en-US" sz="1800" baseline="-25000" dirty="0">
                  <a:latin typeface="Arial" panose="020B0604020202020204" pitchFamily="34" charset="0"/>
                </a:rPr>
                <a:t>0</a:t>
              </a:r>
              <a:endParaRPr lang="de-DE" altLang="en-US" sz="1800" dirty="0">
                <a:latin typeface="Arial" panose="020B0604020202020204" pitchFamily="34" charset="0"/>
              </a:endParaRPr>
            </a:p>
          </p:txBody>
        </p:sp>
        <p:sp>
          <p:nvSpPr>
            <p:cNvPr id="14" name="Text Box 30">
              <a:extLst>
                <a:ext uri="{FF2B5EF4-FFF2-40B4-BE49-F238E27FC236}">
                  <a16:creationId xmlns:a16="http://schemas.microsoft.com/office/drawing/2014/main" id="{F0403EAD-4327-4FD9-9B25-733E6271D537}"/>
                </a:ext>
              </a:extLst>
            </p:cNvPr>
            <p:cNvSpPr txBox="1">
              <a:spLocks noChangeArrowheads="1"/>
            </p:cNvSpPr>
            <p:nvPr/>
          </p:nvSpPr>
          <p:spPr bwMode="auto">
            <a:xfrm>
              <a:off x="4990" y="1500"/>
              <a:ext cx="29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dirty="0">
                  <a:latin typeface="Arial" panose="020B0604020202020204" pitchFamily="34" charset="0"/>
                </a:rPr>
                <a:t>C</a:t>
              </a:r>
              <a:r>
                <a:rPr lang="de-DE" altLang="en-US" sz="1800" i="1" baseline="-25000" dirty="0">
                  <a:latin typeface="Arial" panose="020B0604020202020204" pitchFamily="34" charset="0"/>
                </a:rPr>
                <a:t>T</a:t>
              </a:r>
              <a:endParaRPr lang="de-DE" altLang="en-US" sz="1800" i="1" dirty="0">
                <a:latin typeface="Arial" panose="020B0604020202020204" pitchFamily="34" charset="0"/>
              </a:endParaRPr>
            </a:p>
          </p:txBody>
        </p:sp>
      </p:grpSp>
      <p:grpSp>
        <p:nvGrpSpPr>
          <p:cNvPr id="15" name="Group 77">
            <a:extLst>
              <a:ext uri="{FF2B5EF4-FFF2-40B4-BE49-F238E27FC236}">
                <a16:creationId xmlns:a16="http://schemas.microsoft.com/office/drawing/2014/main" id="{6D370901-8A97-4AD8-A6F6-E78CB937E3A1}"/>
              </a:ext>
            </a:extLst>
          </p:cNvPr>
          <p:cNvGrpSpPr>
            <a:grpSpLocks/>
          </p:cNvGrpSpPr>
          <p:nvPr/>
        </p:nvGrpSpPr>
        <p:grpSpPr bwMode="auto">
          <a:xfrm>
            <a:off x="1747859" y="6039199"/>
            <a:ext cx="5133975" cy="595312"/>
            <a:chOff x="2218" y="2245"/>
            <a:chExt cx="3234" cy="375"/>
          </a:xfrm>
        </p:grpSpPr>
        <p:sp>
          <p:nvSpPr>
            <p:cNvPr id="16" name="Text Box 6">
              <a:extLst>
                <a:ext uri="{FF2B5EF4-FFF2-40B4-BE49-F238E27FC236}">
                  <a16:creationId xmlns:a16="http://schemas.microsoft.com/office/drawing/2014/main" id="{EE0D5CAB-BB95-442E-A3F0-49B379AF9280}"/>
                </a:ext>
              </a:extLst>
            </p:cNvPr>
            <p:cNvSpPr txBox="1">
              <a:spLocks noChangeArrowheads="1"/>
            </p:cNvSpPr>
            <p:nvPr/>
          </p:nvSpPr>
          <p:spPr bwMode="auto">
            <a:xfrm>
              <a:off x="2299" y="2389"/>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0</a:t>
              </a:r>
            </a:p>
          </p:txBody>
        </p:sp>
        <p:sp>
          <p:nvSpPr>
            <p:cNvPr id="17" name="Text Box 7">
              <a:extLst>
                <a:ext uri="{FF2B5EF4-FFF2-40B4-BE49-F238E27FC236}">
                  <a16:creationId xmlns:a16="http://schemas.microsoft.com/office/drawing/2014/main" id="{DC60202A-8F9C-43EA-B1E3-2D09D891C9CE}"/>
                </a:ext>
              </a:extLst>
            </p:cNvPr>
            <p:cNvSpPr txBox="1">
              <a:spLocks noChangeArrowheads="1"/>
            </p:cNvSpPr>
            <p:nvPr/>
          </p:nvSpPr>
          <p:spPr bwMode="auto">
            <a:xfrm>
              <a:off x="2609" y="2389"/>
              <a:ext cx="17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1</a:t>
              </a:r>
            </a:p>
          </p:txBody>
        </p:sp>
        <p:sp>
          <p:nvSpPr>
            <p:cNvPr id="18" name="Text Box 8">
              <a:extLst>
                <a:ext uri="{FF2B5EF4-FFF2-40B4-BE49-F238E27FC236}">
                  <a16:creationId xmlns:a16="http://schemas.microsoft.com/office/drawing/2014/main" id="{2604A340-5108-4A54-A59F-F59E8A1560FF}"/>
                </a:ext>
              </a:extLst>
            </p:cNvPr>
            <p:cNvSpPr txBox="1">
              <a:spLocks noChangeArrowheads="1"/>
            </p:cNvSpPr>
            <p:nvPr/>
          </p:nvSpPr>
          <p:spPr bwMode="auto">
            <a:xfrm>
              <a:off x="2964" y="2389"/>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2</a:t>
              </a:r>
            </a:p>
          </p:txBody>
        </p:sp>
        <p:sp>
          <p:nvSpPr>
            <p:cNvPr id="19" name="Text Box 9">
              <a:extLst>
                <a:ext uri="{FF2B5EF4-FFF2-40B4-BE49-F238E27FC236}">
                  <a16:creationId xmlns:a16="http://schemas.microsoft.com/office/drawing/2014/main" id="{2CAECA1E-4D0F-4406-B16A-B6B8D0215D7F}"/>
                </a:ext>
              </a:extLst>
            </p:cNvPr>
            <p:cNvSpPr txBox="1">
              <a:spLocks noChangeArrowheads="1"/>
            </p:cNvSpPr>
            <p:nvPr/>
          </p:nvSpPr>
          <p:spPr bwMode="auto">
            <a:xfrm>
              <a:off x="3274" y="2389"/>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3</a:t>
              </a:r>
            </a:p>
          </p:txBody>
        </p:sp>
        <p:sp>
          <p:nvSpPr>
            <p:cNvPr id="20" name="Text Box 10">
              <a:extLst>
                <a:ext uri="{FF2B5EF4-FFF2-40B4-BE49-F238E27FC236}">
                  <a16:creationId xmlns:a16="http://schemas.microsoft.com/office/drawing/2014/main" id="{CEA59D51-6961-4030-864B-F5A035580797}"/>
                </a:ext>
              </a:extLst>
            </p:cNvPr>
            <p:cNvSpPr txBox="1">
              <a:spLocks noChangeArrowheads="1"/>
            </p:cNvSpPr>
            <p:nvPr/>
          </p:nvSpPr>
          <p:spPr bwMode="auto">
            <a:xfrm>
              <a:off x="4825" y="2389"/>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T</a:t>
              </a:r>
              <a:endParaRPr lang="de-DE" altLang="en-US" sz="1800">
                <a:latin typeface="Arial" panose="020B0604020202020204" pitchFamily="34" charset="0"/>
              </a:endParaRPr>
            </a:p>
          </p:txBody>
        </p:sp>
        <p:sp>
          <p:nvSpPr>
            <p:cNvPr id="21" name="Line 14">
              <a:extLst>
                <a:ext uri="{FF2B5EF4-FFF2-40B4-BE49-F238E27FC236}">
                  <a16:creationId xmlns:a16="http://schemas.microsoft.com/office/drawing/2014/main" id="{738029CC-15D2-431D-BBB1-C76DA9FDD1C8}"/>
                </a:ext>
              </a:extLst>
            </p:cNvPr>
            <p:cNvSpPr>
              <a:spLocks noChangeShapeType="1"/>
            </p:cNvSpPr>
            <p:nvPr/>
          </p:nvSpPr>
          <p:spPr bwMode="auto">
            <a:xfrm>
              <a:off x="257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2" name="Line 15">
              <a:extLst>
                <a:ext uri="{FF2B5EF4-FFF2-40B4-BE49-F238E27FC236}">
                  <a16:creationId xmlns:a16="http://schemas.microsoft.com/office/drawing/2014/main" id="{6D993308-AC8B-4C08-B55A-A5372922237D}"/>
                </a:ext>
              </a:extLst>
            </p:cNvPr>
            <p:cNvSpPr>
              <a:spLocks noChangeShapeType="1"/>
            </p:cNvSpPr>
            <p:nvPr/>
          </p:nvSpPr>
          <p:spPr bwMode="auto">
            <a:xfrm>
              <a:off x="288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3" name="Line 16">
              <a:extLst>
                <a:ext uri="{FF2B5EF4-FFF2-40B4-BE49-F238E27FC236}">
                  <a16:creationId xmlns:a16="http://schemas.microsoft.com/office/drawing/2014/main" id="{D2E525CD-3F73-4D30-9234-E7D4F49CD4CE}"/>
                </a:ext>
              </a:extLst>
            </p:cNvPr>
            <p:cNvSpPr>
              <a:spLocks noChangeShapeType="1"/>
            </p:cNvSpPr>
            <p:nvPr/>
          </p:nvSpPr>
          <p:spPr bwMode="auto">
            <a:xfrm>
              <a:off x="319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4" name="Line 17">
              <a:extLst>
                <a:ext uri="{FF2B5EF4-FFF2-40B4-BE49-F238E27FC236}">
                  <a16:creationId xmlns:a16="http://schemas.microsoft.com/office/drawing/2014/main" id="{975ED8AD-B145-4E56-A804-DCC6310EDB82}"/>
                </a:ext>
              </a:extLst>
            </p:cNvPr>
            <p:cNvSpPr>
              <a:spLocks noChangeShapeType="1"/>
            </p:cNvSpPr>
            <p:nvPr/>
          </p:nvSpPr>
          <p:spPr bwMode="auto">
            <a:xfrm>
              <a:off x="3502"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5" name="Line 18">
              <a:extLst>
                <a:ext uri="{FF2B5EF4-FFF2-40B4-BE49-F238E27FC236}">
                  <a16:creationId xmlns:a16="http://schemas.microsoft.com/office/drawing/2014/main" id="{389BDD45-6110-491F-BEBA-EF49F49C51A9}"/>
                </a:ext>
              </a:extLst>
            </p:cNvPr>
            <p:cNvSpPr>
              <a:spLocks noChangeShapeType="1"/>
            </p:cNvSpPr>
            <p:nvPr/>
          </p:nvSpPr>
          <p:spPr bwMode="auto">
            <a:xfrm>
              <a:off x="381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6" name="Line 19">
              <a:extLst>
                <a:ext uri="{FF2B5EF4-FFF2-40B4-BE49-F238E27FC236}">
                  <a16:creationId xmlns:a16="http://schemas.microsoft.com/office/drawing/2014/main" id="{F4D5F5B9-C747-43D0-B552-D091958901AA}"/>
                </a:ext>
              </a:extLst>
            </p:cNvPr>
            <p:cNvSpPr>
              <a:spLocks noChangeShapeType="1"/>
            </p:cNvSpPr>
            <p:nvPr/>
          </p:nvSpPr>
          <p:spPr bwMode="auto">
            <a:xfrm>
              <a:off x="412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7" name="Line 20">
              <a:extLst>
                <a:ext uri="{FF2B5EF4-FFF2-40B4-BE49-F238E27FC236}">
                  <a16:creationId xmlns:a16="http://schemas.microsoft.com/office/drawing/2014/main" id="{B79ABFF7-E1BB-4D3E-8A6D-7EC7FAFECDB2}"/>
                </a:ext>
              </a:extLst>
            </p:cNvPr>
            <p:cNvSpPr>
              <a:spLocks noChangeShapeType="1"/>
            </p:cNvSpPr>
            <p:nvPr/>
          </p:nvSpPr>
          <p:spPr bwMode="auto">
            <a:xfrm>
              <a:off x="443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8" name="Line 21">
              <a:extLst>
                <a:ext uri="{FF2B5EF4-FFF2-40B4-BE49-F238E27FC236}">
                  <a16:creationId xmlns:a16="http://schemas.microsoft.com/office/drawing/2014/main" id="{28A6BDC8-DE4B-48AF-8D07-59CB44FDBD1B}"/>
                </a:ext>
              </a:extLst>
            </p:cNvPr>
            <p:cNvSpPr>
              <a:spLocks noChangeShapeType="1"/>
            </p:cNvSpPr>
            <p:nvPr/>
          </p:nvSpPr>
          <p:spPr bwMode="auto">
            <a:xfrm>
              <a:off x="474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9" name="Line 22">
              <a:extLst>
                <a:ext uri="{FF2B5EF4-FFF2-40B4-BE49-F238E27FC236}">
                  <a16:creationId xmlns:a16="http://schemas.microsoft.com/office/drawing/2014/main" id="{D8BA061E-3A11-4CC8-B330-1319B59CC35A}"/>
                </a:ext>
              </a:extLst>
            </p:cNvPr>
            <p:cNvSpPr>
              <a:spLocks noChangeShapeType="1"/>
            </p:cNvSpPr>
            <p:nvPr/>
          </p:nvSpPr>
          <p:spPr bwMode="auto">
            <a:xfrm>
              <a:off x="5053" y="2245"/>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30" name="Line 11">
              <a:extLst>
                <a:ext uri="{FF2B5EF4-FFF2-40B4-BE49-F238E27FC236}">
                  <a16:creationId xmlns:a16="http://schemas.microsoft.com/office/drawing/2014/main" id="{325A3CBE-D2AC-4048-A2E4-D0D31CCBB867}"/>
                </a:ext>
              </a:extLst>
            </p:cNvPr>
            <p:cNvSpPr>
              <a:spLocks noChangeShapeType="1"/>
            </p:cNvSpPr>
            <p:nvPr/>
          </p:nvSpPr>
          <p:spPr bwMode="auto">
            <a:xfrm>
              <a:off x="2218" y="2341"/>
              <a:ext cx="3234"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4BDC90A4-7434-4530-908E-E420A3666F87}"/>
                  </a:ext>
                </a:extLst>
              </p14:cNvPr>
              <p14:cNvContentPartPr/>
              <p14:nvPr/>
            </p14:nvContentPartPr>
            <p14:xfrm>
              <a:off x="5161680" y="1424520"/>
              <a:ext cx="4015080" cy="2085120"/>
            </p14:xfrm>
          </p:contentPart>
        </mc:Choice>
        <mc:Fallback xmlns="">
          <p:pic>
            <p:nvPicPr>
              <p:cNvPr id="2" name="Freihand 1">
                <a:extLst>
                  <a:ext uri="{FF2B5EF4-FFF2-40B4-BE49-F238E27FC236}">
                    <a16:creationId xmlns:a16="http://schemas.microsoft.com/office/drawing/2014/main" id="{4BDC90A4-7434-4530-908E-E420A3666F87}"/>
                  </a:ext>
                </a:extLst>
              </p:cNvPr>
              <p:cNvPicPr/>
              <p:nvPr/>
            </p:nvPicPr>
            <p:blipFill>
              <a:blip r:embed="rId4"/>
              <a:stretch>
                <a:fillRect/>
              </a:stretch>
            </p:blipFill>
            <p:spPr>
              <a:xfrm>
                <a:off x="5152320" y="1415160"/>
                <a:ext cx="4033800" cy="2103840"/>
              </a:xfrm>
              <a:prstGeom prst="rect">
                <a:avLst/>
              </a:prstGeom>
            </p:spPr>
          </p:pic>
        </mc:Fallback>
      </mc:AlternateContent>
    </p:spTree>
    <p:extLst>
      <p:ext uri="{BB962C8B-B14F-4D97-AF65-F5344CB8AC3E}">
        <p14:creationId xmlns:p14="http://schemas.microsoft.com/office/powerpoint/2010/main" val="25704580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b="1" dirty="0" err="1"/>
              <a:t>Discounting</a:t>
            </a:r>
            <a:r>
              <a:rPr lang="de-DE" b="1" dirty="0"/>
              <a:t>:</a:t>
            </a:r>
            <a:r>
              <a:rPr lang="de-DE" dirty="0"/>
              <a:t> Future </a:t>
            </a:r>
            <a:r>
              <a:rPr lang="de-DE" dirty="0" err="1"/>
              <a:t>value</a:t>
            </a:r>
            <a:r>
              <a:rPr lang="de-DE" dirty="0"/>
              <a:t> → </a:t>
            </a:r>
            <a:r>
              <a:rPr lang="de-DE" dirty="0" err="1"/>
              <a:t>present</a:t>
            </a:r>
            <a:r>
              <a:rPr lang="de-DE" dirty="0"/>
              <a:t> </a:t>
            </a:r>
            <a:r>
              <a:rPr lang="de-DE" dirty="0" err="1"/>
              <a:t>value</a:t>
            </a:r>
            <a:endParaRPr lang="de-DE" dirty="0"/>
          </a:p>
          <a:p>
            <a:pPr>
              <a:spcBef>
                <a:spcPts val="0"/>
              </a:spcBef>
              <a:tabLst>
                <a:tab pos="182563" algn="l"/>
              </a:tabLst>
            </a:pPr>
            <a:endParaRPr lang="de-DE" dirty="0"/>
          </a:p>
          <a:p>
            <a:pPr>
              <a:spcBef>
                <a:spcPts val="0"/>
              </a:spcBef>
              <a:tabLst>
                <a:tab pos="182563" algn="l"/>
              </a:tabLst>
            </a:pPr>
            <a:r>
              <a:rPr lang="de-DE" dirty="0"/>
              <a:t>                                                 1</a:t>
            </a:r>
          </a:p>
          <a:p>
            <a:pPr>
              <a:spcBef>
                <a:spcPts val="0"/>
              </a:spcBef>
              <a:tabLst>
                <a:tab pos="182563" algn="l"/>
              </a:tabLst>
            </a:pPr>
            <a:r>
              <a:rPr lang="de-DE" dirty="0"/>
              <a:t>                        C</a:t>
            </a:r>
            <a:r>
              <a:rPr lang="de-DE" baseline="-25000" dirty="0"/>
              <a:t>0</a:t>
            </a:r>
            <a:r>
              <a:rPr lang="de-DE" dirty="0"/>
              <a:t> = C</a:t>
            </a:r>
            <a:r>
              <a:rPr lang="de-DE" baseline="-25000" dirty="0"/>
              <a:t>T</a:t>
            </a:r>
            <a:r>
              <a:rPr lang="de-DE" dirty="0"/>
              <a:t> </a:t>
            </a:r>
            <a:r>
              <a:rPr lang="de-DE" b="1" dirty="0"/>
              <a:t>·</a:t>
            </a:r>
            <a:r>
              <a:rPr lang="de-DE" dirty="0"/>
              <a:t>  </a:t>
            </a:r>
          </a:p>
          <a:p>
            <a:pPr>
              <a:spcBef>
                <a:spcPts val="0"/>
              </a:spcBef>
              <a:tabLst>
                <a:tab pos="182563" algn="l"/>
              </a:tabLst>
            </a:pPr>
            <a:r>
              <a:rPr lang="de-DE" dirty="0"/>
              <a:t>                                             (1 + i)</a:t>
            </a:r>
            <a:r>
              <a:rPr lang="de-DE" baseline="30000" dirty="0"/>
              <a:t>T</a:t>
            </a:r>
            <a:endParaRPr lang="de-DE" dirty="0"/>
          </a:p>
          <a:p>
            <a:pPr>
              <a:buFont typeface="Arial" panose="020B0604020202020204" pitchFamily="34" charset="0"/>
              <a:buChar char="•"/>
            </a:pPr>
            <a:endParaRPr lang="de-DE" dirty="0"/>
          </a:p>
          <a:p>
            <a:pPr marL="539750" lvl="1" indent="0">
              <a:spcBef>
                <a:spcPts val="0"/>
              </a:spcBef>
              <a:buNone/>
              <a:tabLst>
                <a:tab pos="182563" algn="l"/>
              </a:tabLst>
            </a:pPr>
            <a:r>
              <a:rPr lang="de-DE" dirty="0"/>
              <a:t>C</a:t>
            </a:r>
            <a:r>
              <a:rPr lang="de-DE" baseline="-25000" dirty="0"/>
              <a:t>0</a:t>
            </a:r>
            <a:r>
              <a:rPr lang="de-DE" dirty="0"/>
              <a:t> 	= </a:t>
            </a:r>
            <a:r>
              <a:rPr lang="de-DE" dirty="0" err="1"/>
              <a:t>value</a:t>
            </a:r>
            <a:r>
              <a:rPr lang="de-DE" dirty="0"/>
              <a:t> </a:t>
            </a:r>
            <a:r>
              <a:rPr lang="de-DE" dirty="0" err="1"/>
              <a:t>of</a:t>
            </a:r>
            <a:r>
              <a:rPr lang="de-DE" dirty="0"/>
              <a:t> </a:t>
            </a:r>
            <a:r>
              <a:rPr lang="de-DE" dirty="0" err="1"/>
              <a:t>the</a:t>
            </a:r>
            <a:r>
              <a:rPr lang="de-DE" dirty="0"/>
              <a:t> cash </a:t>
            </a:r>
            <a:r>
              <a:rPr lang="de-DE" dirty="0" err="1"/>
              <a:t>flow</a:t>
            </a:r>
            <a:r>
              <a:rPr lang="de-DE" dirty="0"/>
              <a:t> at date 0 (</a:t>
            </a:r>
            <a:r>
              <a:rPr lang="de-DE" dirty="0" err="1"/>
              <a:t>today</a:t>
            </a:r>
            <a:r>
              <a:rPr lang="de-DE" dirty="0"/>
              <a:t>) = </a:t>
            </a:r>
            <a:r>
              <a:rPr lang="de-DE" dirty="0" err="1"/>
              <a:t>present</a:t>
            </a:r>
            <a:r>
              <a:rPr lang="de-DE" dirty="0"/>
              <a:t> </a:t>
            </a:r>
            <a:r>
              <a:rPr lang="de-DE" dirty="0" err="1"/>
              <a:t>value</a:t>
            </a:r>
            <a:endParaRPr lang="de-DE" dirty="0"/>
          </a:p>
          <a:p>
            <a:pPr marL="539750" lvl="1" indent="0">
              <a:spcBef>
                <a:spcPts val="0"/>
              </a:spcBef>
              <a:buNone/>
              <a:tabLst>
                <a:tab pos="182563" algn="l"/>
              </a:tabLst>
            </a:pPr>
            <a:r>
              <a:rPr lang="de-DE" dirty="0"/>
              <a:t>i 	= </a:t>
            </a:r>
            <a:r>
              <a:rPr lang="de-DE" dirty="0" err="1"/>
              <a:t>interest</a:t>
            </a:r>
            <a:r>
              <a:rPr lang="de-DE" dirty="0"/>
              <a:t> rate per </a:t>
            </a:r>
            <a:r>
              <a:rPr lang="de-DE" dirty="0" err="1"/>
              <a:t>period</a:t>
            </a:r>
            <a:endParaRPr lang="de-DE" dirty="0"/>
          </a:p>
          <a:p>
            <a:pPr marL="539750" lvl="1" indent="0">
              <a:spcBef>
                <a:spcPts val="0"/>
              </a:spcBef>
              <a:buNone/>
              <a:tabLst>
                <a:tab pos="182563" algn="l"/>
              </a:tabLst>
            </a:pPr>
            <a:r>
              <a:rPr lang="de-DE" dirty="0"/>
              <a:t>T = </a:t>
            </a:r>
            <a:r>
              <a:rPr lang="de-DE" dirty="0" err="1"/>
              <a:t>number</a:t>
            </a:r>
            <a:r>
              <a:rPr lang="de-DE" dirty="0"/>
              <a:t> </a:t>
            </a:r>
            <a:r>
              <a:rPr lang="de-DE" dirty="0" err="1"/>
              <a:t>of</a:t>
            </a:r>
            <a:r>
              <a:rPr lang="de-DE" dirty="0"/>
              <a:t> </a:t>
            </a:r>
            <a:r>
              <a:rPr lang="de-DE" dirty="0" err="1"/>
              <a:t>periods</a:t>
            </a:r>
            <a:r>
              <a:rPr lang="de-DE" dirty="0"/>
              <a:t> (time </a:t>
            </a:r>
            <a:r>
              <a:rPr lang="de-DE" dirty="0" err="1"/>
              <a:t>horizon</a:t>
            </a:r>
            <a:r>
              <a:rPr lang="de-DE" dirty="0"/>
              <a:t>)</a:t>
            </a:r>
          </a:p>
          <a:p>
            <a:pPr marL="539750" lvl="1" indent="0">
              <a:spcBef>
                <a:spcPts val="0"/>
              </a:spcBef>
              <a:buNone/>
              <a:tabLst>
                <a:tab pos="182563" algn="l"/>
              </a:tabLst>
            </a:pPr>
            <a:r>
              <a:rPr lang="de-DE" dirty="0"/>
              <a:t>C</a:t>
            </a:r>
            <a:r>
              <a:rPr lang="de-DE" baseline="-25000" dirty="0"/>
              <a:t>T </a:t>
            </a:r>
            <a:r>
              <a:rPr lang="de-DE" dirty="0"/>
              <a:t>= </a:t>
            </a:r>
            <a:r>
              <a:rPr lang="de-DE" dirty="0" err="1"/>
              <a:t>the</a:t>
            </a:r>
            <a:r>
              <a:rPr lang="de-DE" dirty="0"/>
              <a:t> cash </a:t>
            </a:r>
            <a:r>
              <a:rPr lang="de-DE" dirty="0" err="1"/>
              <a:t>flow</a:t>
            </a:r>
            <a:r>
              <a:rPr lang="de-DE" dirty="0"/>
              <a:t> at time T = </a:t>
            </a:r>
            <a:r>
              <a:rPr lang="de-DE" dirty="0" err="1"/>
              <a:t>future</a:t>
            </a:r>
            <a:r>
              <a:rPr lang="de-DE" dirty="0"/>
              <a:t> </a:t>
            </a:r>
            <a:r>
              <a:rPr lang="de-DE" dirty="0" err="1"/>
              <a:t>value</a:t>
            </a:r>
            <a:endParaRPr lang="de-DE" dirty="0"/>
          </a:p>
          <a:p>
            <a:pPr marL="539750" lvl="1" indent="0">
              <a:buNone/>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sh flows: Discounting</a:t>
            </a:r>
          </a:p>
        </p:txBody>
      </p:sp>
      <p:cxnSp>
        <p:nvCxnSpPr>
          <p:cNvPr id="9" name="Gerader Verbinder 8">
            <a:extLst>
              <a:ext uri="{FF2B5EF4-FFF2-40B4-BE49-F238E27FC236}">
                <a16:creationId xmlns:a16="http://schemas.microsoft.com/office/drawing/2014/main" id="{F5C05608-AC76-4428-A621-1BE753896672}"/>
              </a:ext>
            </a:extLst>
          </p:cNvPr>
          <p:cNvCxnSpPr/>
          <p:nvPr/>
        </p:nvCxnSpPr>
        <p:spPr bwMode="auto">
          <a:xfrm flipH="1">
            <a:off x="3707904" y="2924944"/>
            <a:ext cx="1224136"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6" name="Group 75">
            <a:extLst>
              <a:ext uri="{FF2B5EF4-FFF2-40B4-BE49-F238E27FC236}">
                <a16:creationId xmlns:a16="http://schemas.microsoft.com/office/drawing/2014/main" id="{EE20D248-B5F7-45F3-9AD9-6F0457D196FD}"/>
              </a:ext>
            </a:extLst>
          </p:cNvPr>
          <p:cNvGrpSpPr>
            <a:grpSpLocks/>
          </p:cNvGrpSpPr>
          <p:nvPr/>
        </p:nvGrpSpPr>
        <p:grpSpPr bwMode="auto">
          <a:xfrm>
            <a:off x="2483768" y="4773490"/>
            <a:ext cx="4448175" cy="1381125"/>
            <a:chOff x="2547" y="2744"/>
            <a:chExt cx="2802" cy="870"/>
          </a:xfrm>
        </p:grpSpPr>
        <p:sp>
          <p:nvSpPr>
            <p:cNvPr id="8" name="Rectangle 35">
              <a:extLst>
                <a:ext uri="{FF2B5EF4-FFF2-40B4-BE49-F238E27FC236}">
                  <a16:creationId xmlns:a16="http://schemas.microsoft.com/office/drawing/2014/main" id="{AA959712-959D-47C9-898A-C8403F213E8F}"/>
                </a:ext>
              </a:extLst>
            </p:cNvPr>
            <p:cNvSpPr>
              <a:spLocks noChangeArrowheads="1"/>
            </p:cNvSpPr>
            <p:nvPr/>
          </p:nvSpPr>
          <p:spPr bwMode="auto">
            <a:xfrm>
              <a:off x="2547" y="3132"/>
              <a:ext cx="29" cy="482"/>
            </a:xfrm>
            <a:prstGeom prst="rect">
              <a:avLst/>
            </a:prstGeom>
            <a:solidFill>
              <a:schemeClr val="accent1"/>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0" name="Rectangle 50">
              <a:extLst>
                <a:ext uri="{FF2B5EF4-FFF2-40B4-BE49-F238E27FC236}">
                  <a16:creationId xmlns:a16="http://schemas.microsoft.com/office/drawing/2014/main" id="{C92DCD0E-1871-4AFF-8C48-DF660805182D}"/>
                </a:ext>
              </a:extLst>
            </p:cNvPr>
            <p:cNvSpPr>
              <a:spLocks noChangeArrowheads="1"/>
            </p:cNvSpPr>
            <p:nvPr/>
          </p:nvSpPr>
          <p:spPr bwMode="auto">
            <a:xfrm>
              <a:off x="5021" y="2744"/>
              <a:ext cx="40" cy="870"/>
            </a:xfrm>
            <a:prstGeom prst="rect">
              <a:avLst/>
            </a:prstGeom>
            <a:solidFill>
              <a:schemeClr val="hlink"/>
            </a:solidFill>
            <a:ln w="9525">
              <a:solidFill>
                <a:schemeClr val="tx1"/>
              </a:solidFill>
              <a:miter lim="800000"/>
              <a:headEnd/>
              <a:tailEnd/>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1" name="Freeform 51">
              <a:extLst>
                <a:ext uri="{FF2B5EF4-FFF2-40B4-BE49-F238E27FC236}">
                  <a16:creationId xmlns:a16="http://schemas.microsoft.com/office/drawing/2014/main" id="{5A8CBAA2-3DB4-46FB-A072-C14419B8CA6F}"/>
                </a:ext>
              </a:extLst>
            </p:cNvPr>
            <p:cNvSpPr>
              <a:spLocks/>
            </p:cNvSpPr>
            <p:nvPr/>
          </p:nvSpPr>
          <p:spPr bwMode="auto">
            <a:xfrm>
              <a:off x="2590" y="2744"/>
              <a:ext cx="2433" cy="388"/>
            </a:xfrm>
            <a:custGeom>
              <a:avLst/>
              <a:gdLst>
                <a:gd name="T0" fmla="*/ 0 w 2172"/>
                <a:gd name="T1" fmla="*/ 18858 h 336"/>
                <a:gd name="T2" fmla="*/ 20982 w 2172"/>
                <a:gd name="T3" fmla="*/ 14344 h 336"/>
                <a:gd name="T4" fmla="*/ 52094 w 2172"/>
                <a:gd name="T5" fmla="*/ 0 h 336"/>
                <a:gd name="T6" fmla="*/ 0 60000 65536"/>
                <a:gd name="T7" fmla="*/ 0 60000 65536"/>
                <a:gd name="T8" fmla="*/ 0 60000 65536"/>
                <a:gd name="T9" fmla="*/ 0 w 2172"/>
                <a:gd name="T10" fmla="*/ 0 h 336"/>
                <a:gd name="T11" fmla="*/ 2172 w 2172"/>
                <a:gd name="T12" fmla="*/ 336 h 336"/>
              </a:gdLst>
              <a:ahLst/>
              <a:cxnLst>
                <a:cxn ang="T6">
                  <a:pos x="T0" y="T1"/>
                </a:cxn>
                <a:cxn ang="T7">
                  <a:pos x="T2" y="T3"/>
                </a:cxn>
                <a:cxn ang="T8">
                  <a:pos x="T4" y="T5"/>
                </a:cxn>
              </a:cxnLst>
              <a:rect l="T9" t="T10" r="T11" b="T12"/>
              <a:pathLst>
                <a:path w="2172" h="336">
                  <a:moveTo>
                    <a:pt x="0" y="336"/>
                  </a:moveTo>
                  <a:cubicBezTo>
                    <a:pt x="146" y="322"/>
                    <a:pt x="512" y="311"/>
                    <a:pt x="874" y="255"/>
                  </a:cubicBezTo>
                  <a:cubicBezTo>
                    <a:pt x="1236" y="199"/>
                    <a:pt x="1902" y="53"/>
                    <a:pt x="2172" y="0"/>
                  </a:cubicBezTo>
                </a:path>
              </a:pathLst>
            </a:custGeom>
            <a:noFill/>
            <a:ln w="25400">
              <a:solidFill>
                <a:schemeClr val="tx1"/>
              </a:solidFill>
              <a:round/>
              <a:headEnd type="triangle" w="med" len="lg"/>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2" name="Text Box 54">
              <a:extLst>
                <a:ext uri="{FF2B5EF4-FFF2-40B4-BE49-F238E27FC236}">
                  <a16:creationId xmlns:a16="http://schemas.microsoft.com/office/drawing/2014/main" id="{047D6AB3-70BE-47E7-9C0C-9A1487818133}"/>
                </a:ext>
              </a:extLst>
            </p:cNvPr>
            <p:cNvSpPr txBox="1">
              <a:spLocks noChangeArrowheads="1"/>
            </p:cNvSpPr>
            <p:nvPr/>
          </p:nvSpPr>
          <p:spPr bwMode="auto">
            <a:xfrm>
              <a:off x="5054" y="306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K</a:t>
              </a:r>
              <a:r>
                <a:rPr lang="de-DE" altLang="en-US" sz="1800" i="1" baseline="-25000">
                  <a:latin typeface="Arial" panose="020B0604020202020204" pitchFamily="34" charset="0"/>
                </a:rPr>
                <a:t>T</a:t>
              </a:r>
              <a:endParaRPr lang="de-DE" altLang="en-US" sz="1800" i="1">
                <a:latin typeface="Arial" panose="020B0604020202020204" pitchFamily="34" charset="0"/>
              </a:endParaRPr>
            </a:p>
          </p:txBody>
        </p:sp>
        <p:sp>
          <p:nvSpPr>
            <p:cNvPr id="13" name="Text Box 55">
              <a:extLst>
                <a:ext uri="{FF2B5EF4-FFF2-40B4-BE49-F238E27FC236}">
                  <a16:creationId xmlns:a16="http://schemas.microsoft.com/office/drawing/2014/main" id="{C46B6A4C-AEF6-44B5-9CC8-973E28E5111C}"/>
                </a:ext>
              </a:extLst>
            </p:cNvPr>
            <p:cNvSpPr txBox="1">
              <a:spLocks noChangeArrowheads="1"/>
            </p:cNvSpPr>
            <p:nvPr/>
          </p:nvSpPr>
          <p:spPr bwMode="auto">
            <a:xfrm>
              <a:off x="2604" y="3237"/>
              <a:ext cx="29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K</a:t>
              </a:r>
              <a:r>
                <a:rPr lang="de-DE" altLang="en-US" sz="1800" baseline="-25000">
                  <a:latin typeface="Arial" panose="020B0604020202020204" pitchFamily="34" charset="0"/>
                </a:rPr>
                <a:t>0</a:t>
              </a:r>
              <a:endParaRPr lang="de-DE" altLang="en-US" sz="1800">
                <a:latin typeface="Arial" panose="020B0604020202020204" pitchFamily="34" charset="0"/>
              </a:endParaRPr>
            </a:p>
          </p:txBody>
        </p:sp>
      </p:grpSp>
      <p:grpSp>
        <p:nvGrpSpPr>
          <p:cNvPr id="14" name="Group 76">
            <a:extLst>
              <a:ext uri="{FF2B5EF4-FFF2-40B4-BE49-F238E27FC236}">
                <a16:creationId xmlns:a16="http://schemas.microsoft.com/office/drawing/2014/main" id="{B1849872-C4AF-449F-9336-1656847D1687}"/>
              </a:ext>
            </a:extLst>
          </p:cNvPr>
          <p:cNvGrpSpPr>
            <a:grpSpLocks/>
          </p:cNvGrpSpPr>
          <p:nvPr/>
        </p:nvGrpSpPr>
        <p:grpSpPr bwMode="auto">
          <a:xfrm>
            <a:off x="1979612" y="6022528"/>
            <a:ext cx="5135563" cy="595313"/>
            <a:chOff x="2222" y="3536"/>
            <a:chExt cx="3235" cy="375"/>
          </a:xfrm>
        </p:grpSpPr>
        <p:sp>
          <p:nvSpPr>
            <p:cNvPr id="15" name="Line 36">
              <a:extLst>
                <a:ext uri="{FF2B5EF4-FFF2-40B4-BE49-F238E27FC236}">
                  <a16:creationId xmlns:a16="http://schemas.microsoft.com/office/drawing/2014/main" id="{2816BB18-2D29-4F21-A34D-6B5277BC200B}"/>
                </a:ext>
              </a:extLst>
            </p:cNvPr>
            <p:cNvSpPr>
              <a:spLocks noChangeShapeType="1"/>
            </p:cNvSpPr>
            <p:nvPr/>
          </p:nvSpPr>
          <p:spPr bwMode="auto">
            <a:xfrm>
              <a:off x="2576"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6" name="Line 37">
              <a:extLst>
                <a:ext uri="{FF2B5EF4-FFF2-40B4-BE49-F238E27FC236}">
                  <a16:creationId xmlns:a16="http://schemas.microsoft.com/office/drawing/2014/main" id="{32DD2A9A-838C-453F-B105-95B65493D292}"/>
                </a:ext>
              </a:extLst>
            </p:cNvPr>
            <p:cNvSpPr>
              <a:spLocks noChangeShapeType="1"/>
            </p:cNvSpPr>
            <p:nvPr/>
          </p:nvSpPr>
          <p:spPr bwMode="auto">
            <a:xfrm>
              <a:off x="288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7" name="Line 38">
              <a:extLst>
                <a:ext uri="{FF2B5EF4-FFF2-40B4-BE49-F238E27FC236}">
                  <a16:creationId xmlns:a16="http://schemas.microsoft.com/office/drawing/2014/main" id="{7B655E31-6187-4748-8312-7041981B1947}"/>
                </a:ext>
              </a:extLst>
            </p:cNvPr>
            <p:cNvSpPr>
              <a:spLocks noChangeShapeType="1"/>
            </p:cNvSpPr>
            <p:nvPr/>
          </p:nvSpPr>
          <p:spPr bwMode="auto">
            <a:xfrm>
              <a:off x="319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8" name="Line 39">
              <a:extLst>
                <a:ext uri="{FF2B5EF4-FFF2-40B4-BE49-F238E27FC236}">
                  <a16:creationId xmlns:a16="http://schemas.microsoft.com/office/drawing/2014/main" id="{23366B42-30E7-4CB8-9F9C-21464D0C860F}"/>
                </a:ext>
              </a:extLst>
            </p:cNvPr>
            <p:cNvSpPr>
              <a:spLocks noChangeShapeType="1"/>
            </p:cNvSpPr>
            <p:nvPr/>
          </p:nvSpPr>
          <p:spPr bwMode="auto">
            <a:xfrm>
              <a:off x="350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19" name="Line 40">
              <a:extLst>
                <a:ext uri="{FF2B5EF4-FFF2-40B4-BE49-F238E27FC236}">
                  <a16:creationId xmlns:a16="http://schemas.microsoft.com/office/drawing/2014/main" id="{D0C52691-AF2A-4EFF-B7AB-329485E61B41}"/>
                </a:ext>
              </a:extLst>
            </p:cNvPr>
            <p:cNvSpPr>
              <a:spLocks noChangeShapeType="1"/>
            </p:cNvSpPr>
            <p:nvPr/>
          </p:nvSpPr>
          <p:spPr bwMode="auto">
            <a:xfrm>
              <a:off x="381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0" name="Line 41">
              <a:extLst>
                <a:ext uri="{FF2B5EF4-FFF2-40B4-BE49-F238E27FC236}">
                  <a16:creationId xmlns:a16="http://schemas.microsoft.com/office/drawing/2014/main" id="{468DBD9B-3AA8-4F6B-B267-6F01CF89DBBF}"/>
                </a:ext>
              </a:extLst>
            </p:cNvPr>
            <p:cNvSpPr>
              <a:spLocks noChangeShapeType="1"/>
            </p:cNvSpPr>
            <p:nvPr/>
          </p:nvSpPr>
          <p:spPr bwMode="auto">
            <a:xfrm>
              <a:off x="4127"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1" name="Line 42">
              <a:extLst>
                <a:ext uri="{FF2B5EF4-FFF2-40B4-BE49-F238E27FC236}">
                  <a16:creationId xmlns:a16="http://schemas.microsoft.com/office/drawing/2014/main" id="{3CEFC99A-D683-443A-8A37-ECC2FA1DB527}"/>
                </a:ext>
              </a:extLst>
            </p:cNvPr>
            <p:cNvSpPr>
              <a:spLocks noChangeShapeType="1"/>
            </p:cNvSpPr>
            <p:nvPr/>
          </p:nvSpPr>
          <p:spPr bwMode="auto">
            <a:xfrm>
              <a:off x="4438"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2" name="Line 43">
              <a:extLst>
                <a:ext uri="{FF2B5EF4-FFF2-40B4-BE49-F238E27FC236}">
                  <a16:creationId xmlns:a16="http://schemas.microsoft.com/office/drawing/2014/main" id="{A65192BE-3927-4384-8714-579DE3B4A720}"/>
                </a:ext>
              </a:extLst>
            </p:cNvPr>
            <p:cNvSpPr>
              <a:spLocks noChangeShapeType="1"/>
            </p:cNvSpPr>
            <p:nvPr/>
          </p:nvSpPr>
          <p:spPr bwMode="auto">
            <a:xfrm>
              <a:off x="4748"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3" name="Line 44">
              <a:extLst>
                <a:ext uri="{FF2B5EF4-FFF2-40B4-BE49-F238E27FC236}">
                  <a16:creationId xmlns:a16="http://schemas.microsoft.com/office/drawing/2014/main" id="{9EB84360-95A0-4019-9EA1-C37EE717687F}"/>
                </a:ext>
              </a:extLst>
            </p:cNvPr>
            <p:cNvSpPr>
              <a:spLocks noChangeShapeType="1"/>
            </p:cNvSpPr>
            <p:nvPr/>
          </p:nvSpPr>
          <p:spPr bwMode="auto">
            <a:xfrm>
              <a:off x="5058" y="353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24" name="Text Box 45">
              <a:extLst>
                <a:ext uri="{FF2B5EF4-FFF2-40B4-BE49-F238E27FC236}">
                  <a16:creationId xmlns:a16="http://schemas.microsoft.com/office/drawing/2014/main" id="{25408020-57CB-4F95-A4B9-36741BC3E0BF}"/>
                </a:ext>
              </a:extLst>
            </p:cNvPr>
            <p:cNvSpPr txBox="1">
              <a:spLocks noChangeArrowheads="1"/>
            </p:cNvSpPr>
            <p:nvPr/>
          </p:nvSpPr>
          <p:spPr bwMode="auto">
            <a:xfrm>
              <a:off x="2326" y="3680"/>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0</a:t>
              </a:r>
            </a:p>
          </p:txBody>
        </p:sp>
        <p:sp>
          <p:nvSpPr>
            <p:cNvPr id="25" name="Text Box 46">
              <a:extLst>
                <a:ext uri="{FF2B5EF4-FFF2-40B4-BE49-F238E27FC236}">
                  <a16:creationId xmlns:a16="http://schemas.microsoft.com/office/drawing/2014/main" id="{2CB8CEE9-F270-4405-8B6D-0B679C93D010}"/>
                </a:ext>
              </a:extLst>
            </p:cNvPr>
            <p:cNvSpPr txBox="1">
              <a:spLocks noChangeArrowheads="1"/>
            </p:cNvSpPr>
            <p:nvPr/>
          </p:nvSpPr>
          <p:spPr bwMode="auto">
            <a:xfrm>
              <a:off x="2636" y="3680"/>
              <a:ext cx="17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1</a:t>
              </a:r>
            </a:p>
          </p:txBody>
        </p:sp>
        <p:sp>
          <p:nvSpPr>
            <p:cNvPr id="26" name="Text Box 47">
              <a:extLst>
                <a:ext uri="{FF2B5EF4-FFF2-40B4-BE49-F238E27FC236}">
                  <a16:creationId xmlns:a16="http://schemas.microsoft.com/office/drawing/2014/main" id="{7F5039BF-3A15-4B36-A183-EED2EEE4EF13}"/>
                </a:ext>
              </a:extLst>
            </p:cNvPr>
            <p:cNvSpPr txBox="1">
              <a:spLocks noChangeArrowheads="1"/>
            </p:cNvSpPr>
            <p:nvPr/>
          </p:nvSpPr>
          <p:spPr bwMode="auto">
            <a:xfrm>
              <a:off x="2990" y="3680"/>
              <a:ext cx="17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2</a:t>
              </a:r>
            </a:p>
          </p:txBody>
        </p:sp>
        <p:sp>
          <p:nvSpPr>
            <p:cNvPr id="27" name="Text Box 48">
              <a:extLst>
                <a:ext uri="{FF2B5EF4-FFF2-40B4-BE49-F238E27FC236}">
                  <a16:creationId xmlns:a16="http://schemas.microsoft.com/office/drawing/2014/main" id="{72D70A5B-EAC9-44C2-B2A2-A04FC89BA96C}"/>
                </a:ext>
              </a:extLst>
            </p:cNvPr>
            <p:cNvSpPr txBox="1">
              <a:spLocks noChangeArrowheads="1"/>
            </p:cNvSpPr>
            <p:nvPr/>
          </p:nvSpPr>
          <p:spPr bwMode="auto">
            <a:xfrm>
              <a:off x="3300" y="3680"/>
              <a:ext cx="17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a:latin typeface="Arial" panose="020B0604020202020204" pitchFamily="34" charset="0"/>
                </a:rPr>
                <a:t>3</a:t>
              </a:r>
            </a:p>
          </p:txBody>
        </p:sp>
        <p:sp>
          <p:nvSpPr>
            <p:cNvPr id="28" name="Text Box 49">
              <a:extLst>
                <a:ext uri="{FF2B5EF4-FFF2-40B4-BE49-F238E27FC236}">
                  <a16:creationId xmlns:a16="http://schemas.microsoft.com/office/drawing/2014/main" id="{AD961322-0468-4065-A2ED-0C922BA0FDBF}"/>
                </a:ext>
              </a:extLst>
            </p:cNvPr>
            <p:cNvSpPr txBox="1">
              <a:spLocks noChangeArrowheads="1"/>
            </p:cNvSpPr>
            <p:nvPr/>
          </p:nvSpPr>
          <p:spPr bwMode="auto">
            <a:xfrm>
              <a:off x="4851" y="3680"/>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1800" i="1">
                  <a:latin typeface="Arial" panose="020B0604020202020204" pitchFamily="34" charset="0"/>
                </a:rPr>
                <a:t>T</a:t>
              </a:r>
              <a:endParaRPr lang="de-DE" altLang="en-US" sz="1800">
                <a:latin typeface="Arial" panose="020B0604020202020204" pitchFamily="34" charset="0"/>
              </a:endParaRPr>
            </a:p>
          </p:txBody>
        </p:sp>
        <p:sp>
          <p:nvSpPr>
            <p:cNvPr id="29" name="Line 33">
              <a:extLst>
                <a:ext uri="{FF2B5EF4-FFF2-40B4-BE49-F238E27FC236}">
                  <a16:creationId xmlns:a16="http://schemas.microsoft.com/office/drawing/2014/main" id="{FD110F57-1289-4064-BF08-8CCC30AD5C0C}"/>
                </a:ext>
              </a:extLst>
            </p:cNvPr>
            <p:cNvSpPr>
              <a:spLocks noChangeShapeType="1"/>
            </p:cNvSpPr>
            <p:nvPr/>
          </p:nvSpPr>
          <p:spPr bwMode="auto">
            <a:xfrm>
              <a:off x="2222" y="3632"/>
              <a:ext cx="3235" cy="0"/>
            </a:xfrm>
            <a:prstGeom prst="line">
              <a:avLst/>
            </a:prstGeom>
            <a:noFill/>
            <a:ln w="508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spTree>
    <p:extLst>
      <p:ext uri="{BB962C8B-B14F-4D97-AF65-F5344CB8AC3E}">
        <p14:creationId xmlns:p14="http://schemas.microsoft.com/office/powerpoint/2010/main" val="159448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p:txBody>
          <a:bodyPr/>
          <a:lstStyle/>
          <a:p>
            <a:r>
              <a:rPr lang="en-US" dirty="0"/>
              <a:t>Present value of a future cash flow</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9</a:t>
            </a:fld>
            <a:endParaRPr lang="de-DE"/>
          </a:p>
        </p:txBody>
      </p:sp>
      <p:grpSp>
        <p:nvGrpSpPr>
          <p:cNvPr id="30" name="Group 189">
            <a:extLst>
              <a:ext uri="{FF2B5EF4-FFF2-40B4-BE49-F238E27FC236}">
                <a16:creationId xmlns:a16="http://schemas.microsoft.com/office/drawing/2014/main" id="{F00D9F8F-76E5-4041-998E-77943F908489}"/>
              </a:ext>
            </a:extLst>
          </p:cNvPr>
          <p:cNvGrpSpPr>
            <a:grpSpLocks/>
          </p:cNvGrpSpPr>
          <p:nvPr/>
        </p:nvGrpSpPr>
        <p:grpSpPr bwMode="auto">
          <a:xfrm>
            <a:off x="1331640" y="1951012"/>
            <a:ext cx="6768752" cy="4060087"/>
            <a:chOff x="831" y="1054"/>
            <a:chExt cx="4707" cy="3034"/>
          </a:xfrm>
        </p:grpSpPr>
        <p:graphicFrame>
          <p:nvGraphicFramePr>
            <p:cNvPr id="31" name="Object 6">
              <a:extLst>
                <a:ext uri="{FF2B5EF4-FFF2-40B4-BE49-F238E27FC236}">
                  <a16:creationId xmlns:a16="http://schemas.microsoft.com/office/drawing/2014/main" id="{2962133F-AA53-4DA0-89DD-08A9D603B3D0}"/>
                </a:ext>
              </a:extLst>
            </p:cNvPr>
            <p:cNvGraphicFramePr>
              <a:graphicFrameLocks noChangeAspect="1"/>
            </p:cNvGraphicFramePr>
            <p:nvPr/>
          </p:nvGraphicFramePr>
          <p:xfrm>
            <a:off x="2456" y="1116"/>
            <a:ext cx="776" cy="328"/>
          </p:xfrm>
          <a:graphic>
            <a:graphicData uri="http://schemas.openxmlformats.org/presentationml/2006/ole">
              <mc:AlternateContent xmlns:mc="http://schemas.openxmlformats.org/markup-compatibility/2006">
                <mc:Choice xmlns:v="urn:schemas-microsoft-com:vml" Requires="v">
                  <p:oleObj name="Formel" r:id="rId3" imgW="0" imgH="0" progId="Equation.DSMT4">
                    <p:embed/>
                  </p:oleObj>
                </mc:Choice>
                <mc:Fallback>
                  <p:oleObj name="Formel" r:id="rId3" imgW="0" imgH="0" progId="Equation.DSMT4">
                    <p:embed/>
                    <p:pic>
                      <p:nvPicPr>
                        <p:cNvPr id="31" name="Object 6">
                          <a:extLst>
                            <a:ext uri="{FF2B5EF4-FFF2-40B4-BE49-F238E27FC236}">
                              <a16:creationId xmlns:a16="http://schemas.microsoft.com/office/drawing/2014/main" id="{2962133F-AA53-4DA0-89DD-08A9D603B3D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6" y="1116"/>
                          <a:ext cx="776" cy="32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Line 9">
              <a:extLst>
                <a:ext uri="{FF2B5EF4-FFF2-40B4-BE49-F238E27FC236}">
                  <a16:creationId xmlns:a16="http://schemas.microsoft.com/office/drawing/2014/main" id="{034622F2-C59C-4449-BA32-E88E49417BB7}"/>
                </a:ext>
              </a:extLst>
            </p:cNvPr>
            <p:cNvSpPr>
              <a:spLocks noChangeShapeType="1"/>
            </p:cNvSpPr>
            <p:nvPr/>
          </p:nvSpPr>
          <p:spPr bwMode="auto">
            <a:xfrm>
              <a:off x="1063" y="3113"/>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3" name="Line 10">
              <a:extLst>
                <a:ext uri="{FF2B5EF4-FFF2-40B4-BE49-F238E27FC236}">
                  <a16:creationId xmlns:a16="http://schemas.microsoft.com/office/drawing/2014/main" id="{C015E750-23A0-49C0-9D9D-D007A6BF7972}"/>
                </a:ext>
              </a:extLst>
            </p:cNvPr>
            <p:cNvSpPr>
              <a:spLocks noChangeShapeType="1"/>
            </p:cNvSpPr>
            <p:nvPr/>
          </p:nvSpPr>
          <p:spPr bwMode="auto">
            <a:xfrm>
              <a:off x="1063" y="2612"/>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4" name="Line 11">
              <a:extLst>
                <a:ext uri="{FF2B5EF4-FFF2-40B4-BE49-F238E27FC236}">
                  <a16:creationId xmlns:a16="http://schemas.microsoft.com/office/drawing/2014/main" id="{BB14D437-699A-456B-B0DD-521A8AAE9C4A}"/>
                </a:ext>
              </a:extLst>
            </p:cNvPr>
            <p:cNvSpPr>
              <a:spLocks noChangeShapeType="1"/>
            </p:cNvSpPr>
            <p:nvPr/>
          </p:nvSpPr>
          <p:spPr bwMode="auto">
            <a:xfrm>
              <a:off x="1063" y="2108"/>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5" name="Line 12">
              <a:extLst>
                <a:ext uri="{FF2B5EF4-FFF2-40B4-BE49-F238E27FC236}">
                  <a16:creationId xmlns:a16="http://schemas.microsoft.com/office/drawing/2014/main" id="{D2E44AD8-AB31-4BDC-B9B6-379CA69DD810}"/>
                </a:ext>
              </a:extLst>
            </p:cNvPr>
            <p:cNvSpPr>
              <a:spLocks noChangeShapeType="1"/>
            </p:cNvSpPr>
            <p:nvPr/>
          </p:nvSpPr>
          <p:spPr bwMode="auto">
            <a:xfrm>
              <a:off x="1063" y="1607"/>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6" name="Line 13">
              <a:extLst>
                <a:ext uri="{FF2B5EF4-FFF2-40B4-BE49-F238E27FC236}">
                  <a16:creationId xmlns:a16="http://schemas.microsoft.com/office/drawing/2014/main" id="{421B003F-FF87-46C2-B227-E065BF66A664}"/>
                </a:ext>
              </a:extLst>
            </p:cNvPr>
            <p:cNvSpPr>
              <a:spLocks noChangeShapeType="1"/>
            </p:cNvSpPr>
            <p:nvPr/>
          </p:nvSpPr>
          <p:spPr bwMode="auto">
            <a:xfrm>
              <a:off x="1063" y="1107"/>
              <a:ext cx="4324" cy="1"/>
            </a:xfrm>
            <a:prstGeom prst="line">
              <a:avLst/>
            </a:prstGeom>
            <a:noFill/>
            <a:ln w="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de-DE"/>
            </a:p>
          </p:txBody>
        </p:sp>
        <p:sp>
          <p:nvSpPr>
            <p:cNvPr id="37" name="Line 14">
              <a:extLst>
                <a:ext uri="{FF2B5EF4-FFF2-40B4-BE49-F238E27FC236}">
                  <a16:creationId xmlns:a16="http://schemas.microsoft.com/office/drawing/2014/main" id="{AADB691B-3964-4651-93B0-34BEBAA9853F}"/>
                </a:ext>
              </a:extLst>
            </p:cNvPr>
            <p:cNvSpPr>
              <a:spLocks noChangeShapeType="1"/>
            </p:cNvSpPr>
            <p:nvPr/>
          </p:nvSpPr>
          <p:spPr bwMode="auto">
            <a:xfrm>
              <a:off x="1081" y="1107"/>
              <a:ext cx="1" cy="250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8" name="Line 15">
              <a:extLst>
                <a:ext uri="{FF2B5EF4-FFF2-40B4-BE49-F238E27FC236}">
                  <a16:creationId xmlns:a16="http://schemas.microsoft.com/office/drawing/2014/main" id="{397E6D22-83C8-4031-A531-90E0E5CF9DBE}"/>
                </a:ext>
              </a:extLst>
            </p:cNvPr>
            <p:cNvSpPr>
              <a:spLocks noChangeShapeType="1"/>
            </p:cNvSpPr>
            <p:nvPr/>
          </p:nvSpPr>
          <p:spPr bwMode="auto">
            <a:xfrm>
              <a:off x="1047" y="3613"/>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9" name="Line 16">
              <a:extLst>
                <a:ext uri="{FF2B5EF4-FFF2-40B4-BE49-F238E27FC236}">
                  <a16:creationId xmlns:a16="http://schemas.microsoft.com/office/drawing/2014/main" id="{D157F677-CD2A-42C3-9A5C-48794B808AD4}"/>
                </a:ext>
              </a:extLst>
            </p:cNvPr>
            <p:cNvSpPr>
              <a:spLocks noChangeShapeType="1"/>
            </p:cNvSpPr>
            <p:nvPr/>
          </p:nvSpPr>
          <p:spPr bwMode="auto">
            <a:xfrm>
              <a:off x="1047" y="3113"/>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0" name="Line 17">
              <a:extLst>
                <a:ext uri="{FF2B5EF4-FFF2-40B4-BE49-F238E27FC236}">
                  <a16:creationId xmlns:a16="http://schemas.microsoft.com/office/drawing/2014/main" id="{D42156A9-BBAB-42F0-A3A4-0340CFBD67D4}"/>
                </a:ext>
              </a:extLst>
            </p:cNvPr>
            <p:cNvSpPr>
              <a:spLocks noChangeShapeType="1"/>
            </p:cNvSpPr>
            <p:nvPr/>
          </p:nvSpPr>
          <p:spPr bwMode="auto">
            <a:xfrm>
              <a:off x="1047" y="2612"/>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 name="Line 18">
              <a:extLst>
                <a:ext uri="{FF2B5EF4-FFF2-40B4-BE49-F238E27FC236}">
                  <a16:creationId xmlns:a16="http://schemas.microsoft.com/office/drawing/2014/main" id="{375D17D6-7C1A-48C6-83B9-39603AB9AF16}"/>
                </a:ext>
              </a:extLst>
            </p:cNvPr>
            <p:cNvSpPr>
              <a:spLocks noChangeShapeType="1"/>
            </p:cNvSpPr>
            <p:nvPr/>
          </p:nvSpPr>
          <p:spPr bwMode="auto">
            <a:xfrm>
              <a:off x="1047" y="2108"/>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 name="Line 19">
              <a:extLst>
                <a:ext uri="{FF2B5EF4-FFF2-40B4-BE49-F238E27FC236}">
                  <a16:creationId xmlns:a16="http://schemas.microsoft.com/office/drawing/2014/main" id="{E19FB351-F43D-4EA3-B9DE-CA1795665463}"/>
                </a:ext>
              </a:extLst>
            </p:cNvPr>
            <p:cNvSpPr>
              <a:spLocks noChangeShapeType="1"/>
            </p:cNvSpPr>
            <p:nvPr/>
          </p:nvSpPr>
          <p:spPr bwMode="auto">
            <a:xfrm>
              <a:off x="1047" y="1607"/>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 name="Line 20">
              <a:extLst>
                <a:ext uri="{FF2B5EF4-FFF2-40B4-BE49-F238E27FC236}">
                  <a16:creationId xmlns:a16="http://schemas.microsoft.com/office/drawing/2014/main" id="{8FECEB35-6AE6-4E7E-BC8C-BF73A1BAF873}"/>
                </a:ext>
              </a:extLst>
            </p:cNvPr>
            <p:cNvSpPr>
              <a:spLocks noChangeShapeType="1"/>
            </p:cNvSpPr>
            <p:nvPr/>
          </p:nvSpPr>
          <p:spPr bwMode="auto">
            <a:xfrm>
              <a:off x="1047" y="1107"/>
              <a:ext cx="34" cy="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4" name="Line 21">
              <a:extLst>
                <a:ext uri="{FF2B5EF4-FFF2-40B4-BE49-F238E27FC236}">
                  <a16:creationId xmlns:a16="http://schemas.microsoft.com/office/drawing/2014/main" id="{7E9E8958-C4EF-44DC-8391-7759E39454C0}"/>
                </a:ext>
              </a:extLst>
            </p:cNvPr>
            <p:cNvSpPr>
              <a:spLocks noChangeShapeType="1"/>
            </p:cNvSpPr>
            <p:nvPr/>
          </p:nvSpPr>
          <p:spPr bwMode="auto">
            <a:xfrm>
              <a:off x="1081" y="3613"/>
              <a:ext cx="4457" cy="0"/>
            </a:xfrm>
            <a:prstGeom prst="line">
              <a:avLst/>
            </a:prstGeom>
            <a:noFill/>
            <a:ln w="25400">
              <a:solidFill>
                <a:srgbClr val="000000"/>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45" name="Line 22">
              <a:extLst>
                <a:ext uri="{FF2B5EF4-FFF2-40B4-BE49-F238E27FC236}">
                  <a16:creationId xmlns:a16="http://schemas.microsoft.com/office/drawing/2014/main" id="{75AB3404-837E-40B1-82FA-E7167AA2A944}"/>
                </a:ext>
              </a:extLst>
            </p:cNvPr>
            <p:cNvSpPr>
              <a:spLocks noChangeShapeType="1"/>
            </p:cNvSpPr>
            <p:nvPr/>
          </p:nvSpPr>
          <p:spPr bwMode="auto">
            <a:xfrm flipV="1">
              <a:off x="1081"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6" name="Line 23">
              <a:extLst>
                <a:ext uri="{FF2B5EF4-FFF2-40B4-BE49-F238E27FC236}">
                  <a16:creationId xmlns:a16="http://schemas.microsoft.com/office/drawing/2014/main" id="{4127D5A6-31FC-43BF-99F0-DABF3F7258E2}"/>
                </a:ext>
              </a:extLst>
            </p:cNvPr>
            <p:cNvSpPr>
              <a:spLocks noChangeShapeType="1"/>
            </p:cNvSpPr>
            <p:nvPr/>
          </p:nvSpPr>
          <p:spPr bwMode="auto">
            <a:xfrm flipV="1">
              <a:off x="1550"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Line 24">
              <a:extLst>
                <a:ext uri="{FF2B5EF4-FFF2-40B4-BE49-F238E27FC236}">
                  <a16:creationId xmlns:a16="http://schemas.microsoft.com/office/drawing/2014/main" id="{418F805D-62BB-4F3A-8816-6ACCBFAA4C2C}"/>
                </a:ext>
              </a:extLst>
            </p:cNvPr>
            <p:cNvSpPr>
              <a:spLocks noChangeShapeType="1"/>
            </p:cNvSpPr>
            <p:nvPr/>
          </p:nvSpPr>
          <p:spPr bwMode="auto">
            <a:xfrm flipV="1">
              <a:off x="2020"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8" name="Line 25">
              <a:extLst>
                <a:ext uri="{FF2B5EF4-FFF2-40B4-BE49-F238E27FC236}">
                  <a16:creationId xmlns:a16="http://schemas.microsoft.com/office/drawing/2014/main" id="{832C3886-B318-455D-BF50-DFC2CC219A96}"/>
                </a:ext>
              </a:extLst>
            </p:cNvPr>
            <p:cNvSpPr>
              <a:spLocks noChangeShapeType="1"/>
            </p:cNvSpPr>
            <p:nvPr/>
          </p:nvSpPr>
          <p:spPr bwMode="auto">
            <a:xfrm flipV="1">
              <a:off x="2488"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9" name="Line 26">
              <a:extLst>
                <a:ext uri="{FF2B5EF4-FFF2-40B4-BE49-F238E27FC236}">
                  <a16:creationId xmlns:a16="http://schemas.microsoft.com/office/drawing/2014/main" id="{C0131A2C-6EA4-4F93-AA66-745B7FA4628E}"/>
                </a:ext>
              </a:extLst>
            </p:cNvPr>
            <p:cNvSpPr>
              <a:spLocks noChangeShapeType="1"/>
            </p:cNvSpPr>
            <p:nvPr/>
          </p:nvSpPr>
          <p:spPr bwMode="auto">
            <a:xfrm flipV="1">
              <a:off x="2958"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0" name="Line 27">
              <a:extLst>
                <a:ext uri="{FF2B5EF4-FFF2-40B4-BE49-F238E27FC236}">
                  <a16:creationId xmlns:a16="http://schemas.microsoft.com/office/drawing/2014/main" id="{8ED784F0-83AE-4702-96A8-3E9F1F1A625C}"/>
                </a:ext>
              </a:extLst>
            </p:cNvPr>
            <p:cNvSpPr>
              <a:spLocks noChangeShapeType="1"/>
            </p:cNvSpPr>
            <p:nvPr/>
          </p:nvSpPr>
          <p:spPr bwMode="auto">
            <a:xfrm flipV="1">
              <a:off x="3428"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1" name="Line 28">
              <a:extLst>
                <a:ext uri="{FF2B5EF4-FFF2-40B4-BE49-F238E27FC236}">
                  <a16:creationId xmlns:a16="http://schemas.microsoft.com/office/drawing/2014/main" id="{2230D1D2-76AF-4A62-B526-AD8E024132AE}"/>
                </a:ext>
              </a:extLst>
            </p:cNvPr>
            <p:cNvSpPr>
              <a:spLocks noChangeShapeType="1"/>
            </p:cNvSpPr>
            <p:nvPr/>
          </p:nvSpPr>
          <p:spPr bwMode="auto">
            <a:xfrm flipV="1">
              <a:off x="3893"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2" name="Line 29">
              <a:extLst>
                <a:ext uri="{FF2B5EF4-FFF2-40B4-BE49-F238E27FC236}">
                  <a16:creationId xmlns:a16="http://schemas.microsoft.com/office/drawing/2014/main" id="{00DF9DA6-3C8C-4280-B060-0EA937818514}"/>
                </a:ext>
              </a:extLst>
            </p:cNvPr>
            <p:cNvSpPr>
              <a:spLocks noChangeShapeType="1"/>
            </p:cNvSpPr>
            <p:nvPr/>
          </p:nvSpPr>
          <p:spPr bwMode="auto">
            <a:xfrm flipV="1">
              <a:off x="4362"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3" name="Line 30">
              <a:extLst>
                <a:ext uri="{FF2B5EF4-FFF2-40B4-BE49-F238E27FC236}">
                  <a16:creationId xmlns:a16="http://schemas.microsoft.com/office/drawing/2014/main" id="{CDB14C43-33D8-405E-A337-2F8FA69E4EBC}"/>
                </a:ext>
              </a:extLst>
            </p:cNvPr>
            <p:cNvSpPr>
              <a:spLocks noChangeShapeType="1"/>
            </p:cNvSpPr>
            <p:nvPr/>
          </p:nvSpPr>
          <p:spPr bwMode="auto">
            <a:xfrm flipV="1">
              <a:off x="4831" y="3613"/>
              <a:ext cx="1" cy="2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 name="Freeform 33">
              <a:extLst>
                <a:ext uri="{FF2B5EF4-FFF2-40B4-BE49-F238E27FC236}">
                  <a16:creationId xmlns:a16="http://schemas.microsoft.com/office/drawing/2014/main" id="{AD213FEF-08C7-4641-91BE-A46130B38D36}"/>
                </a:ext>
              </a:extLst>
            </p:cNvPr>
            <p:cNvSpPr>
              <a:spLocks/>
            </p:cNvSpPr>
            <p:nvPr/>
          </p:nvSpPr>
          <p:spPr bwMode="auto">
            <a:xfrm>
              <a:off x="1081" y="1107"/>
              <a:ext cx="186" cy="99"/>
            </a:xfrm>
            <a:custGeom>
              <a:avLst/>
              <a:gdLst>
                <a:gd name="T0" fmla="*/ 0 w 172"/>
                <a:gd name="T1" fmla="*/ 0 h 105"/>
                <a:gd name="T2" fmla="*/ 752 w 172"/>
                <a:gd name="T3" fmla="*/ 9 h 105"/>
                <a:gd name="T4" fmla="*/ 1537 w 172"/>
                <a:gd name="T5" fmla="*/ 21 h 105"/>
                <a:gd name="T6" fmla="*/ 0 60000 65536"/>
                <a:gd name="T7" fmla="*/ 0 60000 65536"/>
                <a:gd name="T8" fmla="*/ 0 60000 65536"/>
                <a:gd name="T9" fmla="*/ 0 w 172"/>
                <a:gd name="T10" fmla="*/ 0 h 105"/>
                <a:gd name="T11" fmla="*/ 172 w 172"/>
                <a:gd name="T12" fmla="*/ 105 h 105"/>
              </a:gdLst>
              <a:ahLst/>
              <a:cxnLst>
                <a:cxn ang="T6">
                  <a:pos x="T0" y="T1"/>
                </a:cxn>
                <a:cxn ang="T7">
                  <a:pos x="T2" y="T3"/>
                </a:cxn>
                <a:cxn ang="T8">
                  <a:pos x="T4" y="T5"/>
                </a:cxn>
              </a:cxnLst>
              <a:rect l="T9" t="T10" r="T11" b="T12"/>
              <a:pathLst>
                <a:path w="172" h="105">
                  <a:moveTo>
                    <a:pt x="0" y="0"/>
                  </a:moveTo>
                  <a:lnTo>
                    <a:pt x="84" y="53"/>
                  </a:lnTo>
                  <a:lnTo>
                    <a:pt x="172" y="10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 name="Freeform 34">
              <a:extLst>
                <a:ext uri="{FF2B5EF4-FFF2-40B4-BE49-F238E27FC236}">
                  <a16:creationId xmlns:a16="http://schemas.microsoft.com/office/drawing/2014/main" id="{34D9592D-2D2E-40BD-BC31-8A3099BA8E7D}"/>
                </a:ext>
              </a:extLst>
            </p:cNvPr>
            <p:cNvSpPr>
              <a:spLocks/>
            </p:cNvSpPr>
            <p:nvPr/>
          </p:nvSpPr>
          <p:spPr bwMode="auto">
            <a:xfrm>
              <a:off x="1267" y="1206"/>
              <a:ext cx="187" cy="91"/>
            </a:xfrm>
            <a:custGeom>
              <a:avLst/>
              <a:gdLst>
                <a:gd name="T0" fmla="*/ 0 w 172"/>
                <a:gd name="T1" fmla="*/ 0 h 97"/>
                <a:gd name="T2" fmla="*/ 868 w 172"/>
                <a:gd name="T3" fmla="*/ 8 h 97"/>
                <a:gd name="T4" fmla="*/ 1793 w 172"/>
                <a:gd name="T5" fmla="*/ 17 h 97"/>
                <a:gd name="T6" fmla="*/ 0 60000 65536"/>
                <a:gd name="T7" fmla="*/ 0 60000 65536"/>
                <a:gd name="T8" fmla="*/ 0 60000 65536"/>
                <a:gd name="T9" fmla="*/ 0 w 172"/>
                <a:gd name="T10" fmla="*/ 0 h 97"/>
                <a:gd name="T11" fmla="*/ 172 w 172"/>
                <a:gd name="T12" fmla="*/ 97 h 97"/>
              </a:gdLst>
              <a:ahLst/>
              <a:cxnLst>
                <a:cxn ang="T6">
                  <a:pos x="T0" y="T1"/>
                </a:cxn>
                <a:cxn ang="T7">
                  <a:pos x="T2" y="T3"/>
                </a:cxn>
                <a:cxn ang="T8">
                  <a:pos x="T4" y="T5"/>
                </a:cxn>
              </a:cxnLst>
              <a:rect l="T9" t="T10" r="T11" b="T12"/>
              <a:pathLst>
                <a:path w="172" h="97">
                  <a:moveTo>
                    <a:pt x="0" y="0"/>
                  </a:moveTo>
                  <a:lnTo>
                    <a:pt x="84" y="49"/>
                  </a:lnTo>
                  <a:lnTo>
                    <a:pt x="172" y="9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6" name="Line 35">
              <a:extLst>
                <a:ext uri="{FF2B5EF4-FFF2-40B4-BE49-F238E27FC236}">
                  <a16:creationId xmlns:a16="http://schemas.microsoft.com/office/drawing/2014/main" id="{83F7CCF0-C792-4A2F-9640-F1969FC9CFF8}"/>
                </a:ext>
              </a:extLst>
            </p:cNvPr>
            <p:cNvSpPr>
              <a:spLocks noChangeShapeType="1"/>
            </p:cNvSpPr>
            <p:nvPr/>
          </p:nvSpPr>
          <p:spPr bwMode="auto">
            <a:xfrm>
              <a:off x="1454" y="1297"/>
              <a:ext cx="187" cy="9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7" name="Freeform 36">
              <a:extLst>
                <a:ext uri="{FF2B5EF4-FFF2-40B4-BE49-F238E27FC236}">
                  <a16:creationId xmlns:a16="http://schemas.microsoft.com/office/drawing/2014/main" id="{1D8CA8AA-BFA6-4F0F-8AD4-48F2FF800BC1}"/>
                </a:ext>
              </a:extLst>
            </p:cNvPr>
            <p:cNvSpPr>
              <a:spLocks/>
            </p:cNvSpPr>
            <p:nvPr/>
          </p:nvSpPr>
          <p:spPr bwMode="auto">
            <a:xfrm>
              <a:off x="1641" y="1388"/>
              <a:ext cx="191" cy="87"/>
            </a:xfrm>
            <a:custGeom>
              <a:avLst/>
              <a:gdLst>
                <a:gd name="T0" fmla="*/ 0 w 176"/>
                <a:gd name="T1" fmla="*/ 0 h 92"/>
                <a:gd name="T2" fmla="*/ 873 w 176"/>
                <a:gd name="T3" fmla="*/ 9 h 92"/>
                <a:gd name="T4" fmla="*/ 1743 w 176"/>
                <a:gd name="T5" fmla="*/ 20 h 92"/>
                <a:gd name="T6" fmla="*/ 0 60000 65536"/>
                <a:gd name="T7" fmla="*/ 0 60000 65536"/>
                <a:gd name="T8" fmla="*/ 0 60000 65536"/>
                <a:gd name="T9" fmla="*/ 0 w 176"/>
                <a:gd name="T10" fmla="*/ 0 h 92"/>
                <a:gd name="T11" fmla="*/ 176 w 176"/>
                <a:gd name="T12" fmla="*/ 92 h 92"/>
              </a:gdLst>
              <a:ahLst/>
              <a:cxnLst>
                <a:cxn ang="T6">
                  <a:pos x="T0" y="T1"/>
                </a:cxn>
                <a:cxn ang="T7">
                  <a:pos x="T2" y="T3"/>
                </a:cxn>
                <a:cxn ang="T8">
                  <a:pos x="T4" y="T5"/>
                </a:cxn>
              </a:cxnLst>
              <a:rect l="T9" t="T10" r="T11" b="T12"/>
              <a:pathLst>
                <a:path w="176" h="92">
                  <a:moveTo>
                    <a:pt x="0" y="0"/>
                  </a:moveTo>
                  <a:lnTo>
                    <a:pt x="88" y="48"/>
                  </a:lnTo>
                  <a:lnTo>
                    <a:pt x="176" y="9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8" name="Line 37">
              <a:extLst>
                <a:ext uri="{FF2B5EF4-FFF2-40B4-BE49-F238E27FC236}">
                  <a16:creationId xmlns:a16="http://schemas.microsoft.com/office/drawing/2014/main" id="{92F7F8D4-5F00-410A-82DE-D109FB3F1FFF}"/>
                </a:ext>
              </a:extLst>
            </p:cNvPr>
            <p:cNvSpPr>
              <a:spLocks noChangeShapeType="1"/>
            </p:cNvSpPr>
            <p:nvPr/>
          </p:nvSpPr>
          <p:spPr bwMode="auto">
            <a:xfrm>
              <a:off x="1832" y="1475"/>
              <a:ext cx="188" cy="8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9" name="Line 38">
              <a:extLst>
                <a:ext uri="{FF2B5EF4-FFF2-40B4-BE49-F238E27FC236}">
                  <a16:creationId xmlns:a16="http://schemas.microsoft.com/office/drawing/2014/main" id="{D7AC0805-5BB8-4608-B766-4D32ECABCB56}"/>
                </a:ext>
              </a:extLst>
            </p:cNvPr>
            <p:cNvSpPr>
              <a:spLocks noChangeShapeType="1"/>
            </p:cNvSpPr>
            <p:nvPr/>
          </p:nvSpPr>
          <p:spPr bwMode="auto">
            <a:xfrm>
              <a:off x="2020" y="1558"/>
              <a:ext cx="186" cy="7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0" name="Line 39">
              <a:extLst>
                <a:ext uri="{FF2B5EF4-FFF2-40B4-BE49-F238E27FC236}">
                  <a16:creationId xmlns:a16="http://schemas.microsoft.com/office/drawing/2014/main" id="{622B7B54-66A4-4ADF-9BE2-F5138F4424A8}"/>
                </a:ext>
              </a:extLst>
            </p:cNvPr>
            <p:cNvSpPr>
              <a:spLocks noChangeShapeType="1"/>
            </p:cNvSpPr>
            <p:nvPr/>
          </p:nvSpPr>
          <p:spPr bwMode="auto">
            <a:xfrm>
              <a:off x="2206" y="1636"/>
              <a:ext cx="187" cy="7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1" name="Line 40">
              <a:extLst>
                <a:ext uri="{FF2B5EF4-FFF2-40B4-BE49-F238E27FC236}">
                  <a16:creationId xmlns:a16="http://schemas.microsoft.com/office/drawing/2014/main" id="{DD79848B-F8AE-4308-8F2D-5D3723633A50}"/>
                </a:ext>
              </a:extLst>
            </p:cNvPr>
            <p:cNvSpPr>
              <a:spLocks noChangeShapeType="1"/>
            </p:cNvSpPr>
            <p:nvPr/>
          </p:nvSpPr>
          <p:spPr bwMode="auto">
            <a:xfrm>
              <a:off x="2393" y="1715"/>
              <a:ext cx="186" cy="7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 name="Line 41">
              <a:extLst>
                <a:ext uri="{FF2B5EF4-FFF2-40B4-BE49-F238E27FC236}">
                  <a16:creationId xmlns:a16="http://schemas.microsoft.com/office/drawing/2014/main" id="{6492FF86-EF38-433F-AEE3-30AAF7D9D4F9}"/>
                </a:ext>
              </a:extLst>
            </p:cNvPr>
            <p:cNvSpPr>
              <a:spLocks noChangeShapeType="1"/>
            </p:cNvSpPr>
            <p:nvPr/>
          </p:nvSpPr>
          <p:spPr bwMode="auto">
            <a:xfrm>
              <a:off x="2579" y="1790"/>
              <a:ext cx="188" cy="7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42">
              <a:extLst>
                <a:ext uri="{FF2B5EF4-FFF2-40B4-BE49-F238E27FC236}">
                  <a16:creationId xmlns:a16="http://schemas.microsoft.com/office/drawing/2014/main" id="{30D020F2-1321-4986-9AAC-6758595D6FD4}"/>
                </a:ext>
              </a:extLst>
            </p:cNvPr>
            <p:cNvSpPr>
              <a:spLocks/>
            </p:cNvSpPr>
            <p:nvPr/>
          </p:nvSpPr>
          <p:spPr bwMode="auto">
            <a:xfrm>
              <a:off x="2767" y="1860"/>
              <a:ext cx="191" cy="66"/>
            </a:xfrm>
            <a:custGeom>
              <a:avLst/>
              <a:gdLst>
                <a:gd name="T0" fmla="*/ 0 w 176"/>
                <a:gd name="T1" fmla="*/ 0 h 70"/>
                <a:gd name="T2" fmla="*/ 873 w 176"/>
                <a:gd name="T3" fmla="*/ 8 h 70"/>
                <a:gd name="T4" fmla="*/ 1743 w 176"/>
                <a:gd name="T5" fmla="*/ 14 h 70"/>
                <a:gd name="T6" fmla="*/ 0 60000 65536"/>
                <a:gd name="T7" fmla="*/ 0 60000 65536"/>
                <a:gd name="T8" fmla="*/ 0 60000 65536"/>
                <a:gd name="T9" fmla="*/ 0 w 176"/>
                <a:gd name="T10" fmla="*/ 0 h 70"/>
                <a:gd name="T11" fmla="*/ 176 w 176"/>
                <a:gd name="T12" fmla="*/ 70 h 70"/>
              </a:gdLst>
              <a:ahLst/>
              <a:cxnLst>
                <a:cxn ang="T6">
                  <a:pos x="T0" y="T1"/>
                </a:cxn>
                <a:cxn ang="T7">
                  <a:pos x="T2" y="T3"/>
                </a:cxn>
                <a:cxn ang="T8">
                  <a:pos x="T4" y="T5"/>
                </a:cxn>
              </a:cxnLst>
              <a:rect l="T9" t="T10" r="T11" b="T12"/>
              <a:pathLst>
                <a:path w="176" h="70">
                  <a:moveTo>
                    <a:pt x="0" y="0"/>
                  </a:moveTo>
                  <a:lnTo>
                    <a:pt x="88" y="35"/>
                  </a:lnTo>
                  <a:lnTo>
                    <a:pt x="176" y="7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4" name="Line 43">
              <a:extLst>
                <a:ext uri="{FF2B5EF4-FFF2-40B4-BE49-F238E27FC236}">
                  <a16:creationId xmlns:a16="http://schemas.microsoft.com/office/drawing/2014/main" id="{2FDAF258-0D9A-4C77-8713-9969D3ED8505}"/>
                </a:ext>
              </a:extLst>
            </p:cNvPr>
            <p:cNvSpPr>
              <a:spLocks noChangeShapeType="1"/>
            </p:cNvSpPr>
            <p:nvPr/>
          </p:nvSpPr>
          <p:spPr bwMode="auto">
            <a:xfrm>
              <a:off x="2958" y="1926"/>
              <a:ext cx="188" cy="6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5" name="Line 44">
              <a:extLst>
                <a:ext uri="{FF2B5EF4-FFF2-40B4-BE49-F238E27FC236}">
                  <a16:creationId xmlns:a16="http://schemas.microsoft.com/office/drawing/2014/main" id="{33E32FBC-7B63-48F9-A724-FC41329C7F6C}"/>
                </a:ext>
              </a:extLst>
            </p:cNvPr>
            <p:cNvSpPr>
              <a:spLocks noChangeShapeType="1"/>
            </p:cNvSpPr>
            <p:nvPr/>
          </p:nvSpPr>
          <p:spPr bwMode="auto">
            <a:xfrm>
              <a:off x="3146" y="1992"/>
              <a:ext cx="186" cy="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6" name="Line 45">
              <a:extLst>
                <a:ext uri="{FF2B5EF4-FFF2-40B4-BE49-F238E27FC236}">
                  <a16:creationId xmlns:a16="http://schemas.microsoft.com/office/drawing/2014/main" id="{AA4C5CF1-EF73-4CBB-8F8D-D6AA28DDDAB9}"/>
                </a:ext>
              </a:extLst>
            </p:cNvPr>
            <p:cNvSpPr>
              <a:spLocks noChangeShapeType="1"/>
            </p:cNvSpPr>
            <p:nvPr/>
          </p:nvSpPr>
          <p:spPr bwMode="auto">
            <a:xfrm>
              <a:off x="3332" y="2054"/>
              <a:ext cx="187" cy="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7" name="Line 46">
              <a:extLst>
                <a:ext uri="{FF2B5EF4-FFF2-40B4-BE49-F238E27FC236}">
                  <a16:creationId xmlns:a16="http://schemas.microsoft.com/office/drawing/2014/main" id="{688D2DCB-BA1A-4ED5-900A-0277E72D18B7}"/>
                </a:ext>
              </a:extLst>
            </p:cNvPr>
            <p:cNvSpPr>
              <a:spLocks noChangeShapeType="1"/>
            </p:cNvSpPr>
            <p:nvPr/>
          </p:nvSpPr>
          <p:spPr bwMode="auto">
            <a:xfrm>
              <a:off x="3519" y="2116"/>
              <a:ext cx="186" cy="5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8" name="Line 47">
              <a:extLst>
                <a:ext uri="{FF2B5EF4-FFF2-40B4-BE49-F238E27FC236}">
                  <a16:creationId xmlns:a16="http://schemas.microsoft.com/office/drawing/2014/main" id="{AA962A80-EDD2-4153-A125-72DA958978EB}"/>
                </a:ext>
              </a:extLst>
            </p:cNvPr>
            <p:cNvSpPr>
              <a:spLocks noChangeShapeType="1"/>
            </p:cNvSpPr>
            <p:nvPr/>
          </p:nvSpPr>
          <p:spPr bwMode="auto">
            <a:xfrm>
              <a:off x="3705" y="2174"/>
              <a:ext cx="188" cy="5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9" name="Freeform 48">
              <a:extLst>
                <a:ext uri="{FF2B5EF4-FFF2-40B4-BE49-F238E27FC236}">
                  <a16:creationId xmlns:a16="http://schemas.microsoft.com/office/drawing/2014/main" id="{AA0F095E-0D53-4243-9846-1057A872E677}"/>
                </a:ext>
              </a:extLst>
            </p:cNvPr>
            <p:cNvSpPr>
              <a:spLocks/>
            </p:cNvSpPr>
            <p:nvPr/>
          </p:nvSpPr>
          <p:spPr bwMode="auto">
            <a:xfrm>
              <a:off x="3893" y="2228"/>
              <a:ext cx="191" cy="53"/>
            </a:xfrm>
            <a:custGeom>
              <a:avLst/>
              <a:gdLst>
                <a:gd name="T0" fmla="*/ 0 w 176"/>
                <a:gd name="T1" fmla="*/ 0 h 57"/>
                <a:gd name="T2" fmla="*/ 873 w 176"/>
                <a:gd name="T3" fmla="*/ 7 h 57"/>
                <a:gd name="T4" fmla="*/ 1743 w 176"/>
                <a:gd name="T5" fmla="*/ 7 h 57"/>
                <a:gd name="T6" fmla="*/ 0 60000 65536"/>
                <a:gd name="T7" fmla="*/ 0 60000 65536"/>
                <a:gd name="T8" fmla="*/ 0 60000 65536"/>
                <a:gd name="T9" fmla="*/ 0 w 176"/>
                <a:gd name="T10" fmla="*/ 0 h 57"/>
                <a:gd name="T11" fmla="*/ 176 w 176"/>
                <a:gd name="T12" fmla="*/ 57 h 57"/>
              </a:gdLst>
              <a:ahLst/>
              <a:cxnLst>
                <a:cxn ang="T6">
                  <a:pos x="T0" y="T1"/>
                </a:cxn>
                <a:cxn ang="T7">
                  <a:pos x="T2" y="T3"/>
                </a:cxn>
                <a:cxn ang="T8">
                  <a:pos x="T4" y="T5"/>
                </a:cxn>
              </a:cxnLst>
              <a:rect l="T9" t="T10" r="T11" b="T12"/>
              <a:pathLst>
                <a:path w="176" h="57">
                  <a:moveTo>
                    <a:pt x="0" y="0"/>
                  </a:moveTo>
                  <a:lnTo>
                    <a:pt x="88" y="27"/>
                  </a:lnTo>
                  <a:lnTo>
                    <a:pt x="176" y="5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0" name="Line 49">
              <a:extLst>
                <a:ext uri="{FF2B5EF4-FFF2-40B4-BE49-F238E27FC236}">
                  <a16:creationId xmlns:a16="http://schemas.microsoft.com/office/drawing/2014/main" id="{DD8D3570-1378-4D55-8133-7D4C06453AC4}"/>
                </a:ext>
              </a:extLst>
            </p:cNvPr>
            <p:cNvSpPr>
              <a:spLocks noChangeShapeType="1"/>
            </p:cNvSpPr>
            <p:nvPr/>
          </p:nvSpPr>
          <p:spPr bwMode="auto">
            <a:xfrm>
              <a:off x="4084" y="2281"/>
              <a:ext cx="187" cy="5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1" name="Line 50">
              <a:extLst>
                <a:ext uri="{FF2B5EF4-FFF2-40B4-BE49-F238E27FC236}">
                  <a16:creationId xmlns:a16="http://schemas.microsoft.com/office/drawing/2014/main" id="{8FA4CAAE-A4F7-44D0-A2EC-6D9E7FE3B144}"/>
                </a:ext>
              </a:extLst>
            </p:cNvPr>
            <p:cNvSpPr>
              <a:spLocks noChangeShapeType="1"/>
            </p:cNvSpPr>
            <p:nvPr/>
          </p:nvSpPr>
          <p:spPr bwMode="auto">
            <a:xfrm>
              <a:off x="4271" y="2336"/>
              <a:ext cx="187" cy="4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2" name="Line 51">
              <a:extLst>
                <a:ext uri="{FF2B5EF4-FFF2-40B4-BE49-F238E27FC236}">
                  <a16:creationId xmlns:a16="http://schemas.microsoft.com/office/drawing/2014/main" id="{A5833D85-4A94-4644-9059-F3D8FA943716}"/>
                </a:ext>
              </a:extLst>
            </p:cNvPr>
            <p:cNvSpPr>
              <a:spLocks noChangeShapeType="1"/>
            </p:cNvSpPr>
            <p:nvPr/>
          </p:nvSpPr>
          <p:spPr bwMode="auto">
            <a:xfrm>
              <a:off x="4458" y="2385"/>
              <a:ext cx="186" cy="4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 name="Freeform 52">
              <a:extLst>
                <a:ext uri="{FF2B5EF4-FFF2-40B4-BE49-F238E27FC236}">
                  <a16:creationId xmlns:a16="http://schemas.microsoft.com/office/drawing/2014/main" id="{A1030960-C67C-49AE-A602-9E0B2945BC0E}"/>
                </a:ext>
              </a:extLst>
            </p:cNvPr>
            <p:cNvSpPr>
              <a:spLocks/>
            </p:cNvSpPr>
            <p:nvPr/>
          </p:nvSpPr>
          <p:spPr bwMode="auto">
            <a:xfrm>
              <a:off x="4644" y="2431"/>
              <a:ext cx="187" cy="50"/>
            </a:xfrm>
            <a:custGeom>
              <a:avLst/>
              <a:gdLst>
                <a:gd name="T0" fmla="*/ 0 w 172"/>
                <a:gd name="T1" fmla="*/ 0 h 53"/>
                <a:gd name="T2" fmla="*/ 868 w 172"/>
                <a:gd name="T3" fmla="*/ 8 h 53"/>
                <a:gd name="T4" fmla="*/ 1793 w 172"/>
                <a:gd name="T5" fmla="*/ 10 h 53"/>
                <a:gd name="T6" fmla="*/ 0 60000 65536"/>
                <a:gd name="T7" fmla="*/ 0 60000 65536"/>
                <a:gd name="T8" fmla="*/ 0 60000 65536"/>
                <a:gd name="T9" fmla="*/ 0 w 172"/>
                <a:gd name="T10" fmla="*/ 0 h 53"/>
                <a:gd name="T11" fmla="*/ 172 w 172"/>
                <a:gd name="T12" fmla="*/ 53 h 53"/>
              </a:gdLst>
              <a:ahLst/>
              <a:cxnLst>
                <a:cxn ang="T6">
                  <a:pos x="T0" y="T1"/>
                </a:cxn>
                <a:cxn ang="T7">
                  <a:pos x="T2" y="T3"/>
                </a:cxn>
                <a:cxn ang="T8">
                  <a:pos x="T4" y="T5"/>
                </a:cxn>
              </a:cxnLst>
              <a:rect l="T9" t="T10" r="T11" b="T12"/>
              <a:pathLst>
                <a:path w="172" h="53">
                  <a:moveTo>
                    <a:pt x="0" y="0"/>
                  </a:moveTo>
                  <a:lnTo>
                    <a:pt x="84" y="26"/>
                  </a:lnTo>
                  <a:lnTo>
                    <a:pt x="172" y="5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4" name="Freeform 53">
              <a:extLst>
                <a:ext uri="{FF2B5EF4-FFF2-40B4-BE49-F238E27FC236}">
                  <a16:creationId xmlns:a16="http://schemas.microsoft.com/office/drawing/2014/main" id="{1667D394-013E-420F-91C1-5FE91244E351}"/>
                </a:ext>
              </a:extLst>
            </p:cNvPr>
            <p:cNvSpPr>
              <a:spLocks/>
            </p:cNvSpPr>
            <p:nvPr/>
          </p:nvSpPr>
          <p:spPr bwMode="auto">
            <a:xfrm>
              <a:off x="4831" y="2481"/>
              <a:ext cx="188" cy="41"/>
            </a:xfrm>
            <a:custGeom>
              <a:avLst/>
              <a:gdLst>
                <a:gd name="T0" fmla="*/ 0 w 173"/>
                <a:gd name="T1" fmla="*/ 0 h 44"/>
                <a:gd name="T2" fmla="*/ 855 w 173"/>
                <a:gd name="T3" fmla="*/ 7 h 44"/>
                <a:gd name="T4" fmla="*/ 1780 w 173"/>
                <a:gd name="T5" fmla="*/ 7 h 44"/>
                <a:gd name="T6" fmla="*/ 0 60000 65536"/>
                <a:gd name="T7" fmla="*/ 0 60000 65536"/>
                <a:gd name="T8" fmla="*/ 0 60000 65536"/>
                <a:gd name="T9" fmla="*/ 0 w 173"/>
                <a:gd name="T10" fmla="*/ 0 h 44"/>
                <a:gd name="T11" fmla="*/ 173 w 173"/>
                <a:gd name="T12" fmla="*/ 44 h 44"/>
              </a:gdLst>
              <a:ahLst/>
              <a:cxnLst>
                <a:cxn ang="T6">
                  <a:pos x="T0" y="T1"/>
                </a:cxn>
                <a:cxn ang="T7">
                  <a:pos x="T2" y="T3"/>
                </a:cxn>
                <a:cxn ang="T8">
                  <a:pos x="T4" y="T5"/>
                </a:cxn>
              </a:cxnLst>
              <a:rect l="T9" t="T10" r="T11" b="T12"/>
              <a:pathLst>
                <a:path w="173" h="44">
                  <a:moveTo>
                    <a:pt x="0" y="0"/>
                  </a:moveTo>
                  <a:lnTo>
                    <a:pt x="84" y="22"/>
                  </a:lnTo>
                  <a:lnTo>
                    <a:pt x="173"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5" name="Freeform 54">
              <a:extLst>
                <a:ext uri="{FF2B5EF4-FFF2-40B4-BE49-F238E27FC236}">
                  <a16:creationId xmlns:a16="http://schemas.microsoft.com/office/drawing/2014/main" id="{377FF4E1-D77D-4F7B-8414-8D399EAB42C3}"/>
                </a:ext>
              </a:extLst>
            </p:cNvPr>
            <p:cNvSpPr>
              <a:spLocks/>
            </p:cNvSpPr>
            <p:nvPr/>
          </p:nvSpPr>
          <p:spPr bwMode="auto">
            <a:xfrm>
              <a:off x="5019" y="2522"/>
              <a:ext cx="190" cy="41"/>
            </a:xfrm>
            <a:custGeom>
              <a:avLst/>
              <a:gdLst>
                <a:gd name="T0" fmla="*/ 0 w 176"/>
                <a:gd name="T1" fmla="*/ 0 h 44"/>
                <a:gd name="T2" fmla="*/ 756 w 176"/>
                <a:gd name="T3" fmla="*/ 7 h 44"/>
                <a:gd name="T4" fmla="*/ 1506 w 176"/>
                <a:gd name="T5" fmla="*/ 7 h 44"/>
                <a:gd name="T6" fmla="*/ 0 60000 65536"/>
                <a:gd name="T7" fmla="*/ 0 60000 65536"/>
                <a:gd name="T8" fmla="*/ 0 60000 65536"/>
                <a:gd name="T9" fmla="*/ 0 w 176"/>
                <a:gd name="T10" fmla="*/ 0 h 44"/>
                <a:gd name="T11" fmla="*/ 176 w 176"/>
                <a:gd name="T12" fmla="*/ 44 h 44"/>
              </a:gdLst>
              <a:ahLst/>
              <a:cxnLst>
                <a:cxn ang="T6">
                  <a:pos x="T0" y="T1"/>
                </a:cxn>
                <a:cxn ang="T7">
                  <a:pos x="T2" y="T3"/>
                </a:cxn>
                <a:cxn ang="T8">
                  <a:pos x="T4" y="T5"/>
                </a:cxn>
              </a:cxnLst>
              <a:rect l="T9" t="T10" r="T11" b="T12"/>
              <a:pathLst>
                <a:path w="176" h="44">
                  <a:moveTo>
                    <a:pt x="0" y="0"/>
                  </a:moveTo>
                  <a:lnTo>
                    <a:pt x="88" y="22"/>
                  </a:lnTo>
                  <a:lnTo>
                    <a:pt x="176"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6" name="Line 55">
              <a:extLst>
                <a:ext uri="{FF2B5EF4-FFF2-40B4-BE49-F238E27FC236}">
                  <a16:creationId xmlns:a16="http://schemas.microsoft.com/office/drawing/2014/main" id="{0883AC76-FDFC-4148-AAF3-22F94CF7BE6F}"/>
                </a:ext>
              </a:extLst>
            </p:cNvPr>
            <p:cNvSpPr>
              <a:spLocks noChangeShapeType="1"/>
            </p:cNvSpPr>
            <p:nvPr/>
          </p:nvSpPr>
          <p:spPr bwMode="auto">
            <a:xfrm>
              <a:off x="5209" y="2563"/>
              <a:ext cx="188" cy="4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7" name="Freeform 58">
              <a:extLst>
                <a:ext uri="{FF2B5EF4-FFF2-40B4-BE49-F238E27FC236}">
                  <a16:creationId xmlns:a16="http://schemas.microsoft.com/office/drawing/2014/main" id="{7FDE8058-2298-478C-B143-B45C19BED49A}"/>
                </a:ext>
              </a:extLst>
            </p:cNvPr>
            <p:cNvSpPr>
              <a:spLocks/>
            </p:cNvSpPr>
            <p:nvPr/>
          </p:nvSpPr>
          <p:spPr bwMode="auto">
            <a:xfrm>
              <a:off x="1081" y="1107"/>
              <a:ext cx="186" cy="190"/>
            </a:xfrm>
            <a:custGeom>
              <a:avLst/>
              <a:gdLst>
                <a:gd name="T0" fmla="*/ 0 w 172"/>
                <a:gd name="T1" fmla="*/ 0 h 202"/>
                <a:gd name="T2" fmla="*/ 752 w 172"/>
                <a:gd name="T3" fmla="*/ 19 h 202"/>
                <a:gd name="T4" fmla="*/ 1537 w 172"/>
                <a:gd name="T5" fmla="*/ 36 h 202"/>
                <a:gd name="T6" fmla="*/ 0 60000 65536"/>
                <a:gd name="T7" fmla="*/ 0 60000 65536"/>
                <a:gd name="T8" fmla="*/ 0 60000 65536"/>
                <a:gd name="T9" fmla="*/ 0 w 172"/>
                <a:gd name="T10" fmla="*/ 0 h 202"/>
                <a:gd name="T11" fmla="*/ 172 w 172"/>
                <a:gd name="T12" fmla="*/ 202 h 202"/>
              </a:gdLst>
              <a:ahLst/>
              <a:cxnLst>
                <a:cxn ang="T6">
                  <a:pos x="T0" y="T1"/>
                </a:cxn>
                <a:cxn ang="T7">
                  <a:pos x="T2" y="T3"/>
                </a:cxn>
                <a:cxn ang="T8">
                  <a:pos x="T4" y="T5"/>
                </a:cxn>
              </a:cxnLst>
              <a:rect l="T9" t="T10" r="T11" b="T12"/>
              <a:pathLst>
                <a:path w="172" h="202">
                  <a:moveTo>
                    <a:pt x="0" y="0"/>
                  </a:moveTo>
                  <a:lnTo>
                    <a:pt x="84" y="101"/>
                  </a:lnTo>
                  <a:lnTo>
                    <a:pt x="172" y="20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8" name="Freeform 59">
              <a:extLst>
                <a:ext uri="{FF2B5EF4-FFF2-40B4-BE49-F238E27FC236}">
                  <a16:creationId xmlns:a16="http://schemas.microsoft.com/office/drawing/2014/main" id="{44A37259-AF46-4639-8727-2E8148A23362}"/>
                </a:ext>
              </a:extLst>
            </p:cNvPr>
            <p:cNvSpPr>
              <a:spLocks/>
            </p:cNvSpPr>
            <p:nvPr/>
          </p:nvSpPr>
          <p:spPr bwMode="auto">
            <a:xfrm>
              <a:off x="1267" y="1297"/>
              <a:ext cx="187" cy="174"/>
            </a:xfrm>
            <a:custGeom>
              <a:avLst/>
              <a:gdLst>
                <a:gd name="T0" fmla="*/ 0 w 172"/>
                <a:gd name="T1" fmla="*/ 0 h 185"/>
                <a:gd name="T2" fmla="*/ 868 w 172"/>
                <a:gd name="T3" fmla="*/ 18 h 185"/>
                <a:gd name="T4" fmla="*/ 1793 w 172"/>
                <a:gd name="T5" fmla="*/ 34 h 185"/>
                <a:gd name="T6" fmla="*/ 0 60000 65536"/>
                <a:gd name="T7" fmla="*/ 0 60000 65536"/>
                <a:gd name="T8" fmla="*/ 0 60000 65536"/>
                <a:gd name="T9" fmla="*/ 0 w 172"/>
                <a:gd name="T10" fmla="*/ 0 h 185"/>
                <a:gd name="T11" fmla="*/ 172 w 172"/>
                <a:gd name="T12" fmla="*/ 185 h 185"/>
              </a:gdLst>
              <a:ahLst/>
              <a:cxnLst>
                <a:cxn ang="T6">
                  <a:pos x="T0" y="T1"/>
                </a:cxn>
                <a:cxn ang="T7">
                  <a:pos x="T2" y="T3"/>
                </a:cxn>
                <a:cxn ang="T8">
                  <a:pos x="T4" y="T5"/>
                </a:cxn>
              </a:cxnLst>
              <a:rect l="T9" t="T10" r="T11" b="T12"/>
              <a:pathLst>
                <a:path w="172" h="185">
                  <a:moveTo>
                    <a:pt x="0" y="0"/>
                  </a:moveTo>
                  <a:lnTo>
                    <a:pt x="84" y="93"/>
                  </a:lnTo>
                  <a:lnTo>
                    <a:pt x="172" y="18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9" name="Line 60">
              <a:extLst>
                <a:ext uri="{FF2B5EF4-FFF2-40B4-BE49-F238E27FC236}">
                  <a16:creationId xmlns:a16="http://schemas.microsoft.com/office/drawing/2014/main" id="{2A0A6355-CB7A-4970-BE5C-ED90188DF619}"/>
                </a:ext>
              </a:extLst>
            </p:cNvPr>
            <p:cNvSpPr>
              <a:spLocks noChangeShapeType="1"/>
            </p:cNvSpPr>
            <p:nvPr/>
          </p:nvSpPr>
          <p:spPr bwMode="auto">
            <a:xfrm>
              <a:off x="1454" y="1471"/>
              <a:ext cx="187" cy="1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0" name="Freeform 61">
              <a:extLst>
                <a:ext uri="{FF2B5EF4-FFF2-40B4-BE49-F238E27FC236}">
                  <a16:creationId xmlns:a16="http://schemas.microsoft.com/office/drawing/2014/main" id="{C2B340AE-7DC1-4696-BB2B-5EBE08B72A82}"/>
                </a:ext>
              </a:extLst>
            </p:cNvPr>
            <p:cNvSpPr>
              <a:spLocks/>
            </p:cNvSpPr>
            <p:nvPr/>
          </p:nvSpPr>
          <p:spPr bwMode="auto">
            <a:xfrm>
              <a:off x="1641" y="1633"/>
              <a:ext cx="191" cy="148"/>
            </a:xfrm>
            <a:custGeom>
              <a:avLst/>
              <a:gdLst>
                <a:gd name="T0" fmla="*/ 0 w 176"/>
                <a:gd name="T1" fmla="*/ 0 h 158"/>
                <a:gd name="T2" fmla="*/ 873 w 176"/>
                <a:gd name="T3" fmla="*/ 13 h 158"/>
                <a:gd name="T4" fmla="*/ 1743 w 176"/>
                <a:gd name="T5" fmla="*/ 25 h 158"/>
                <a:gd name="T6" fmla="*/ 0 60000 65536"/>
                <a:gd name="T7" fmla="*/ 0 60000 65536"/>
                <a:gd name="T8" fmla="*/ 0 60000 65536"/>
                <a:gd name="T9" fmla="*/ 0 w 176"/>
                <a:gd name="T10" fmla="*/ 0 h 158"/>
                <a:gd name="T11" fmla="*/ 176 w 176"/>
                <a:gd name="T12" fmla="*/ 158 h 158"/>
              </a:gdLst>
              <a:ahLst/>
              <a:cxnLst>
                <a:cxn ang="T6">
                  <a:pos x="T0" y="T1"/>
                </a:cxn>
                <a:cxn ang="T7">
                  <a:pos x="T2" y="T3"/>
                </a:cxn>
                <a:cxn ang="T8">
                  <a:pos x="T4" y="T5"/>
                </a:cxn>
              </a:cxnLst>
              <a:rect l="T9" t="T10" r="T11" b="T12"/>
              <a:pathLst>
                <a:path w="176" h="158">
                  <a:moveTo>
                    <a:pt x="0" y="0"/>
                  </a:moveTo>
                  <a:lnTo>
                    <a:pt x="88" y="79"/>
                  </a:lnTo>
                  <a:lnTo>
                    <a:pt x="176" y="15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1" name="Freeform 62">
              <a:extLst>
                <a:ext uri="{FF2B5EF4-FFF2-40B4-BE49-F238E27FC236}">
                  <a16:creationId xmlns:a16="http://schemas.microsoft.com/office/drawing/2014/main" id="{B4DFD542-663F-4563-ADC6-5A9C0139551F}"/>
                </a:ext>
              </a:extLst>
            </p:cNvPr>
            <p:cNvSpPr>
              <a:spLocks/>
            </p:cNvSpPr>
            <p:nvPr/>
          </p:nvSpPr>
          <p:spPr bwMode="auto">
            <a:xfrm>
              <a:off x="1832" y="1781"/>
              <a:ext cx="188" cy="141"/>
            </a:xfrm>
            <a:custGeom>
              <a:avLst/>
              <a:gdLst>
                <a:gd name="T0" fmla="*/ 0 w 173"/>
                <a:gd name="T1" fmla="*/ 0 h 150"/>
                <a:gd name="T2" fmla="*/ 916 w 173"/>
                <a:gd name="T3" fmla="*/ 14 h 150"/>
                <a:gd name="T4" fmla="*/ 1780 w 173"/>
                <a:gd name="T5" fmla="*/ 26 h 150"/>
                <a:gd name="T6" fmla="*/ 0 60000 65536"/>
                <a:gd name="T7" fmla="*/ 0 60000 65536"/>
                <a:gd name="T8" fmla="*/ 0 60000 65536"/>
                <a:gd name="T9" fmla="*/ 0 w 173"/>
                <a:gd name="T10" fmla="*/ 0 h 150"/>
                <a:gd name="T11" fmla="*/ 173 w 173"/>
                <a:gd name="T12" fmla="*/ 150 h 150"/>
              </a:gdLst>
              <a:ahLst/>
              <a:cxnLst>
                <a:cxn ang="T6">
                  <a:pos x="T0" y="T1"/>
                </a:cxn>
                <a:cxn ang="T7">
                  <a:pos x="T2" y="T3"/>
                </a:cxn>
                <a:cxn ang="T8">
                  <a:pos x="T4" y="T5"/>
                </a:cxn>
              </a:cxnLst>
              <a:rect l="T9" t="T10" r="T11" b="T12"/>
              <a:pathLst>
                <a:path w="173" h="150">
                  <a:moveTo>
                    <a:pt x="0" y="0"/>
                  </a:moveTo>
                  <a:lnTo>
                    <a:pt x="89" y="75"/>
                  </a:lnTo>
                  <a:lnTo>
                    <a:pt x="173" y="15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2" name="Freeform 63">
              <a:extLst>
                <a:ext uri="{FF2B5EF4-FFF2-40B4-BE49-F238E27FC236}">
                  <a16:creationId xmlns:a16="http://schemas.microsoft.com/office/drawing/2014/main" id="{88855D0C-A44A-4A23-A81E-4CEC01BDE51A}"/>
                </a:ext>
              </a:extLst>
            </p:cNvPr>
            <p:cNvSpPr>
              <a:spLocks/>
            </p:cNvSpPr>
            <p:nvPr/>
          </p:nvSpPr>
          <p:spPr bwMode="auto">
            <a:xfrm>
              <a:off x="2020" y="1922"/>
              <a:ext cx="186" cy="124"/>
            </a:xfrm>
            <a:custGeom>
              <a:avLst/>
              <a:gdLst>
                <a:gd name="T0" fmla="*/ 0 w 172"/>
                <a:gd name="T1" fmla="*/ 0 h 132"/>
                <a:gd name="T2" fmla="*/ 748 w 172"/>
                <a:gd name="T3" fmla="*/ 11 h 132"/>
                <a:gd name="T4" fmla="*/ 1537 w 172"/>
                <a:gd name="T5" fmla="*/ 22 h 132"/>
                <a:gd name="T6" fmla="*/ 0 60000 65536"/>
                <a:gd name="T7" fmla="*/ 0 60000 65536"/>
                <a:gd name="T8" fmla="*/ 0 60000 65536"/>
                <a:gd name="T9" fmla="*/ 0 w 172"/>
                <a:gd name="T10" fmla="*/ 0 h 132"/>
                <a:gd name="T11" fmla="*/ 172 w 172"/>
                <a:gd name="T12" fmla="*/ 132 h 132"/>
              </a:gdLst>
              <a:ahLst/>
              <a:cxnLst>
                <a:cxn ang="T6">
                  <a:pos x="T0" y="T1"/>
                </a:cxn>
                <a:cxn ang="T7">
                  <a:pos x="T2" y="T3"/>
                </a:cxn>
                <a:cxn ang="T8">
                  <a:pos x="T4" y="T5"/>
                </a:cxn>
              </a:cxnLst>
              <a:rect l="T9" t="T10" r="T11" b="T12"/>
              <a:pathLst>
                <a:path w="172" h="132">
                  <a:moveTo>
                    <a:pt x="0" y="0"/>
                  </a:moveTo>
                  <a:lnTo>
                    <a:pt x="83" y="66"/>
                  </a:lnTo>
                  <a:lnTo>
                    <a:pt x="172" y="13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3" name="Freeform 64">
              <a:extLst>
                <a:ext uri="{FF2B5EF4-FFF2-40B4-BE49-F238E27FC236}">
                  <a16:creationId xmlns:a16="http://schemas.microsoft.com/office/drawing/2014/main" id="{FF7720D6-535E-41CD-B06A-1E9E21930F2B}"/>
                </a:ext>
              </a:extLst>
            </p:cNvPr>
            <p:cNvSpPr>
              <a:spLocks/>
            </p:cNvSpPr>
            <p:nvPr/>
          </p:nvSpPr>
          <p:spPr bwMode="auto">
            <a:xfrm>
              <a:off x="2206" y="2046"/>
              <a:ext cx="187" cy="120"/>
            </a:xfrm>
            <a:custGeom>
              <a:avLst/>
              <a:gdLst>
                <a:gd name="T0" fmla="*/ 0 w 172"/>
                <a:gd name="T1" fmla="*/ 0 h 127"/>
                <a:gd name="T2" fmla="*/ 868 w 172"/>
                <a:gd name="T3" fmla="*/ 14 h 127"/>
                <a:gd name="T4" fmla="*/ 1793 w 172"/>
                <a:gd name="T5" fmla="*/ 26 h 127"/>
                <a:gd name="T6" fmla="*/ 0 60000 65536"/>
                <a:gd name="T7" fmla="*/ 0 60000 65536"/>
                <a:gd name="T8" fmla="*/ 0 60000 65536"/>
                <a:gd name="T9" fmla="*/ 0 w 172"/>
                <a:gd name="T10" fmla="*/ 0 h 127"/>
                <a:gd name="T11" fmla="*/ 172 w 172"/>
                <a:gd name="T12" fmla="*/ 127 h 127"/>
              </a:gdLst>
              <a:ahLst/>
              <a:cxnLst>
                <a:cxn ang="T6">
                  <a:pos x="T0" y="T1"/>
                </a:cxn>
                <a:cxn ang="T7">
                  <a:pos x="T2" y="T3"/>
                </a:cxn>
                <a:cxn ang="T8">
                  <a:pos x="T4" y="T5"/>
                </a:cxn>
              </a:cxnLst>
              <a:rect l="T9" t="T10" r="T11" b="T12"/>
              <a:pathLst>
                <a:path w="172" h="127">
                  <a:moveTo>
                    <a:pt x="0" y="0"/>
                  </a:moveTo>
                  <a:lnTo>
                    <a:pt x="84" y="66"/>
                  </a:lnTo>
                  <a:lnTo>
                    <a:pt x="172" y="12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4" name="Freeform 65">
              <a:extLst>
                <a:ext uri="{FF2B5EF4-FFF2-40B4-BE49-F238E27FC236}">
                  <a16:creationId xmlns:a16="http://schemas.microsoft.com/office/drawing/2014/main" id="{CB4B920D-E7DF-4151-A0EB-C15C5D21873C}"/>
                </a:ext>
              </a:extLst>
            </p:cNvPr>
            <p:cNvSpPr>
              <a:spLocks/>
            </p:cNvSpPr>
            <p:nvPr/>
          </p:nvSpPr>
          <p:spPr bwMode="auto">
            <a:xfrm>
              <a:off x="2393" y="2166"/>
              <a:ext cx="186" cy="108"/>
            </a:xfrm>
            <a:custGeom>
              <a:avLst/>
              <a:gdLst>
                <a:gd name="T0" fmla="*/ 0 w 172"/>
                <a:gd name="T1" fmla="*/ 0 h 115"/>
                <a:gd name="T2" fmla="*/ 752 w 172"/>
                <a:gd name="T3" fmla="*/ 9 h 115"/>
                <a:gd name="T4" fmla="*/ 1537 w 172"/>
                <a:gd name="T5" fmla="*/ 20 h 115"/>
                <a:gd name="T6" fmla="*/ 0 60000 65536"/>
                <a:gd name="T7" fmla="*/ 0 60000 65536"/>
                <a:gd name="T8" fmla="*/ 0 60000 65536"/>
                <a:gd name="T9" fmla="*/ 0 w 172"/>
                <a:gd name="T10" fmla="*/ 0 h 115"/>
                <a:gd name="T11" fmla="*/ 172 w 172"/>
                <a:gd name="T12" fmla="*/ 115 h 115"/>
              </a:gdLst>
              <a:ahLst/>
              <a:cxnLst>
                <a:cxn ang="T6">
                  <a:pos x="T0" y="T1"/>
                </a:cxn>
                <a:cxn ang="T7">
                  <a:pos x="T2" y="T3"/>
                </a:cxn>
                <a:cxn ang="T8">
                  <a:pos x="T4" y="T5"/>
                </a:cxn>
              </a:cxnLst>
              <a:rect l="T9" t="T10" r="T11" b="T12"/>
              <a:pathLst>
                <a:path w="172" h="115">
                  <a:moveTo>
                    <a:pt x="0" y="0"/>
                  </a:moveTo>
                  <a:lnTo>
                    <a:pt x="84" y="57"/>
                  </a:lnTo>
                  <a:lnTo>
                    <a:pt x="172" y="11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5" name="Freeform 66">
              <a:extLst>
                <a:ext uri="{FF2B5EF4-FFF2-40B4-BE49-F238E27FC236}">
                  <a16:creationId xmlns:a16="http://schemas.microsoft.com/office/drawing/2014/main" id="{8B36CA0F-9D79-4A2E-BDA0-95148D86C135}"/>
                </a:ext>
              </a:extLst>
            </p:cNvPr>
            <p:cNvSpPr>
              <a:spLocks/>
            </p:cNvSpPr>
            <p:nvPr/>
          </p:nvSpPr>
          <p:spPr bwMode="auto">
            <a:xfrm>
              <a:off x="2579" y="2274"/>
              <a:ext cx="188" cy="103"/>
            </a:xfrm>
            <a:custGeom>
              <a:avLst/>
              <a:gdLst>
                <a:gd name="T0" fmla="*/ 0 w 173"/>
                <a:gd name="T1" fmla="*/ 0 h 110"/>
                <a:gd name="T2" fmla="*/ 855 w 173"/>
                <a:gd name="T3" fmla="*/ 8 h 110"/>
                <a:gd name="T4" fmla="*/ 1780 w 173"/>
                <a:gd name="T5" fmla="*/ 18 h 110"/>
                <a:gd name="T6" fmla="*/ 0 60000 65536"/>
                <a:gd name="T7" fmla="*/ 0 60000 65536"/>
                <a:gd name="T8" fmla="*/ 0 60000 65536"/>
                <a:gd name="T9" fmla="*/ 0 w 173"/>
                <a:gd name="T10" fmla="*/ 0 h 110"/>
                <a:gd name="T11" fmla="*/ 173 w 173"/>
                <a:gd name="T12" fmla="*/ 110 h 110"/>
              </a:gdLst>
              <a:ahLst/>
              <a:cxnLst>
                <a:cxn ang="T6">
                  <a:pos x="T0" y="T1"/>
                </a:cxn>
                <a:cxn ang="T7">
                  <a:pos x="T2" y="T3"/>
                </a:cxn>
                <a:cxn ang="T8">
                  <a:pos x="T4" y="T5"/>
                </a:cxn>
              </a:cxnLst>
              <a:rect l="T9" t="T10" r="T11" b="T12"/>
              <a:pathLst>
                <a:path w="173" h="110">
                  <a:moveTo>
                    <a:pt x="0" y="0"/>
                  </a:moveTo>
                  <a:lnTo>
                    <a:pt x="84" y="57"/>
                  </a:lnTo>
                  <a:lnTo>
                    <a:pt x="173" y="11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6" name="Freeform 67">
              <a:extLst>
                <a:ext uri="{FF2B5EF4-FFF2-40B4-BE49-F238E27FC236}">
                  <a16:creationId xmlns:a16="http://schemas.microsoft.com/office/drawing/2014/main" id="{4D7EEEB6-8CA0-4848-B164-62F7B7838300}"/>
                </a:ext>
              </a:extLst>
            </p:cNvPr>
            <p:cNvSpPr>
              <a:spLocks/>
            </p:cNvSpPr>
            <p:nvPr/>
          </p:nvSpPr>
          <p:spPr bwMode="auto">
            <a:xfrm>
              <a:off x="2767" y="2377"/>
              <a:ext cx="191" cy="90"/>
            </a:xfrm>
            <a:custGeom>
              <a:avLst/>
              <a:gdLst>
                <a:gd name="T0" fmla="*/ 0 w 176"/>
                <a:gd name="T1" fmla="*/ 0 h 96"/>
                <a:gd name="T2" fmla="*/ 873 w 176"/>
                <a:gd name="T3" fmla="*/ 8 h 96"/>
                <a:gd name="T4" fmla="*/ 1743 w 176"/>
                <a:gd name="T5" fmla="*/ 17 h 96"/>
                <a:gd name="T6" fmla="*/ 0 60000 65536"/>
                <a:gd name="T7" fmla="*/ 0 60000 65536"/>
                <a:gd name="T8" fmla="*/ 0 60000 65536"/>
                <a:gd name="T9" fmla="*/ 0 w 176"/>
                <a:gd name="T10" fmla="*/ 0 h 96"/>
                <a:gd name="T11" fmla="*/ 176 w 176"/>
                <a:gd name="T12" fmla="*/ 96 h 96"/>
              </a:gdLst>
              <a:ahLst/>
              <a:cxnLst>
                <a:cxn ang="T6">
                  <a:pos x="T0" y="T1"/>
                </a:cxn>
                <a:cxn ang="T7">
                  <a:pos x="T2" y="T3"/>
                </a:cxn>
                <a:cxn ang="T8">
                  <a:pos x="T4" y="T5"/>
                </a:cxn>
              </a:cxnLst>
              <a:rect l="T9" t="T10" r="T11" b="T12"/>
              <a:pathLst>
                <a:path w="176" h="96">
                  <a:moveTo>
                    <a:pt x="0" y="0"/>
                  </a:moveTo>
                  <a:lnTo>
                    <a:pt x="88" y="48"/>
                  </a:lnTo>
                  <a:lnTo>
                    <a:pt x="176" y="9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7" name="Line 68">
              <a:extLst>
                <a:ext uri="{FF2B5EF4-FFF2-40B4-BE49-F238E27FC236}">
                  <a16:creationId xmlns:a16="http://schemas.microsoft.com/office/drawing/2014/main" id="{0A07F7CD-7437-48D9-8EB5-51EE5990F884}"/>
                </a:ext>
              </a:extLst>
            </p:cNvPr>
            <p:cNvSpPr>
              <a:spLocks noChangeShapeType="1"/>
            </p:cNvSpPr>
            <p:nvPr/>
          </p:nvSpPr>
          <p:spPr bwMode="auto">
            <a:xfrm>
              <a:off x="2958" y="2467"/>
              <a:ext cx="188" cy="8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8" name="Freeform 69">
              <a:extLst>
                <a:ext uri="{FF2B5EF4-FFF2-40B4-BE49-F238E27FC236}">
                  <a16:creationId xmlns:a16="http://schemas.microsoft.com/office/drawing/2014/main" id="{7764DA34-66C0-436A-810B-5155AF2530C5}"/>
                </a:ext>
              </a:extLst>
            </p:cNvPr>
            <p:cNvSpPr>
              <a:spLocks/>
            </p:cNvSpPr>
            <p:nvPr/>
          </p:nvSpPr>
          <p:spPr bwMode="auto">
            <a:xfrm>
              <a:off x="3146" y="2555"/>
              <a:ext cx="186" cy="83"/>
            </a:xfrm>
            <a:custGeom>
              <a:avLst/>
              <a:gdLst>
                <a:gd name="T0" fmla="*/ 0 w 172"/>
                <a:gd name="T1" fmla="*/ 0 h 88"/>
                <a:gd name="T2" fmla="*/ 752 w 172"/>
                <a:gd name="T3" fmla="*/ 8 h 88"/>
                <a:gd name="T4" fmla="*/ 1537 w 172"/>
                <a:gd name="T5" fmla="*/ 18 h 88"/>
                <a:gd name="T6" fmla="*/ 0 60000 65536"/>
                <a:gd name="T7" fmla="*/ 0 60000 65536"/>
                <a:gd name="T8" fmla="*/ 0 60000 65536"/>
                <a:gd name="T9" fmla="*/ 0 w 172"/>
                <a:gd name="T10" fmla="*/ 0 h 88"/>
                <a:gd name="T11" fmla="*/ 172 w 172"/>
                <a:gd name="T12" fmla="*/ 88 h 88"/>
              </a:gdLst>
              <a:ahLst/>
              <a:cxnLst>
                <a:cxn ang="T6">
                  <a:pos x="T0" y="T1"/>
                </a:cxn>
                <a:cxn ang="T7">
                  <a:pos x="T2" y="T3"/>
                </a:cxn>
                <a:cxn ang="T8">
                  <a:pos x="T4" y="T5"/>
                </a:cxn>
              </a:cxnLst>
              <a:rect l="T9" t="T10" r="T11" b="T12"/>
              <a:pathLst>
                <a:path w="172" h="88">
                  <a:moveTo>
                    <a:pt x="0" y="0"/>
                  </a:moveTo>
                  <a:lnTo>
                    <a:pt x="84" y="44"/>
                  </a:lnTo>
                  <a:lnTo>
                    <a:pt x="172" y="8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9" name="Freeform 70">
              <a:extLst>
                <a:ext uri="{FF2B5EF4-FFF2-40B4-BE49-F238E27FC236}">
                  <a16:creationId xmlns:a16="http://schemas.microsoft.com/office/drawing/2014/main" id="{F7CEFB7C-D49E-4678-B933-9E81C79B8C52}"/>
                </a:ext>
              </a:extLst>
            </p:cNvPr>
            <p:cNvSpPr>
              <a:spLocks/>
            </p:cNvSpPr>
            <p:nvPr/>
          </p:nvSpPr>
          <p:spPr bwMode="auto">
            <a:xfrm>
              <a:off x="3332" y="2638"/>
              <a:ext cx="187" cy="70"/>
            </a:xfrm>
            <a:custGeom>
              <a:avLst/>
              <a:gdLst>
                <a:gd name="T0" fmla="*/ 0 w 172"/>
                <a:gd name="T1" fmla="*/ 0 h 75"/>
                <a:gd name="T2" fmla="*/ 868 w 172"/>
                <a:gd name="T3" fmla="*/ 7 h 75"/>
                <a:gd name="T4" fmla="*/ 1793 w 172"/>
                <a:gd name="T5" fmla="*/ 11 h 75"/>
                <a:gd name="T6" fmla="*/ 0 60000 65536"/>
                <a:gd name="T7" fmla="*/ 0 60000 65536"/>
                <a:gd name="T8" fmla="*/ 0 60000 65536"/>
                <a:gd name="T9" fmla="*/ 0 w 172"/>
                <a:gd name="T10" fmla="*/ 0 h 75"/>
                <a:gd name="T11" fmla="*/ 172 w 172"/>
                <a:gd name="T12" fmla="*/ 75 h 75"/>
              </a:gdLst>
              <a:ahLst/>
              <a:cxnLst>
                <a:cxn ang="T6">
                  <a:pos x="T0" y="T1"/>
                </a:cxn>
                <a:cxn ang="T7">
                  <a:pos x="T2" y="T3"/>
                </a:cxn>
                <a:cxn ang="T8">
                  <a:pos x="T4" y="T5"/>
                </a:cxn>
              </a:cxnLst>
              <a:rect l="T9" t="T10" r="T11" b="T12"/>
              <a:pathLst>
                <a:path w="172" h="75">
                  <a:moveTo>
                    <a:pt x="0" y="0"/>
                  </a:moveTo>
                  <a:lnTo>
                    <a:pt x="84" y="39"/>
                  </a:lnTo>
                  <a:lnTo>
                    <a:pt x="172" y="7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0" name="Freeform 71">
              <a:extLst>
                <a:ext uri="{FF2B5EF4-FFF2-40B4-BE49-F238E27FC236}">
                  <a16:creationId xmlns:a16="http://schemas.microsoft.com/office/drawing/2014/main" id="{A02AB6D0-F2AD-4117-A876-C90008D40379}"/>
                </a:ext>
              </a:extLst>
            </p:cNvPr>
            <p:cNvSpPr>
              <a:spLocks/>
            </p:cNvSpPr>
            <p:nvPr/>
          </p:nvSpPr>
          <p:spPr bwMode="auto">
            <a:xfrm>
              <a:off x="3519" y="2708"/>
              <a:ext cx="186" cy="70"/>
            </a:xfrm>
            <a:custGeom>
              <a:avLst/>
              <a:gdLst>
                <a:gd name="T0" fmla="*/ 0 w 172"/>
                <a:gd name="T1" fmla="*/ 0 h 74"/>
                <a:gd name="T2" fmla="*/ 752 w 172"/>
                <a:gd name="T3" fmla="*/ 9 h 74"/>
                <a:gd name="T4" fmla="*/ 1537 w 172"/>
                <a:gd name="T5" fmla="*/ 16 h 74"/>
                <a:gd name="T6" fmla="*/ 0 60000 65536"/>
                <a:gd name="T7" fmla="*/ 0 60000 65536"/>
                <a:gd name="T8" fmla="*/ 0 60000 65536"/>
                <a:gd name="T9" fmla="*/ 0 w 172"/>
                <a:gd name="T10" fmla="*/ 0 h 74"/>
                <a:gd name="T11" fmla="*/ 172 w 172"/>
                <a:gd name="T12" fmla="*/ 74 h 74"/>
              </a:gdLst>
              <a:ahLst/>
              <a:cxnLst>
                <a:cxn ang="T6">
                  <a:pos x="T0" y="T1"/>
                </a:cxn>
                <a:cxn ang="T7">
                  <a:pos x="T2" y="T3"/>
                </a:cxn>
                <a:cxn ang="T8">
                  <a:pos x="T4" y="T5"/>
                </a:cxn>
              </a:cxnLst>
              <a:rect l="T9" t="T10" r="T11" b="T12"/>
              <a:pathLst>
                <a:path w="172" h="74">
                  <a:moveTo>
                    <a:pt x="0" y="0"/>
                  </a:moveTo>
                  <a:lnTo>
                    <a:pt x="84" y="39"/>
                  </a:lnTo>
                  <a:lnTo>
                    <a:pt x="172" y="7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1" name="Line 72">
              <a:extLst>
                <a:ext uri="{FF2B5EF4-FFF2-40B4-BE49-F238E27FC236}">
                  <a16:creationId xmlns:a16="http://schemas.microsoft.com/office/drawing/2014/main" id="{482E525B-21E2-4801-A43C-D29C6A54E8F1}"/>
                </a:ext>
              </a:extLst>
            </p:cNvPr>
            <p:cNvSpPr>
              <a:spLocks noChangeShapeType="1"/>
            </p:cNvSpPr>
            <p:nvPr/>
          </p:nvSpPr>
          <p:spPr bwMode="auto">
            <a:xfrm>
              <a:off x="3705" y="2778"/>
              <a:ext cx="188" cy="6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2" name="Freeform 73">
              <a:extLst>
                <a:ext uri="{FF2B5EF4-FFF2-40B4-BE49-F238E27FC236}">
                  <a16:creationId xmlns:a16="http://schemas.microsoft.com/office/drawing/2014/main" id="{0F7596EE-F074-4F52-AA31-849D1B497E6A}"/>
                </a:ext>
              </a:extLst>
            </p:cNvPr>
            <p:cNvSpPr>
              <a:spLocks/>
            </p:cNvSpPr>
            <p:nvPr/>
          </p:nvSpPr>
          <p:spPr bwMode="auto">
            <a:xfrm>
              <a:off x="3893" y="2840"/>
              <a:ext cx="191" cy="58"/>
            </a:xfrm>
            <a:custGeom>
              <a:avLst/>
              <a:gdLst>
                <a:gd name="T0" fmla="*/ 0 w 176"/>
                <a:gd name="T1" fmla="*/ 0 h 62"/>
                <a:gd name="T2" fmla="*/ 873 w 176"/>
                <a:gd name="T3" fmla="*/ 7 h 62"/>
                <a:gd name="T4" fmla="*/ 1743 w 176"/>
                <a:gd name="T5" fmla="*/ 9 h 62"/>
                <a:gd name="T6" fmla="*/ 0 60000 65536"/>
                <a:gd name="T7" fmla="*/ 0 60000 65536"/>
                <a:gd name="T8" fmla="*/ 0 60000 65536"/>
                <a:gd name="T9" fmla="*/ 0 w 176"/>
                <a:gd name="T10" fmla="*/ 0 h 62"/>
                <a:gd name="T11" fmla="*/ 176 w 176"/>
                <a:gd name="T12" fmla="*/ 62 h 62"/>
              </a:gdLst>
              <a:ahLst/>
              <a:cxnLst>
                <a:cxn ang="T6">
                  <a:pos x="T0" y="T1"/>
                </a:cxn>
                <a:cxn ang="T7">
                  <a:pos x="T2" y="T3"/>
                </a:cxn>
                <a:cxn ang="T8">
                  <a:pos x="T4" y="T5"/>
                </a:cxn>
              </a:cxnLst>
              <a:rect l="T9" t="T10" r="T11" b="T12"/>
              <a:pathLst>
                <a:path w="176" h="62">
                  <a:moveTo>
                    <a:pt x="0" y="0"/>
                  </a:moveTo>
                  <a:lnTo>
                    <a:pt x="88" y="31"/>
                  </a:lnTo>
                  <a:lnTo>
                    <a:pt x="176" y="6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3" name="Line 74">
              <a:extLst>
                <a:ext uri="{FF2B5EF4-FFF2-40B4-BE49-F238E27FC236}">
                  <a16:creationId xmlns:a16="http://schemas.microsoft.com/office/drawing/2014/main" id="{3A78F6AC-2FF0-4EF2-97AE-A5D795E846FA}"/>
                </a:ext>
              </a:extLst>
            </p:cNvPr>
            <p:cNvSpPr>
              <a:spLocks noChangeShapeType="1"/>
            </p:cNvSpPr>
            <p:nvPr/>
          </p:nvSpPr>
          <p:spPr bwMode="auto">
            <a:xfrm>
              <a:off x="4084" y="2898"/>
              <a:ext cx="187" cy="5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4" name="Line 75">
              <a:extLst>
                <a:ext uri="{FF2B5EF4-FFF2-40B4-BE49-F238E27FC236}">
                  <a16:creationId xmlns:a16="http://schemas.microsoft.com/office/drawing/2014/main" id="{6DB95F81-5043-42CA-94D8-4296519E7F83}"/>
                </a:ext>
              </a:extLst>
            </p:cNvPr>
            <p:cNvSpPr>
              <a:spLocks noChangeShapeType="1"/>
            </p:cNvSpPr>
            <p:nvPr/>
          </p:nvSpPr>
          <p:spPr bwMode="auto">
            <a:xfrm>
              <a:off x="4271" y="2952"/>
              <a:ext cx="187" cy="4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5" name="Line 76">
              <a:extLst>
                <a:ext uri="{FF2B5EF4-FFF2-40B4-BE49-F238E27FC236}">
                  <a16:creationId xmlns:a16="http://schemas.microsoft.com/office/drawing/2014/main" id="{A3B331A0-79CC-45B8-BC8C-1E17023EB98C}"/>
                </a:ext>
              </a:extLst>
            </p:cNvPr>
            <p:cNvSpPr>
              <a:spLocks noChangeShapeType="1"/>
            </p:cNvSpPr>
            <p:nvPr/>
          </p:nvSpPr>
          <p:spPr bwMode="auto">
            <a:xfrm>
              <a:off x="4458" y="3001"/>
              <a:ext cx="186" cy="45"/>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6" name="Freeform 77">
              <a:extLst>
                <a:ext uri="{FF2B5EF4-FFF2-40B4-BE49-F238E27FC236}">
                  <a16:creationId xmlns:a16="http://schemas.microsoft.com/office/drawing/2014/main" id="{6781A190-9FB9-4359-A503-84F1C3E9765F}"/>
                </a:ext>
              </a:extLst>
            </p:cNvPr>
            <p:cNvSpPr>
              <a:spLocks/>
            </p:cNvSpPr>
            <p:nvPr/>
          </p:nvSpPr>
          <p:spPr bwMode="auto">
            <a:xfrm>
              <a:off x="4644" y="3046"/>
              <a:ext cx="187" cy="47"/>
            </a:xfrm>
            <a:custGeom>
              <a:avLst/>
              <a:gdLst>
                <a:gd name="T0" fmla="*/ 0 w 172"/>
                <a:gd name="T1" fmla="*/ 0 h 49"/>
                <a:gd name="T2" fmla="*/ 868 w 172"/>
                <a:gd name="T3" fmla="*/ 12 h 49"/>
                <a:gd name="T4" fmla="*/ 1793 w 172"/>
                <a:gd name="T5" fmla="*/ 14 h 49"/>
                <a:gd name="T6" fmla="*/ 0 60000 65536"/>
                <a:gd name="T7" fmla="*/ 0 60000 65536"/>
                <a:gd name="T8" fmla="*/ 0 60000 65536"/>
                <a:gd name="T9" fmla="*/ 0 w 172"/>
                <a:gd name="T10" fmla="*/ 0 h 49"/>
                <a:gd name="T11" fmla="*/ 172 w 172"/>
                <a:gd name="T12" fmla="*/ 49 h 49"/>
              </a:gdLst>
              <a:ahLst/>
              <a:cxnLst>
                <a:cxn ang="T6">
                  <a:pos x="T0" y="T1"/>
                </a:cxn>
                <a:cxn ang="T7">
                  <a:pos x="T2" y="T3"/>
                </a:cxn>
                <a:cxn ang="T8">
                  <a:pos x="T4" y="T5"/>
                </a:cxn>
              </a:cxnLst>
              <a:rect l="T9" t="T10" r="T11" b="T12"/>
              <a:pathLst>
                <a:path w="172" h="49">
                  <a:moveTo>
                    <a:pt x="0" y="0"/>
                  </a:moveTo>
                  <a:lnTo>
                    <a:pt x="84" y="27"/>
                  </a:lnTo>
                  <a:lnTo>
                    <a:pt x="172" y="4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7" name="Freeform 78">
              <a:extLst>
                <a:ext uri="{FF2B5EF4-FFF2-40B4-BE49-F238E27FC236}">
                  <a16:creationId xmlns:a16="http://schemas.microsoft.com/office/drawing/2014/main" id="{43FE305B-FCEA-43B7-9311-C23BEC194F8A}"/>
                </a:ext>
              </a:extLst>
            </p:cNvPr>
            <p:cNvSpPr>
              <a:spLocks/>
            </p:cNvSpPr>
            <p:nvPr/>
          </p:nvSpPr>
          <p:spPr bwMode="auto">
            <a:xfrm>
              <a:off x="4831" y="3093"/>
              <a:ext cx="188" cy="36"/>
            </a:xfrm>
            <a:custGeom>
              <a:avLst/>
              <a:gdLst>
                <a:gd name="T0" fmla="*/ 0 w 173"/>
                <a:gd name="T1" fmla="*/ 0 h 39"/>
                <a:gd name="T2" fmla="*/ 855 w 173"/>
                <a:gd name="T3" fmla="*/ 6 h 39"/>
                <a:gd name="T4" fmla="*/ 1780 w 173"/>
                <a:gd name="T5" fmla="*/ 6 h 39"/>
                <a:gd name="T6" fmla="*/ 0 60000 65536"/>
                <a:gd name="T7" fmla="*/ 0 60000 65536"/>
                <a:gd name="T8" fmla="*/ 0 60000 65536"/>
                <a:gd name="T9" fmla="*/ 0 w 173"/>
                <a:gd name="T10" fmla="*/ 0 h 39"/>
                <a:gd name="T11" fmla="*/ 173 w 173"/>
                <a:gd name="T12" fmla="*/ 39 h 39"/>
              </a:gdLst>
              <a:ahLst/>
              <a:cxnLst>
                <a:cxn ang="T6">
                  <a:pos x="T0" y="T1"/>
                </a:cxn>
                <a:cxn ang="T7">
                  <a:pos x="T2" y="T3"/>
                </a:cxn>
                <a:cxn ang="T8">
                  <a:pos x="T4" y="T5"/>
                </a:cxn>
              </a:cxnLst>
              <a:rect l="T9" t="T10" r="T11" b="T12"/>
              <a:pathLst>
                <a:path w="173" h="39">
                  <a:moveTo>
                    <a:pt x="0" y="0"/>
                  </a:moveTo>
                  <a:lnTo>
                    <a:pt x="84" y="22"/>
                  </a:lnTo>
                  <a:lnTo>
                    <a:pt x="173" y="3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8" name="Freeform 79">
              <a:extLst>
                <a:ext uri="{FF2B5EF4-FFF2-40B4-BE49-F238E27FC236}">
                  <a16:creationId xmlns:a16="http://schemas.microsoft.com/office/drawing/2014/main" id="{B9CDFB8F-4249-4A47-8305-E73BA0A1908F}"/>
                </a:ext>
              </a:extLst>
            </p:cNvPr>
            <p:cNvSpPr>
              <a:spLocks/>
            </p:cNvSpPr>
            <p:nvPr/>
          </p:nvSpPr>
          <p:spPr bwMode="auto">
            <a:xfrm>
              <a:off x="5019" y="3129"/>
              <a:ext cx="190" cy="38"/>
            </a:xfrm>
            <a:custGeom>
              <a:avLst/>
              <a:gdLst>
                <a:gd name="T0" fmla="*/ 0 w 176"/>
                <a:gd name="T1" fmla="*/ 0 h 40"/>
                <a:gd name="T2" fmla="*/ 756 w 176"/>
                <a:gd name="T3" fmla="*/ 10 h 40"/>
                <a:gd name="T4" fmla="*/ 1506 w 176"/>
                <a:gd name="T5" fmla="*/ 10 h 40"/>
                <a:gd name="T6" fmla="*/ 0 60000 65536"/>
                <a:gd name="T7" fmla="*/ 0 60000 65536"/>
                <a:gd name="T8" fmla="*/ 0 60000 65536"/>
                <a:gd name="T9" fmla="*/ 0 w 176"/>
                <a:gd name="T10" fmla="*/ 0 h 40"/>
                <a:gd name="T11" fmla="*/ 176 w 176"/>
                <a:gd name="T12" fmla="*/ 40 h 40"/>
              </a:gdLst>
              <a:ahLst/>
              <a:cxnLst>
                <a:cxn ang="T6">
                  <a:pos x="T0" y="T1"/>
                </a:cxn>
                <a:cxn ang="T7">
                  <a:pos x="T2" y="T3"/>
                </a:cxn>
                <a:cxn ang="T8">
                  <a:pos x="T4" y="T5"/>
                </a:cxn>
              </a:cxnLst>
              <a:rect l="T9" t="T10" r="T11" b="T12"/>
              <a:pathLst>
                <a:path w="176" h="40">
                  <a:moveTo>
                    <a:pt x="0" y="0"/>
                  </a:moveTo>
                  <a:lnTo>
                    <a:pt x="88" y="22"/>
                  </a:lnTo>
                  <a:lnTo>
                    <a:pt x="176" y="4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99" name="Line 80">
              <a:extLst>
                <a:ext uri="{FF2B5EF4-FFF2-40B4-BE49-F238E27FC236}">
                  <a16:creationId xmlns:a16="http://schemas.microsoft.com/office/drawing/2014/main" id="{10B2A2C8-2E1F-420A-8386-14FAC938F93A}"/>
                </a:ext>
              </a:extLst>
            </p:cNvPr>
            <p:cNvSpPr>
              <a:spLocks noChangeShapeType="1"/>
            </p:cNvSpPr>
            <p:nvPr/>
          </p:nvSpPr>
          <p:spPr bwMode="auto">
            <a:xfrm>
              <a:off x="5209" y="3167"/>
              <a:ext cx="188" cy="3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00" name="Freeform 83">
              <a:extLst>
                <a:ext uri="{FF2B5EF4-FFF2-40B4-BE49-F238E27FC236}">
                  <a16:creationId xmlns:a16="http://schemas.microsoft.com/office/drawing/2014/main" id="{E33659AD-3B78-49AF-9568-AD79E15AB387}"/>
                </a:ext>
              </a:extLst>
            </p:cNvPr>
            <p:cNvSpPr>
              <a:spLocks/>
            </p:cNvSpPr>
            <p:nvPr/>
          </p:nvSpPr>
          <p:spPr bwMode="auto">
            <a:xfrm>
              <a:off x="1081" y="1107"/>
              <a:ext cx="186" cy="278"/>
            </a:xfrm>
            <a:custGeom>
              <a:avLst/>
              <a:gdLst>
                <a:gd name="T0" fmla="*/ 0 w 172"/>
                <a:gd name="T1" fmla="*/ 0 h 295"/>
                <a:gd name="T2" fmla="*/ 752 w 172"/>
                <a:gd name="T3" fmla="*/ 28 h 295"/>
                <a:gd name="T4" fmla="*/ 1141 w 172"/>
                <a:gd name="T5" fmla="*/ 42 h 295"/>
                <a:gd name="T6" fmla="*/ 1537 w 172"/>
                <a:gd name="T7" fmla="*/ 56 h 295"/>
                <a:gd name="T8" fmla="*/ 0 60000 65536"/>
                <a:gd name="T9" fmla="*/ 0 60000 65536"/>
                <a:gd name="T10" fmla="*/ 0 60000 65536"/>
                <a:gd name="T11" fmla="*/ 0 60000 65536"/>
                <a:gd name="T12" fmla="*/ 0 w 172"/>
                <a:gd name="T13" fmla="*/ 0 h 295"/>
                <a:gd name="T14" fmla="*/ 172 w 172"/>
                <a:gd name="T15" fmla="*/ 295 h 295"/>
              </a:gdLst>
              <a:ahLst/>
              <a:cxnLst>
                <a:cxn ang="T8">
                  <a:pos x="T0" y="T1"/>
                </a:cxn>
                <a:cxn ang="T9">
                  <a:pos x="T2" y="T3"/>
                </a:cxn>
                <a:cxn ang="T10">
                  <a:pos x="T4" y="T5"/>
                </a:cxn>
                <a:cxn ang="T11">
                  <a:pos x="T6" y="T7"/>
                </a:cxn>
              </a:cxnLst>
              <a:rect l="T12" t="T13" r="T14" b="T15"/>
              <a:pathLst>
                <a:path w="172" h="295">
                  <a:moveTo>
                    <a:pt x="0" y="0"/>
                  </a:moveTo>
                  <a:lnTo>
                    <a:pt x="84" y="149"/>
                  </a:lnTo>
                  <a:lnTo>
                    <a:pt x="128" y="224"/>
                  </a:lnTo>
                  <a:lnTo>
                    <a:pt x="172" y="29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1" name="Freeform 84">
              <a:extLst>
                <a:ext uri="{FF2B5EF4-FFF2-40B4-BE49-F238E27FC236}">
                  <a16:creationId xmlns:a16="http://schemas.microsoft.com/office/drawing/2014/main" id="{391DA148-41C3-4852-A8DD-B2904D9AA435}"/>
                </a:ext>
              </a:extLst>
            </p:cNvPr>
            <p:cNvSpPr>
              <a:spLocks/>
            </p:cNvSpPr>
            <p:nvPr/>
          </p:nvSpPr>
          <p:spPr bwMode="auto">
            <a:xfrm>
              <a:off x="1267" y="1385"/>
              <a:ext cx="187" cy="243"/>
            </a:xfrm>
            <a:custGeom>
              <a:avLst/>
              <a:gdLst>
                <a:gd name="T0" fmla="*/ 0 w 172"/>
                <a:gd name="T1" fmla="*/ 0 h 259"/>
                <a:gd name="T2" fmla="*/ 868 w 172"/>
                <a:gd name="T3" fmla="*/ 22 h 259"/>
                <a:gd name="T4" fmla="*/ 1793 w 172"/>
                <a:gd name="T5" fmla="*/ 44 h 259"/>
                <a:gd name="T6" fmla="*/ 0 60000 65536"/>
                <a:gd name="T7" fmla="*/ 0 60000 65536"/>
                <a:gd name="T8" fmla="*/ 0 60000 65536"/>
                <a:gd name="T9" fmla="*/ 0 w 172"/>
                <a:gd name="T10" fmla="*/ 0 h 259"/>
                <a:gd name="T11" fmla="*/ 172 w 172"/>
                <a:gd name="T12" fmla="*/ 259 h 259"/>
              </a:gdLst>
              <a:ahLst/>
              <a:cxnLst>
                <a:cxn ang="T6">
                  <a:pos x="T0" y="T1"/>
                </a:cxn>
                <a:cxn ang="T7">
                  <a:pos x="T2" y="T3"/>
                </a:cxn>
                <a:cxn ang="T8">
                  <a:pos x="T4" y="T5"/>
                </a:cxn>
              </a:cxnLst>
              <a:rect l="T9" t="T10" r="T11" b="T12"/>
              <a:pathLst>
                <a:path w="172" h="259">
                  <a:moveTo>
                    <a:pt x="0" y="0"/>
                  </a:moveTo>
                  <a:lnTo>
                    <a:pt x="84" y="132"/>
                  </a:lnTo>
                  <a:lnTo>
                    <a:pt x="172" y="25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2" name="Freeform 85">
              <a:extLst>
                <a:ext uri="{FF2B5EF4-FFF2-40B4-BE49-F238E27FC236}">
                  <a16:creationId xmlns:a16="http://schemas.microsoft.com/office/drawing/2014/main" id="{50D68DE1-242C-49A1-B3A5-63ED866B4AB6}"/>
                </a:ext>
              </a:extLst>
            </p:cNvPr>
            <p:cNvSpPr>
              <a:spLocks/>
            </p:cNvSpPr>
            <p:nvPr/>
          </p:nvSpPr>
          <p:spPr bwMode="auto">
            <a:xfrm>
              <a:off x="1454" y="1628"/>
              <a:ext cx="187" cy="219"/>
            </a:xfrm>
            <a:custGeom>
              <a:avLst/>
              <a:gdLst>
                <a:gd name="T0" fmla="*/ 0 w 173"/>
                <a:gd name="T1" fmla="*/ 0 h 233"/>
                <a:gd name="T2" fmla="*/ 747 w 173"/>
                <a:gd name="T3" fmla="*/ 21 h 233"/>
                <a:gd name="T4" fmla="*/ 1530 w 173"/>
                <a:gd name="T5" fmla="*/ 40 h 233"/>
                <a:gd name="T6" fmla="*/ 0 60000 65536"/>
                <a:gd name="T7" fmla="*/ 0 60000 65536"/>
                <a:gd name="T8" fmla="*/ 0 60000 65536"/>
                <a:gd name="T9" fmla="*/ 0 w 173"/>
                <a:gd name="T10" fmla="*/ 0 h 233"/>
                <a:gd name="T11" fmla="*/ 173 w 173"/>
                <a:gd name="T12" fmla="*/ 233 h 233"/>
              </a:gdLst>
              <a:ahLst/>
              <a:cxnLst>
                <a:cxn ang="T6">
                  <a:pos x="T0" y="T1"/>
                </a:cxn>
                <a:cxn ang="T7">
                  <a:pos x="T2" y="T3"/>
                </a:cxn>
                <a:cxn ang="T8">
                  <a:pos x="T4" y="T5"/>
                </a:cxn>
              </a:cxnLst>
              <a:rect l="T9" t="T10" r="T11" b="T12"/>
              <a:pathLst>
                <a:path w="173" h="233">
                  <a:moveTo>
                    <a:pt x="0" y="0"/>
                  </a:moveTo>
                  <a:lnTo>
                    <a:pt x="84" y="119"/>
                  </a:lnTo>
                  <a:lnTo>
                    <a:pt x="173" y="23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3" name="Freeform 86">
              <a:extLst>
                <a:ext uri="{FF2B5EF4-FFF2-40B4-BE49-F238E27FC236}">
                  <a16:creationId xmlns:a16="http://schemas.microsoft.com/office/drawing/2014/main" id="{4CAE5B5F-AD77-4F55-A70F-1DF9101085C9}"/>
                </a:ext>
              </a:extLst>
            </p:cNvPr>
            <p:cNvSpPr>
              <a:spLocks/>
            </p:cNvSpPr>
            <p:nvPr/>
          </p:nvSpPr>
          <p:spPr bwMode="auto">
            <a:xfrm>
              <a:off x="1641" y="1847"/>
              <a:ext cx="191" cy="195"/>
            </a:xfrm>
            <a:custGeom>
              <a:avLst/>
              <a:gdLst>
                <a:gd name="T0" fmla="*/ 0 w 176"/>
                <a:gd name="T1" fmla="*/ 0 h 207"/>
                <a:gd name="T2" fmla="*/ 873 w 176"/>
                <a:gd name="T3" fmla="*/ 21 h 207"/>
                <a:gd name="T4" fmla="*/ 1743 w 176"/>
                <a:gd name="T5" fmla="*/ 39 h 207"/>
                <a:gd name="T6" fmla="*/ 0 60000 65536"/>
                <a:gd name="T7" fmla="*/ 0 60000 65536"/>
                <a:gd name="T8" fmla="*/ 0 60000 65536"/>
                <a:gd name="T9" fmla="*/ 0 w 176"/>
                <a:gd name="T10" fmla="*/ 0 h 207"/>
                <a:gd name="T11" fmla="*/ 176 w 176"/>
                <a:gd name="T12" fmla="*/ 207 h 207"/>
              </a:gdLst>
              <a:ahLst/>
              <a:cxnLst>
                <a:cxn ang="T6">
                  <a:pos x="T0" y="T1"/>
                </a:cxn>
                <a:cxn ang="T7">
                  <a:pos x="T2" y="T3"/>
                </a:cxn>
                <a:cxn ang="T8">
                  <a:pos x="T4" y="T5"/>
                </a:cxn>
              </a:cxnLst>
              <a:rect l="T9" t="T10" r="T11" b="T12"/>
              <a:pathLst>
                <a:path w="176" h="207">
                  <a:moveTo>
                    <a:pt x="0" y="0"/>
                  </a:moveTo>
                  <a:lnTo>
                    <a:pt x="88" y="106"/>
                  </a:lnTo>
                  <a:lnTo>
                    <a:pt x="176" y="20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4" name="Freeform 87">
              <a:extLst>
                <a:ext uri="{FF2B5EF4-FFF2-40B4-BE49-F238E27FC236}">
                  <a16:creationId xmlns:a16="http://schemas.microsoft.com/office/drawing/2014/main" id="{877F2D08-33F1-48F1-9E54-D6B0A9E849C7}"/>
                </a:ext>
              </a:extLst>
            </p:cNvPr>
            <p:cNvSpPr>
              <a:spLocks/>
            </p:cNvSpPr>
            <p:nvPr/>
          </p:nvSpPr>
          <p:spPr bwMode="auto">
            <a:xfrm>
              <a:off x="1832" y="2042"/>
              <a:ext cx="188" cy="174"/>
            </a:xfrm>
            <a:custGeom>
              <a:avLst/>
              <a:gdLst>
                <a:gd name="T0" fmla="*/ 0 w 173"/>
                <a:gd name="T1" fmla="*/ 0 h 185"/>
                <a:gd name="T2" fmla="*/ 916 w 173"/>
                <a:gd name="T3" fmla="*/ 18 h 185"/>
                <a:gd name="T4" fmla="*/ 1780 w 173"/>
                <a:gd name="T5" fmla="*/ 34 h 185"/>
                <a:gd name="T6" fmla="*/ 0 60000 65536"/>
                <a:gd name="T7" fmla="*/ 0 60000 65536"/>
                <a:gd name="T8" fmla="*/ 0 60000 65536"/>
                <a:gd name="T9" fmla="*/ 0 w 173"/>
                <a:gd name="T10" fmla="*/ 0 h 185"/>
                <a:gd name="T11" fmla="*/ 173 w 173"/>
                <a:gd name="T12" fmla="*/ 185 h 185"/>
              </a:gdLst>
              <a:ahLst/>
              <a:cxnLst>
                <a:cxn ang="T6">
                  <a:pos x="T0" y="T1"/>
                </a:cxn>
                <a:cxn ang="T7">
                  <a:pos x="T2" y="T3"/>
                </a:cxn>
                <a:cxn ang="T8">
                  <a:pos x="T4" y="T5"/>
                </a:cxn>
              </a:cxnLst>
              <a:rect l="T9" t="T10" r="T11" b="T12"/>
              <a:pathLst>
                <a:path w="173" h="185">
                  <a:moveTo>
                    <a:pt x="0" y="0"/>
                  </a:moveTo>
                  <a:lnTo>
                    <a:pt x="89" y="97"/>
                  </a:lnTo>
                  <a:lnTo>
                    <a:pt x="173" y="18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5" name="Freeform 88">
              <a:extLst>
                <a:ext uri="{FF2B5EF4-FFF2-40B4-BE49-F238E27FC236}">
                  <a16:creationId xmlns:a16="http://schemas.microsoft.com/office/drawing/2014/main" id="{7D237449-5822-49D9-A2CB-4110296377B8}"/>
                </a:ext>
              </a:extLst>
            </p:cNvPr>
            <p:cNvSpPr>
              <a:spLocks/>
            </p:cNvSpPr>
            <p:nvPr/>
          </p:nvSpPr>
          <p:spPr bwMode="auto">
            <a:xfrm>
              <a:off x="2020" y="2216"/>
              <a:ext cx="186" cy="153"/>
            </a:xfrm>
            <a:custGeom>
              <a:avLst/>
              <a:gdLst>
                <a:gd name="T0" fmla="*/ 0 w 172"/>
                <a:gd name="T1" fmla="*/ 0 h 163"/>
                <a:gd name="T2" fmla="*/ 748 w 172"/>
                <a:gd name="T3" fmla="*/ 15 h 163"/>
                <a:gd name="T4" fmla="*/ 1537 w 172"/>
                <a:gd name="T5" fmla="*/ 28 h 163"/>
                <a:gd name="T6" fmla="*/ 0 60000 65536"/>
                <a:gd name="T7" fmla="*/ 0 60000 65536"/>
                <a:gd name="T8" fmla="*/ 0 60000 65536"/>
                <a:gd name="T9" fmla="*/ 0 w 172"/>
                <a:gd name="T10" fmla="*/ 0 h 163"/>
                <a:gd name="T11" fmla="*/ 172 w 172"/>
                <a:gd name="T12" fmla="*/ 163 h 163"/>
              </a:gdLst>
              <a:ahLst/>
              <a:cxnLst>
                <a:cxn ang="T6">
                  <a:pos x="T0" y="T1"/>
                </a:cxn>
                <a:cxn ang="T7">
                  <a:pos x="T2" y="T3"/>
                </a:cxn>
                <a:cxn ang="T8">
                  <a:pos x="T4" y="T5"/>
                </a:cxn>
              </a:cxnLst>
              <a:rect l="T9" t="T10" r="T11" b="T12"/>
              <a:pathLst>
                <a:path w="172" h="163">
                  <a:moveTo>
                    <a:pt x="0" y="0"/>
                  </a:moveTo>
                  <a:lnTo>
                    <a:pt x="83" y="84"/>
                  </a:lnTo>
                  <a:lnTo>
                    <a:pt x="172" y="16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6" name="Freeform 89">
              <a:extLst>
                <a:ext uri="{FF2B5EF4-FFF2-40B4-BE49-F238E27FC236}">
                  <a16:creationId xmlns:a16="http://schemas.microsoft.com/office/drawing/2014/main" id="{E1FE1085-30C6-4690-AE3D-7590A7400B6D}"/>
                </a:ext>
              </a:extLst>
            </p:cNvPr>
            <p:cNvSpPr>
              <a:spLocks/>
            </p:cNvSpPr>
            <p:nvPr/>
          </p:nvSpPr>
          <p:spPr bwMode="auto">
            <a:xfrm>
              <a:off x="2206" y="2369"/>
              <a:ext cx="187" cy="136"/>
            </a:xfrm>
            <a:custGeom>
              <a:avLst/>
              <a:gdLst>
                <a:gd name="T0" fmla="*/ 0 w 172"/>
                <a:gd name="T1" fmla="*/ 0 h 145"/>
                <a:gd name="T2" fmla="*/ 868 w 172"/>
                <a:gd name="T3" fmla="*/ 13 h 145"/>
                <a:gd name="T4" fmla="*/ 1793 w 172"/>
                <a:gd name="T5" fmla="*/ 24 h 145"/>
                <a:gd name="T6" fmla="*/ 0 60000 65536"/>
                <a:gd name="T7" fmla="*/ 0 60000 65536"/>
                <a:gd name="T8" fmla="*/ 0 60000 65536"/>
                <a:gd name="T9" fmla="*/ 0 w 172"/>
                <a:gd name="T10" fmla="*/ 0 h 145"/>
                <a:gd name="T11" fmla="*/ 172 w 172"/>
                <a:gd name="T12" fmla="*/ 145 h 145"/>
              </a:gdLst>
              <a:ahLst/>
              <a:cxnLst>
                <a:cxn ang="T6">
                  <a:pos x="T0" y="T1"/>
                </a:cxn>
                <a:cxn ang="T7">
                  <a:pos x="T2" y="T3"/>
                </a:cxn>
                <a:cxn ang="T8">
                  <a:pos x="T4" y="T5"/>
                </a:cxn>
              </a:cxnLst>
              <a:rect l="T9" t="T10" r="T11" b="T12"/>
              <a:pathLst>
                <a:path w="172" h="145">
                  <a:moveTo>
                    <a:pt x="0" y="0"/>
                  </a:moveTo>
                  <a:lnTo>
                    <a:pt x="84" y="75"/>
                  </a:lnTo>
                  <a:lnTo>
                    <a:pt x="172" y="14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7" name="Freeform 90">
              <a:extLst>
                <a:ext uri="{FF2B5EF4-FFF2-40B4-BE49-F238E27FC236}">
                  <a16:creationId xmlns:a16="http://schemas.microsoft.com/office/drawing/2014/main" id="{814FEE6A-93EA-4D82-A6B4-E396DD55FF24}"/>
                </a:ext>
              </a:extLst>
            </p:cNvPr>
            <p:cNvSpPr>
              <a:spLocks/>
            </p:cNvSpPr>
            <p:nvPr/>
          </p:nvSpPr>
          <p:spPr bwMode="auto">
            <a:xfrm>
              <a:off x="2393" y="2505"/>
              <a:ext cx="186" cy="120"/>
            </a:xfrm>
            <a:custGeom>
              <a:avLst/>
              <a:gdLst>
                <a:gd name="T0" fmla="*/ 0 w 172"/>
                <a:gd name="T1" fmla="*/ 0 h 128"/>
                <a:gd name="T2" fmla="*/ 752 w 172"/>
                <a:gd name="T3" fmla="*/ 11 h 128"/>
                <a:gd name="T4" fmla="*/ 1537 w 172"/>
                <a:gd name="T5" fmla="*/ 22 h 128"/>
                <a:gd name="T6" fmla="*/ 0 60000 65536"/>
                <a:gd name="T7" fmla="*/ 0 60000 65536"/>
                <a:gd name="T8" fmla="*/ 0 60000 65536"/>
                <a:gd name="T9" fmla="*/ 0 w 172"/>
                <a:gd name="T10" fmla="*/ 0 h 128"/>
                <a:gd name="T11" fmla="*/ 172 w 172"/>
                <a:gd name="T12" fmla="*/ 128 h 128"/>
              </a:gdLst>
              <a:ahLst/>
              <a:cxnLst>
                <a:cxn ang="T6">
                  <a:pos x="T0" y="T1"/>
                </a:cxn>
                <a:cxn ang="T7">
                  <a:pos x="T2" y="T3"/>
                </a:cxn>
                <a:cxn ang="T8">
                  <a:pos x="T4" y="T5"/>
                </a:cxn>
              </a:cxnLst>
              <a:rect l="T9" t="T10" r="T11" b="T12"/>
              <a:pathLst>
                <a:path w="172" h="128">
                  <a:moveTo>
                    <a:pt x="0" y="0"/>
                  </a:moveTo>
                  <a:lnTo>
                    <a:pt x="84" y="66"/>
                  </a:lnTo>
                  <a:lnTo>
                    <a:pt x="172" y="12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8" name="Freeform 91">
              <a:extLst>
                <a:ext uri="{FF2B5EF4-FFF2-40B4-BE49-F238E27FC236}">
                  <a16:creationId xmlns:a16="http://schemas.microsoft.com/office/drawing/2014/main" id="{163D666E-6250-4EE6-8086-1E86E83FB519}"/>
                </a:ext>
              </a:extLst>
            </p:cNvPr>
            <p:cNvSpPr>
              <a:spLocks/>
            </p:cNvSpPr>
            <p:nvPr/>
          </p:nvSpPr>
          <p:spPr bwMode="auto">
            <a:xfrm>
              <a:off x="2579" y="2625"/>
              <a:ext cx="188" cy="111"/>
            </a:xfrm>
            <a:custGeom>
              <a:avLst/>
              <a:gdLst>
                <a:gd name="T0" fmla="*/ 0 w 173"/>
                <a:gd name="T1" fmla="*/ 0 h 118"/>
                <a:gd name="T2" fmla="*/ 855 w 173"/>
                <a:gd name="T3" fmla="*/ 11 h 118"/>
                <a:gd name="T4" fmla="*/ 1780 w 173"/>
                <a:gd name="T5" fmla="*/ 22 h 118"/>
                <a:gd name="T6" fmla="*/ 0 60000 65536"/>
                <a:gd name="T7" fmla="*/ 0 60000 65536"/>
                <a:gd name="T8" fmla="*/ 0 60000 65536"/>
                <a:gd name="T9" fmla="*/ 0 w 173"/>
                <a:gd name="T10" fmla="*/ 0 h 118"/>
                <a:gd name="T11" fmla="*/ 173 w 173"/>
                <a:gd name="T12" fmla="*/ 118 h 118"/>
              </a:gdLst>
              <a:ahLst/>
              <a:cxnLst>
                <a:cxn ang="T6">
                  <a:pos x="T0" y="T1"/>
                </a:cxn>
                <a:cxn ang="T7">
                  <a:pos x="T2" y="T3"/>
                </a:cxn>
                <a:cxn ang="T8">
                  <a:pos x="T4" y="T5"/>
                </a:cxn>
              </a:cxnLst>
              <a:rect l="T9" t="T10" r="T11" b="T12"/>
              <a:pathLst>
                <a:path w="173" h="118">
                  <a:moveTo>
                    <a:pt x="0" y="0"/>
                  </a:moveTo>
                  <a:lnTo>
                    <a:pt x="84" y="61"/>
                  </a:lnTo>
                  <a:lnTo>
                    <a:pt x="173" y="11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09" name="Freeform 92">
              <a:extLst>
                <a:ext uri="{FF2B5EF4-FFF2-40B4-BE49-F238E27FC236}">
                  <a16:creationId xmlns:a16="http://schemas.microsoft.com/office/drawing/2014/main" id="{FB0ECDEE-86F1-49CF-8680-09F8D28698A6}"/>
                </a:ext>
              </a:extLst>
            </p:cNvPr>
            <p:cNvSpPr>
              <a:spLocks/>
            </p:cNvSpPr>
            <p:nvPr/>
          </p:nvSpPr>
          <p:spPr bwMode="auto">
            <a:xfrm>
              <a:off x="2767" y="2736"/>
              <a:ext cx="191" cy="96"/>
            </a:xfrm>
            <a:custGeom>
              <a:avLst/>
              <a:gdLst>
                <a:gd name="T0" fmla="*/ 0 w 176"/>
                <a:gd name="T1" fmla="*/ 0 h 102"/>
                <a:gd name="T2" fmla="*/ 873 w 176"/>
                <a:gd name="T3" fmla="*/ 9 h 102"/>
                <a:gd name="T4" fmla="*/ 1743 w 176"/>
                <a:gd name="T5" fmla="*/ 20 h 102"/>
                <a:gd name="T6" fmla="*/ 0 60000 65536"/>
                <a:gd name="T7" fmla="*/ 0 60000 65536"/>
                <a:gd name="T8" fmla="*/ 0 60000 65536"/>
                <a:gd name="T9" fmla="*/ 0 w 176"/>
                <a:gd name="T10" fmla="*/ 0 h 102"/>
                <a:gd name="T11" fmla="*/ 176 w 176"/>
                <a:gd name="T12" fmla="*/ 102 h 102"/>
              </a:gdLst>
              <a:ahLst/>
              <a:cxnLst>
                <a:cxn ang="T6">
                  <a:pos x="T0" y="T1"/>
                </a:cxn>
                <a:cxn ang="T7">
                  <a:pos x="T2" y="T3"/>
                </a:cxn>
                <a:cxn ang="T8">
                  <a:pos x="T4" y="T5"/>
                </a:cxn>
              </a:cxnLst>
              <a:rect l="T9" t="T10" r="T11" b="T12"/>
              <a:pathLst>
                <a:path w="176" h="102">
                  <a:moveTo>
                    <a:pt x="0" y="0"/>
                  </a:moveTo>
                  <a:lnTo>
                    <a:pt x="88" y="53"/>
                  </a:lnTo>
                  <a:lnTo>
                    <a:pt x="176" y="10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0" name="Freeform 93">
              <a:extLst>
                <a:ext uri="{FF2B5EF4-FFF2-40B4-BE49-F238E27FC236}">
                  <a16:creationId xmlns:a16="http://schemas.microsoft.com/office/drawing/2014/main" id="{6AAB94B6-3AE8-47D2-88AE-20A2101F3A99}"/>
                </a:ext>
              </a:extLst>
            </p:cNvPr>
            <p:cNvSpPr>
              <a:spLocks/>
            </p:cNvSpPr>
            <p:nvPr/>
          </p:nvSpPr>
          <p:spPr bwMode="auto">
            <a:xfrm>
              <a:off x="2958" y="2832"/>
              <a:ext cx="188" cy="87"/>
            </a:xfrm>
            <a:custGeom>
              <a:avLst/>
              <a:gdLst>
                <a:gd name="T0" fmla="*/ 0 w 173"/>
                <a:gd name="T1" fmla="*/ 0 h 92"/>
                <a:gd name="T2" fmla="*/ 916 w 173"/>
                <a:gd name="T3" fmla="*/ 9 h 92"/>
                <a:gd name="T4" fmla="*/ 1780 w 173"/>
                <a:gd name="T5" fmla="*/ 20 h 92"/>
                <a:gd name="T6" fmla="*/ 0 60000 65536"/>
                <a:gd name="T7" fmla="*/ 0 60000 65536"/>
                <a:gd name="T8" fmla="*/ 0 60000 65536"/>
                <a:gd name="T9" fmla="*/ 0 w 173"/>
                <a:gd name="T10" fmla="*/ 0 h 92"/>
                <a:gd name="T11" fmla="*/ 173 w 173"/>
                <a:gd name="T12" fmla="*/ 92 h 92"/>
              </a:gdLst>
              <a:ahLst/>
              <a:cxnLst>
                <a:cxn ang="T6">
                  <a:pos x="T0" y="T1"/>
                </a:cxn>
                <a:cxn ang="T7">
                  <a:pos x="T2" y="T3"/>
                </a:cxn>
                <a:cxn ang="T8">
                  <a:pos x="T4" y="T5"/>
                </a:cxn>
              </a:cxnLst>
              <a:rect l="T9" t="T10" r="T11" b="T12"/>
              <a:pathLst>
                <a:path w="173" h="92">
                  <a:moveTo>
                    <a:pt x="0" y="0"/>
                  </a:moveTo>
                  <a:lnTo>
                    <a:pt x="89" y="48"/>
                  </a:lnTo>
                  <a:lnTo>
                    <a:pt x="173" y="9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1" name="Freeform 94">
              <a:extLst>
                <a:ext uri="{FF2B5EF4-FFF2-40B4-BE49-F238E27FC236}">
                  <a16:creationId xmlns:a16="http://schemas.microsoft.com/office/drawing/2014/main" id="{6AC366E3-EC97-41FB-972E-2E9B530F9730}"/>
                </a:ext>
              </a:extLst>
            </p:cNvPr>
            <p:cNvSpPr>
              <a:spLocks/>
            </p:cNvSpPr>
            <p:nvPr/>
          </p:nvSpPr>
          <p:spPr bwMode="auto">
            <a:xfrm>
              <a:off x="3146" y="2919"/>
              <a:ext cx="186" cy="74"/>
            </a:xfrm>
            <a:custGeom>
              <a:avLst/>
              <a:gdLst>
                <a:gd name="T0" fmla="*/ 0 w 172"/>
                <a:gd name="T1" fmla="*/ 0 h 79"/>
                <a:gd name="T2" fmla="*/ 752 w 172"/>
                <a:gd name="T3" fmla="*/ 7 h 79"/>
                <a:gd name="T4" fmla="*/ 1537 w 172"/>
                <a:gd name="T5" fmla="*/ 13 h 79"/>
                <a:gd name="T6" fmla="*/ 0 60000 65536"/>
                <a:gd name="T7" fmla="*/ 0 60000 65536"/>
                <a:gd name="T8" fmla="*/ 0 60000 65536"/>
                <a:gd name="T9" fmla="*/ 0 w 172"/>
                <a:gd name="T10" fmla="*/ 0 h 79"/>
                <a:gd name="T11" fmla="*/ 172 w 172"/>
                <a:gd name="T12" fmla="*/ 79 h 79"/>
              </a:gdLst>
              <a:ahLst/>
              <a:cxnLst>
                <a:cxn ang="T6">
                  <a:pos x="T0" y="T1"/>
                </a:cxn>
                <a:cxn ang="T7">
                  <a:pos x="T2" y="T3"/>
                </a:cxn>
                <a:cxn ang="T8">
                  <a:pos x="T4" y="T5"/>
                </a:cxn>
              </a:cxnLst>
              <a:rect l="T9" t="T10" r="T11" b="T12"/>
              <a:pathLst>
                <a:path w="172" h="79">
                  <a:moveTo>
                    <a:pt x="0" y="0"/>
                  </a:moveTo>
                  <a:lnTo>
                    <a:pt x="84" y="40"/>
                  </a:lnTo>
                  <a:lnTo>
                    <a:pt x="172" y="7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2" name="Freeform 95">
              <a:extLst>
                <a:ext uri="{FF2B5EF4-FFF2-40B4-BE49-F238E27FC236}">
                  <a16:creationId xmlns:a16="http://schemas.microsoft.com/office/drawing/2014/main" id="{B43753DB-F833-4797-B0FC-92767E577F9E}"/>
                </a:ext>
              </a:extLst>
            </p:cNvPr>
            <p:cNvSpPr>
              <a:spLocks/>
            </p:cNvSpPr>
            <p:nvPr/>
          </p:nvSpPr>
          <p:spPr bwMode="auto">
            <a:xfrm>
              <a:off x="3332" y="2993"/>
              <a:ext cx="187" cy="70"/>
            </a:xfrm>
            <a:custGeom>
              <a:avLst/>
              <a:gdLst>
                <a:gd name="T0" fmla="*/ 0 w 172"/>
                <a:gd name="T1" fmla="*/ 0 h 75"/>
                <a:gd name="T2" fmla="*/ 868 w 172"/>
                <a:gd name="T3" fmla="*/ 7 h 75"/>
                <a:gd name="T4" fmla="*/ 1793 w 172"/>
                <a:gd name="T5" fmla="*/ 11 h 75"/>
                <a:gd name="T6" fmla="*/ 0 60000 65536"/>
                <a:gd name="T7" fmla="*/ 0 60000 65536"/>
                <a:gd name="T8" fmla="*/ 0 60000 65536"/>
                <a:gd name="T9" fmla="*/ 0 w 172"/>
                <a:gd name="T10" fmla="*/ 0 h 75"/>
                <a:gd name="T11" fmla="*/ 172 w 172"/>
                <a:gd name="T12" fmla="*/ 75 h 75"/>
              </a:gdLst>
              <a:ahLst/>
              <a:cxnLst>
                <a:cxn ang="T6">
                  <a:pos x="T0" y="T1"/>
                </a:cxn>
                <a:cxn ang="T7">
                  <a:pos x="T2" y="T3"/>
                </a:cxn>
                <a:cxn ang="T8">
                  <a:pos x="T4" y="T5"/>
                </a:cxn>
              </a:cxnLst>
              <a:rect l="T9" t="T10" r="T11" b="T12"/>
              <a:pathLst>
                <a:path w="172" h="75">
                  <a:moveTo>
                    <a:pt x="0" y="0"/>
                  </a:moveTo>
                  <a:lnTo>
                    <a:pt x="84" y="40"/>
                  </a:lnTo>
                  <a:lnTo>
                    <a:pt x="172" y="7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3" name="Freeform 96">
              <a:extLst>
                <a:ext uri="{FF2B5EF4-FFF2-40B4-BE49-F238E27FC236}">
                  <a16:creationId xmlns:a16="http://schemas.microsoft.com/office/drawing/2014/main" id="{BA25FDC8-206F-4CBB-B0B2-64E791DA6E11}"/>
                </a:ext>
              </a:extLst>
            </p:cNvPr>
            <p:cNvSpPr>
              <a:spLocks/>
            </p:cNvSpPr>
            <p:nvPr/>
          </p:nvSpPr>
          <p:spPr bwMode="auto">
            <a:xfrm>
              <a:off x="3519" y="3063"/>
              <a:ext cx="186" cy="59"/>
            </a:xfrm>
            <a:custGeom>
              <a:avLst/>
              <a:gdLst>
                <a:gd name="T0" fmla="*/ 0 w 172"/>
                <a:gd name="T1" fmla="*/ 0 h 62"/>
                <a:gd name="T2" fmla="*/ 752 w 172"/>
                <a:gd name="T3" fmla="*/ 10 h 62"/>
                <a:gd name="T4" fmla="*/ 1537 w 172"/>
                <a:gd name="T5" fmla="*/ 16 h 62"/>
                <a:gd name="T6" fmla="*/ 0 60000 65536"/>
                <a:gd name="T7" fmla="*/ 0 60000 65536"/>
                <a:gd name="T8" fmla="*/ 0 60000 65536"/>
                <a:gd name="T9" fmla="*/ 0 w 172"/>
                <a:gd name="T10" fmla="*/ 0 h 62"/>
                <a:gd name="T11" fmla="*/ 172 w 172"/>
                <a:gd name="T12" fmla="*/ 62 h 62"/>
              </a:gdLst>
              <a:ahLst/>
              <a:cxnLst>
                <a:cxn ang="T6">
                  <a:pos x="T0" y="T1"/>
                </a:cxn>
                <a:cxn ang="T7">
                  <a:pos x="T2" y="T3"/>
                </a:cxn>
                <a:cxn ang="T8">
                  <a:pos x="T4" y="T5"/>
                </a:cxn>
              </a:cxnLst>
              <a:rect l="T9" t="T10" r="T11" b="T12"/>
              <a:pathLst>
                <a:path w="172" h="62">
                  <a:moveTo>
                    <a:pt x="0" y="0"/>
                  </a:moveTo>
                  <a:lnTo>
                    <a:pt x="84" y="31"/>
                  </a:lnTo>
                  <a:lnTo>
                    <a:pt x="172" y="6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4" name="Line 97">
              <a:extLst>
                <a:ext uri="{FF2B5EF4-FFF2-40B4-BE49-F238E27FC236}">
                  <a16:creationId xmlns:a16="http://schemas.microsoft.com/office/drawing/2014/main" id="{50176B61-7F87-41D7-8A96-901FD9C20414}"/>
                </a:ext>
              </a:extLst>
            </p:cNvPr>
            <p:cNvSpPr>
              <a:spLocks noChangeShapeType="1"/>
            </p:cNvSpPr>
            <p:nvPr/>
          </p:nvSpPr>
          <p:spPr bwMode="auto">
            <a:xfrm>
              <a:off x="3705" y="3122"/>
              <a:ext cx="188" cy="5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5" name="Freeform 98">
              <a:extLst>
                <a:ext uri="{FF2B5EF4-FFF2-40B4-BE49-F238E27FC236}">
                  <a16:creationId xmlns:a16="http://schemas.microsoft.com/office/drawing/2014/main" id="{0F01FF89-09F4-4C21-B537-24723AEEA80F}"/>
                </a:ext>
              </a:extLst>
            </p:cNvPr>
            <p:cNvSpPr>
              <a:spLocks/>
            </p:cNvSpPr>
            <p:nvPr/>
          </p:nvSpPr>
          <p:spPr bwMode="auto">
            <a:xfrm>
              <a:off x="3893" y="3175"/>
              <a:ext cx="191" cy="50"/>
            </a:xfrm>
            <a:custGeom>
              <a:avLst/>
              <a:gdLst>
                <a:gd name="T0" fmla="*/ 0 w 176"/>
                <a:gd name="T1" fmla="*/ 0 h 53"/>
                <a:gd name="T2" fmla="*/ 873 w 176"/>
                <a:gd name="T3" fmla="*/ 8 h 53"/>
                <a:gd name="T4" fmla="*/ 1743 w 176"/>
                <a:gd name="T5" fmla="*/ 10 h 53"/>
                <a:gd name="T6" fmla="*/ 0 60000 65536"/>
                <a:gd name="T7" fmla="*/ 0 60000 65536"/>
                <a:gd name="T8" fmla="*/ 0 60000 65536"/>
                <a:gd name="T9" fmla="*/ 0 w 176"/>
                <a:gd name="T10" fmla="*/ 0 h 53"/>
                <a:gd name="T11" fmla="*/ 176 w 176"/>
                <a:gd name="T12" fmla="*/ 53 h 53"/>
              </a:gdLst>
              <a:ahLst/>
              <a:cxnLst>
                <a:cxn ang="T6">
                  <a:pos x="T0" y="T1"/>
                </a:cxn>
                <a:cxn ang="T7">
                  <a:pos x="T2" y="T3"/>
                </a:cxn>
                <a:cxn ang="T8">
                  <a:pos x="T4" y="T5"/>
                </a:cxn>
              </a:cxnLst>
              <a:rect l="T9" t="T10" r="T11" b="T12"/>
              <a:pathLst>
                <a:path w="176" h="53">
                  <a:moveTo>
                    <a:pt x="0" y="0"/>
                  </a:moveTo>
                  <a:lnTo>
                    <a:pt x="88" y="26"/>
                  </a:lnTo>
                  <a:lnTo>
                    <a:pt x="176" y="5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6" name="Freeform 99">
              <a:extLst>
                <a:ext uri="{FF2B5EF4-FFF2-40B4-BE49-F238E27FC236}">
                  <a16:creationId xmlns:a16="http://schemas.microsoft.com/office/drawing/2014/main" id="{A1C66DDA-A9C9-491E-83CB-AFE1D5D81CCF}"/>
                </a:ext>
              </a:extLst>
            </p:cNvPr>
            <p:cNvSpPr>
              <a:spLocks/>
            </p:cNvSpPr>
            <p:nvPr/>
          </p:nvSpPr>
          <p:spPr bwMode="auto">
            <a:xfrm>
              <a:off x="4084" y="3225"/>
              <a:ext cx="187" cy="41"/>
            </a:xfrm>
            <a:custGeom>
              <a:avLst/>
              <a:gdLst>
                <a:gd name="T0" fmla="*/ 0 w 173"/>
                <a:gd name="T1" fmla="*/ 0 h 44"/>
                <a:gd name="T2" fmla="*/ 782 w 173"/>
                <a:gd name="T3" fmla="*/ 7 h 44"/>
                <a:gd name="T4" fmla="*/ 1530 w 173"/>
                <a:gd name="T5" fmla="*/ 7 h 44"/>
                <a:gd name="T6" fmla="*/ 0 60000 65536"/>
                <a:gd name="T7" fmla="*/ 0 60000 65536"/>
                <a:gd name="T8" fmla="*/ 0 60000 65536"/>
                <a:gd name="T9" fmla="*/ 0 w 173"/>
                <a:gd name="T10" fmla="*/ 0 h 44"/>
                <a:gd name="T11" fmla="*/ 173 w 173"/>
                <a:gd name="T12" fmla="*/ 44 h 44"/>
              </a:gdLst>
              <a:ahLst/>
              <a:cxnLst>
                <a:cxn ang="T6">
                  <a:pos x="T0" y="T1"/>
                </a:cxn>
                <a:cxn ang="T7">
                  <a:pos x="T2" y="T3"/>
                </a:cxn>
                <a:cxn ang="T8">
                  <a:pos x="T4" y="T5"/>
                </a:cxn>
              </a:cxnLst>
              <a:rect l="T9" t="T10" r="T11" b="T12"/>
              <a:pathLst>
                <a:path w="173" h="44">
                  <a:moveTo>
                    <a:pt x="0" y="0"/>
                  </a:moveTo>
                  <a:lnTo>
                    <a:pt x="89" y="22"/>
                  </a:lnTo>
                  <a:lnTo>
                    <a:pt x="173"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7" name="Freeform 100">
              <a:extLst>
                <a:ext uri="{FF2B5EF4-FFF2-40B4-BE49-F238E27FC236}">
                  <a16:creationId xmlns:a16="http://schemas.microsoft.com/office/drawing/2014/main" id="{606C36EC-2610-40D0-9AAC-F7E9CA82A9D0}"/>
                </a:ext>
              </a:extLst>
            </p:cNvPr>
            <p:cNvSpPr>
              <a:spLocks/>
            </p:cNvSpPr>
            <p:nvPr/>
          </p:nvSpPr>
          <p:spPr bwMode="auto">
            <a:xfrm>
              <a:off x="4271" y="3266"/>
              <a:ext cx="187" cy="42"/>
            </a:xfrm>
            <a:custGeom>
              <a:avLst/>
              <a:gdLst>
                <a:gd name="T0" fmla="*/ 0 w 172"/>
                <a:gd name="T1" fmla="*/ 0 h 44"/>
                <a:gd name="T2" fmla="*/ 868 w 172"/>
                <a:gd name="T3" fmla="*/ 11 h 44"/>
                <a:gd name="T4" fmla="*/ 1793 w 172"/>
                <a:gd name="T5" fmla="*/ 11 h 44"/>
                <a:gd name="T6" fmla="*/ 0 60000 65536"/>
                <a:gd name="T7" fmla="*/ 0 60000 65536"/>
                <a:gd name="T8" fmla="*/ 0 60000 65536"/>
                <a:gd name="T9" fmla="*/ 0 w 172"/>
                <a:gd name="T10" fmla="*/ 0 h 44"/>
                <a:gd name="T11" fmla="*/ 172 w 172"/>
                <a:gd name="T12" fmla="*/ 44 h 44"/>
              </a:gdLst>
              <a:ahLst/>
              <a:cxnLst>
                <a:cxn ang="T6">
                  <a:pos x="T0" y="T1"/>
                </a:cxn>
                <a:cxn ang="T7">
                  <a:pos x="T2" y="T3"/>
                </a:cxn>
                <a:cxn ang="T8">
                  <a:pos x="T4" y="T5"/>
                </a:cxn>
              </a:cxnLst>
              <a:rect l="T9" t="T10" r="T11" b="T12"/>
              <a:pathLst>
                <a:path w="172" h="44">
                  <a:moveTo>
                    <a:pt x="0" y="0"/>
                  </a:moveTo>
                  <a:lnTo>
                    <a:pt x="84" y="22"/>
                  </a:lnTo>
                  <a:lnTo>
                    <a:pt x="172" y="4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18" name="Line 101">
              <a:extLst>
                <a:ext uri="{FF2B5EF4-FFF2-40B4-BE49-F238E27FC236}">
                  <a16:creationId xmlns:a16="http://schemas.microsoft.com/office/drawing/2014/main" id="{2316FF18-7525-49FE-BBA1-2ADDE34411DC}"/>
                </a:ext>
              </a:extLst>
            </p:cNvPr>
            <p:cNvSpPr>
              <a:spLocks noChangeShapeType="1"/>
            </p:cNvSpPr>
            <p:nvPr/>
          </p:nvSpPr>
          <p:spPr bwMode="auto">
            <a:xfrm>
              <a:off x="4458" y="3308"/>
              <a:ext cx="186" cy="3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9" name="Line 102">
              <a:extLst>
                <a:ext uri="{FF2B5EF4-FFF2-40B4-BE49-F238E27FC236}">
                  <a16:creationId xmlns:a16="http://schemas.microsoft.com/office/drawing/2014/main" id="{6ECE1DED-DEB7-4C11-AC42-60E444B9599C}"/>
                </a:ext>
              </a:extLst>
            </p:cNvPr>
            <p:cNvSpPr>
              <a:spLocks noChangeShapeType="1"/>
            </p:cNvSpPr>
            <p:nvPr/>
          </p:nvSpPr>
          <p:spPr bwMode="auto">
            <a:xfrm>
              <a:off x="4644" y="3341"/>
              <a:ext cx="187" cy="2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0" name="Freeform 103">
              <a:extLst>
                <a:ext uri="{FF2B5EF4-FFF2-40B4-BE49-F238E27FC236}">
                  <a16:creationId xmlns:a16="http://schemas.microsoft.com/office/drawing/2014/main" id="{ECFD3ACA-02BC-41E5-9821-A2C23C86FE4D}"/>
                </a:ext>
              </a:extLst>
            </p:cNvPr>
            <p:cNvSpPr>
              <a:spLocks/>
            </p:cNvSpPr>
            <p:nvPr/>
          </p:nvSpPr>
          <p:spPr bwMode="auto">
            <a:xfrm>
              <a:off x="4831" y="3370"/>
              <a:ext cx="188" cy="28"/>
            </a:xfrm>
            <a:custGeom>
              <a:avLst/>
              <a:gdLst>
                <a:gd name="T0" fmla="*/ 0 w 173"/>
                <a:gd name="T1" fmla="*/ 0 h 30"/>
                <a:gd name="T2" fmla="*/ 855 w 173"/>
                <a:gd name="T3" fmla="*/ 7 h 30"/>
                <a:gd name="T4" fmla="*/ 1780 w 173"/>
                <a:gd name="T5" fmla="*/ 7 h 30"/>
                <a:gd name="T6" fmla="*/ 0 60000 65536"/>
                <a:gd name="T7" fmla="*/ 0 60000 65536"/>
                <a:gd name="T8" fmla="*/ 0 60000 65536"/>
                <a:gd name="T9" fmla="*/ 0 w 173"/>
                <a:gd name="T10" fmla="*/ 0 h 30"/>
                <a:gd name="T11" fmla="*/ 173 w 173"/>
                <a:gd name="T12" fmla="*/ 30 h 30"/>
              </a:gdLst>
              <a:ahLst/>
              <a:cxnLst>
                <a:cxn ang="T6">
                  <a:pos x="T0" y="T1"/>
                </a:cxn>
                <a:cxn ang="T7">
                  <a:pos x="T2" y="T3"/>
                </a:cxn>
                <a:cxn ang="T8">
                  <a:pos x="T4" y="T5"/>
                </a:cxn>
              </a:cxnLst>
              <a:rect l="T9" t="T10" r="T11" b="T12"/>
              <a:pathLst>
                <a:path w="173" h="30">
                  <a:moveTo>
                    <a:pt x="0" y="0"/>
                  </a:moveTo>
                  <a:lnTo>
                    <a:pt x="84" y="17"/>
                  </a:lnTo>
                  <a:lnTo>
                    <a:pt x="173" y="3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1" name="Freeform 104">
              <a:extLst>
                <a:ext uri="{FF2B5EF4-FFF2-40B4-BE49-F238E27FC236}">
                  <a16:creationId xmlns:a16="http://schemas.microsoft.com/office/drawing/2014/main" id="{96ADD0DA-7C9E-445F-9A53-1B5BF3849308}"/>
                </a:ext>
              </a:extLst>
            </p:cNvPr>
            <p:cNvSpPr>
              <a:spLocks/>
            </p:cNvSpPr>
            <p:nvPr/>
          </p:nvSpPr>
          <p:spPr bwMode="auto">
            <a:xfrm>
              <a:off x="5019" y="3398"/>
              <a:ext cx="190" cy="21"/>
            </a:xfrm>
            <a:custGeom>
              <a:avLst/>
              <a:gdLst>
                <a:gd name="T0" fmla="*/ 0 w 176"/>
                <a:gd name="T1" fmla="*/ 0 h 22"/>
                <a:gd name="T2" fmla="*/ 756 w 176"/>
                <a:gd name="T3" fmla="*/ 11 h 22"/>
                <a:gd name="T4" fmla="*/ 1506 w 176"/>
                <a:gd name="T5" fmla="*/ 11 h 22"/>
                <a:gd name="T6" fmla="*/ 0 60000 65536"/>
                <a:gd name="T7" fmla="*/ 0 60000 65536"/>
                <a:gd name="T8" fmla="*/ 0 60000 65536"/>
                <a:gd name="T9" fmla="*/ 0 w 176"/>
                <a:gd name="T10" fmla="*/ 0 h 22"/>
                <a:gd name="T11" fmla="*/ 176 w 176"/>
                <a:gd name="T12" fmla="*/ 22 h 22"/>
              </a:gdLst>
              <a:ahLst/>
              <a:cxnLst>
                <a:cxn ang="T6">
                  <a:pos x="T0" y="T1"/>
                </a:cxn>
                <a:cxn ang="T7">
                  <a:pos x="T2" y="T3"/>
                </a:cxn>
                <a:cxn ang="T8">
                  <a:pos x="T4" y="T5"/>
                </a:cxn>
              </a:cxnLst>
              <a:rect l="T9" t="T10" r="T11" b="T12"/>
              <a:pathLst>
                <a:path w="176" h="22">
                  <a:moveTo>
                    <a:pt x="0" y="0"/>
                  </a:moveTo>
                  <a:lnTo>
                    <a:pt x="88" y="14"/>
                  </a:lnTo>
                  <a:lnTo>
                    <a:pt x="176" y="2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2" name="Line 105">
              <a:extLst>
                <a:ext uri="{FF2B5EF4-FFF2-40B4-BE49-F238E27FC236}">
                  <a16:creationId xmlns:a16="http://schemas.microsoft.com/office/drawing/2014/main" id="{09157080-3FED-4DBB-BA49-5C3627E6A3BD}"/>
                </a:ext>
              </a:extLst>
            </p:cNvPr>
            <p:cNvSpPr>
              <a:spLocks noChangeShapeType="1"/>
            </p:cNvSpPr>
            <p:nvPr/>
          </p:nvSpPr>
          <p:spPr bwMode="auto">
            <a:xfrm>
              <a:off x="5209" y="3419"/>
              <a:ext cx="188" cy="2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 name="Freeform 108">
              <a:extLst>
                <a:ext uri="{FF2B5EF4-FFF2-40B4-BE49-F238E27FC236}">
                  <a16:creationId xmlns:a16="http://schemas.microsoft.com/office/drawing/2014/main" id="{E587624D-DC9D-4914-A3C9-23B4C95D755C}"/>
                </a:ext>
              </a:extLst>
            </p:cNvPr>
            <p:cNvSpPr>
              <a:spLocks/>
            </p:cNvSpPr>
            <p:nvPr/>
          </p:nvSpPr>
          <p:spPr bwMode="auto">
            <a:xfrm>
              <a:off x="1081" y="1107"/>
              <a:ext cx="186" cy="356"/>
            </a:xfrm>
            <a:custGeom>
              <a:avLst/>
              <a:gdLst>
                <a:gd name="T0" fmla="*/ 0 w 172"/>
                <a:gd name="T1" fmla="*/ 0 h 378"/>
                <a:gd name="T2" fmla="*/ 752 w 172"/>
                <a:gd name="T3" fmla="*/ 36 h 378"/>
                <a:gd name="T4" fmla="*/ 1141 w 172"/>
                <a:gd name="T5" fmla="*/ 53 h 378"/>
                <a:gd name="T6" fmla="*/ 1537 w 172"/>
                <a:gd name="T7" fmla="*/ 70 h 378"/>
                <a:gd name="T8" fmla="*/ 0 60000 65536"/>
                <a:gd name="T9" fmla="*/ 0 60000 65536"/>
                <a:gd name="T10" fmla="*/ 0 60000 65536"/>
                <a:gd name="T11" fmla="*/ 0 60000 65536"/>
                <a:gd name="T12" fmla="*/ 0 w 172"/>
                <a:gd name="T13" fmla="*/ 0 h 378"/>
                <a:gd name="T14" fmla="*/ 172 w 172"/>
                <a:gd name="T15" fmla="*/ 378 h 378"/>
              </a:gdLst>
              <a:ahLst/>
              <a:cxnLst>
                <a:cxn ang="T8">
                  <a:pos x="T0" y="T1"/>
                </a:cxn>
                <a:cxn ang="T9">
                  <a:pos x="T2" y="T3"/>
                </a:cxn>
                <a:cxn ang="T10">
                  <a:pos x="T4" y="T5"/>
                </a:cxn>
                <a:cxn ang="T11">
                  <a:pos x="T6" y="T7"/>
                </a:cxn>
              </a:cxnLst>
              <a:rect l="T12" t="T13" r="T14" b="T15"/>
              <a:pathLst>
                <a:path w="172" h="378">
                  <a:moveTo>
                    <a:pt x="0" y="0"/>
                  </a:moveTo>
                  <a:lnTo>
                    <a:pt x="84" y="193"/>
                  </a:lnTo>
                  <a:lnTo>
                    <a:pt x="128" y="286"/>
                  </a:lnTo>
                  <a:lnTo>
                    <a:pt x="172" y="378"/>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4" name="Freeform 109">
              <a:extLst>
                <a:ext uri="{FF2B5EF4-FFF2-40B4-BE49-F238E27FC236}">
                  <a16:creationId xmlns:a16="http://schemas.microsoft.com/office/drawing/2014/main" id="{794FBEF7-11FC-4C45-A4E3-339A976BCEEA}"/>
                </a:ext>
              </a:extLst>
            </p:cNvPr>
            <p:cNvSpPr>
              <a:spLocks/>
            </p:cNvSpPr>
            <p:nvPr/>
          </p:nvSpPr>
          <p:spPr bwMode="auto">
            <a:xfrm>
              <a:off x="1267" y="1463"/>
              <a:ext cx="187" cy="310"/>
            </a:xfrm>
            <a:custGeom>
              <a:avLst/>
              <a:gdLst>
                <a:gd name="T0" fmla="*/ 0 w 172"/>
                <a:gd name="T1" fmla="*/ 0 h 330"/>
                <a:gd name="T2" fmla="*/ 868 w 172"/>
                <a:gd name="T3" fmla="*/ 30 h 330"/>
                <a:gd name="T4" fmla="*/ 1326 w 172"/>
                <a:gd name="T5" fmla="*/ 44 h 330"/>
                <a:gd name="T6" fmla="*/ 1793 w 172"/>
                <a:gd name="T7" fmla="*/ 57 h 330"/>
                <a:gd name="T8" fmla="*/ 0 60000 65536"/>
                <a:gd name="T9" fmla="*/ 0 60000 65536"/>
                <a:gd name="T10" fmla="*/ 0 60000 65536"/>
                <a:gd name="T11" fmla="*/ 0 60000 65536"/>
                <a:gd name="T12" fmla="*/ 0 w 172"/>
                <a:gd name="T13" fmla="*/ 0 h 330"/>
                <a:gd name="T14" fmla="*/ 172 w 172"/>
                <a:gd name="T15" fmla="*/ 330 h 330"/>
              </a:gdLst>
              <a:ahLst/>
              <a:cxnLst>
                <a:cxn ang="T8">
                  <a:pos x="T0" y="T1"/>
                </a:cxn>
                <a:cxn ang="T9">
                  <a:pos x="T2" y="T3"/>
                </a:cxn>
                <a:cxn ang="T10">
                  <a:pos x="T4" y="T5"/>
                </a:cxn>
                <a:cxn ang="T11">
                  <a:pos x="T6" y="T7"/>
                </a:cxn>
              </a:cxnLst>
              <a:rect l="T12" t="T13" r="T14" b="T15"/>
              <a:pathLst>
                <a:path w="172" h="330">
                  <a:moveTo>
                    <a:pt x="0" y="0"/>
                  </a:moveTo>
                  <a:lnTo>
                    <a:pt x="84" y="172"/>
                  </a:lnTo>
                  <a:lnTo>
                    <a:pt x="128" y="251"/>
                  </a:lnTo>
                  <a:lnTo>
                    <a:pt x="172" y="33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5" name="Freeform 110">
              <a:extLst>
                <a:ext uri="{FF2B5EF4-FFF2-40B4-BE49-F238E27FC236}">
                  <a16:creationId xmlns:a16="http://schemas.microsoft.com/office/drawing/2014/main" id="{205122EE-BDC9-4F10-8BAD-9FEF3EE99EF6}"/>
                </a:ext>
              </a:extLst>
            </p:cNvPr>
            <p:cNvSpPr>
              <a:spLocks/>
            </p:cNvSpPr>
            <p:nvPr/>
          </p:nvSpPr>
          <p:spPr bwMode="auto">
            <a:xfrm>
              <a:off x="1454" y="1773"/>
              <a:ext cx="187" cy="260"/>
            </a:xfrm>
            <a:custGeom>
              <a:avLst/>
              <a:gdLst>
                <a:gd name="T0" fmla="*/ 0 w 173"/>
                <a:gd name="T1" fmla="*/ 0 h 277"/>
                <a:gd name="T2" fmla="*/ 401 w 173"/>
                <a:gd name="T3" fmla="*/ 13 h 277"/>
                <a:gd name="T4" fmla="*/ 747 w 173"/>
                <a:gd name="T5" fmla="*/ 24 h 277"/>
                <a:gd name="T6" fmla="*/ 1530 w 173"/>
                <a:gd name="T7" fmla="*/ 48 h 277"/>
                <a:gd name="T8" fmla="*/ 0 60000 65536"/>
                <a:gd name="T9" fmla="*/ 0 60000 65536"/>
                <a:gd name="T10" fmla="*/ 0 60000 65536"/>
                <a:gd name="T11" fmla="*/ 0 60000 65536"/>
                <a:gd name="T12" fmla="*/ 0 w 173"/>
                <a:gd name="T13" fmla="*/ 0 h 277"/>
                <a:gd name="T14" fmla="*/ 173 w 173"/>
                <a:gd name="T15" fmla="*/ 277 h 277"/>
              </a:gdLst>
              <a:ahLst/>
              <a:cxnLst>
                <a:cxn ang="T8">
                  <a:pos x="T0" y="T1"/>
                </a:cxn>
                <a:cxn ang="T9">
                  <a:pos x="T2" y="T3"/>
                </a:cxn>
                <a:cxn ang="T10">
                  <a:pos x="T4" y="T5"/>
                </a:cxn>
                <a:cxn ang="T11">
                  <a:pos x="T6" y="T7"/>
                </a:cxn>
              </a:cxnLst>
              <a:rect l="T12" t="T13" r="T14" b="T15"/>
              <a:pathLst>
                <a:path w="173" h="277">
                  <a:moveTo>
                    <a:pt x="0" y="0"/>
                  </a:moveTo>
                  <a:lnTo>
                    <a:pt x="45" y="75"/>
                  </a:lnTo>
                  <a:lnTo>
                    <a:pt x="84" y="145"/>
                  </a:lnTo>
                  <a:lnTo>
                    <a:pt x="173" y="27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6" name="Freeform 111">
              <a:extLst>
                <a:ext uri="{FF2B5EF4-FFF2-40B4-BE49-F238E27FC236}">
                  <a16:creationId xmlns:a16="http://schemas.microsoft.com/office/drawing/2014/main" id="{6A1DFE9D-8A6F-4915-8475-C610A54FAD9A}"/>
                </a:ext>
              </a:extLst>
            </p:cNvPr>
            <p:cNvSpPr>
              <a:spLocks/>
            </p:cNvSpPr>
            <p:nvPr/>
          </p:nvSpPr>
          <p:spPr bwMode="auto">
            <a:xfrm>
              <a:off x="1641" y="2033"/>
              <a:ext cx="191" cy="228"/>
            </a:xfrm>
            <a:custGeom>
              <a:avLst/>
              <a:gdLst>
                <a:gd name="T0" fmla="*/ 0 w 176"/>
                <a:gd name="T1" fmla="*/ 0 h 242"/>
                <a:gd name="T2" fmla="*/ 873 w 176"/>
                <a:gd name="T3" fmla="*/ 24 h 242"/>
                <a:gd name="T4" fmla="*/ 1743 w 176"/>
                <a:gd name="T5" fmla="*/ 46 h 242"/>
                <a:gd name="T6" fmla="*/ 0 60000 65536"/>
                <a:gd name="T7" fmla="*/ 0 60000 65536"/>
                <a:gd name="T8" fmla="*/ 0 60000 65536"/>
                <a:gd name="T9" fmla="*/ 0 w 176"/>
                <a:gd name="T10" fmla="*/ 0 h 242"/>
                <a:gd name="T11" fmla="*/ 176 w 176"/>
                <a:gd name="T12" fmla="*/ 242 h 242"/>
              </a:gdLst>
              <a:ahLst/>
              <a:cxnLst>
                <a:cxn ang="T6">
                  <a:pos x="T0" y="T1"/>
                </a:cxn>
                <a:cxn ang="T7">
                  <a:pos x="T2" y="T3"/>
                </a:cxn>
                <a:cxn ang="T8">
                  <a:pos x="T4" y="T5"/>
                </a:cxn>
              </a:cxnLst>
              <a:rect l="T9" t="T10" r="T11" b="T12"/>
              <a:pathLst>
                <a:path w="176" h="242">
                  <a:moveTo>
                    <a:pt x="0" y="0"/>
                  </a:moveTo>
                  <a:lnTo>
                    <a:pt x="88" y="128"/>
                  </a:lnTo>
                  <a:lnTo>
                    <a:pt x="176" y="24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7" name="Freeform 112">
              <a:extLst>
                <a:ext uri="{FF2B5EF4-FFF2-40B4-BE49-F238E27FC236}">
                  <a16:creationId xmlns:a16="http://schemas.microsoft.com/office/drawing/2014/main" id="{140DA510-466A-48B4-AE91-B201B3E26C3C}"/>
                </a:ext>
              </a:extLst>
            </p:cNvPr>
            <p:cNvSpPr>
              <a:spLocks/>
            </p:cNvSpPr>
            <p:nvPr/>
          </p:nvSpPr>
          <p:spPr bwMode="auto">
            <a:xfrm>
              <a:off x="1832" y="2261"/>
              <a:ext cx="188" cy="190"/>
            </a:xfrm>
            <a:custGeom>
              <a:avLst/>
              <a:gdLst>
                <a:gd name="T0" fmla="*/ 0 w 173"/>
                <a:gd name="T1" fmla="*/ 0 h 203"/>
                <a:gd name="T2" fmla="*/ 916 w 173"/>
                <a:gd name="T3" fmla="*/ 18 h 203"/>
                <a:gd name="T4" fmla="*/ 1780 w 173"/>
                <a:gd name="T5" fmla="*/ 33 h 203"/>
                <a:gd name="T6" fmla="*/ 0 60000 65536"/>
                <a:gd name="T7" fmla="*/ 0 60000 65536"/>
                <a:gd name="T8" fmla="*/ 0 60000 65536"/>
                <a:gd name="T9" fmla="*/ 0 w 173"/>
                <a:gd name="T10" fmla="*/ 0 h 203"/>
                <a:gd name="T11" fmla="*/ 173 w 173"/>
                <a:gd name="T12" fmla="*/ 203 h 203"/>
              </a:gdLst>
              <a:ahLst/>
              <a:cxnLst>
                <a:cxn ang="T6">
                  <a:pos x="T0" y="T1"/>
                </a:cxn>
                <a:cxn ang="T7">
                  <a:pos x="T2" y="T3"/>
                </a:cxn>
                <a:cxn ang="T8">
                  <a:pos x="T4" y="T5"/>
                </a:cxn>
              </a:cxnLst>
              <a:rect l="T9" t="T10" r="T11" b="T12"/>
              <a:pathLst>
                <a:path w="173" h="203">
                  <a:moveTo>
                    <a:pt x="0" y="0"/>
                  </a:moveTo>
                  <a:lnTo>
                    <a:pt x="89" y="106"/>
                  </a:lnTo>
                  <a:lnTo>
                    <a:pt x="173" y="20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Freeform 113">
              <a:extLst>
                <a:ext uri="{FF2B5EF4-FFF2-40B4-BE49-F238E27FC236}">
                  <a16:creationId xmlns:a16="http://schemas.microsoft.com/office/drawing/2014/main" id="{34D56040-EC31-40AB-87C8-8F2D2AED385D}"/>
                </a:ext>
              </a:extLst>
            </p:cNvPr>
            <p:cNvSpPr>
              <a:spLocks/>
            </p:cNvSpPr>
            <p:nvPr/>
          </p:nvSpPr>
          <p:spPr bwMode="auto">
            <a:xfrm>
              <a:off x="2020" y="2451"/>
              <a:ext cx="186" cy="166"/>
            </a:xfrm>
            <a:custGeom>
              <a:avLst/>
              <a:gdLst>
                <a:gd name="T0" fmla="*/ 0 w 172"/>
                <a:gd name="T1" fmla="*/ 0 h 176"/>
                <a:gd name="T2" fmla="*/ 748 w 172"/>
                <a:gd name="T3" fmla="*/ 19 h 176"/>
                <a:gd name="T4" fmla="*/ 1537 w 172"/>
                <a:gd name="T5" fmla="*/ 35 h 176"/>
                <a:gd name="T6" fmla="*/ 0 60000 65536"/>
                <a:gd name="T7" fmla="*/ 0 60000 65536"/>
                <a:gd name="T8" fmla="*/ 0 60000 65536"/>
                <a:gd name="T9" fmla="*/ 0 w 172"/>
                <a:gd name="T10" fmla="*/ 0 h 176"/>
                <a:gd name="T11" fmla="*/ 172 w 172"/>
                <a:gd name="T12" fmla="*/ 176 h 176"/>
              </a:gdLst>
              <a:ahLst/>
              <a:cxnLst>
                <a:cxn ang="T6">
                  <a:pos x="T0" y="T1"/>
                </a:cxn>
                <a:cxn ang="T7">
                  <a:pos x="T2" y="T3"/>
                </a:cxn>
                <a:cxn ang="T8">
                  <a:pos x="T4" y="T5"/>
                </a:cxn>
              </a:cxnLst>
              <a:rect l="T9" t="T10" r="T11" b="T12"/>
              <a:pathLst>
                <a:path w="172" h="176">
                  <a:moveTo>
                    <a:pt x="0" y="0"/>
                  </a:moveTo>
                  <a:lnTo>
                    <a:pt x="83" y="92"/>
                  </a:lnTo>
                  <a:lnTo>
                    <a:pt x="172" y="17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9" name="Freeform 114">
              <a:extLst>
                <a:ext uri="{FF2B5EF4-FFF2-40B4-BE49-F238E27FC236}">
                  <a16:creationId xmlns:a16="http://schemas.microsoft.com/office/drawing/2014/main" id="{374012CD-ACA6-4DF4-B522-E02EB307D077}"/>
                </a:ext>
              </a:extLst>
            </p:cNvPr>
            <p:cNvSpPr>
              <a:spLocks/>
            </p:cNvSpPr>
            <p:nvPr/>
          </p:nvSpPr>
          <p:spPr bwMode="auto">
            <a:xfrm>
              <a:off x="2206" y="2617"/>
              <a:ext cx="187" cy="145"/>
            </a:xfrm>
            <a:custGeom>
              <a:avLst/>
              <a:gdLst>
                <a:gd name="T0" fmla="*/ 0 w 172"/>
                <a:gd name="T1" fmla="*/ 0 h 154"/>
                <a:gd name="T2" fmla="*/ 868 w 172"/>
                <a:gd name="T3" fmla="*/ 15 h 154"/>
                <a:gd name="T4" fmla="*/ 1793 w 172"/>
                <a:gd name="T5" fmla="*/ 28 h 154"/>
                <a:gd name="T6" fmla="*/ 0 60000 65536"/>
                <a:gd name="T7" fmla="*/ 0 60000 65536"/>
                <a:gd name="T8" fmla="*/ 0 60000 65536"/>
                <a:gd name="T9" fmla="*/ 0 w 172"/>
                <a:gd name="T10" fmla="*/ 0 h 154"/>
                <a:gd name="T11" fmla="*/ 172 w 172"/>
                <a:gd name="T12" fmla="*/ 154 h 154"/>
              </a:gdLst>
              <a:ahLst/>
              <a:cxnLst>
                <a:cxn ang="T6">
                  <a:pos x="T0" y="T1"/>
                </a:cxn>
                <a:cxn ang="T7">
                  <a:pos x="T2" y="T3"/>
                </a:cxn>
                <a:cxn ang="T8">
                  <a:pos x="T4" y="T5"/>
                </a:cxn>
              </a:cxnLst>
              <a:rect l="T9" t="T10" r="T11" b="T12"/>
              <a:pathLst>
                <a:path w="172" h="154">
                  <a:moveTo>
                    <a:pt x="0" y="0"/>
                  </a:moveTo>
                  <a:lnTo>
                    <a:pt x="84" y="79"/>
                  </a:lnTo>
                  <a:lnTo>
                    <a:pt x="172" y="15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0" name="Freeform 115">
              <a:extLst>
                <a:ext uri="{FF2B5EF4-FFF2-40B4-BE49-F238E27FC236}">
                  <a16:creationId xmlns:a16="http://schemas.microsoft.com/office/drawing/2014/main" id="{EF3B4DB7-5A5C-42EA-8ABD-664851659FDD}"/>
                </a:ext>
              </a:extLst>
            </p:cNvPr>
            <p:cNvSpPr>
              <a:spLocks/>
            </p:cNvSpPr>
            <p:nvPr/>
          </p:nvSpPr>
          <p:spPr bwMode="auto">
            <a:xfrm>
              <a:off x="2393" y="2762"/>
              <a:ext cx="186" cy="119"/>
            </a:xfrm>
            <a:custGeom>
              <a:avLst/>
              <a:gdLst>
                <a:gd name="T0" fmla="*/ 0 w 172"/>
                <a:gd name="T1" fmla="*/ 0 h 127"/>
                <a:gd name="T2" fmla="*/ 752 w 172"/>
                <a:gd name="T3" fmla="*/ 11 h 127"/>
                <a:gd name="T4" fmla="*/ 1537 w 172"/>
                <a:gd name="T5" fmla="*/ 21 h 127"/>
                <a:gd name="T6" fmla="*/ 0 60000 65536"/>
                <a:gd name="T7" fmla="*/ 0 60000 65536"/>
                <a:gd name="T8" fmla="*/ 0 60000 65536"/>
                <a:gd name="T9" fmla="*/ 0 w 172"/>
                <a:gd name="T10" fmla="*/ 0 h 127"/>
                <a:gd name="T11" fmla="*/ 172 w 172"/>
                <a:gd name="T12" fmla="*/ 127 h 127"/>
              </a:gdLst>
              <a:ahLst/>
              <a:cxnLst>
                <a:cxn ang="T6">
                  <a:pos x="T0" y="T1"/>
                </a:cxn>
                <a:cxn ang="T7">
                  <a:pos x="T2" y="T3"/>
                </a:cxn>
                <a:cxn ang="T8">
                  <a:pos x="T4" y="T5"/>
                </a:cxn>
              </a:cxnLst>
              <a:rect l="T9" t="T10" r="T11" b="T12"/>
              <a:pathLst>
                <a:path w="172" h="127">
                  <a:moveTo>
                    <a:pt x="0" y="0"/>
                  </a:moveTo>
                  <a:lnTo>
                    <a:pt x="84" y="66"/>
                  </a:lnTo>
                  <a:lnTo>
                    <a:pt x="172" y="12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1" name="Freeform 116">
              <a:extLst>
                <a:ext uri="{FF2B5EF4-FFF2-40B4-BE49-F238E27FC236}">
                  <a16:creationId xmlns:a16="http://schemas.microsoft.com/office/drawing/2014/main" id="{642D8882-134C-4D18-9DDE-C2670EC03D15}"/>
                </a:ext>
              </a:extLst>
            </p:cNvPr>
            <p:cNvSpPr>
              <a:spLocks/>
            </p:cNvSpPr>
            <p:nvPr/>
          </p:nvSpPr>
          <p:spPr bwMode="auto">
            <a:xfrm>
              <a:off x="2579" y="2881"/>
              <a:ext cx="188" cy="103"/>
            </a:xfrm>
            <a:custGeom>
              <a:avLst/>
              <a:gdLst>
                <a:gd name="T0" fmla="*/ 0 w 173"/>
                <a:gd name="T1" fmla="*/ 0 h 110"/>
                <a:gd name="T2" fmla="*/ 855 w 173"/>
                <a:gd name="T3" fmla="*/ 9 h 110"/>
                <a:gd name="T4" fmla="*/ 1780 w 173"/>
                <a:gd name="T5" fmla="*/ 18 h 110"/>
                <a:gd name="T6" fmla="*/ 0 60000 65536"/>
                <a:gd name="T7" fmla="*/ 0 60000 65536"/>
                <a:gd name="T8" fmla="*/ 0 60000 65536"/>
                <a:gd name="T9" fmla="*/ 0 w 173"/>
                <a:gd name="T10" fmla="*/ 0 h 110"/>
                <a:gd name="T11" fmla="*/ 173 w 173"/>
                <a:gd name="T12" fmla="*/ 110 h 110"/>
              </a:gdLst>
              <a:ahLst/>
              <a:cxnLst>
                <a:cxn ang="T6">
                  <a:pos x="T0" y="T1"/>
                </a:cxn>
                <a:cxn ang="T7">
                  <a:pos x="T2" y="T3"/>
                </a:cxn>
                <a:cxn ang="T8">
                  <a:pos x="T4" y="T5"/>
                </a:cxn>
              </a:cxnLst>
              <a:rect l="T9" t="T10" r="T11" b="T12"/>
              <a:pathLst>
                <a:path w="173" h="110">
                  <a:moveTo>
                    <a:pt x="0" y="0"/>
                  </a:moveTo>
                  <a:lnTo>
                    <a:pt x="84" y="58"/>
                  </a:lnTo>
                  <a:lnTo>
                    <a:pt x="173" y="11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2" name="Freeform 117">
              <a:extLst>
                <a:ext uri="{FF2B5EF4-FFF2-40B4-BE49-F238E27FC236}">
                  <a16:creationId xmlns:a16="http://schemas.microsoft.com/office/drawing/2014/main" id="{970B38CB-3253-4021-A5A7-3565E010E868}"/>
                </a:ext>
              </a:extLst>
            </p:cNvPr>
            <p:cNvSpPr>
              <a:spLocks/>
            </p:cNvSpPr>
            <p:nvPr/>
          </p:nvSpPr>
          <p:spPr bwMode="auto">
            <a:xfrm>
              <a:off x="2767" y="2984"/>
              <a:ext cx="191" cy="92"/>
            </a:xfrm>
            <a:custGeom>
              <a:avLst/>
              <a:gdLst>
                <a:gd name="T0" fmla="*/ 0 w 176"/>
                <a:gd name="T1" fmla="*/ 0 h 97"/>
                <a:gd name="T2" fmla="*/ 873 w 176"/>
                <a:gd name="T3" fmla="*/ 10 h 97"/>
                <a:gd name="T4" fmla="*/ 1743 w 176"/>
                <a:gd name="T5" fmla="*/ 23 h 97"/>
                <a:gd name="T6" fmla="*/ 0 60000 65536"/>
                <a:gd name="T7" fmla="*/ 0 60000 65536"/>
                <a:gd name="T8" fmla="*/ 0 60000 65536"/>
                <a:gd name="T9" fmla="*/ 0 w 176"/>
                <a:gd name="T10" fmla="*/ 0 h 97"/>
                <a:gd name="T11" fmla="*/ 176 w 176"/>
                <a:gd name="T12" fmla="*/ 97 h 97"/>
              </a:gdLst>
              <a:ahLst/>
              <a:cxnLst>
                <a:cxn ang="T6">
                  <a:pos x="T0" y="T1"/>
                </a:cxn>
                <a:cxn ang="T7">
                  <a:pos x="T2" y="T3"/>
                </a:cxn>
                <a:cxn ang="T8">
                  <a:pos x="T4" y="T5"/>
                </a:cxn>
              </a:cxnLst>
              <a:rect l="T9" t="T10" r="T11" b="T12"/>
              <a:pathLst>
                <a:path w="176" h="97">
                  <a:moveTo>
                    <a:pt x="0" y="0"/>
                  </a:moveTo>
                  <a:lnTo>
                    <a:pt x="88" y="49"/>
                  </a:lnTo>
                  <a:lnTo>
                    <a:pt x="176" y="9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3" name="Freeform 118">
              <a:extLst>
                <a:ext uri="{FF2B5EF4-FFF2-40B4-BE49-F238E27FC236}">
                  <a16:creationId xmlns:a16="http://schemas.microsoft.com/office/drawing/2014/main" id="{551EB281-0562-4071-81ED-955C5FE12380}"/>
                </a:ext>
              </a:extLst>
            </p:cNvPr>
            <p:cNvSpPr>
              <a:spLocks/>
            </p:cNvSpPr>
            <p:nvPr/>
          </p:nvSpPr>
          <p:spPr bwMode="auto">
            <a:xfrm>
              <a:off x="2958" y="3076"/>
              <a:ext cx="188" cy="79"/>
            </a:xfrm>
            <a:custGeom>
              <a:avLst/>
              <a:gdLst>
                <a:gd name="T0" fmla="*/ 0 w 173"/>
                <a:gd name="T1" fmla="*/ 0 h 84"/>
                <a:gd name="T2" fmla="*/ 916 w 173"/>
                <a:gd name="T3" fmla="*/ 8 h 84"/>
                <a:gd name="T4" fmla="*/ 1780 w 173"/>
                <a:gd name="T5" fmla="*/ 16 h 84"/>
                <a:gd name="T6" fmla="*/ 0 60000 65536"/>
                <a:gd name="T7" fmla="*/ 0 60000 65536"/>
                <a:gd name="T8" fmla="*/ 0 60000 65536"/>
                <a:gd name="T9" fmla="*/ 0 w 173"/>
                <a:gd name="T10" fmla="*/ 0 h 84"/>
                <a:gd name="T11" fmla="*/ 173 w 173"/>
                <a:gd name="T12" fmla="*/ 84 h 84"/>
              </a:gdLst>
              <a:ahLst/>
              <a:cxnLst>
                <a:cxn ang="T6">
                  <a:pos x="T0" y="T1"/>
                </a:cxn>
                <a:cxn ang="T7">
                  <a:pos x="T2" y="T3"/>
                </a:cxn>
                <a:cxn ang="T8">
                  <a:pos x="T4" y="T5"/>
                </a:cxn>
              </a:cxnLst>
              <a:rect l="T9" t="T10" r="T11" b="T12"/>
              <a:pathLst>
                <a:path w="173" h="84">
                  <a:moveTo>
                    <a:pt x="0" y="0"/>
                  </a:moveTo>
                  <a:lnTo>
                    <a:pt x="89" y="44"/>
                  </a:lnTo>
                  <a:lnTo>
                    <a:pt x="173" y="84"/>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4" name="Freeform 119">
              <a:extLst>
                <a:ext uri="{FF2B5EF4-FFF2-40B4-BE49-F238E27FC236}">
                  <a16:creationId xmlns:a16="http://schemas.microsoft.com/office/drawing/2014/main" id="{F9B0B5B9-31EF-4923-AFF3-86B68FD722BC}"/>
                </a:ext>
              </a:extLst>
            </p:cNvPr>
            <p:cNvSpPr>
              <a:spLocks/>
            </p:cNvSpPr>
            <p:nvPr/>
          </p:nvSpPr>
          <p:spPr bwMode="auto">
            <a:xfrm>
              <a:off x="3146" y="3155"/>
              <a:ext cx="186" cy="62"/>
            </a:xfrm>
            <a:custGeom>
              <a:avLst/>
              <a:gdLst>
                <a:gd name="T0" fmla="*/ 0 w 172"/>
                <a:gd name="T1" fmla="*/ 0 h 66"/>
                <a:gd name="T2" fmla="*/ 752 w 172"/>
                <a:gd name="T3" fmla="*/ 8 h 66"/>
                <a:gd name="T4" fmla="*/ 1537 w 172"/>
                <a:gd name="T5" fmla="*/ 11 h 66"/>
                <a:gd name="T6" fmla="*/ 0 60000 65536"/>
                <a:gd name="T7" fmla="*/ 0 60000 65536"/>
                <a:gd name="T8" fmla="*/ 0 60000 65536"/>
                <a:gd name="T9" fmla="*/ 0 w 172"/>
                <a:gd name="T10" fmla="*/ 0 h 66"/>
                <a:gd name="T11" fmla="*/ 172 w 172"/>
                <a:gd name="T12" fmla="*/ 66 h 66"/>
              </a:gdLst>
              <a:ahLst/>
              <a:cxnLst>
                <a:cxn ang="T6">
                  <a:pos x="T0" y="T1"/>
                </a:cxn>
                <a:cxn ang="T7">
                  <a:pos x="T2" y="T3"/>
                </a:cxn>
                <a:cxn ang="T8">
                  <a:pos x="T4" y="T5"/>
                </a:cxn>
              </a:cxnLst>
              <a:rect l="T9" t="T10" r="T11" b="T12"/>
              <a:pathLst>
                <a:path w="172" h="66">
                  <a:moveTo>
                    <a:pt x="0" y="0"/>
                  </a:moveTo>
                  <a:lnTo>
                    <a:pt x="84" y="35"/>
                  </a:lnTo>
                  <a:lnTo>
                    <a:pt x="172" y="6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5" name="Freeform 120">
              <a:extLst>
                <a:ext uri="{FF2B5EF4-FFF2-40B4-BE49-F238E27FC236}">
                  <a16:creationId xmlns:a16="http://schemas.microsoft.com/office/drawing/2014/main" id="{F5B1E8E6-C429-46B5-B955-9310C7BBCEB2}"/>
                </a:ext>
              </a:extLst>
            </p:cNvPr>
            <p:cNvSpPr>
              <a:spLocks/>
            </p:cNvSpPr>
            <p:nvPr/>
          </p:nvSpPr>
          <p:spPr bwMode="auto">
            <a:xfrm>
              <a:off x="3332" y="3217"/>
              <a:ext cx="187" cy="57"/>
            </a:xfrm>
            <a:custGeom>
              <a:avLst/>
              <a:gdLst>
                <a:gd name="T0" fmla="*/ 0 w 172"/>
                <a:gd name="T1" fmla="*/ 0 h 61"/>
                <a:gd name="T2" fmla="*/ 868 w 172"/>
                <a:gd name="T3" fmla="*/ 7 h 61"/>
                <a:gd name="T4" fmla="*/ 1793 w 172"/>
                <a:gd name="T5" fmla="*/ 9 h 61"/>
                <a:gd name="T6" fmla="*/ 0 60000 65536"/>
                <a:gd name="T7" fmla="*/ 0 60000 65536"/>
                <a:gd name="T8" fmla="*/ 0 60000 65536"/>
                <a:gd name="T9" fmla="*/ 0 w 172"/>
                <a:gd name="T10" fmla="*/ 0 h 61"/>
                <a:gd name="T11" fmla="*/ 172 w 172"/>
                <a:gd name="T12" fmla="*/ 61 h 61"/>
              </a:gdLst>
              <a:ahLst/>
              <a:cxnLst>
                <a:cxn ang="T6">
                  <a:pos x="T0" y="T1"/>
                </a:cxn>
                <a:cxn ang="T7">
                  <a:pos x="T2" y="T3"/>
                </a:cxn>
                <a:cxn ang="T8">
                  <a:pos x="T4" y="T5"/>
                </a:cxn>
              </a:cxnLst>
              <a:rect l="T9" t="T10" r="T11" b="T12"/>
              <a:pathLst>
                <a:path w="172" h="61">
                  <a:moveTo>
                    <a:pt x="0" y="0"/>
                  </a:moveTo>
                  <a:lnTo>
                    <a:pt x="84" y="31"/>
                  </a:lnTo>
                  <a:lnTo>
                    <a:pt x="172" y="61"/>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6" name="Line 121">
              <a:extLst>
                <a:ext uri="{FF2B5EF4-FFF2-40B4-BE49-F238E27FC236}">
                  <a16:creationId xmlns:a16="http://schemas.microsoft.com/office/drawing/2014/main" id="{5D13E01D-8F62-4C50-952C-EF706C22D52F}"/>
                </a:ext>
              </a:extLst>
            </p:cNvPr>
            <p:cNvSpPr>
              <a:spLocks noChangeShapeType="1"/>
            </p:cNvSpPr>
            <p:nvPr/>
          </p:nvSpPr>
          <p:spPr bwMode="auto">
            <a:xfrm>
              <a:off x="3519" y="3274"/>
              <a:ext cx="186" cy="50"/>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37" name="Line 122">
              <a:extLst>
                <a:ext uri="{FF2B5EF4-FFF2-40B4-BE49-F238E27FC236}">
                  <a16:creationId xmlns:a16="http://schemas.microsoft.com/office/drawing/2014/main" id="{10933D0B-0C91-480B-83FB-EB31A39C150F}"/>
                </a:ext>
              </a:extLst>
            </p:cNvPr>
            <p:cNvSpPr>
              <a:spLocks noChangeShapeType="1"/>
            </p:cNvSpPr>
            <p:nvPr/>
          </p:nvSpPr>
          <p:spPr bwMode="auto">
            <a:xfrm>
              <a:off x="3705" y="3324"/>
              <a:ext cx="188" cy="4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38" name="Freeform 123">
              <a:extLst>
                <a:ext uri="{FF2B5EF4-FFF2-40B4-BE49-F238E27FC236}">
                  <a16:creationId xmlns:a16="http://schemas.microsoft.com/office/drawing/2014/main" id="{BEA879C6-711E-40C8-AC82-9B5CCE7BF2CB}"/>
                </a:ext>
              </a:extLst>
            </p:cNvPr>
            <p:cNvSpPr>
              <a:spLocks/>
            </p:cNvSpPr>
            <p:nvPr/>
          </p:nvSpPr>
          <p:spPr bwMode="auto">
            <a:xfrm>
              <a:off x="3893" y="3365"/>
              <a:ext cx="191" cy="33"/>
            </a:xfrm>
            <a:custGeom>
              <a:avLst/>
              <a:gdLst>
                <a:gd name="T0" fmla="*/ 0 w 176"/>
                <a:gd name="T1" fmla="*/ 0 h 35"/>
                <a:gd name="T2" fmla="*/ 873 w 176"/>
                <a:gd name="T3" fmla="*/ 8 h 35"/>
                <a:gd name="T4" fmla="*/ 1743 w 176"/>
                <a:gd name="T5" fmla="*/ 8 h 35"/>
                <a:gd name="T6" fmla="*/ 0 60000 65536"/>
                <a:gd name="T7" fmla="*/ 0 60000 65536"/>
                <a:gd name="T8" fmla="*/ 0 60000 65536"/>
                <a:gd name="T9" fmla="*/ 0 w 176"/>
                <a:gd name="T10" fmla="*/ 0 h 35"/>
                <a:gd name="T11" fmla="*/ 176 w 176"/>
                <a:gd name="T12" fmla="*/ 35 h 35"/>
              </a:gdLst>
              <a:ahLst/>
              <a:cxnLst>
                <a:cxn ang="T6">
                  <a:pos x="T0" y="T1"/>
                </a:cxn>
                <a:cxn ang="T7">
                  <a:pos x="T2" y="T3"/>
                </a:cxn>
                <a:cxn ang="T8">
                  <a:pos x="T4" y="T5"/>
                </a:cxn>
              </a:cxnLst>
              <a:rect l="T9" t="T10" r="T11" b="T12"/>
              <a:pathLst>
                <a:path w="176" h="35">
                  <a:moveTo>
                    <a:pt x="0" y="0"/>
                  </a:moveTo>
                  <a:lnTo>
                    <a:pt x="88" y="18"/>
                  </a:lnTo>
                  <a:lnTo>
                    <a:pt x="176" y="3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39" name="Freeform 124">
              <a:extLst>
                <a:ext uri="{FF2B5EF4-FFF2-40B4-BE49-F238E27FC236}">
                  <a16:creationId xmlns:a16="http://schemas.microsoft.com/office/drawing/2014/main" id="{20986363-A6ED-4E67-B1B4-49D972037F35}"/>
                </a:ext>
              </a:extLst>
            </p:cNvPr>
            <p:cNvSpPr>
              <a:spLocks/>
            </p:cNvSpPr>
            <p:nvPr/>
          </p:nvSpPr>
          <p:spPr bwMode="auto">
            <a:xfrm>
              <a:off x="4084" y="3398"/>
              <a:ext cx="187" cy="34"/>
            </a:xfrm>
            <a:custGeom>
              <a:avLst/>
              <a:gdLst>
                <a:gd name="T0" fmla="*/ 0 w 173"/>
                <a:gd name="T1" fmla="*/ 0 h 36"/>
                <a:gd name="T2" fmla="*/ 782 w 173"/>
                <a:gd name="T3" fmla="*/ 9 h 36"/>
                <a:gd name="T4" fmla="*/ 1530 w 173"/>
                <a:gd name="T5" fmla="*/ 9 h 36"/>
                <a:gd name="T6" fmla="*/ 0 60000 65536"/>
                <a:gd name="T7" fmla="*/ 0 60000 65536"/>
                <a:gd name="T8" fmla="*/ 0 60000 65536"/>
                <a:gd name="T9" fmla="*/ 0 w 173"/>
                <a:gd name="T10" fmla="*/ 0 h 36"/>
                <a:gd name="T11" fmla="*/ 173 w 173"/>
                <a:gd name="T12" fmla="*/ 36 h 36"/>
              </a:gdLst>
              <a:ahLst/>
              <a:cxnLst>
                <a:cxn ang="T6">
                  <a:pos x="T0" y="T1"/>
                </a:cxn>
                <a:cxn ang="T7">
                  <a:pos x="T2" y="T3"/>
                </a:cxn>
                <a:cxn ang="T8">
                  <a:pos x="T4" y="T5"/>
                </a:cxn>
              </a:cxnLst>
              <a:rect l="T9" t="T10" r="T11" b="T12"/>
              <a:pathLst>
                <a:path w="173" h="36">
                  <a:moveTo>
                    <a:pt x="0" y="0"/>
                  </a:moveTo>
                  <a:lnTo>
                    <a:pt x="89" y="18"/>
                  </a:lnTo>
                  <a:lnTo>
                    <a:pt x="173" y="3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0" name="Line 125">
              <a:extLst>
                <a:ext uri="{FF2B5EF4-FFF2-40B4-BE49-F238E27FC236}">
                  <a16:creationId xmlns:a16="http://schemas.microsoft.com/office/drawing/2014/main" id="{A76F6132-D3CC-48FB-B663-3073AB485FCF}"/>
                </a:ext>
              </a:extLst>
            </p:cNvPr>
            <p:cNvSpPr>
              <a:spLocks noChangeShapeType="1"/>
            </p:cNvSpPr>
            <p:nvPr/>
          </p:nvSpPr>
          <p:spPr bwMode="auto">
            <a:xfrm>
              <a:off x="4271" y="3432"/>
              <a:ext cx="187" cy="24"/>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1" name="Line 126">
              <a:extLst>
                <a:ext uri="{FF2B5EF4-FFF2-40B4-BE49-F238E27FC236}">
                  <a16:creationId xmlns:a16="http://schemas.microsoft.com/office/drawing/2014/main" id="{9654D3DA-728F-4529-8C96-9B9E788A82D5}"/>
                </a:ext>
              </a:extLst>
            </p:cNvPr>
            <p:cNvSpPr>
              <a:spLocks noChangeShapeType="1"/>
            </p:cNvSpPr>
            <p:nvPr/>
          </p:nvSpPr>
          <p:spPr bwMode="auto">
            <a:xfrm>
              <a:off x="4458" y="3456"/>
              <a:ext cx="186" cy="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2" name="Line 127">
              <a:extLst>
                <a:ext uri="{FF2B5EF4-FFF2-40B4-BE49-F238E27FC236}">
                  <a16:creationId xmlns:a16="http://schemas.microsoft.com/office/drawing/2014/main" id="{510DE309-3713-44EF-886A-F7DB2D3BD5F9}"/>
                </a:ext>
              </a:extLst>
            </p:cNvPr>
            <p:cNvSpPr>
              <a:spLocks noChangeShapeType="1"/>
            </p:cNvSpPr>
            <p:nvPr/>
          </p:nvSpPr>
          <p:spPr bwMode="auto">
            <a:xfrm>
              <a:off x="4644" y="3477"/>
              <a:ext cx="187" cy="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 name="Line 128">
              <a:extLst>
                <a:ext uri="{FF2B5EF4-FFF2-40B4-BE49-F238E27FC236}">
                  <a16:creationId xmlns:a16="http://schemas.microsoft.com/office/drawing/2014/main" id="{46F90252-EB61-448E-81A5-BC2CAA0D00C1}"/>
                </a:ext>
              </a:extLst>
            </p:cNvPr>
            <p:cNvSpPr>
              <a:spLocks noChangeShapeType="1"/>
            </p:cNvSpPr>
            <p:nvPr/>
          </p:nvSpPr>
          <p:spPr bwMode="auto">
            <a:xfrm>
              <a:off x="4831" y="3498"/>
              <a:ext cx="188" cy="17"/>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4" name="Freeform 129">
              <a:extLst>
                <a:ext uri="{FF2B5EF4-FFF2-40B4-BE49-F238E27FC236}">
                  <a16:creationId xmlns:a16="http://schemas.microsoft.com/office/drawing/2014/main" id="{FA097905-EA5E-49EE-AEE6-C9D75118A855}"/>
                </a:ext>
              </a:extLst>
            </p:cNvPr>
            <p:cNvSpPr>
              <a:spLocks/>
            </p:cNvSpPr>
            <p:nvPr/>
          </p:nvSpPr>
          <p:spPr bwMode="auto">
            <a:xfrm>
              <a:off x="5019" y="3515"/>
              <a:ext cx="190" cy="12"/>
            </a:xfrm>
            <a:custGeom>
              <a:avLst/>
              <a:gdLst>
                <a:gd name="T0" fmla="*/ 0 w 176"/>
                <a:gd name="T1" fmla="*/ 0 h 13"/>
                <a:gd name="T2" fmla="*/ 756 w 176"/>
                <a:gd name="T3" fmla="*/ 6 h 13"/>
                <a:gd name="T4" fmla="*/ 1506 w 176"/>
                <a:gd name="T5" fmla="*/ 6 h 13"/>
                <a:gd name="T6" fmla="*/ 0 60000 65536"/>
                <a:gd name="T7" fmla="*/ 0 60000 65536"/>
                <a:gd name="T8" fmla="*/ 0 60000 65536"/>
                <a:gd name="T9" fmla="*/ 0 w 176"/>
                <a:gd name="T10" fmla="*/ 0 h 13"/>
                <a:gd name="T11" fmla="*/ 176 w 176"/>
                <a:gd name="T12" fmla="*/ 13 h 13"/>
              </a:gdLst>
              <a:ahLst/>
              <a:cxnLst>
                <a:cxn ang="T6">
                  <a:pos x="T0" y="T1"/>
                </a:cxn>
                <a:cxn ang="T7">
                  <a:pos x="T2" y="T3"/>
                </a:cxn>
                <a:cxn ang="T8">
                  <a:pos x="T4" y="T5"/>
                </a:cxn>
              </a:cxnLst>
              <a:rect l="T9" t="T10" r="T11" b="T12"/>
              <a:pathLst>
                <a:path w="176" h="13">
                  <a:moveTo>
                    <a:pt x="0" y="0"/>
                  </a:moveTo>
                  <a:lnTo>
                    <a:pt x="88" y="8"/>
                  </a:lnTo>
                  <a:lnTo>
                    <a:pt x="176" y="1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5" name="Line 130">
              <a:extLst>
                <a:ext uri="{FF2B5EF4-FFF2-40B4-BE49-F238E27FC236}">
                  <a16:creationId xmlns:a16="http://schemas.microsoft.com/office/drawing/2014/main" id="{311D469A-972F-4DFC-925E-6E7295C83C8B}"/>
                </a:ext>
              </a:extLst>
            </p:cNvPr>
            <p:cNvSpPr>
              <a:spLocks noChangeShapeType="1"/>
            </p:cNvSpPr>
            <p:nvPr/>
          </p:nvSpPr>
          <p:spPr bwMode="auto">
            <a:xfrm>
              <a:off x="5209" y="3527"/>
              <a:ext cx="188" cy="12"/>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6" name="Freeform 133">
              <a:extLst>
                <a:ext uri="{FF2B5EF4-FFF2-40B4-BE49-F238E27FC236}">
                  <a16:creationId xmlns:a16="http://schemas.microsoft.com/office/drawing/2014/main" id="{1260F05B-75A8-4E4E-A627-6CB5293E6A2A}"/>
                </a:ext>
              </a:extLst>
            </p:cNvPr>
            <p:cNvSpPr>
              <a:spLocks/>
            </p:cNvSpPr>
            <p:nvPr/>
          </p:nvSpPr>
          <p:spPr bwMode="auto">
            <a:xfrm>
              <a:off x="1081" y="1107"/>
              <a:ext cx="186" cy="435"/>
            </a:xfrm>
            <a:custGeom>
              <a:avLst/>
              <a:gdLst>
                <a:gd name="T0" fmla="*/ 0 w 172"/>
                <a:gd name="T1" fmla="*/ 0 h 462"/>
                <a:gd name="T2" fmla="*/ 400 w 172"/>
                <a:gd name="T3" fmla="*/ 22 h 462"/>
                <a:gd name="T4" fmla="*/ 752 w 172"/>
                <a:gd name="T5" fmla="*/ 43 h 462"/>
                <a:gd name="T6" fmla="*/ 1141 w 172"/>
                <a:gd name="T7" fmla="*/ 66 h 462"/>
                <a:gd name="T8" fmla="*/ 1537 w 172"/>
                <a:gd name="T9" fmla="*/ 84 h 462"/>
                <a:gd name="T10" fmla="*/ 0 60000 65536"/>
                <a:gd name="T11" fmla="*/ 0 60000 65536"/>
                <a:gd name="T12" fmla="*/ 0 60000 65536"/>
                <a:gd name="T13" fmla="*/ 0 60000 65536"/>
                <a:gd name="T14" fmla="*/ 0 60000 65536"/>
                <a:gd name="T15" fmla="*/ 0 w 172"/>
                <a:gd name="T16" fmla="*/ 0 h 462"/>
                <a:gd name="T17" fmla="*/ 172 w 172"/>
                <a:gd name="T18" fmla="*/ 462 h 462"/>
              </a:gdLst>
              <a:ahLst/>
              <a:cxnLst>
                <a:cxn ang="T10">
                  <a:pos x="T0" y="T1"/>
                </a:cxn>
                <a:cxn ang="T11">
                  <a:pos x="T2" y="T3"/>
                </a:cxn>
                <a:cxn ang="T12">
                  <a:pos x="T4" y="T5"/>
                </a:cxn>
                <a:cxn ang="T13">
                  <a:pos x="T6" y="T7"/>
                </a:cxn>
                <a:cxn ang="T14">
                  <a:pos x="T8" y="T9"/>
                </a:cxn>
              </a:cxnLst>
              <a:rect l="T15" t="T16" r="T17" b="T18"/>
              <a:pathLst>
                <a:path w="172" h="462">
                  <a:moveTo>
                    <a:pt x="0" y="0"/>
                  </a:moveTo>
                  <a:lnTo>
                    <a:pt x="44" y="119"/>
                  </a:lnTo>
                  <a:lnTo>
                    <a:pt x="84" y="237"/>
                  </a:lnTo>
                  <a:lnTo>
                    <a:pt x="128" y="352"/>
                  </a:lnTo>
                  <a:lnTo>
                    <a:pt x="172" y="46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7" name="Freeform 134">
              <a:extLst>
                <a:ext uri="{FF2B5EF4-FFF2-40B4-BE49-F238E27FC236}">
                  <a16:creationId xmlns:a16="http://schemas.microsoft.com/office/drawing/2014/main" id="{52DAD153-69C8-44EB-9408-27B24A1F47E9}"/>
                </a:ext>
              </a:extLst>
            </p:cNvPr>
            <p:cNvSpPr>
              <a:spLocks/>
            </p:cNvSpPr>
            <p:nvPr/>
          </p:nvSpPr>
          <p:spPr bwMode="auto">
            <a:xfrm>
              <a:off x="1267" y="1542"/>
              <a:ext cx="187" cy="360"/>
            </a:xfrm>
            <a:custGeom>
              <a:avLst/>
              <a:gdLst>
                <a:gd name="T0" fmla="*/ 0 w 172"/>
                <a:gd name="T1" fmla="*/ 0 h 383"/>
                <a:gd name="T2" fmla="*/ 469 w 172"/>
                <a:gd name="T3" fmla="*/ 19 h 383"/>
                <a:gd name="T4" fmla="*/ 868 w 172"/>
                <a:gd name="T5" fmla="*/ 36 h 383"/>
                <a:gd name="T6" fmla="*/ 1326 w 172"/>
                <a:gd name="T7" fmla="*/ 52 h 383"/>
                <a:gd name="T8" fmla="*/ 1793 w 172"/>
                <a:gd name="T9" fmla="*/ 67 h 383"/>
                <a:gd name="T10" fmla="*/ 0 60000 65536"/>
                <a:gd name="T11" fmla="*/ 0 60000 65536"/>
                <a:gd name="T12" fmla="*/ 0 60000 65536"/>
                <a:gd name="T13" fmla="*/ 0 60000 65536"/>
                <a:gd name="T14" fmla="*/ 0 60000 65536"/>
                <a:gd name="T15" fmla="*/ 0 w 172"/>
                <a:gd name="T16" fmla="*/ 0 h 383"/>
                <a:gd name="T17" fmla="*/ 172 w 172"/>
                <a:gd name="T18" fmla="*/ 383 h 383"/>
              </a:gdLst>
              <a:ahLst/>
              <a:cxnLst>
                <a:cxn ang="T10">
                  <a:pos x="T0" y="T1"/>
                </a:cxn>
                <a:cxn ang="T11">
                  <a:pos x="T2" y="T3"/>
                </a:cxn>
                <a:cxn ang="T12">
                  <a:pos x="T4" y="T5"/>
                </a:cxn>
                <a:cxn ang="T13">
                  <a:pos x="T6" y="T7"/>
                </a:cxn>
                <a:cxn ang="T14">
                  <a:pos x="T8" y="T9"/>
                </a:cxn>
              </a:cxnLst>
              <a:rect l="T15" t="T16" r="T17" b="T18"/>
              <a:pathLst>
                <a:path w="172" h="383">
                  <a:moveTo>
                    <a:pt x="0" y="0"/>
                  </a:moveTo>
                  <a:lnTo>
                    <a:pt x="44" y="101"/>
                  </a:lnTo>
                  <a:lnTo>
                    <a:pt x="84" y="202"/>
                  </a:lnTo>
                  <a:lnTo>
                    <a:pt x="128" y="295"/>
                  </a:lnTo>
                  <a:lnTo>
                    <a:pt x="172" y="38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8" name="Freeform 135">
              <a:extLst>
                <a:ext uri="{FF2B5EF4-FFF2-40B4-BE49-F238E27FC236}">
                  <a16:creationId xmlns:a16="http://schemas.microsoft.com/office/drawing/2014/main" id="{FEECBE81-5514-409E-9F28-4C19C0133749}"/>
                </a:ext>
              </a:extLst>
            </p:cNvPr>
            <p:cNvSpPr>
              <a:spLocks/>
            </p:cNvSpPr>
            <p:nvPr/>
          </p:nvSpPr>
          <p:spPr bwMode="auto">
            <a:xfrm>
              <a:off x="1454" y="1902"/>
              <a:ext cx="187" cy="297"/>
            </a:xfrm>
            <a:custGeom>
              <a:avLst/>
              <a:gdLst>
                <a:gd name="T0" fmla="*/ 0 w 173"/>
                <a:gd name="T1" fmla="*/ 0 h 316"/>
                <a:gd name="T2" fmla="*/ 401 w 173"/>
                <a:gd name="T3" fmla="*/ 15 h 316"/>
                <a:gd name="T4" fmla="*/ 747 w 173"/>
                <a:gd name="T5" fmla="*/ 30 h 316"/>
                <a:gd name="T6" fmla="*/ 1125 w 173"/>
                <a:gd name="T7" fmla="*/ 43 h 316"/>
                <a:gd name="T8" fmla="*/ 1530 w 173"/>
                <a:gd name="T9" fmla="*/ 55 h 316"/>
                <a:gd name="T10" fmla="*/ 0 60000 65536"/>
                <a:gd name="T11" fmla="*/ 0 60000 65536"/>
                <a:gd name="T12" fmla="*/ 0 60000 65536"/>
                <a:gd name="T13" fmla="*/ 0 60000 65536"/>
                <a:gd name="T14" fmla="*/ 0 60000 65536"/>
                <a:gd name="T15" fmla="*/ 0 w 173"/>
                <a:gd name="T16" fmla="*/ 0 h 316"/>
                <a:gd name="T17" fmla="*/ 173 w 173"/>
                <a:gd name="T18" fmla="*/ 316 h 316"/>
              </a:gdLst>
              <a:ahLst/>
              <a:cxnLst>
                <a:cxn ang="T10">
                  <a:pos x="T0" y="T1"/>
                </a:cxn>
                <a:cxn ang="T11">
                  <a:pos x="T2" y="T3"/>
                </a:cxn>
                <a:cxn ang="T12">
                  <a:pos x="T4" y="T5"/>
                </a:cxn>
                <a:cxn ang="T13">
                  <a:pos x="T6" y="T7"/>
                </a:cxn>
                <a:cxn ang="T14">
                  <a:pos x="T8" y="T9"/>
                </a:cxn>
              </a:cxnLst>
              <a:rect l="T15" t="T16" r="T17" b="T18"/>
              <a:pathLst>
                <a:path w="173" h="316">
                  <a:moveTo>
                    <a:pt x="0" y="0"/>
                  </a:moveTo>
                  <a:lnTo>
                    <a:pt x="45" y="83"/>
                  </a:lnTo>
                  <a:lnTo>
                    <a:pt x="84" y="167"/>
                  </a:lnTo>
                  <a:lnTo>
                    <a:pt x="128" y="242"/>
                  </a:lnTo>
                  <a:lnTo>
                    <a:pt x="173" y="31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49" name="Freeform 136">
              <a:extLst>
                <a:ext uri="{FF2B5EF4-FFF2-40B4-BE49-F238E27FC236}">
                  <a16:creationId xmlns:a16="http://schemas.microsoft.com/office/drawing/2014/main" id="{0D07EB62-2380-47B4-B038-67B24819A70A}"/>
                </a:ext>
              </a:extLst>
            </p:cNvPr>
            <p:cNvSpPr>
              <a:spLocks/>
            </p:cNvSpPr>
            <p:nvPr/>
          </p:nvSpPr>
          <p:spPr bwMode="auto">
            <a:xfrm>
              <a:off x="1641" y="2199"/>
              <a:ext cx="191" cy="244"/>
            </a:xfrm>
            <a:custGeom>
              <a:avLst/>
              <a:gdLst>
                <a:gd name="T0" fmla="*/ 0 w 176"/>
                <a:gd name="T1" fmla="*/ 0 h 260"/>
                <a:gd name="T2" fmla="*/ 437 w 176"/>
                <a:gd name="T3" fmla="*/ 13 h 260"/>
                <a:gd name="T4" fmla="*/ 873 w 176"/>
                <a:gd name="T5" fmla="*/ 23 h 260"/>
                <a:gd name="T6" fmla="*/ 1743 w 176"/>
                <a:gd name="T7" fmla="*/ 44 h 260"/>
                <a:gd name="T8" fmla="*/ 0 60000 65536"/>
                <a:gd name="T9" fmla="*/ 0 60000 65536"/>
                <a:gd name="T10" fmla="*/ 0 60000 65536"/>
                <a:gd name="T11" fmla="*/ 0 60000 65536"/>
                <a:gd name="T12" fmla="*/ 0 w 176"/>
                <a:gd name="T13" fmla="*/ 0 h 260"/>
                <a:gd name="T14" fmla="*/ 176 w 176"/>
                <a:gd name="T15" fmla="*/ 260 h 260"/>
              </a:gdLst>
              <a:ahLst/>
              <a:cxnLst>
                <a:cxn ang="T8">
                  <a:pos x="T0" y="T1"/>
                </a:cxn>
                <a:cxn ang="T9">
                  <a:pos x="T2" y="T3"/>
                </a:cxn>
                <a:cxn ang="T10">
                  <a:pos x="T4" y="T5"/>
                </a:cxn>
                <a:cxn ang="T11">
                  <a:pos x="T6" y="T7"/>
                </a:cxn>
              </a:cxnLst>
              <a:rect l="T12" t="T13" r="T14" b="T15"/>
              <a:pathLst>
                <a:path w="176" h="260">
                  <a:moveTo>
                    <a:pt x="0" y="0"/>
                  </a:moveTo>
                  <a:lnTo>
                    <a:pt x="44" y="71"/>
                  </a:lnTo>
                  <a:lnTo>
                    <a:pt x="88" y="137"/>
                  </a:lnTo>
                  <a:lnTo>
                    <a:pt x="176" y="26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0" name="Freeform 137">
              <a:extLst>
                <a:ext uri="{FF2B5EF4-FFF2-40B4-BE49-F238E27FC236}">
                  <a16:creationId xmlns:a16="http://schemas.microsoft.com/office/drawing/2014/main" id="{527552AC-BFD8-4147-A202-A95587BA2BA7}"/>
                </a:ext>
              </a:extLst>
            </p:cNvPr>
            <p:cNvSpPr>
              <a:spLocks/>
            </p:cNvSpPr>
            <p:nvPr/>
          </p:nvSpPr>
          <p:spPr bwMode="auto">
            <a:xfrm>
              <a:off x="1832" y="2443"/>
              <a:ext cx="188" cy="203"/>
            </a:xfrm>
            <a:custGeom>
              <a:avLst/>
              <a:gdLst>
                <a:gd name="T0" fmla="*/ 0 w 173"/>
                <a:gd name="T1" fmla="*/ 0 h 216"/>
                <a:gd name="T2" fmla="*/ 916 w 173"/>
                <a:gd name="T3" fmla="*/ 21 h 216"/>
                <a:gd name="T4" fmla="*/ 1780 w 173"/>
                <a:gd name="T5" fmla="*/ 38 h 216"/>
                <a:gd name="T6" fmla="*/ 0 60000 65536"/>
                <a:gd name="T7" fmla="*/ 0 60000 65536"/>
                <a:gd name="T8" fmla="*/ 0 60000 65536"/>
                <a:gd name="T9" fmla="*/ 0 w 173"/>
                <a:gd name="T10" fmla="*/ 0 h 216"/>
                <a:gd name="T11" fmla="*/ 173 w 173"/>
                <a:gd name="T12" fmla="*/ 216 h 216"/>
              </a:gdLst>
              <a:ahLst/>
              <a:cxnLst>
                <a:cxn ang="T6">
                  <a:pos x="T0" y="T1"/>
                </a:cxn>
                <a:cxn ang="T7">
                  <a:pos x="T2" y="T3"/>
                </a:cxn>
                <a:cxn ang="T8">
                  <a:pos x="T4" y="T5"/>
                </a:cxn>
              </a:cxnLst>
              <a:rect l="T9" t="T10" r="T11" b="T12"/>
              <a:pathLst>
                <a:path w="173" h="216">
                  <a:moveTo>
                    <a:pt x="0" y="0"/>
                  </a:moveTo>
                  <a:lnTo>
                    <a:pt x="89" y="114"/>
                  </a:lnTo>
                  <a:lnTo>
                    <a:pt x="173" y="216"/>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1" name="Freeform 138">
              <a:extLst>
                <a:ext uri="{FF2B5EF4-FFF2-40B4-BE49-F238E27FC236}">
                  <a16:creationId xmlns:a16="http://schemas.microsoft.com/office/drawing/2014/main" id="{69135066-3707-4A03-B006-013C0DAD7046}"/>
                </a:ext>
              </a:extLst>
            </p:cNvPr>
            <p:cNvSpPr>
              <a:spLocks/>
            </p:cNvSpPr>
            <p:nvPr/>
          </p:nvSpPr>
          <p:spPr bwMode="auto">
            <a:xfrm>
              <a:off x="2020" y="2646"/>
              <a:ext cx="186" cy="169"/>
            </a:xfrm>
            <a:custGeom>
              <a:avLst/>
              <a:gdLst>
                <a:gd name="T0" fmla="*/ 0 w 172"/>
                <a:gd name="T1" fmla="*/ 0 h 180"/>
                <a:gd name="T2" fmla="*/ 748 w 172"/>
                <a:gd name="T3" fmla="*/ 17 h 180"/>
                <a:gd name="T4" fmla="*/ 1537 w 172"/>
                <a:gd name="T5" fmla="*/ 31 h 180"/>
                <a:gd name="T6" fmla="*/ 0 60000 65536"/>
                <a:gd name="T7" fmla="*/ 0 60000 65536"/>
                <a:gd name="T8" fmla="*/ 0 60000 65536"/>
                <a:gd name="T9" fmla="*/ 0 w 172"/>
                <a:gd name="T10" fmla="*/ 0 h 180"/>
                <a:gd name="T11" fmla="*/ 172 w 172"/>
                <a:gd name="T12" fmla="*/ 180 h 180"/>
              </a:gdLst>
              <a:ahLst/>
              <a:cxnLst>
                <a:cxn ang="T6">
                  <a:pos x="T0" y="T1"/>
                </a:cxn>
                <a:cxn ang="T7">
                  <a:pos x="T2" y="T3"/>
                </a:cxn>
                <a:cxn ang="T8">
                  <a:pos x="T4" y="T5"/>
                </a:cxn>
              </a:cxnLst>
              <a:rect l="T9" t="T10" r="T11" b="T12"/>
              <a:pathLst>
                <a:path w="172" h="180">
                  <a:moveTo>
                    <a:pt x="0" y="0"/>
                  </a:moveTo>
                  <a:lnTo>
                    <a:pt x="83" y="96"/>
                  </a:lnTo>
                  <a:lnTo>
                    <a:pt x="172" y="180"/>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2" name="Freeform 139">
              <a:extLst>
                <a:ext uri="{FF2B5EF4-FFF2-40B4-BE49-F238E27FC236}">
                  <a16:creationId xmlns:a16="http://schemas.microsoft.com/office/drawing/2014/main" id="{8F19A79A-D7FA-41BA-A124-D7309C7E60FD}"/>
                </a:ext>
              </a:extLst>
            </p:cNvPr>
            <p:cNvSpPr>
              <a:spLocks/>
            </p:cNvSpPr>
            <p:nvPr/>
          </p:nvSpPr>
          <p:spPr bwMode="auto">
            <a:xfrm>
              <a:off x="2206" y="2815"/>
              <a:ext cx="187" cy="137"/>
            </a:xfrm>
            <a:custGeom>
              <a:avLst/>
              <a:gdLst>
                <a:gd name="T0" fmla="*/ 0 w 172"/>
                <a:gd name="T1" fmla="*/ 0 h 145"/>
                <a:gd name="T2" fmla="*/ 868 w 172"/>
                <a:gd name="T3" fmla="*/ 17 h 145"/>
                <a:gd name="T4" fmla="*/ 1793 w 172"/>
                <a:gd name="T5" fmla="*/ 29 h 145"/>
                <a:gd name="T6" fmla="*/ 0 60000 65536"/>
                <a:gd name="T7" fmla="*/ 0 60000 65536"/>
                <a:gd name="T8" fmla="*/ 0 60000 65536"/>
                <a:gd name="T9" fmla="*/ 0 w 172"/>
                <a:gd name="T10" fmla="*/ 0 h 145"/>
                <a:gd name="T11" fmla="*/ 172 w 172"/>
                <a:gd name="T12" fmla="*/ 145 h 145"/>
              </a:gdLst>
              <a:ahLst/>
              <a:cxnLst>
                <a:cxn ang="T6">
                  <a:pos x="T0" y="T1"/>
                </a:cxn>
                <a:cxn ang="T7">
                  <a:pos x="T2" y="T3"/>
                </a:cxn>
                <a:cxn ang="T8">
                  <a:pos x="T4" y="T5"/>
                </a:cxn>
              </a:cxnLst>
              <a:rect l="T9" t="T10" r="T11" b="T12"/>
              <a:pathLst>
                <a:path w="172" h="145">
                  <a:moveTo>
                    <a:pt x="0" y="0"/>
                  </a:moveTo>
                  <a:lnTo>
                    <a:pt x="84" y="75"/>
                  </a:lnTo>
                  <a:lnTo>
                    <a:pt x="172" y="145"/>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3" name="Freeform 140">
              <a:extLst>
                <a:ext uri="{FF2B5EF4-FFF2-40B4-BE49-F238E27FC236}">
                  <a16:creationId xmlns:a16="http://schemas.microsoft.com/office/drawing/2014/main" id="{1B1589C3-0A4F-474C-8E93-DD66ECB2FEEB}"/>
                </a:ext>
              </a:extLst>
            </p:cNvPr>
            <p:cNvSpPr>
              <a:spLocks/>
            </p:cNvSpPr>
            <p:nvPr/>
          </p:nvSpPr>
          <p:spPr bwMode="auto">
            <a:xfrm>
              <a:off x="2393" y="2952"/>
              <a:ext cx="186" cy="115"/>
            </a:xfrm>
            <a:custGeom>
              <a:avLst/>
              <a:gdLst>
                <a:gd name="T0" fmla="*/ 0 w 172"/>
                <a:gd name="T1" fmla="*/ 0 h 123"/>
                <a:gd name="T2" fmla="*/ 752 w 172"/>
                <a:gd name="T3" fmla="*/ 10 h 123"/>
                <a:gd name="T4" fmla="*/ 1537 w 172"/>
                <a:gd name="T5" fmla="*/ 19 h 123"/>
                <a:gd name="T6" fmla="*/ 0 60000 65536"/>
                <a:gd name="T7" fmla="*/ 0 60000 65536"/>
                <a:gd name="T8" fmla="*/ 0 60000 65536"/>
                <a:gd name="T9" fmla="*/ 0 w 172"/>
                <a:gd name="T10" fmla="*/ 0 h 123"/>
                <a:gd name="T11" fmla="*/ 172 w 172"/>
                <a:gd name="T12" fmla="*/ 123 h 123"/>
              </a:gdLst>
              <a:ahLst/>
              <a:cxnLst>
                <a:cxn ang="T6">
                  <a:pos x="T0" y="T1"/>
                </a:cxn>
                <a:cxn ang="T7">
                  <a:pos x="T2" y="T3"/>
                </a:cxn>
                <a:cxn ang="T8">
                  <a:pos x="T4" y="T5"/>
                </a:cxn>
              </a:cxnLst>
              <a:rect l="T9" t="T10" r="T11" b="T12"/>
              <a:pathLst>
                <a:path w="172" h="123">
                  <a:moveTo>
                    <a:pt x="0" y="0"/>
                  </a:moveTo>
                  <a:lnTo>
                    <a:pt x="84" y="66"/>
                  </a:lnTo>
                  <a:lnTo>
                    <a:pt x="172" y="12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4" name="Freeform 141">
              <a:extLst>
                <a:ext uri="{FF2B5EF4-FFF2-40B4-BE49-F238E27FC236}">
                  <a16:creationId xmlns:a16="http://schemas.microsoft.com/office/drawing/2014/main" id="{57B5997E-1A4B-4561-BA73-B383F0162C97}"/>
                </a:ext>
              </a:extLst>
            </p:cNvPr>
            <p:cNvSpPr>
              <a:spLocks/>
            </p:cNvSpPr>
            <p:nvPr/>
          </p:nvSpPr>
          <p:spPr bwMode="auto">
            <a:xfrm>
              <a:off x="2579" y="3067"/>
              <a:ext cx="188" cy="96"/>
            </a:xfrm>
            <a:custGeom>
              <a:avLst/>
              <a:gdLst>
                <a:gd name="T0" fmla="*/ 0 w 173"/>
                <a:gd name="T1" fmla="*/ 0 h 102"/>
                <a:gd name="T2" fmla="*/ 855 w 173"/>
                <a:gd name="T3" fmla="*/ 9 h 102"/>
                <a:gd name="T4" fmla="*/ 1780 w 173"/>
                <a:gd name="T5" fmla="*/ 20 h 102"/>
                <a:gd name="T6" fmla="*/ 0 60000 65536"/>
                <a:gd name="T7" fmla="*/ 0 60000 65536"/>
                <a:gd name="T8" fmla="*/ 0 60000 65536"/>
                <a:gd name="T9" fmla="*/ 0 w 173"/>
                <a:gd name="T10" fmla="*/ 0 h 102"/>
                <a:gd name="T11" fmla="*/ 173 w 173"/>
                <a:gd name="T12" fmla="*/ 102 h 102"/>
              </a:gdLst>
              <a:ahLst/>
              <a:cxnLst>
                <a:cxn ang="T6">
                  <a:pos x="T0" y="T1"/>
                </a:cxn>
                <a:cxn ang="T7">
                  <a:pos x="T2" y="T3"/>
                </a:cxn>
                <a:cxn ang="T8">
                  <a:pos x="T4" y="T5"/>
                </a:cxn>
              </a:cxnLst>
              <a:rect l="T9" t="T10" r="T11" b="T12"/>
              <a:pathLst>
                <a:path w="173" h="102">
                  <a:moveTo>
                    <a:pt x="0" y="0"/>
                  </a:moveTo>
                  <a:lnTo>
                    <a:pt x="84" y="53"/>
                  </a:lnTo>
                  <a:lnTo>
                    <a:pt x="173" y="10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5" name="Freeform 142">
              <a:extLst>
                <a:ext uri="{FF2B5EF4-FFF2-40B4-BE49-F238E27FC236}">
                  <a16:creationId xmlns:a16="http://schemas.microsoft.com/office/drawing/2014/main" id="{EE5EB7F7-2125-43D9-9FE0-3956CDEC61D6}"/>
                </a:ext>
              </a:extLst>
            </p:cNvPr>
            <p:cNvSpPr>
              <a:spLocks/>
            </p:cNvSpPr>
            <p:nvPr/>
          </p:nvSpPr>
          <p:spPr bwMode="auto">
            <a:xfrm>
              <a:off x="2767" y="3163"/>
              <a:ext cx="191" cy="78"/>
            </a:xfrm>
            <a:custGeom>
              <a:avLst/>
              <a:gdLst>
                <a:gd name="T0" fmla="*/ 0 w 176"/>
                <a:gd name="T1" fmla="*/ 0 h 83"/>
                <a:gd name="T2" fmla="*/ 873 w 176"/>
                <a:gd name="T3" fmla="*/ 8 h 83"/>
                <a:gd name="T4" fmla="*/ 1743 w 176"/>
                <a:gd name="T5" fmla="*/ 15 h 83"/>
                <a:gd name="T6" fmla="*/ 0 60000 65536"/>
                <a:gd name="T7" fmla="*/ 0 60000 65536"/>
                <a:gd name="T8" fmla="*/ 0 60000 65536"/>
                <a:gd name="T9" fmla="*/ 0 w 176"/>
                <a:gd name="T10" fmla="*/ 0 h 83"/>
                <a:gd name="T11" fmla="*/ 176 w 176"/>
                <a:gd name="T12" fmla="*/ 83 h 83"/>
              </a:gdLst>
              <a:ahLst/>
              <a:cxnLst>
                <a:cxn ang="T6">
                  <a:pos x="T0" y="T1"/>
                </a:cxn>
                <a:cxn ang="T7">
                  <a:pos x="T2" y="T3"/>
                </a:cxn>
                <a:cxn ang="T8">
                  <a:pos x="T4" y="T5"/>
                </a:cxn>
              </a:cxnLst>
              <a:rect l="T9" t="T10" r="T11" b="T12"/>
              <a:pathLst>
                <a:path w="176" h="83">
                  <a:moveTo>
                    <a:pt x="0" y="0"/>
                  </a:moveTo>
                  <a:lnTo>
                    <a:pt x="88" y="44"/>
                  </a:lnTo>
                  <a:lnTo>
                    <a:pt x="176" y="83"/>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6" name="Freeform 143">
              <a:extLst>
                <a:ext uri="{FF2B5EF4-FFF2-40B4-BE49-F238E27FC236}">
                  <a16:creationId xmlns:a16="http://schemas.microsoft.com/office/drawing/2014/main" id="{7A14692E-C989-46B9-AE0E-68DE443358E1}"/>
                </a:ext>
              </a:extLst>
            </p:cNvPr>
            <p:cNvSpPr>
              <a:spLocks/>
            </p:cNvSpPr>
            <p:nvPr/>
          </p:nvSpPr>
          <p:spPr bwMode="auto">
            <a:xfrm>
              <a:off x="2958" y="3241"/>
              <a:ext cx="188" cy="67"/>
            </a:xfrm>
            <a:custGeom>
              <a:avLst/>
              <a:gdLst>
                <a:gd name="T0" fmla="*/ 0 w 173"/>
                <a:gd name="T1" fmla="*/ 0 h 71"/>
                <a:gd name="T2" fmla="*/ 916 w 173"/>
                <a:gd name="T3" fmla="*/ 8 h 71"/>
                <a:gd name="T4" fmla="*/ 1780 w 173"/>
                <a:gd name="T5" fmla="*/ 15 h 71"/>
                <a:gd name="T6" fmla="*/ 0 60000 65536"/>
                <a:gd name="T7" fmla="*/ 0 60000 65536"/>
                <a:gd name="T8" fmla="*/ 0 60000 65536"/>
                <a:gd name="T9" fmla="*/ 0 w 173"/>
                <a:gd name="T10" fmla="*/ 0 h 71"/>
                <a:gd name="T11" fmla="*/ 173 w 173"/>
                <a:gd name="T12" fmla="*/ 71 h 71"/>
              </a:gdLst>
              <a:ahLst/>
              <a:cxnLst>
                <a:cxn ang="T6">
                  <a:pos x="T0" y="T1"/>
                </a:cxn>
                <a:cxn ang="T7">
                  <a:pos x="T2" y="T3"/>
                </a:cxn>
                <a:cxn ang="T8">
                  <a:pos x="T4" y="T5"/>
                </a:cxn>
              </a:cxnLst>
              <a:rect l="T9" t="T10" r="T11" b="T12"/>
              <a:pathLst>
                <a:path w="173" h="71">
                  <a:moveTo>
                    <a:pt x="0" y="0"/>
                  </a:moveTo>
                  <a:lnTo>
                    <a:pt x="89" y="35"/>
                  </a:lnTo>
                  <a:lnTo>
                    <a:pt x="173" y="71"/>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7" name="Freeform 144">
              <a:extLst>
                <a:ext uri="{FF2B5EF4-FFF2-40B4-BE49-F238E27FC236}">
                  <a16:creationId xmlns:a16="http://schemas.microsoft.com/office/drawing/2014/main" id="{DD3E982B-2017-4416-90F5-7931DA0CCF2B}"/>
                </a:ext>
              </a:extLst>
            </p:cNvPr>
            <p:cNvSpPr>
              <a:spLocks/>
            </p:cNvSpPr>
            <p:nvPr/>
          </p:nvSpPr>
          <p:spPr bwMode="auto">
            <a:xfrm>
              <a:off x="3146" y="3308"/>
              <a:ext cx="186" cy="49"/>
            </a:xfrm>
            <a:custGeom>
              <a:avLst/>
              <a:gdLst>
                <a:gd name="T0" fmla="*/ 0 w 172"/>
                <a:gd name="T1" fmla="*/ 0 h 52"/>
                <a:gd name="T2" fmla="*/ 752 w 172"/>
                <a:gd name="T3" fmla="*/ 8 h 52"/>
                <a:gd name="T4" fmla="*/ 1537 w 172"/>
                <a:gd name="T5" fmla="*/ 9 h 52"/>
                <a:gd name="T6" fmla="*/ 0 60000 65536"/>
                <a:gd name="T7" fmla="*/ 0 60000 65536"/>
                <a:gd name="T8" fmla="*/ 0 60000 65536"/>
                <a:gd name="T9" fmla="*/ 0 w 172"/>
                <a:gd name="T10" fmla="*/ 0 h 52"/>
                <a:gd name="T11" fmla="*/ 172 w 172"/>
                <a:gd name="T12" fmla="*/ 52 h 52"/>
              </a:gdLst>
              <a:ahLst/>
              <a:cxnLst>
                <a:cxn ang="T6">
                  <a:pos x="T0" y="T1"/>
                </a:cxn>
                <a:cxn ang="T7">
                  <a:pos x="T2" y="T3"/>
                </a:cxn>
                <a:cxn ang="T8">
                  <a:pos x="T4" y="T5"/>
                </a:cxn>
              </a:cxnLst>
              <a:rect l="T9" t="T10" r="T11" b="T12"/>
              <a:pathLst>
                <a:path w="172" h="52">
                  <a:moveTo>
                    <a:pt x="0" y="0"/>
                  </a:moveTo>
                  <a:lnTo>
                    <a:pt x="84" y="26"/>
                  </a:lnTo>
                  <a:lnTo>
                    <a:pt x="172" y="52"/>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8" name="Freeform 145">
              <a:extLst>
                <a:ext uri="{FF2B5EF4-FFF2-40B4-BE49-F238E27FC236}">
                  <a16:creationId xmlns:a16="http://schemas.microsoft.com/office/drawing/2014/main" id="{235D50FC-E8C4-4C27-8D8B-25876E26D34A}"/>
                </a:ext>
              </a:extLst>
            </p:cNvPr>
            <p:cNvSpPr>
              <a:spLocks/>
            </p:cNvSpPr>
            <p:nvPr/>
          </p:nvSpPr>
          <p:spPr bwMode="auto">
            <a:xfrm>
              <a:off x="3332" y="3357"/>
              <a:ext cx="187" cy="46"/>
            </a:xfrm>
            <a:custGeom>
              <a:avLst/>
              <a:gdLst>
                <a:gd name="T0" fmla="*/ 0 w 172"/>
                <a:gd name="T1" fmla="*/ 0 h 49"/>
                <a:gd name="T2" fmla="*/ 868 w 172"/>
                <a:gd name="T3" fmla="*/ 8 h 49"/>
                <a:gd name="T4" fmla="*/ 1793 w 172"/>
                <a:gd name="T5" fmla="*/ 8 h 49"/>
                <a:gd name="T6" fmla="*/ 0 60000 65536"/>
                <a:gd name="T7" fmla="*/ 0 60000 65536"/>
                <a:gd name="T8" fmla="*/ 0 60000 65536"/>
                <a:gd name="T9" fmla="*/ 0 w 172"/>
                <a:gd name="T10" fmla="*/ 0 h 49"/>
                <a:gd name="T11" fmla="*/ 172 w 172"/>
                <a:gd name="T12" fmla="*/ 49 h 49"/>
              </a:gdLst>
              <a:ahLst/>
              <a:cxnLst>
                <a:cxn ang="T6">
                  <a:pos x="T0" y="T1"/>
                </a:cxn>
                <a:cxn ang="T7">
                  <a:pos x="T2" y="T3"/>
                </a:cxn>
                <a:cxn ang="T8">
                  <a:pos x="T4" y="T5"/>
                </a:cxn>
              </a:cxnLst>
              <a:rect l="T9" t="T10" r="T11" b="T12"/>
              <a:pathLst>
                <a:path w="172" h="49">
                  <a:moveTo>
                    <a:pt x="0" y="0"/>
                  </a:moveTo>
                  <a:lnTo>
                    <a:pt x="84" y="27"/>
                  </a:lnTo>
                  <a:lnTo>
                    <a:pt x="172" y="4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9" name="Line 146">
              <a:extLst>
                <a:ext uri="{FF2B5EF4-FFF2-40B4-BE49-F238E27FC236}">
                  <a16:creationId xmlns:a16="http://schemas.microsoft.com/office/drawing/2014/main" id="{0DEDF525-8208-4A97-9054-3ADD7789AE7D}"/>
                </a:ext>
              </a:extLst>
            </p:cNvPr>
            <p:cNvSpPr>
              <a:spLocks noChangeShapeType="1"/>
            </p:cNvSpPr>
            <p:nvPr/>
          </p:nvSpPr>
          <p:spPr bwMode="auto">
            <a:xfrm>
              <a:off x="3519" y="3403"/>
              <a:ext cx="186" cy="3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0" name="Line 147">
              <a:extLst>
                <a:ext uri="{FF2B5EF4-FFF2-40B4-BE49-F238E27FC236}">
                  <a16:creationId xmlns:a16="http://schemas.microsoft.com/office/drawing/2014/main" id="{CA715E8C-1F91-4196-BF22-AAFEBA2E4064}"/>
                </a:ext>
              </a:extLst>
            </p:cNvPr>
            <p:cNvSpPr>
              <a:spLocks noChangeShapeType="1"/>
            </p:cNvSpPr>
            <p:nvPr/>
          </p:nvSpPr>
          <p:spPr bwMode="auto">
            <a:xfrm>
              <a:off x="3705" y="3439"/>
              <a:ext cx="188" cy="29"/>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1" name="Freeform 148">
              <a:extLst>
                <a:ext uri="{FF2B5EF4-FFF2-40B4-BE49-F238E27FC236}">
                  <a16:creationId xmlns:a16="http://schemas.microsoft.com/office/drawing/2014/main" id="{8A741015-216E-4F1F-8ACE-ED483DB8351D}"/>
                </a:ext>
              </a:extLst>
            </p:cNvPr>
            <p:cNvSpPr>
              <a:spLocks/>
            </p:cNvSpPr>
            <p:nvPr/>
          </p:nvSpPr>
          <p:spPr bwMode="auto">
            <a:xfrm>
              <a:off x="3893" y="3468"/>
              <a:ext cx="191" cy="26"/>
            </a:xfrm>
            <a:custGeom>
              <a:avLst/>
              <a:gdLst>
                <a:gd name="T0" fmla="*/ 0 w 176"/>
                <a:gd name="T1" fmla="*/ 0 h 27"/>
                <a:gd name="T2" fmla="*/ 873 w 176"/>
                <a:gd name="T3" fmla="*/ 13 h 27"/>
                <a:gd name="T4" fmla="*/ 1743 w 176"/>
                <a:gd name="T5" fmla="*/ 13 h 27"/>
                <a:gd name="T6" fmla="*/ 0 60000 65536"/>
                <a:gd name="T7" fmla="*/ 0 60000 65536"/>
                <a:gd name="T8" fmla="*/ 0 60000 65536"/>
                <a:gd name="T9" fmla="*/ 0 w 176"/>
                <a:gd name="T10" fmla="*/ 0 h 27"/>
                <a:gd name="T11" fmla="*/ 176 w 176"/>
                <a:gd name="T12" fmla="*/ 27 h 27"/>
              </a:gdLst>
              <a:ahLst/>
              <a:cxnLst>
                <a:cxn ang="T6">
                  <a:pos x="T0" y="T1"/>
                </a:cxn>
                <a:cxn ang="T7">
                  <a:pos x="T2" y="T3"/>
                </a:cxn>
                <a:cxn ang="T8">
                  <a:pos x="T4" y="T5"/>
                </a:cxn>
              </a:cxnLst>
              <a:rect l="T9" t="T10" r="T11" b="T12"/>
              <a:pathLst>
                <a:path w="176" h="27">
                  <a:moveTo>
                    <a:pt x="0" y="0"/>
                  </a:moveTo>
                  <a:lnTo>
                    <a:pt x="88" y="13"/>
                  </a:lnTo>
                  <a:lnTo>
                    <a:pt x="176" y="27"/>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62" name="Line 149">
              <a:extLst>
                <a:ext uri="{FF2B5EF4-FFF2-40B4-BE49-F238E27FC236}">
                  <a16:creationId xmlns:a16="http://schemas.microsoft.com/office/drawing/2014/main" id="{0CB75D26-BA4C-40FB-9848-6C4D038EE805}"/>
                </a:ext>
              </a:extLst>
            </p:cNvPr>
            <p:cNvSpPr>
              <a:spLocks noChangeShapeType="1"/>
            </p:cNvSpPr>
            <p:nvPr/>
          </p:nvSpPr>
          <p:spPr bwMode="auto">
            <a:xfrm>
              <a:off x="4084" y="3494"/>
              <a:ext cx="187" cy="21"/>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 name="Line 150">
              <a:extLst>
                <a:ext uri="{FF2B5EF4-FFF2-40B4-BE49-F238E27FC236}">
                  <a16:creationId xmlns:a16="http://schemas.microsoft.com/office/drawing/2014/main" id="{B547A47C-9F0B-4FDB-9B84-FEC739E2CB17}"/>
                </a:ext>
              </a:extLst>
            </p:cNvPr>
            <p:cNvSpPr>
              <a:spLocks noChangeShapeType="1"/>
            </p:cNvSpPr>
            <p:nvPr/>
          </p:nvSpPr>
          <p:spPr bwMode="auto">
            <a:xfrm>
              <a:off x="4271" y="3515"/>
              <a:ext cx="187" cy="1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4" name="Line 151">
              <a:extLst>
                <a:ext uri="{FF2B5EF4-FFF2-40B4-BE49-F238E27FC236}">
                  <a16:creationId xmlns:a16="http://schemas.microsoft.com/office/drawing/2014/main" id="{36C565B5-E22A-41C4-A7E5-CDC16C49B95B}"/>
                </a:ext>
              </a:extLst>
            </p:cNvPr>
            <p:cNvSpPr>
              <a:spLocks noChangeShapeType="1"/>
            </p:cNvSpPr>
            <p:nvPr/>
          </p:nvSpPr>
          <p:spPr bwMode="auto">
            <a:xfrm>
              <a:off x="4458" y="3531"/>
              <a:ext cx="186" cy="16"/>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5" name="Line 152">
              <a:extLst>
                <a:ext uri="{FF2B5EF4-FFF2-40B4-BE49-F238E27FC236}">
                  <a16:creationId xmlns:a16="http://schemas.microsoft.com/office/drawing/2014/main" id="{6C864B8F-5F8D-4F60-89B5-DD494A5402BB}"/>
                </a:ext>
              </a:extLst>
            </p:cNvPr>
            <p:cNvSpPr>
              <a:spLocks noChangeShapeType="1"/>
            </p:cNvSpPr>
            <p:nvPr/>
          </p:nvSpPr>
          <p:spPr bwMode="auto">
            <a:xfrm>
              <a:off x="4644" y="3547"/>
              <a:ext cx="187" cy="1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6" name="Line 153">
              <a:extLst>
                <a:ext uri="{FF2B5EF4-FFF2-40B4-BE49-F238E27FC236}">
                  <a16:creationId xmlns:a16="http://schemas.microsoft.com/office/drawing/2014/main" id="{14AFEE49-167A-4198-96F4-2CF3B5AA8B29}"/>
                </a:ext>
              </a:extLst>
            </p:cNvPr>
            <p:cNvSpPr>
              <a:spLocks noChangeShapeType="1"/>
            </p:cNvSpPr>
            <p:nvPr/>
          </p:nvSpPr>
          <p:spPr bwMode="auto">
            <a:xfrm>
              <a:off x="4831" y="3560"/>
              <a:ext cx="188" cy="8"/>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7" name="Freeform 154">
              <a:extLst>
                <a:ext uri="{FF2B5EF4-FFF2-40B4-BE49-F238E27FC236}">
                  <a16:creationId xmlns:a16="http://schemas.microsoft.com/office/drawing/2014/main" id="{0B473366-7072-45C9-A1C2-D8DB331A9B15}"/>
                </a:ext>
              </a:extLst>
            </p:cNvPr>
            <p:cNvSpPr>
              <a:spLocks/>
            </p:cNvSpPr>
            <p:nvPr/>
          </p:nvSpPr>
          <p:spPr bwMode="auto">
            <a:xfrm>
              <a:off x="5019" y="3568"/>
              <a:ext cx="190" cy="9"/>
            </a:xfrm>
            <a:custGeom>
              <a:avLst/>
              <a:gdLst>
                <a:gd name="T0" fmla="*/ 0 w 176"/>
                <a:gd name="T1" fmla="*/ 0 h 9"/>
                <a:gd name="T2" fmla="*/ 756 w 176"/>
                <a:gd name="T3" fmla="*/ 4 h 9"/>
                <a:gd name="T4" fmla="*/ 1506 w 176"/>
                <a:gd name="T5" fmla="*/ 9 h 9"/>
                <a:gd name="T6" fmla="*/ 0 60000 65536"/>
                <a:gd name="T7" fmla="*/ 0 60000 65536"/>
                <a:gd name="T8" fmla="*/ 0 60000 65536"/>
                <a:gd name="T9" fmla="*/ 0 w 176"/>
                <a:gd name="T10" fmla="*/ 0 h 9"/>
                <a:gd name="T11" fmla="*/ 176 w 176"/>
                <a:gd name="T12" fmla="*/ 9 h 9"/>
              </a:gdLst>
              <a:ahLst/>
              <a:cxnLst>
                <a:cxn ang="T6">
                  <a:pos x="T0" y="T1"/>
                </a:cxn>
                <a:cxn ang="T7">
                  <a:pos x="T2" y="T3"/>
                </a:cxn>
                <a:cxn ang="T8">
                  <a:pos x="T4" y="T5"/>
                </a:cxn>
              </a:cxnLst>
              <a:rect l="T9" t="T10" r="T11" b="T12"/>
              <a:pathLst>
                <a:path w="176" h="9">
                  <a:moveTo>
                    <a:pt x="0" y="0"/>
                  </a:moveTo>
                  <a:lnTo>
                    <a:pt x="88" y="4"/>
                  </a:lnTo>
                  <a:lnTo>
                    <a:pt x="176" y="9"/>
                  </a:lnTo>
                </a:path>
              </a:pathLst>
            </a:custGeom>
            <a:noFill/>
            <a:ln w="142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68" name="Line 155">
              <a:extLst>
                <a:ext uri="{FF2B5EF4-FFF2-40B4-BE49-F238E27FC236}">
                  <a16:creationId xmlns:a16="http://schemas.microsoft.com/office/drawing/2014/main" id="{F8ECAE4E-D2A3-4B54-A04F-5F902F4AF164}"/>
                </a:ext>
              </a:extLst>
            </p:cNvPr>
            <p:cNvSpPr>
              <a:spLocks noChangeShapeType="1"/>
            </p:cNvSpPr>
            <p:nvPr/>
          </p:nvSpPr>
          <p:spPr bwMode="auto">
            <a:xfrm>
              <a:off x="5209" y="3577"/>
              <a:ext cx="188" cy="3"/>
            </a:xfrm>
            <a:prstGeom prst="line">
              <a:avLst/>
            </a:prstGeom>
            <a:noFill/>
            <a:ln w="142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9" name="Rectangle 158">
              <a:extLst>
                <a:ext uri="{FF2B5EF4-FFF2-40B4-BE49-F238E27FC236}">
                  <a16:creationId xmlns:a16="http://schemas.microsoft.com/office/drawing/2014/main" id="{6BB0B4C5-C225-40EF-B06E-C7AACE2E7BAF}"/>
                </a:ext>
              </a:extLst>
            </p:cNvPr>
            <p:cNvSpPr>
              <a:spLocks noChangeArrowheads="1"/>
            </p:cNvSpPr>
            <p:nvPr/>
          </p:nvSpPr>
          <p:spPr bwMode="auto">
            <a:xfrm>
              <a:off x="831" y="3560"/>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0</a:t>
              </a:r>
              <a:endParaRPr lang="de-DE" altLang="en-US" sz="1600">
                <a:latin typeface="Book Antiqua" panose="02040602050305030304" pitchFamily="18" charset="0"/>
              </a:endParaRPr>
            </a:p>
          </p:txBody>
        </p:sp>
        <p:sp>
          <p:nvSpPr>
            <p:cNvPr id="170" name="Rectangle 159">
              <a:extLst>
                <a:ext uri="{FF2B5EF4-FFF2-40B4-BE49-F238E27FC236}">
                  <a16:creationId xmlns:a16="http://schemas.microsoft.com/office/drawing/2014/main" id="{58A38B7E-245C-498A-965C-0C82B004DAB0}"/>
                </a:ext>
              </a:extLst>
            </p:cNvPr>
            <p:cNvSpPr>
              <a:spLocks noChangeArrowheads="1"/>
            </p:cNvSpPr>
            <p:nvPr/>
          </p:nvSpPr>
          <p:spPr bwMode="auto">
            <a:xfrm>
              <a:off x="831" y="3060"/>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2</a:t>
              </a:r>
              <a:endParaRPr lang="de-DE" altLang="en-US" sz="1600">
                <a:latin typeface="Book Antiqua" panose="02040602050305030304" pitchFamily="18" charset="0"/>
              </a:endParaRPr>
            </a:p>
          </p:txBody>
        </p:sp>
        <p:sp>
          <p:nvSpPr>
            <p:cNvPr id="171" name="Rectangle 160">
              <a:extLst>
                <a:ext uri="{FF2B5EF4-FFF2-40B4-BE49-F238E27FC236}">
                  <a16:creationId xmlns:a16="http://schemas.microsoft.com/office/drawing/2014/main" id="{FAF3F9F9-B29E-4797-A3FD-9E1584726265}"/>
                </a:ext>
              </a:extLst>
            </p:cNvPr>
            <p:cNvSpPr>
              <a:spLocks noChangeArrowheads="1"/>
            </p:cNvSpPr>
            <p:nvPr/>
          </p:nvSpPr>
          <p:spPr bwMode="auto">
            <a:xfrm>
              <a:off x="831" y="2559"/>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4</a:t>
              </a:r>
              <a:endParaRPr lang="de-DE" altLang="en-US" sz="1600">
                <a:latin typeface="Book Antiqua" panose="02040602050305030304" pitchFamily="18" charset="0"/>
              </a:endParaRPr>
            </a:p>
          </p:txBody>
        </p:sp>
        <p:sp>
          <p:nvSpPr>
            <p:cNvPr id="172" name="Rectangle 161">
              <a:extLst>
                <a:ext uri="{FF2B5EF4-FFF2-40B4-BE49-F238E27FC236}">
                  <a16:creationId xmlns:a16="http://schemas.microsoft.com/office/drawing/2014/main" id="{7CE08884-77C7-4CF2-A236-06AE9AF41BE1}"/>
                </a:ext>
              </a:extLst>
            </p:cNvPr>
            <p:cNvSpPr>
              <a:spLocks noChangeArrowheads="1"/>
            </p:cNvSpPr>
            <p:nvPr/>
          </p:nvSpPr>
          <p:spPr bwMode="auto">
            <a:xfrm>
              <a:off x="831" y="2055"/>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6</a:t>
              </a:r>
              <a:endParaRPr lang="de-DE" altLang="en-US" sz="1600">
                <a:latin typeface="Book Antiqua" panose="02040602050305030304" pitchFamily="18" charset="0"/>
              </a:endParaRPr>
            </a:p>
          </p:txBody>
        </p:sp>
        <p:sp>
          <p:nvSpPr>
            <p:cNvPr id="173" name="Rectangle 162">
              <a:extLst>
                <a:ext uri="{FF2B5EF4-FFF2-40B4-BE49-F238E27FC236}">
                  <a16:creationId xmlns:a16="http://schemas.microsoft.com/office/drawing/2014/main" id="{E76A74CF-2E29-472E-9347-89876A30594D}"/>
                </a:ext>
              </a:extLst>
            </p:cNvPr>
            <p:cNvSpPr>
              <a:spLocks noChangeArrowheads="1"/>
            </p:cNvSpPr>
            <p:nvPr/>
          </p:nvSpPr>
          <p:spPr bwMode="auto">
            <a:xfrm>
              <a:off x="831" y="1553"/>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0,8</a:t>
              </a:r>
              <a:endParaRPr lang="de-DE" altLang="en-US" sz="1600" dirty="0">
                <a:latin typeface="Book Antiqua" panose="02040602050305030304" pitchFamily="18" charset="0"/>
              </a:endParaRPr>
            </a:p>
          </p:txBody>
        </p:sp>
        <p:sp>
          <p:nvSpPr>
            <p:cNvPr id="174" name="Rectangle 163">
              <a:extLst>
                <a:ext uri="{FF2B5EF4-FFF2-40B4-BE49-F238E27FC236}">
                  <a16:creationId xmlns:a16="http://schemas.microsoft.com/office/drawing/2014/main" id="{05E99E28-D15C-4196-9072-6C9183A473ED}"/>
                </a:ext>
              </a:extLst>
            </p:cNvPr>
            <p:cNvSpPr>
              <a:spLocks noChangeArrowheads="1"/>
            </p:cNvSpPr>
            <p:nvPr/>
          </p:nvSpPr>
          <p:spPr bwMode="auto">
            <a:xfrm>
              <a:off x="831" y="1054"/>
              <a:ext cx="190"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1,0</a:t>
              </a:r>
              <a:endParaRPr lang="de-DE" altLang="en-US" sz="1600" dirty="0">
                <a:latin typeface="Book Antiqua" panose="02040602050305030304" pitchFamily="18" charset="0"/>
              </a:endParaRPr>
            </a:p>
          </p:txBody>
        </p:sp>
        <p:sp>
          <p:nvSpPr>
            <p:cNvPr id="175" name="Rectangle 164">
              <a:extLst>
                <a:ext uri="{FF2B5EF4-FFF2-40B4-BE49-F238E27FC236}">
                  <a16:creationId xmlns:a16="http://schemas.microsoft.com/office/drawing/2014/main" id="{33F4D38B-36E9-49F8-8F9C-11729C12F4C5}"/>
                </a:ext>
              </a:extLst>
            </p:cNvPr>
            <p:cNvSpPr>
              <a:spLocks noChangeArrowheads="1"/>
            </p:cNvSpPr>
            <p:nvPr/>
          </p:nvSpPr>
          <p:spPr bwMode="auto">
            <a:xfrm>
              <a:off x="1051" y="3696"/>
              <a:ext cx="75"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0</a:t>
              </a:r>
              <a:endParaRPr lang="de-DE" altLang="en-US" sz="1600">
                <a:latin typeface="Book Antiqua" panose="02040602050305030304" pitchFamily="18" charset="0"/>
              </a:endParaRPr>
            </a:p>
          </p:txBody>
        </p:sp>
        <p:sp>
          <p:nvSpPr>
            <p:cNvPr id="176" name="Rectangle 165">
              <a:extLst>
                <a:ext uri="{FF2B5EF4-FFF2-40B4-BE49-F238E27FC236}">
                  <a16:creationId xmlns:a16="http://schemas.microsoft.com/office/drawing/2014/main" id="{34723640-AF40-4B83-B00F-F6AD39574372}"/>
                </a:ext>
              </a:extLst>
            </p:cNvPr>
            <p:cNvSpPr>
              <a:spLocks noChangeArrowheads="1"/>
            </p:cNvSpPr>
            <p:nvPr/>
          </p:nvSpPr>
          <p:spPr bwMode="auto">
            <a:xfrm>
              <a:off x="1521" y="3696"/>
              <a:ext cx="75"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5</a:t>
              </a:r>
              <a:endParaRPr lang="de-DE" altLang="en-US" sz="1600">
                <a:latin typeface="Book Antiqua" panose="02040602050305030304" pitchFamily="18" charset="0"/>
              </a:endParaRPr>
            </a:p>
          </p:txBody>
        </p:sp>
        <p:sp>
          <p:nvSpPr>
            <p:cNvPr id="177" name="Rectangle 166">
              <a:extLst>
                <a:ext uri="{FF2B5EF4-FFF2-40B4-BE49-F238E27FC236}">
                  <a16:creationId xmlns:a16="http://schemas.microsoft.com/office/drawing/2014/main" id="{D7AAE7D9-2981-4415-A6EB-F74CE8304E05}"/>
                </a:ext>
              </a:extLst>
            </p:cNvPr>
            <p:cNvSpPr>
              <a:spLocks noChangeArrowheads="1"/>
            </p:cNvSpPr>
            <p:nvPr/>
          </p:nvSpPr>
          <p:spPr bwMode="auto">
            <a:xfrm>
              <a:off x="1962"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10</a:t>
              </a:r>
              <a:endParaRPr lang="de-DE" altLang="en-US" sz="1600">
                <a:latin typeface="Book Antiqua" panose="02040602050305030304" pitchFamily="18" charset="0"/>
              </a:endParaRPr>
            </a:p>
          </p:txBody>
        </p:sp>
        <p:sp>
          <p:nvSpPr>
            <p:cNvPr id="178" name="Rectangle 167">
              <a:extLst>
                <a:ext uri="{FF2B5EF4-FFF2-40B4-BE49-F238E27FC236}">
                  <a16:creationId xmlns:a16="http://schemas.microsoft.com/office/drawing/2014/main" id="{5025B45F-1DBB-4AF0-AA13-73FD1BBCF305}"/>
                </a:ext>
              </a:extLst>
            </p:cNvPr>
            <p:cNvSpPr>
              <a:spLocks noChangeArrowheads="1"/>
            </p:cNvSpPr>
            <p:nvPr/>
          </p:nvSpPr>
          <p:spPr bwMode="auto">
            <a:xfrm>
              <a:off x="2431"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15</a:t>
              </a:r>
              <a:endParaRPr lang="de-DE" altLang="en-US" sz="1600">
                <a:latin typeface="Book Antiqua" panose="02040602050305030304" pitchFamily="18" charset="0"/>
              </a:endParaRPr>
            </a:p>
          </p:txBody>
        </p:sp>
        <p:sp>
          <p:nvSpPr>
            <p:cNvPr id="179" name="Rectangle 168">
              <a:extLst>
                <a:ext uri="{FF2B5EF4-FFF2-40B4-BE49-F238E27FC236}">
                  <a16:creationId xmlns:a16="http://schemas.microsoft.com/office/drawing/2014/main" id="{9D39F72A-BF25-4A77-B624-BBB0C78D90E8}"/>
                </a:ext>
              </a:extLst>
            </p:cNvPr>
            <p:cNvSpPr>
              <a:spLocks noChangeArrowheads="1"/>
            </p:cNvSpPr>
            <p:nvPr/>
          </p:nvSpPr>
          <p:spPr bwMode="auto">
            <a:xfrm>
              <a:off x="2900"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20</a:t>
              </a:r>
              <a:endParaRPr lang="de-DE" altLang="en-US" sz="1600">
                <a:latin typeface="Book Antiqua" panose="02040602050305030304" pitchFamily="18" charset="0"/>
              </a:endParaRPr>
            </a:p>
          </p:txBody>
        </p:sp>
        <p:sp>
          <p:nvSpPr>
            <p:cNvPr id="180" name="Rectangle 169">
              <a:extLst>
                <a:ext uri="{FF2B5EF4-FFF2-40B4-BE49-F238E27FC236}">
                  <a16:creationId xmlns:a16="http://schemas.microsoft.com/office/drawing/2014/main" id="{E0932173-3201-4DD8-9147-A602D354A4DF}"/>
                </a:ext>
              </a:extLst>
            </p:cNvPr>
            <p:cNvSpPr>
              <a:spLocks noChangeArrowheads="1"/>
            </p:cNvSpPr>
            <p:nvPr/>
          </p:nvSpPr>
          <p:spPr bwMode="auto">
            <a:xfrm>
              <a:off x="3370"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25</a:t>
              </a:r>
              <a:endParaRPr lang="de-DE" altLang="en-US" sz="1600">
                <a:latin typeface="Book Antiqua" panose="02040602050305030304" pitchFamily="18" charset="0"/>
              </a:endParaRPr>
            </a:p>
          </p:txBody>
        </p:sp>
        <p:sp>
          <p:nvSpPr>
            <p:cNvPr id="181" name="Rectangle 170">
              <a:extLst>
                <a:ext uri="{FF2B5EF4-FFF2-40B4-BE49-F238E27FC236}">
                  <a16:creationId xmlns:a16="http://schemas.microsoft.com/office/drawing/2014/main" id="{9459A8D8-C190-4087-AC17-0783D5327D64}"/>
                </a:ext>
              </a:extLst>
            </p:cNvPr>
            <p:cNvSpPr>
              <a:spLocks noChangeArrowheads="1"/>
            </p:cNvSpPr>
            <p:nvPr/>
          </p:nvSpPr>
          <p:spPr bwMode="auto">
            <a:xfrm>
              <a:off x="3835"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30</a:t>
              </a:r>
              <a:endParaRPr lang="de-DE" altLang="en-US" sz="1600">
                <a:latin typeface="Book Antiqua" panose="02040602050305030304" pitchFamily="18" charset="0"/>
              </a:endParaRPr>
            </a:p>
          </p:txBody>
        </p:sp>
        <p:sp>
          <p:nvSpPr>
            <p:cNvPr id="182" name="Rectangle 171">
              <a:extLst>
                <a:ext uri="{FF2B5EF4-FFF2-40B4-BE49-F238E27FC236}">
                  <a16:creationId xmlns:a16="http://schemas.microsoft.com/office/drawing/2014/main" id="{E9C02F7B-2DB8-4566-81FA-152CBDB35A76}"/>
                </a:ext>
              </a:extLst>
            </p:cNvPr>
            <p:cNvSpPr>
              <a:spLocks noChangeArrowheads="1"/>
            </p:cNvSpPr>
            <p:nvPr/>
          </p:nvSpPr>
          <p:spPr bwMode="auto">
            <a:xfrm>
              <a:off x="4305"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35</a:t>
              </a:r>
              <a:endParaRPr lang="de-DE" altLang="en-US" sz="1600">
                <a:latin typeface="Book Antiqua" panose="02040602050305030304" pitchFamily="18" charset="0"/>
              </a:endParaRPr>
            </a:p>
          </p:txBody>
        </p:sp>
        <p:sp>
          <p:nvSpPr>
            <p:cNvPr id="183" name="Rectangle 172">
              <a:extLst>
                <a:ext uri="{FF2B5EF4-FFF2-40B4-BE49-F238E27FC236}">
                  <a16:creationId xmlns:a16="http://schemas.microsoft.com/office/drawing/2014/main" id="{2B1BBDE6-DC6A-4183-A1B2-C66011C5D3EB}"/>
                </a:ext>
              </a:extLst>
            </p:cNvPr>
            <p:cNvSpPr>
              <a:spLocks noChangeArrowheads="1"/>
            </p:cNvSpPr>
            <p:nvPr/>
          </p:nvSpPr>
          <p:spPr bwMode="auto">
            <a:xfrm>
              <a:off x="4773" y="3696"/>
              <a:ext cx="15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40</a:t>
              </a:r>
              <a:endParaRPr lang="de-DE" altLang="en-US" sz="1600">
                <a:latin typeface="Book Antiqua" panose="02040602050305030304" pitchFamily="18" charset="0"/>
              </a:endParaRPr>
            </a:p>
          </p:txBody>
        </p:sp>
        <p:sp>
          <p:nvSpPr>
            <p:cNvPr id="184" name="Rectangle 175">
              <a:extLst>
                <a:ext uri="{FF2B5EF4-FFF2-40B4-BE49-F238E27FC236}">
                  <a16:creationId xmlns:a16="http://schemas.microsoft.com/office/drawing/2014/main" id="{1D8AE8FE-235D-486A-88E7-441C3D6C4116}"/>
                </a:ext>
              </a:extLst>
            </p:cNvPr>
            <p:cNvSpPr>
              <a:spLocks noChangeArrowheads="1"/>
            </p:cNvSpPr>
            <p:nvPr/>
          </p:nvSpPr>
          <p:spPr bwMode="auto">
            <a:xfrm>
              <a:off x="3659" y="3904"/>
              <a:ext cx="1472"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Time </a:t>
              </a:r>
              <a:r>
                <a:rPr lang="de-DE" altLang="en-US" sz="1600" dirty="0" err="1">
                  <a:solidFill>
                    <a:srgbClr val="000000"/>
                  </a:solidFill>
                  <a:latin typeface="Arial" panose="020B0604020202020204" pitchFamily="34" charset="0"/>
                </a:rPr>
                <a:t>of</a:t>
              </a:r>
              <a:r>
                <a:rPr lang="de-DE" altLang="en-US" sz="1600" dirty="0">
                  <a:solidFill>
                    <a:srgbClr val="000000"/>
                  </a:solidFill>
                  <a:latin typeface="Arial" panose="020B0604020202020204" pitchFamily="34" charset="0"/>
                </a:rPr>
                <a:t> </a:t>
              </a:r>
              <a:r>
                <a:rPr lang="de-DE" altLang="en-US" sz="1600" dirty="0" err="1">
                  <a:solidFill>
                    <a:srgbClr val="000000"/>
                  </a:solidFill>
                  <a:latin typeface="Arial" panose="020B0604020202020204" pitchFamily="34" charset="0"/>
                </a:rPr>
                <a:t>payment</a:t>
              </a:r>
              <a:r>
                <a:rPr lang="de-DE" altLang="en-US" sz="1600" dirty="0">
                  <a:solidFill>
                    <a:srgbClr val="000000"/>
                  </a:solidFill>
                  <a:latin typeface="Arial" panose="020B0604020202020204" pitchFamily="34" charset="0"/>
                </a:rPr>
                <a:t> (</a:t>
              </a:r>
              <a:r>
                <a:rPr lang="de-DE" altLang="en-US" sz="1600" dirty="0" err="1">
                  <a:solidFill>
                    <a:srgbClr val="000000"/>
                  </a:solidFill>
                  <a:latin typeface="Arial" panose="020B0604020202020204" pitchFamily="34" charset="0"/>
                </a:rPr>
                <a:t>year</a:t>
              </a:r>
              <a:r>
                <a:rPr lang="de-DE" altLang="en-US" sz="1600" dirty="0">
                  <a:solidFill>
                    <a:srgbClr val="000000"/>
                  </a:solidFill>
                  <a:latin typeface="Arial" panose="020B0604020202020204" pitchFamily="34" charset="0"/>
                </a:rPr>
                <a:t>)</a:t>
              </a:r>
              <a:endParaRPr lang="de-DE" altLang="en-US" sz="1600" dirty="0">
                <a:latin typeface="Book Antiqua" panose="02040602050305030304" pitchFamily="18" charset="0"/>
              </a:endParaRPr>
            </a:p>
          </p:txBody>
        </p:sp>
        <p:sp>
          <p:nvSpPr>
            <p:cNvPr id="185" name="Rectangle 177">
              <a:extLst>
                <a:ext uri="{FF2B5EF4-FFF2-40B4-BE49-F238E27FC236}">
                  <a16:creationId xmlns:a16="http://schemas.microsoft.com/office/drawing/2014/main" id="{3CB58042-2ADC-4D90-9F43-4EB20D4E507F}"/>
                </a:ext>
              </a:extLst>
            </p:cNvPr>
            <p:cNvSpPr>
              <a:spLocks noChangeArrowheads="1"/>
            </p:cNvSpPr>
            <p:nvPr/>
          </p:nvSpPr>
          <p:spPr bwMode="auto">
            <a:xfrm>
              <a:off x="1732" y="1190"/>
              <a:ext cx="69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dirty="0">
                  <a:solidFill>
                    <a:srgbClr val="000000"/>
                  </a:solidFill>
                  <a:latin typeface="Arial" panose="020B0604020202020204" pitchFamily="34" charset="0"/>
                </a:rPr>
                <a:t>NPV </a:t>
              </a:r>
              <a:r>
                <a:rPr lang="de-DE" altLang="en-US" sz="1600" dirty="0" err="1">
                  <a:solidFill>
                    <a:srgbClr val="000000"/>
                  </a:solidFill>
                  <a:latin typeface="Arial" panose="020B0604020202020204" pitchFamily="34" charset="0"/>
                </a:rPr>
                <a:t>factor</a:t>
              </a:r>
              <a:endParaRPr lang="de-DE" altLang="en-US" sz="1600" dirty="0">
                <a:latin typeface="Book Antiqua" panose="02040602050305030304" pitchFamily="18" charset="0"/>
              </a:endParaRPr>
            </a:p>
          </p:txBody>
        </p:sp>
        <p:sp>
          <p:nvSpPr>
            <p:cNvPr id="186" name="Rectangle 178">
              <a:extLst>
                <a:ext uri="{FF2B5EF4-FFF2-40B4-BE49-F238E27FC236}">
                  <a16:creationId xmlns:a16="http://schemas.microsoft.com/office/drawing/2014/main" id="{79DAD2C4-3F40-4946-B9DD-4E405106351D}"/>
                </a:ext>
              </a:extLst>
            </p:cNvPr>
            <p:cNvSpPr>
              <a:spLocks noChangeArrowheads="1"/>
            </p:cNvSpPr>
            <p:nvPr/>
          </p:nvSpPr>
          <p:spPr bwMode="auto">
            <a:xfrm>
              <a:off x="4822" y="2286"/>
              <a:ext cx="215"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7" name="Rectangle 179">
              <a:extLst>
                <a:ext uri="{FF2B5EF4-FFF2-40B4-BE49-F238E27FC236}">
                  <a16:creationId xmlns:a16="http://schemas.microsoft.com/office/drawing/2014/main" id="{1C191A76-68F9-47FD-9405-F8C2D2F487C3}"/>
                </a:ext>
              </a:extLst>
            </p:cNvPr>
            <p:cNvSpPr>
              <a:spLocks noChangeArrowheads="1"/>
            </p:cNvSpPr>
            <p:nvPr/>
          </p:nvSpPr>
          <p:spPr bwMode="auto">
            <a:xfrm>
              <a:off x="4846" y="2302"/>
              <a:ext cx="234"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2 %</a:t>
              </a:r>
              <a:endParaRPr lang="de-DE" altLang="en-US" sz="1600">
                <a:latin typeface="Book Antiqua" panose="02040602050305030304" pitchFamily="18" charset="0"/>
              </a:endParaRPr>
            </a:p>
          </p:txBody>
        </p:sp>
        <p:sp>
          <p:nvSpPr>
            <p:cNvPr id="188" name="Rectangle 180">
              <a:extLst>
                <a:ext uri="{FF2B5EF4-FFF2-40B4-BE49-F238E27FC236}">
                  <a16:creationId xmlns:a16="http://schemas.microsoft.com/office/drawing/2014/main" id="{DB450AE7-209F-4E9A-93A0-4B1E14E1B6F5}"/>
                </a:ext>
              </a:extLst>
            </p:cNvPr>
            <p:cNvSpPr>
              <a:spLocks noChangeArrowheads="1"/>
            </p:cNvSpPr>
            <p:nvPr/>
          </p:nvSpPr>
          <p:spPr bwMode="auto">
            <a:xfrm>
              <a:off x="4789" y="2906"/>
              <a:ext cx="21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9" name="Rectangle 181">
              <a:extLst>
                <a:ext uri="{FF2B5EF4-FFF2-40B4-BE49-F238E27FC236}">
                  <a16:creationId xmlns:a16="http://schemas.microsoft.com/office/drawing/2014/main" id="{B928A458-577D-4945-9770-57F7C77AB0AC}"/>
                </a:ext>
              </a:extLst>
            </p:cNvPr>
            <p:cNvSpPr>
              <a:spLocks noChangeArrowheads="1"/>
            </p:cNvSpPr>
            <p:nvPr/>
          </p:nvSpPr>
          <p:spPr bwMode="auto">
            <a:xfrm>
              <a:off x="4812" y="2922"/>
              <a:ext cx="23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4 %</a:t>
              </a:r>
              <a:endParaRPr lang="de-DE" altLang="en-US" sz="1600">
                <a:latin typeface="Book Antiqua" panose="02040602050305030304" pitchFamily="18" charset="0"/>
              </a:endParaRPr>
            </a:p>
          </p:txBody>
        </p:sp>
        <p:sp>
          <p:nvSpPr>
            <p:cNvPr id="190" name="Rectangle 182">
              <a:extLst>
                <a:ext uri="{FF2B5EF4-FFF2-40B4-BE49-F238E27FC236}">
                  <a16:creationId xmlns:a16="http://schemas.microsoft.com/office/drawing/2014/main" id="{C4ABECF8-EAF7-49A6-93D6-F5B27099B372}"/>
                </a:ext>
              </a:extLst>
            </p:cNvPr>
            <p:cNvSpPr>
              <a:spLocks noChangeArrowheads="1"/>
            </p:cNvSpPr>
            <p:nvPr/>
          </p:nvSpPr>
          <p:spPr bwMode="auto">
            <a:xfrm>
              <a:off x="4822" y="3229"/>
              <a:ext cx="215"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91" name="Rectangle 183">
              <a:extLst>
                <a:ext uri="{FF2B5EF4-FFF2-40B4-BE49-F238E27FC236}">
                  <a16:creationId xmlns:a16="http://schemas.microsoft.com/office/drawing/2014/main" id="{092E2AC6-9E43-457D-9844-A0CD6350FB63}"/>
                </a:ext>
              </a:extLst>
            </p:cNvPr>
            <p:cNvSpPr>
              <a:spLocks noChangeArrowheads="1"/>
            </p:cNvSpPr>
            <p:nvPr/>
          </p:nvSpPr>
          <p:spPr bwMode="auto">
            <a:xfrm>
              <a:off x="4846" y="3246"/>
              <a:ext cx="234"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6 %</a:t>
              </a:r>
              <a:endParaRPr lang="de-DE" altLang="en-US" sz="1600">
                <a:latin typeface="Book Antiqua" panose="02040602050305030304" pitchFamily="18" charset="0"/>
              </a:endParaRPr>
            </a:p>
          </p:txBody>
        </p:sp>
        <p:sp>
          <p:nvSpPr>
            <p:cNvPr id="192" name="Rectangle 184">
              <a:extLst>
                <a:ext uri="{FF2B5EF4-FFF2-40B4-BE49-F238E27FC236}">
                  <a16:creationId xmlns:a16="http://schemas.microsoft.com/office/drawing/2014/main" id="{701FB3E0-2A8B-4C7D-A7DF-FFBE4321E87D}"/>
                </a:ext>
              </a:extLst>
            </p:cNvPr>
            <p:cNvSpPr>
              <a:spLocks noChangeArrowheads="1"/>
            </p:cNvSpPr>
            <p:nvPr/>
          </p:nvSpPr>
          <p:spPr bwMode="auto">
            <a:xfrm>
              <a:off x="2963" y="3291"/>
              <a:ext cx="274"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93" name="Rectangle 185">
              <a:extLst>
                <a:ext uri="{FF2B5EF4-FFF2-40B4-BE49-F238E27FC236}">
                  <a16:creationId xmlns:a16="http://schemas.microsoft.com/office/drawing/2014/main" id="{709EB66C-D0FF-4F73-A04B-F2D51B5BC39B}"/>
                </a:ext>
              </a:extLst>
            </p:cNvPr>
            <p:cNvSpPr>
              <a:spLocks noChangeArrowheads="1"/>
            </p:cNvSpPr>
            <p:nvPr/>
          </p:nvSpPr>
          <p:spPr bwMode="auto">
            <a:xfrm>
              <a:off x="2987" y="3308"/>
              <a:ext cx="309" cy="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600">
                  <a:solidFill>
                    <a:srgbClr val="000000"/>
                  </a:solidFill>
                  <a:latin typeface="Arial" panose="020B0604020202020204" pitchFamily="34" charset="0"/>
                </a:rPr>
                <a:t>10 %</a:t>
              </a:r>
              <a:endParaRPr lang="de-DE" altLang="en-US" sz="1600">
                <a:latin typeface="Book Antiqua" panose="02040602050305030304" pitchFamily="18" charset="0"/>
              </a:endParaRPr>
            </a:p>
          </p:txBody>
        </p:sp>
        <p:sp>
          <p:nvSpPr>
            <p:cNvPr id="194" name="AutoShape 5">
              <a:extLst>
                <a:ext uri="{FF2B5EF4-FFF2-40B4-BE49-F238E27FC236}">
                  <a16:creationId xmlns:a16="http://schemas.microsoft.com/office/drawing/2014/main" id="{BC15D3DE-BE11-4EC4-9BD0-0F86F8DC3633}"/>
                </a:ext>
              </a:extLst>
            </p:cNvPr>
            <p:cNvSpPr>
              <a:spLocks noChangeArrowheads="1"/>
            </p:cNvSpPr>
            <p:nvPr/>
          </p:nvSpPr>
          <p:spPr bwMode="auto">
            <a:xfrm>
              <a:off x="2000" y="2195"/>
              <a:ext cx="52" cy="45"/>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grpSp>
      <p:sp>
        <p:nvSpPr>
          <p:cNvPr id="195" name="Line 191">
            <a:extLst>
              <a:ext uri="{FF2B5EF4-FFF2-40B4-BE49-F238E27FC236}">
                <a16:creationId xmlns:a16="http://schemas.microsoft.com/office/drawing/2014/main" id="{C8421F1F-29B4-4F8A-9EA8-1B4B94B4DAE4}"/>
              </a:ext>
            </a:extLst>
          </p:cNvPr>
          <p:cNvSpPr>
            <a:spLocks noChangeShapeType="1"/>
          </p:cNvSpPr>
          <p:nvPr/>
        </p:nvSpPr>
        <p:spPr bwMode="auto">
          <a:xfrm flipH="1">
            <a:off x="1719035" y="3514838"/>
            <a:ext cx="1368425" cy="0"/>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de-DE"/>
          </a:p>
        </p:txBody>
      </p:sp>
      <p:sp>
        <p:nvSpPr>
          <p:cNvPr id="196" name="Line 190">
            <a:extLst>
              <a:ext uri="{FF2B5EF4-FFF2-40B4-BE49-F238E27FC236}">
                <a16:creationId xmlns:a16="http://schemas.microsoft.com/office/drawing/2014/main" id="{4744B04F-C6E4-4132-8BAA-6534D8A09909}"/>
              </a:ext>
            </a:extLst>
          </p:cNvPr>
          <p:cNvSpPr>
            <a:spLocks noChangeShapeType="1"/>
          </p:cNvSpPr>
          <p:nvPr/>
        </p:nvSpPr>
        <p:spPr bwMode="auto">
          <a:xfrm flipH="1">
            <a:off x="3045843" y="2407982"/>
            <a:ext cx="7823" cy="2980164"/>
          </a:xfrm>
          <a:prstGeom prst="line">
            <a:avLst/>
          </a:prstGeom>
          <a:noFill/>
          <a:ln w="3175">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de-DE"/>
          </a:p>
        </p:txBody>
      </p:sp>
      <mc:AlternateContent xmlns:mc="http://schemas.openxmlformats.org/markup-compatibility/2006" xmlns:p14="http://schemas.microsoft.com/office/powerpoint/2010/main">
        <mc:Choice Requires="p14">
          <p:contentPart p14:bwMode="auto" r:id="rId5">
            <p14:nvContentPartPr>
              <p14:cNvPr id="2" name="Freihand 1">
                <a:extLst>
                  <a:ext uri="{FF2B5EF4-FFF2-40B4-BE49-F238E27FC236}">
                    <a16:creationId xmlns:a16="http://schemas.microsoft.com/office/drawing/2014/main" id="{9CC12EA7-00DC-4F7D-AADC-050B6749BE04}"/>
                  </a:ext>
                </a:extLst>
              </p14:cNvPr>
              <p14:cNvContentPartPr/>
              <p14:nvPr/>
            </p14:nvContentPartPr>
            <p14:xfrm>
              <a:off x="1209960" y="5841720"/>
              <a:ext cx="7920360" cy="1017360"/>
            </p14:xfrm>
          </p:contentPart>
        </mc:Choice>
        <mc:Fallback xmlns="">
          <p:pic>
            <p:nvPicPr>
              <p:cNvPr id="2" name="Freihand 1">
                <a:extLst>
                  <a:ext uri="{FF2B5EF4-FFF2-40B4-BE49-F238E27FC236}">
                    <a16:creationId xmlns:a16="http://schemas.microsoft.com/office/drawing/2014/main" id="{9CC12EA7-00DC-4F7D-AADC-050B6749BE04}"/>
                  </a:ext>
                </a:extLst>
              </p:cNvPr>
              <p:cNvPicPr/>
              <p:nvPr/>
            </p:nvPicPr>
            <p:blipFill>
              <a:blip r:embed="rId7"/>
              <a:stretch>
                <a:fillRect/>
              </a:stretch>
            </p:blipFill>
            <p:spPr>
              <a:xfrm>
                <a:off x="1200600" y="5832360"/>
                <a:ext cx="7939080" cy="1036080"/>
              </a:xfrm>
              <a:prstGeom prst="rect">
                <a:avLst/>
              </a:prstGeom>
            </p:spPr>
          </p:pic>
        </mc:Fallback>
      </mc:AlternateContent>
    </p:spTree>
    <p:extLst>
      <p:ext uri="{BB962C8B-B14F-4D97-AF65-F5344CB8AC3E}">
        <p14:creationId xmlns:p14="http://schemas.microsoft.com/office/powerpoint/2010/main" val="42473857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r>
              <a:rPr lang="de-DE" dirty="0"/>
              <a:t>Primary energy </a:t>
            </a:r>
            <a:r>
              <a:rPr lang="de-DE" dirty="0" err="1"/>
              <a:t>sources</a:t>
            </a:r>
            <a:r>
              <a:rPr lang="de-DE" dirty="0"/>
              <a:t> </a:t>
            </a:r>
            <a:r>
              <a:rPr lang="de-DE" dirty="0" err="1"/>
              <a:t>are</a:t>
            </a:r>
            <a:r>
              <a:rPr lang="de-DE" dirty="0"/>
              <a:t> in </a:t>
            </a:r>
            <a:r>
              <a:rPr lang="de-DE" dirty="0" err="1"/>
              <a:t>the</a:t>
            </a:r>
            <a:r>
              <a:rPr lang="de-DE" dirty="0"/>
              <a:t> form </a:t>
            </a:r>
            <a:r>
              <a:rPr lang="de-DE" dirty="0" err="1"/>
              <a:t>as</a:t>
            </a:r>
            <a:r>
              <a:rPr lang="de-DE" dirty="0"/>
              <a:t> </a:t>
            </a:r>
            <a:r>
              <a:rPr lang="de-DE" dirty="0" err="1"/>
              <a:t>found</a:t>
            </a:r>
            <a:r>
              <a:rPr lang="de-DE" dirty="0"/>
              <a:t> in </a:t>
            </a:r>
            <a:r>
              <a:rPr lang="de-DE" dirty="0" err="1"/>
              <a:t>nature</a:t>
            </a:r>
            <a:r>
              <a:rPr lang="de-DE" dirty="0"/>
              <a:t> and </a:t>
            </a:r>
            <a:r>
              <a:rPr lang="de-DE" dirty="0" err="1"/>
              <a:t>have</a:t>
            </a:r>
            <a:r>
              <a:rPr lang="de-DE" dirty="0"/>
              <a:t> not </a:t>
            </a:r>
            <a:r>
              <a:rPr lang="de-DE" dirty="0" err="1"/>
              <a:t>undergone</a:t>
            </a:r>
            <a:r>
              <a:rPr lang="de-DE" dirty="0"/>
              <a:t> </a:t>
            </a:r>
            <a:r>
              <a:rPr lang="de-DE" dirty="0" err="1"/>
              <a:t>any</a:t>
            </a:r>
            <a:r>
              <a:rPr lang="de-DE" dirty="0"/>
              <a:t> </a:t>
            </a:r>
            <a:r>
              <a:rPr lang="de-DE" dirty="0" err="1"/>
              <a:t>transformation</a:t>
            </a:r>
            <a:r>
              <a:rPr lang="de-DE" dirty="0"/>
              <a:t>.</a:t>
            </a:r>
          </a:p>
          <a:p>
            <a:pPr marL="441325" lvl="1" indent="0">
              <a:buNone/>
            </a:pPr>
            <a:r>
              <a:rPr lang="de-DE" dirty="0" err="1"/>
              <a:t>oil</a:t>
            </a:r>
            <a:r>
              <a:rPr lang="de-DE" dirty="0"/>
              <a:t>, </a:t>
            </a:r>
            <a:r>
              <a:rPr lang="de-DE" dirty="0" err="1"/>
              <a:t>coal</a:t>
            </a:r>
            <a:r>
              <a:rPr lang="de-DE" dirty="0"/>
              <a:t>, </a:t>
            </a:r>
            <a:r>
              <a:rPr lang="de-DE" dirty="0" err="1"/>
              <a:t>natural</a:t>
            </a:r>
            <a:r>
              <a:rPr lang="de-DE" dirty="0"/>
              <a:t> gas, </a:t>
            </a:r>
            <a:r>
              <a:rPr lang="de-DE" dirty="0" err="1"/>
              <a:t>nuclear</a:t>
            </a:r>
            <a:r>
              <a:rPr lang="de-DE" dirty="0"/>
              <a:t>, wind, solar, </a:t>
            </a:r>
            <a:r>
              <a:rPr lang="de-DE" dirty="0" err="1"/>
              <a:t>biomass</a:t>
            </a:r>
            <a:r>
              <a:rPr lang="de-DE" dirty="0"/>
              <a:t>, geothermal, hydropower</a:t>
            </a:r>
          </a:p>
          <a:p>
            <a:pPr marL="0" indent="0"/>
            <a:endParaRPr lang="de-DE" dirty="0"/>
          </a:p>
          <a:p>
            <a:pPr marL="0" indent="0"/>
            <a:r>
              <a:rPr lang="de-DE" dirty="0" err="1"/>
              <a:t>Secondary</a:t>
            </a:r>
            <a:r>
              <a:rPr lang="de-DE" dirty="0"/>
              <a:t> </a:t>
            </a:r>
            <a:r>
              <a:rPr lang="de-DE" dirty="0" err="1"/>
              <a:t>energy</a:t>
            </a:r>
            <a:r>
              <a:rPr lang="de-DE" dirty="0"/>
              <a:t> </a:t>
            </a:r>
            <a:r>
              <a:rPr lang="de-DE" dirty="0" err="1"/>
              <a:t>sources</a:t>
            </a:r>
            <a:r>
              <a:rPr lang="de-DE" dirty="0"/>
              <a:t> </a:t>
            </a:r>
            <a:r>
              <a:rPr lang="de-DE" dirty="0" err="1"/>
              <a:t>are</a:t>
            </a:r>
            <a:r>
              <a:rPr lang="de-DE" dirty="0"/>
              <a:t> forms of energy after conversion, either chemical </a:t>
            </a:r>
            <a:r>
              <a:rPr lang="de-DE" dirty="0" err="1"/>
              <a:t>or</a:t>
            </a:r>
            <a:r>
              <a:rPr lang="de-DE" dirty="0"/>
              <a:t> </a:t>
            </a:r>
            <a:r>
              <a:rPr lang="de-DE" dirty="0" err="1"/>
              <a:t>physical</a:t>
            </a:r>
            <a:r>
              <a:rPr lang="de-DE" dirty="0"/>
              <a:t>.</a:t>
            </a:r>
          </a:p>
          <a:p>
            <a:pPr marL="441325" lvl="1" indent="0">
              <a:buNone/>
            </a:pPr>
            <a:r>
              <a:rPr lang="de-DE" dirty="0" err="1"/>
              <a:t>electricity</a:t>
            </a:r>
            <a:r>
              <a:rPr lang="de-DE" dirty="0"/>
              <a:t>, </a:t>
            </a:r>
            <a:r>
              <a:rPr lang="de-DE" dirty="0" err="1"/>
              <a:t>refined</a:t>
            </a:r>
            <a:r>
              <a:rPr lang="de-DE" dirty="0"/>
              <a:t> </a:t>
            </a:r>
            <a:r>
              <a:rPr lang="de-DE" dirty="0" err="1"/>
              <a:t>fuels</a:t>
            </a:r>
            <a:r>
              <a:rPr lang="de-DE" dirty="0"/>
              <a:t> (e.g. </a:t>
            </a:r>
            <a:r>
              <a:rPr lang="de-DE" dirty="0" err="1"/>
              <a:t>gasoline</a:t>
            </a:r>
            <a:r>
              <a:rPr lang="de-DE" dirty="0"/>
              <a:t>), </a:t>
            </a:r>
            <a:r>
              <a:rPr lang="de-DE" dirty="0" err="1"/>
              <a:t>synthetic</a:t>
            </a:r>
            <a:r>
              <a:rPr lang="de-DE" dirty="0"/>
              <a:t> </a:t>
            </a:r>
            <a:r>
              <a:rPr lang="de-DE" dirty="0" err="1"/>
              <a:t>fuels</a:t>
            </a:r>
            <a:r>
              <a:rPr lang="de-DE" dirty="0"/>
              <a:t> (e.g. hydrogen)</a:t>
            </a:r>
          </a:p>
          <a:p>
            <a:pPr marL="441325" lvl="1" indent="0">
              <a:buNone/>
            </a:pPr>
            <a:r>
              <a:rPr lang="de-DE" dirty="0" err="1"/>
              <a:t>easily</a:t>
            </a:r>
            <a:r>
              <a:rPr lang="de-DE" dirty="0"/>
              <a:t> </a:t>
            </a:r>
            <a:r>
              <a:rPr lang="de-DE" dirty="0" err="1"/>
              <a:t>usable</a:t>
            </a:r>
            <a:r>
              <a:rPr lang="de-DE" dirty="0"/>
              <a:t> form</a:t>
            </a:r>
          </a:p>
          <a:p>
            <a:pPr marL="0" indent="0"/>
            <a:endParaRPr lang="de-DE" dirty="0"/>
          </a:p>
          <a:p>
            <a:pPr marL="0" indent="0"/>
            <a:endParaRPr lang="de-DE" dirty="0"/>
          </a:p>
          <a:p>
            <a:pPr marL="0" indent="0"/>
            <a:endParaRPr lang="de-DE" dirty="0"/>
          </a:p>
          <a:p>
            <a:pPr marL="0" indent="0"/>
            <a:endParaRPr lang="de-DE" dirty="0"/>
          </a:p>
          <a:p>
            <a:pPr marL="0" indent="0"/>
            <a:r>
              <a:rPr lang="de-DE" dirty="0"/>
              <a:t>                                                  </a:t>
            </a:r>
          </a:p>
          <a:p>
            <a:pPr marL="0" indent="0"/>
            <a:r>
              <a:rPr lang="de-DE" dirty="0"/>
              <a:t>   </a:t>
            </a:r>
            <a:r>
              <a:rPr lang="de-DE" sz="1400" dirty="0"/>
              <a:t>                                                                                                                  </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5</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Energy sources</a:t>
            </a:r>
          </a:p>
        </p:txBody>
      </p:sp>
    </p:spTree>
    <p:extLst>
      <p:ext uri="{BB962C8B-B14F-4D97-AF65-F5344CB8AC3E}">
        <p14:creationId xmlns:p14="http://schemas.microsoft.com/office/powerpoint/2010/main" val="22285335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3B3379E-C1FD-4048-B55A-455C25991938}"/>
              </a:ext>
            </a:extLst>
          </p:cNvPr>
          <p:cNvSpPr>
            <a:spLocks noGrp="1"/>
          </p:cNvSpPr>
          <p:nvPr>
            <p:ph type="title"/>
          </p:nvPr>
        </p:nvSpPr>
        <p:spPr>
          <a:xfrm>
            <a:off x="539750" y="1379753"/>
            <a:ext cx="8061325" cy="358560"/>
          </a:xfrm>
        </p:spPr>
        <p:txBody>
          <a:bodyPr/>
          <a:lstStyle/>
          <a:p>
            <a:r>
              <a:rPr lang="de-DE" dirty="0" err="1"/>
              <a:t>Annuity</a:t>
            </a:r>
            <a:r>
              <a:rPr lang="de-DE" dirty="0"/>
              <a:t>: NPV </a:t>
            </a:r>
            <a:r>
              <a:rPr lang="de-DE" dirty="0" err="1"/>
              <a:t>with</a:t>
            </a:r>
            <a:r>
              <a:rPr lang="de-DE" dirty="0"/>
              <a:t> </a:t>
            </a:r>
            <a:r>
              <a:rPr lang="de-DE" dirty="0" err="1"/>
              <a:t>constant</a:t>
            </a:r>
            <a:r>
              <a:rPr lang="de-DE" dirty="0"/>
              <a:t> cash </a:t>
            </a:r>
            <a:r>
              <a:rPr lang="de-DE" dirty="0" err="1"/>
              <a:t>flows</a:t>
            </a:r>
            <a:endParaRPr lang="de-DE" dirty="0"/>
          </a:p>
        </p:txBody>
      </p:sp>
      <p:sp>
        <p:nvSpPr>
          <p:cNvPr id="5" name="Foliennummernplatzhalter 4">
            <a:extLst>
              <a:ext uri="{FF2B5EF4-FFF2-40B4-BE49-F238E27FC236}">
                <a16:creationId xmlns:a16="http://schemas.microsoft.com/office/drawing/2014/main" id="{86B17BB7-ABB9-466E-AF87-BADB03684921}"/>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0</a:t>
            </a:fld>
            <a:endParaRPr lang="de-DE" altLang="de-DE" dirty="0"/>
          </a:p>
        </p:txBody>
      </p:sp>
      <p:pic>
        <p:nvPicPr>
          <p:cNvPr id="6" name="Grafik 3">
            <a:extLst>
              <a:ext uri="{FF2B5EF4-FFF2-40B4-BE49-F238E27FC236}">
                <a16:creationId xmlns:a16="http://schemas.microsoft.com/office/drawing/2014/main" id="{9702CEA4-B7F2-406F-9111-69C8BD6C62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299" y="2328072"/>
            <a:ext cx="7072313"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hteck: abgerundete Ecken 8">
            <a:extLst>
              <a:ext uri="{FF2B5EF4-FFF2-40B4-BE49-F238E27FC236}">
                <a16:creationId xmlns:a16="http://schemas.microsoft.com/office/drawing/2014/main" id="{0B5E2F79-4940-48D9-BFE4-37ED33358BFB}"/>
              </a:ext>
            </a:extLst>
          </p:cNvPr>
          <p:cNvSpPr/>
          <p:nvPr/>
        </p:nvSpPr>
        <p:spPr bwMode="auto">
          <a:xfrm>
            <a:off x="778152" y="5181216"/>
            <a:ext cx="6624736" cy="618009"/>
          </a:xfrm>
          <a:prstGeom prst="roundRect">
            <a:avLst/>
          </a:prstGeom>
          <a:solidFill>
            <a:srgbClr val="FFFF00">
              <a:alpha val="26000"/>
            </a:srgbClr>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0" name="Textfeld 9">
            <a:extLst>
              <a:ext uri="{FF2B5EF4-FFF2-40B4-BE49-F238E27FC236}">
                <a16:creationId xmlns:a16="http://schemas.microsoft.com/office/drawing/2014/main" id="{2BAE2AA3-C708-4808-8BA8-0D51AE4921C4}"/>
              </a:ext>
            </a:extLst>
          </p:cNvPr>
          <p:cNvSpPr txBox="1"/>
          <p:nvPr/>
        </p:nvSpPr>
        <p:spPr>
          <a:xfrm>
            <a:off x="7504385" y="5762885"/>
            <a:ext cx="184731" cy="276999"/>
          </a:xfrm>
          <a:prstGeom prst="rect">
            <a:avLst/>
          </a:prstGeom>
          <a:solidFill>
            <a:schemeClr val="bg1"/>
          </a:solidFill>
        </p:spPr>
        <p:txBody>
          <a:bodyPr wrap="none" rtlCol="0">
            <a:spAutoFit/>
          </a:bodyPr>
          <a:lstStyle/>
          <a:p>
            <a:endParaRPr lang="de-DE" dirty="0"/>
          </a:p>
        </p:txBody>
      </p:sp>
      <p:sp>
        <p:nvSpPr>
          <p:cNvPr id="3" name="Textfeld 2">
            <a:extLst>
              <a:ext uri="{FF2B5EF4-FFF2-40B4-BE49-F238E27FC236}">
                <a16:creationId xmlns:a16="http://schemas.microsoft.com/office/drawing/2014/main" id="{AA31DD81-5D49-422F-B63A-580068FCCF55}"/>
              </a:ext>
            </a:extLst>
          </p:cNvPr>
          <p:cNvSpPr txBox="1"/>
          <p:nvPr/>
        </p:nvSpPr>
        <p:spPr>
          <a:xfrm>
            <a:off x="539750" y="1890347"/>
            <a:ext cx="7282945" cy="338554"/>
          </a:xfrm>
          <a:prstGeom prst="rect">
            <a:avLst/>
          </a:prstGeom>
          <a:noFill/>
        </p:spPr>
        <p:txBody>
          <a:bodyPr wrap="square" rtlCol="0">
            <a:spAutoFit/>
          </a:bodyPr>
          <a:lstStyle/>
          <a:p>
            <a:pPr algn="l"/>
            <a:r>
              <a:rPr lang="de-DE" sz="1600" dirty="0" err="1"/>
              <a:t>Annuity</a:t>
            </a:r>
            <a:r>
              <a:rPr lang="de-DE" sz="1600" dirty="0"/>
              <a:t> </a:t>
            </a:r>
            <a:r>
              <a:rPr lang="de-DE" sz="1600" dirty="0" err="1"/>
              <a:t>is</a:t>
            </a:r>
            <a:r>
              <a:rPr lang="de-DE" sz="1600" dirty="0"/>
              <a:t> a </a:t>
            </a:r>
            <a:r>
              <a:rPr lang="de-DE" sz="1600" dirty="0" err="1"/>
              <a:t>level</a:t>
            </a:r>
            <a:r>
              <a:rPr lang="de-DE" sz="1600" dirty="0"/>
              <a:t> stream </a:t>
            </a:r>
            <a:r>
              <a:rPr lang="de-DE" sz="1600" dirty="0" err="1"/>
              <a:t>of</a:t>
            </a:r>
            <a:r>
              <a:rPr lang="de-DE" sz="1600" dirty="0"/>
              <a:t> </a:t>
            </a:r>
            <a:r>
              <a:rPr lang="de-DE" sz="1600" dirty="0" err="1"/>
              <a:t>regular</a:t>
            </a:r>
            <a:r>
              <a:rPr lang="de-DE" sz="1600" dirty="0"/>
              <a:t> </a:t>
            </a:r>
            <a:r>
              <a:rPr lang="de-DE" sz="1600" dirty="0" err="1"/>
              <a:t>payments</a:t>
            </a:r>
            <a:r>
              <a:rPr lang="de-DE" sz="1600" dirty="0"/>
              <a:t> </a:t>
            </a:r>
            <a:r>
              <a:rPr lang="de-DE" sz="1600" dirty="0" err="1"/>
              <a:t>during</a:t>
            </a:r>
            <a:r>
              <a:rPr lang="de-DE" sz="1600" dirty="0"/>
              <a:t> a </a:t>
            </a:r>
            <a:r>
              <a:rPr lang="de-DE" sz="1600" dirty="0" err="1"/>
              <a:t>fixed</a:t>
            </a:r>
            <a:r>
              <a:rPr lang="de-DE" sz="1600" dirty="0"/>
              <a:t> </a:t>
            </a:r>
            <a:r>
              <a:rPr lang="de-DE" sz="1600" dirty="0" err="1"/>
              <a:t>number</a:t>
            </a:r>
            <a:r>
              <a:rPr lang="de-DE" sz="1600" dirty="0"/>
              <a:t> </a:t>
            </a:r>
            <a:r>
              <a:rPr lang="de-DE" sz="1600" dirty="0" err="1"/>
              <a:t>of</a:t>
            </a:r>
            <a:r>
              <a:rPr lang="de-DE" sz="1600" dirty="0"/>
              <a:t> </a:t>
            </a:r>
            <a:r>
              <a:rPr lang="de-DE" sz="1600" dirty="0" err="1"/>
              <a:t>periods</a:t>
            </a:r>
            <a:r>
              <a:rPr lang="de-DE" sz="1600" dirty="0"/>
              <a:t>.</a:t>
            </a:r>
          </a:p>
        </p:txBody>
      </p:sp>
    </p:spTree>
    <p:extLst>
      <p:ext uri="{BB962C8B-B14F-4D97-AF65-F5344CB8AC3E}">
        <p14:creationId xmlns:p14="http://schemas.microsoft.com/office/powerpoint/2010/main" val="3267744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51</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Annuity factor</a:t>
            </a:r>
          </a:p>
        </p:txBody>
      </p:sp>
      <p:pic>
        <p:nvPicPr>
          <p:cNvPr id="2" name="Grafik 1">
            <a:extLst>
              <a:ext uri="{FF2B5EF4-FFF2-40B4-BE49-F238E27FC236}">
                <a16:creationId xmlns:a16="http://schemas.microsoft.com/office/drawing/2014/main" id="{679D34DE-9EBB-42CF-BA6A-F26125AA1E29}"/>
              </a:ext>
            </a:extLst>
          </p:cNvPr>
          <p:cNvPicPr>
            <a:picLocks noChangeAspect="1"/>
          </p:cNvPicPr>
          <p:nvPr/>
        </p:nvPicPr>
        <p:blipFill>
          <a:blip r:embed="rId3"/>
          <a:stretch>
            <a:fillRect/>
          </a:stretch>
        </p:blipFill>
        <p:spPr>
          <a:xfrm>
            <a:off x="834329" y="1805622"/>
            <a:ext cx="7472165" cy="4631536"/>
          </a:xfrm>
          <a:prstGeom prst="rect">
            <a:avLst/>
          </a:prstGeom>
        </p:spPr>
      </p:pic>
      <p:sp>
        <p:nvSpPr>
          <p:cNvPr id="8" name="Textfeld 7">
            <a:extLst>
              <a:ext uri="{FF2B5EF4-FFF2-40B4-BE49-F238E27FC236}">
                <a16:creationId xmlns:a16="http://schemas.microsoft.com/office/drawing/2014/main" id="{EBACA5B7-92BF-41F4-8DA0-24329F0138E0}"/>
              </a:ext>
            </a:extLst>
          </p:cNvPr>
          <p:cNvSpPr txBox="1"/>
          <p:nvPr/>
        </p:nvSpPr>
        <p:spPr>
          <a:xfrm>
            <a:off x="1077778" y="6428565"/>
            <a:ext cx="7233235" cy="276999"/>
          </a:xfrm>
          <a:prstGeom prst="rect">
            <a:avLst/>
          </a:prstGeom>
          <a:solidFill>
            <a:schemeClr val="tx2">
              <a:lumMod val="20000"/>
              <a:lumOff val="80000"/>
            </a:schemeClr>
          </a:solidFill>
        </p:spPr>
        <p:txBody>
          <a:bodyPr wrap="square" rtlCol="0">
            <a:spAutoFit/>
          </a:bodyPr>
          <a:lstStyle/>
          <a:p>
            <a:pPr algn="l"/>
            <a:r>
              <a:rPr lang="de-DE" dirty="0"/>
              <a:t>A </a:t>
            </a:r>
            <a:r>
              <a:rPr lang="de-DE" dirty="0" err="1"/>
              <a:t>fixed</a:t>
            </a:r>
            <a:r>
              <a:rPr lang="de-DE" dirty="0"/>
              <a:t> </a:t>
            </a:r>
            <a:r>
              <a:rPr lang="de-DE" dirty="0" err="1"/>
              <a:t>periodical</a:t>
            </a:r>
            <a:r>
              <a:rPr lang="de-DE" dirty="0"/>
              <a:t> </a:t>
            </a:r>
            <a:r>
              <a:rPr lang="de-DE" dirty="0" err="1"/>
              <a:t>payment</a:t>
            </a:r>
            <a:r>
              <a:rPr lang="de-DE" dirty="0"/>
              <a:t> </a:t>
            </a:r>
            <a:r>
              <a:rPr lang="de-DE" dirty="0" err="1"/>
              <a:t>multiplied</a:t>
            </a:r>
            <a:r>
              <a:rPr lang="de-DE" dirty="0"/>
              <a:t> </a:t>
            </a:r>
            <a:r>
              <a:rPr lang="de-DE" dirty="0" err="1"/>
              <a:t>with</a:t>
            </a:r>
            <a:r>
              <a:rPr lang="de-DE" dirty="0"/>
              <a:t> </a:t>
            </a:r>
            <a:r>
              <a:rPr lang="de-DE" dirty="0" err="1"/>
              <a:t>applicable</a:t>
            </a:r>
            <a:r>
              <a:rPr lang="de-DE" dirty="0"/>
              <a:t> ANF </a:t>
            </a:r>
            <a:r>
              <a:rPr lang="de-DE" dirty="0" err="1"/>
              <a:t>returns</a:t>
            </a:r>
            <a:r>
              <a:rPr lang="de-DE" dirty="0"/>
              <a:t> </a:t>
            </a:r>
            <a:r>
              <a:rPr lang="de-DE" dirty="0" err="1"/>
              <a:t>the</a:t>
            </a:r>
            <a:r>
              <a:rPr lang="de-DE" dirty="0"/>
              <a:t> </a:t>
            </a:r>
            <a:r>
              <a:rPr lang="de-DE" dirty="0" err="1"/>
              <a:t>present</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annuity</a:t>
            </a:r>
            <a:r>
              <a:rPr lang="de-DE" dirty="0"/>
              <a:t>.</a:t>
            </a:r>
          </a:p>
        </p:txBody>
      </p:sp>
    </p:spTree>
    <p:extLst>
      <p:ext uri="{BB962C8B-B14F-4D97-AF65-F5344CB8AC3E}">
        <p14:creationId xmlns:p14="http://schemas.microsoft.com/office/powerpoint/2010/main" val="19932082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lide </a:t>
            </a:r>
            <a:fld id="{E66A7B7C-08CC-4993-82C8-3B54832252F2}" type="slidenum">
              <a:rPr lang="de-DE" smtClean="0"/>
              <a:pPr/>
              <a:t>52</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recovery factor</a:t>
            </a:r>
          </a:p>
        </p:txBody>
      </p:sp>
      <p:pic>
        <p:nvPicPr>
          <p:cNvPr id="2" name="Grafik 1">
            <a:extLst>
              <a:ext uri="{FF2B5EF4-FFF2-40B4-BE49-F238E27FC236}">
                <a16:creationId xmlns:a16="http://schemas.microsoft.com/office/drawing/2014/main" id="{8F4A07E9-21B1-40AD-89CA-345E2E14AA40}"/>
              </a:ext>
            </a:extLst>
          </p:cNvPr>
          <p:cNvPicPr>
            <a:picLocks noChangeAspect="1"/>
          </p:cNvPicPr>
          <p:nvPr/>
        </p:nvPicPr>
        <p:blipFill>
          <a:blip r:embed="rId3"/>
          <a:stretch>
            <a:fillRect/>
          </a:stretch>
        </p:blipFill>
        <p:spPr>
          <a:xfrm>
            <a:off x="827827" y="1768153"/>
            <a:ext cx="7485169" cy="4643015"/>
          </a:xfrm>
          <a:prstGeom prst="rect">
            <a:avLst/>
          </a:prstGeom>
        </p:spPr>
      </p:pic>
      <p:sp>
        <p:nvSpPr>
          <p:cNvPr id="8" name="Textfeld 7">
            <a:extLst>
              <a:ext uri="{FF2B5EF4-FFF2-40B4-BE49-F238E27FC236}">
                <a16:creationId xmlns:a16="http://schemas.microsoft.com/office/drawing/2014/main" id="{A0DE7200-BD97-4B2B-9675-3918DA355ADD}"/>
              </a:ext>
            </a:extLst>
          </p:cNvPr>
          <p:cNvSpPr txBox="1"/>
          <p:nvPr/>
        </p:nvSpPr>
        <p:spPr>
          <a:xfrm>
            <a:off x="1009603" y="6428565"/>
            <a:ext cx="7310646" cy="276999"/>
          </a:xfrm>
          <a:prstGeom prst="rect">
            <a:avLst/>
          </a:prstGeom>
          <a:solidFill>
            <a:schemeClr val="tx2">
              <a:lumMod val="20000"/>
              <a:lumOff val="80000"/>
            </a:schemeClr>
          </a:solidFill>
        </p:spPr>
        <p:txBody>
          <a:bodyPr wrap="square" rtlCol="0">
            <a:spAutoFit/>
          </a:bodyPr>
          <a:lstStyle/>
          <a:p>
            <a:pPr algn="l"/>
            <a:r>
              <a:rPr lang="de-DE" dirty="0"/>
              <a:t>A </a:t>
            </a:r>
            <a:r>
              <a:rPr lang="de-DE" dirty="0" err="1"/>
              <a:t>loan</a:t>
            </a:r>
            <a:r>
              <a:rPr lang="de-DE" dirty="0"/>
              <a:t> </a:t>
            </a:r>
            <a:r>
              <a:rPr lang="de-DE" dirty="0" err="1"/>
              <a:t>amount</a:t>
            </a:r>
            <a:r>
              <a:rPr lang="de-DE" dirty="0"/>
              <a:t> </a:t>
            </a:r>
            <a:r>
              <a:rPr lang="de-DE" dirty="0" err="1"/>
              <a:t>multiplied</a:t>
            </a:r>
            <a:r>
              <a:rPr lang="de-DE" dirty="0"/>
              <a:t> </a:t>
            </a:r>
            <a:r>
              <a:rPr lang="de-DE" dirty="0" err="1"/>
              <a:t>with</a:t>
            </a:r>
            <a:r>
              <a:rPr lang="de-DE" dirty="0"/>
              <a:t> </a:t>
            </a:r>
            <a:r>
              <a:rPr lang="de-DE" dirty="0" err="1"/>
              <a:t>applicable</a:t>
            </a:r>
            <a:r>
              <a:rPr lang="de-DE" dirty="0"/>
              <a:t> CRF </a:t>
            </a:r>
            <a:r>
              <a:rPr lang="de-DE" dirty="0" err="1"/>
              <a:t>returns</a:t>
            </a:r>
            <a:r>
              <a:rPr lang="de-DE" dirty="0"/>
              <a:t> a </a:t>
            </a:r>
            <a:r>
              <a:rPr lang="de-DE" dirty="0" err="1"/>
              <a:t>constant</a:t>
            </a:r>
            <a:r>
              <a:rPr lang="de-DE" dirty="0"/>
              <a:t> annual </a:t>
            </a:r>
            <a:r>
              <a:rPr lang="de-DE" dirty="0" err="1"/>
              <a:t>amount</a:t>
            </a:r>
            <a:r>
              <a:rPr lang="de-DE" dirty="0"/>
              <a:t> </a:t>
            </a:r>
            <a:r>
              <a:rPr lang="de-DE" dirty="0" err="1"/>
              <a:t>needed</a:t>
            </a:r>
            <a:r>
              <a:rPr lang="de-DE" dirty="0"/>
              <a:t> </a:t>
            </a:r>
            <a:r>
              <a:rPr lang="de-DE" dirty="0" err="1"/>
              <a:t>to</a:t>
            </a:r>
            <a:r>
              <a:rPr lang="de-DE" dirty="0"/>
              <a:t> </a:t>
            </a:r>
            <a:r>
              <a:rPr lang="de-DE" dirty="0" err="1"/>
              <a:t>repay</a:t>
            </a:r>
            <a:r>
              <a:rPr lang="de-DE" dirty="0"/>
              <a:t> </a:t>
            </a:r>
            <a:r>
              <a:rPr lang="de-DE" dirty="0" err="1"/>
              <a:t>the</a:t>
            </a:r>
            <a:r>
              <a:rPr lang="de-DE" dirty="0"/>
              <a:t> </a:t>
            </a:r>
            <a:r>
              <a:rPr lang="de-DE" dirty="0" err="1"/>
              <a:t>loan</a:t>
            </a:r>
            <a:r>
              <a:rPr lang="de-DE" dirty="0"/>
              <a:t>.</a:t>
            </a:r>
          </a:p>
        </p:txBody>
      </p:sp>
      <mc:AlternateContent xmlns:mc="http://schemas.openxmlformats.org/markup-compatibility/2006" xmlns:p14="http://schemas.microsoft.com/office/powerpoint/2010/main">
        <mc:Choice Requires="p14">
          <p:contentPart p14:bwMode="auto" r:id="rId4">
            <p14:nvContentPartPr>
              <p14:cNvPr id="4" name="Freihand 3">
                <a:extLst>
                  <a:ext uri="{FF2B5EF4-FFF2-40B4-BE49-F238E27FC236}">
                    <a16:creationId xmlns:a16="http://schemas.microsoft.com/office/drawing/2014/main" id="{9F370B64-8207-439D-86C8-9FDF5A29D756}"/>
                  </a:ext>
                </a:extLst>
              </p14:cNvPr>
              <p14:cNvContentPartPr/>
              <p14:nvPr/>
            </p14:nvContentPartPr>
            <p14:xfrm>
              <a:off x="5778360" y="1283760"/>
              <a:ext cx="1476000" cy="3069360"/>
            </p14:xfrm>
          </p:contentPart>
        </mc:Choice>
        <mc:Fallback xmlns="">
          <p:pic>
            <p:nvPicPr>
              <p:cNvPr id="4" name="Freihand 3">
                <a:extLst>
                  <a:ext uri="{FF2B5EF4-FFF2-40B4-BE49-F238E27FC236}">
                    <a16:creationId xmlns:a16="http://schemas.microsoft.com/office/drawing/2014/main" id="{9F370B64-8207-439D-86C8-9FDF5A29D756}"/>
                  </a:ext>
                </a:extLst>
              </p:cNvPr>
              <p:cNvPicPr/>
              <p:nvPr/>
            </p:nvPicPr>
            <p:blipFill>
              <a:blip r:embed="rId5"/>
              <a:stretch>
                <a:fillRect/>
              </a:stretch>
            </p:blipFill>
            <p:spPr>
              <a:xfrm>
                <a:off x="5769000" y="1274400"/>
                <a:ext cx="1494720" cy="3088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Freihand 5">
                <a:extLst>
                  <a:ext uri="{FF2B5EF4-FFF2-40B4-BE49-F238E27FC236}">
                    <a16:creationId xmlns:a16="http://schemas.microsoft.com/office/drawing/2014/main" id="{9C6F39B2-98C1-441E-BF4E-076ECBD3EBE6}"/>
                  </a:ext>
                </a:extLst>
              </p14:cNvPr>
              <p14:cNvContentPartPr/>
              <p14:nvPr/>
            </p14:nvContentPartPr>
            <p14:xfrm>
              <a:off x="5527440" y="1013760"/>
              <a:ext cx="2134080" cy="1242360"/>
            </p14:xfrm>
          </p:contentPart>
        </mc:Choice>
        <mc:Fallback xmlns="">
          <p:pic>
            <p:nvPicPr>
              <p:cNvPr id="6" name="Freihand 5">
                <a:extLst>
                  <a:ext uri="{FF2B5EF4-FFF2-40B4-BE49-F238E27FC236}">
                    <a16:creationId xmlns:a16="http://schemas.microsoft.com/office/drawing/2014/main" id="{9C6F39B2-98C1-441E-BF4E-076ECBD3EBE6}"/>
                  </a:ext>
                </a:extLst>
              </p:cNvPr>
              <p:cNvPicPr/>
              <p:nvPr/>
            </p:nvPicPr>
            <p:blipFill>
              <a:blip r:embed="rId7"/>
              <a:stretch>
                <a:fillRect/>
              </a:stretch>
            </p:blipFill>
            <p:spPr>
              <a:xfrm>
                <a:off x="5518080" y="1004400"/>
                <a:ext cx="2152800" cy="1261080"/>
              </a:xfrm>
              <a:prstGeom prst="rect">
                <a:avLst/>
              </a:prstGeom>
            </p:spPr>
          </p:pic>
        </mc:Fallback>
      </mc:AlternateContent>
    </p:spTree>
    <p:extLst>
      <p:ext uri="{BB962C8B-B14F-4D97-AF65-F5344CB8AC3E}">
        <p14:creationId xmlns:p14="http://schemas.microsoft.com/office/powerpoint/2010/main" val="7368837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90000"/>
              </a:lnSpc>
              <a:defRPr/>
            </a:pPr>
            <a:r>
              <a:rPr lang="en-US" dirty="0"/>
              <a:t>The discount rate represents cost of capital and project risk.</a:t>
            </a:r>
          </a:p>
          <a:p>
            <a:pPr marL="0" indent="0">
              <a:lnSpc>
                <a:spcPct val="90000"/>
              </a:lnSpc>
              <a:defRPr/>
            </a:pPr>
            <a:endParaRPr lang="en-US" dirty="0"/>
          </a:p>
          <a:p>
            <a:pPr marL="0" indent="0">
              <a:lnSpc>
                <a:spcPct val="90000"/>
              </a:lnSpc>
              <a:defRPr/>
            </a:pPr>
            <a:r>
              <a:rPr lang="en-US" dirty="0"/>
              <a:t>Risk-free interest rate + risk premium</a:t>
            </a:r>
          </a:p>
          <a:p>
            <a:pPr marL="0" indent="0">
              <a:lnSpc>
                <a:spcPct val="90000"/>
              </a:lnSpc>
              <a:defRPr/>
            </a:pPr>
            <a:endParaRPr lang="en-US" dirty="0"/>
          </a:p>
          <a:p>
            <a:pPr marL="0" indent="0">
              <a:lnSpc>
                <a:spcPct val="90000"/>
              </a:lnSpc>
              <a:defRPr/>
            </a:pPr>
            <a:r>
              <a:rPr lang="en-US" dirty="0"/>
              <a:t>How to raise cash for capital expenditures?</a:t>
            </a:r>
          </a:p>
          <a:p>
            <a:pPr>
              <a:lnSpc>
                <a:spcPct val="90000"/>
              </a:lnSpc>
              <a:buFont typeface="Arial" panose="020B0604020202020204" pitchFamily="34" charset="0"/>
              <a:buChar char="•"/>
              <a:defRPr/>
            </a:pPr>
            <a:r>
              <a:rPr lang="en-US" dirty="0"/>
              <a:t>Equity (own capital) – raised from shareholders</a:t>
            </a:r>
          </a:p>
          <a:p>
            <a:pPr marL="727075" lvl="1" indent="-285750">
              <a:lnSpc>
                <a:spcPct val="90000"/>
              </a:lnSpc>
              <a:buFont typeface="Symbol" panose="05050102010706020507" pitchFamily="18" charset="2"/>
              <a:buChar char="-"/>
              <a:defRPr/>
            </a:pPr>
            <a:r>
              <a:rPr lang="en-US" dirty="0"/>
              <a:t>rewarded by dividends + the difference in the market price of shares (if positive)</a:t>
            </a:r>
          </a:p>
          <a:p>
            <a:pPr marL="727075" lvl="1" indent="-285750">
              <a:lnSpc>
                <a:spcPct val="90000"/>
              </a:lnSpc>
              <a:buFont typeface="Symbol" panose="05050102010706020507" pitchFamily="18" charset="2"/>
              <a:buChar char="-"/>
              <a:defRPr/>
            </a:pPr>
            <a:r>
              <a:rPr lang="en-US" dirty="0"/>
              <a:t>right to share in assets remaining after liabilities in case of liquidation  </a:t>
            </a:r>
          </a:p>
          <a:p>
            <a:pPr marL="727075" lvl="1" indent="-285750">
              <a:lnSpc>
                <a:spcPct val="90000"/>
              </a:lnSpc>
              <a:buFont typeface="Symbol" panose="05050102010706020507" pitchFamily="18" charset="2"/>
              <a:buChar char="-"/>
              <a:defRPr/>
            </a:pPr>
            <a:r>
              <a:rPr lang="en-US" dirty="0"/>
              <a:t>participate in managing the firm</a:t>
            </a:r>
          </a:p>
          <a:p>
            <a:pPr>
              <a:lnSpc>
                <a:spcPct val="90000"/>
              </a:lnSpc>
              <a:buFont typeface="Arial" panose="020B0604020202020204" pitchFamily="34" charset="0"/>
              <a:buChar char="•"/>
              <a:defRPr/>
            </a:pPr>
            <a:r>
              <a:rPr lang="en-US" dirty="0"/>
              <a:t>Debt (borrowed capital) – borrowed from creditors /debtholders</a:t>
            </a:r>
          </a:p>
          <a:p>
            <a:pPr lvl="1">
              <a:lnSpc>
                <a:spcPct val="90000"/>
              </a:lnSpc>
              <a:buFont typeface="Symbol" panose="05050102010706020507" pitchFamily="18" charset="2"/>
              <a:buChar char="-"/>
              <a:defRPr/>
            </a:pPr>
            <a:r>
              <a:rPr lang="en-US" dirty="0"/>
              <a:t>rewarded through interest</a:t>
            </a:r>
          </a:p>
          <a:p>
            <a:pPr lvl="1">
              <a:lnSpc>
                <a:spcPct val="90000"/>
              </a:lnSpc>
              <a:buFont typeface="Symbol" panose="05050102010706020507" pitchFamily="18" charset="2"/>
              <a:buChar char="-"/>
              <a:defRPr/>
            </a:pPr>
            <a:r>
              <a:rPr lang="en-US" dirty="0"/>
              <a:t>preferred over shareholders (incl. in case of bankruptcy)</a:t>
            </a:r>
          </a:p>
          <a:p>
            <a:pPr marL="0" indent="0">
              <a:lnSpc>
                <a:spcPct val="90000"/>
              </a:lnSpc>
              <a:defRPr/>
            </a:pPr>
            <a:endParaRPr lang="en-US"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structure</a:t>
            </a:r>
          </a:p>
        </p:txBody>
      </p:sp>
    </p:spTree>
    <p:extLst>
      <p:ext uri="{BB962C8B-B14F-4D97-AF65-F5344CB8AC3E}">
        <p14:creationId xmlns:p14="http://schemas.microsoft.com/office/powerpoint/2010/main" val="10056016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structure: Weighted average cost of capital</a:t>
            </a:r>
          </a:p>
        </p:txBody>
      </p:sp>
      <p:sp>
        <p:nvSpPr>
          <p:cNvPr id="2" name="Ellipse 1">
            <a:extLst>
              <a:ext uri="{FF2B5EF4-FFF2-40B4-BE49-F238E27FC236}">
                <a16:creationId xmlns:a16="http://schemas.microsoft.com/office/drawing/2014/main" id="{BA9745E1-308F-4292-B6EF-8A2C23A202DB}"/>
              </a:ext>
            </a:extLst>
          </p:cNvPr>
          <p:cNvSpPr/>
          <p:nvPr/>
        </p:nvSpPr>
        <p:spPr bwMode="auto">
          <a:xfrm>
            <a:off x="1547664" y="2018508"/>
            <a:ext cx="1728192" cy="1656184"/>
          </a:xfrm>
          <a:prstGeom prst="ellips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6" name="Ellipse 5">
            <a:extLst>
              <a:ext uri="{FF2B5EF4-FFF2-40B4-BE49-F238E27FC236}">
                <a16:creationId xmlns:a16="http://schemas.microsoft.com/office/drawing/2014/main" id="{36CF8D5C-14BE-4519-A1A3-1E092998C85E}"/>
              </a:ext>
            </a:extLst>
          </p:cNvPr>
          <p:cNvSpPr/>
          <p:nvPr/>
        </p:nvSpPr>
        <p:spPr bwMode="auto">
          <a:xfrm>
            <a:off x="5364088" y="2078182"/>
            <a:ext cx="1728192" cy="1608412"/>
          </a:xfrm>
          <a:prstGeom prst="ellipse">
            <a:avLst/>
          </a:prstGeom>
          <a:solidFill>
            <a:schemeClr val="bg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8" name="Gerader Verbinder 7">
            <a:extLst>
              <a:ext uri="{FF2B5EF4-FFF2-40B4-BE49-F238E27FC236}">
                <a16:creationId xmlns:a16="http://schemas.microsoft.com/office/drawing/2014/main" id="{FC62EBF9-F8E4-47ED-A5EF-3274C6CC3E2D}"/>
              </a:ext>
            </a:extLst>
          </p:cNvPr>
          <p:cNvCxnSpPr/>
          <p:nvPr/>
        </p:nvCxnSpPr>
        <p:spPr bwMode="auto">
          <a:xfrm>
            <a:off x="2411760" y="2018508"/>
            <a:ext cx="0" cy="1668086"/>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Gerader Verbinder 9">
            <a:extLst>
              <a:ext uri="{FF2B5EF4-FFF2-40B4-BE49-F238E27FC236}">
                <a16:creationId xmlns:a16="http://schemas.microsoft.com/office/drawing/2014/main" id="{9817001D-0756-4D05-911A-CB41EA6D21DF}"/>
              </a:ext>
            </a:extLst>
          </p:cNvPr>
          <p:cNvCxnSpPr/>
          <p:nvPr/>
        </p:nvCxnSpPr>
        <p:spPr bwMode="auto">
          <a:xfrm>
            <a:off x="6214188" y="2078182"/>
            <a:ext cx="0" cy="828092"/>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Gerader Verbinder 11">
            <a:extLst>
              <a:ext uri="{FF2B5EF4-FFF2-40B4-BE49-F238E27FC236}">
                <a16:creationId xmlns:a16="http://schemas.microsoft.com/office/drawing/2014/main" id="{A9636829-8BDE-48A1-885F-FCC845A291BD}"/>
              </a:ext>
            </a:extLst>
          </p:cNvPr>
          <p:cNvCxnSpPr>
            <a:cxnSpLocks/>
            <a:stCxn id="6" idx="2"/>
          </p:cNvCxnSpPr>
          <p:nvPr/>
        </p:nvCxnSpPr>
        <p:spPr bwMode="auto">
          <a:xfrm>
            <a:off x="5364088" y="2882388"/>
            <a:ext cx="864096" cy="0"/>
          </a:xfrm>
          <a:prstGeom prst="line">
            <a:avLst/>
          </a:pr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feld 12">
            <a:extLst>
              <a:ext uri="{FF2B5EF4-FFF2-40B4-BE49-F238E27FC236}">
                <a16:creationId xmlns:a16="http://schemas.microsoft.com/office/drawing/2014/main" id="{79C33447-3882-44F7-9E27-6DFFDB91C190}"/>
              </a:ext>
            </a:extLst>
          </p:cNvPr>
          <p:cNvSpPr txBox="1"/>
          <p:nvPr/>
        </p:nvSpPr>
        <p:spPr>
          <a:xfrm>
            <a:off x="3140220" y="2243535"/>
            <a:ext cx="951054" cy="276999"/>
          </a:xfrm>
          <a:prstGeom prst="rect">
            <a:avLst/>
          </a:prstGeom>
          <a:noFill/>
        </p:spPr>
        <p:txBody>
          <a:bodyPr wrap="square" rtlCol="0">
            <a:spAutoFit/>
          </a:bodyPr>
          <a:lstStyle/>
          <a:p>
            <a:r>
              <a:rPr lang="de-DE" dirty="0"/>
              <a:t>50% </a:t>
            </a:r>
            <a:r>
              <a:rPr lang="de-DE" dirty="0" err="1"/>
              <a:t>equity</a:t>
            </a:r>
            <a:endParaRPr lang="de-DE" dirty="0"/>
          </a:p>
        </p:txBody>
      </p:sp>
      <p:sp>
        <p:nvSpPr>
          <p:cNvPr id="15" name="Textfeld 14">
            <a:extLst>
              <a:ext uri="{FF2B5EF4-FFF2-40B4-BE49-F238E27FC236}">
                <a16:creationId xmlns:a16="http://schemas.microsoft.com/office/drawing/2014/main" id="{0962836F-650D-4189-A501-4589DE99D5E4}"/>
              </a:ext>
            </a:extLst>
          </p:cNvPr>
          <p:cNvSpPr txBox="1"/>
          <p:nvPr/>
        </p:nvSpPr>
        <p:spPr>
          <a:xfrm>
            <a:off x="835944" y="2243534"/>
            <a:ext cx="864099" cy="276999"/>
          </a:xfrm>
          <a:prstGeom prst="rect">
            <a:avLst/>
          </a:prstGeom>
          <a:noFill/>
        </p:spPr>
        <p:txBody>
          <a:bodyPr wrap="square" rtlCol="0">
            <a:spAutoFit/>
          </a:bodyPr>
          <a:lstStyle/>
          <a:p>
            <a:r>
              <a:rPr lang="de-DE" dirty="0"/>
              <a:t>50% </a:t>
            </a:r>
            <a:r>
              <a:rPr lang="de-DE" dirty="0" err="1"/>
              <a:t>debt</a:t>
            </a:r>
            <a:endParaRPr lang="de-DE" dirty="0"/>
          </a:p>
        </p:txBody>
      </p:sp>
      <p:sp>
        <p:nvSpPr>
          <p:cNvPr id="16" name="Textfeld 15">
            <a:extLst>
              <a:ext uri="{FF2B5EF4-FFF2-40B4-BE49-F238E27FC236}">
                <a16:creationId xmlns:a16="http://schemas.microsoft.com/office/drawing/2014/main" id="{492A6CCA-BA26-4B01-9AD6-1E524D5891C6}"/>
              </a:ext>
            </a:extLst>
          </p:cNvPr>
          <p:cNvSpPr txBox="1"/>
          <p:nvPr/>
        </p:nvSpPr>
        <p:spPr>
          <a:xfrm>
            <a:off x="4548663" y="2243533"/>
            <a:ext cx="864099" cy="276999"/>
          </a:xfrm>
          <a:prstGeom prst="rect">
            <a:avLst/>
          </a:prstGeom>
          <a:noFill/>
        </p:spPr>
        <p:txBody>
          <a:bodyPr wrap="square" rtlCol="0">
            <a:spAutoFit/>
          </a:bodyPr>
          <a:lstStyle/>
          <a:p>
            <a:r>
              <a:rPr lang="de-DE" dirty="0"/>
              <a:t>25% </a:t>
            </a:r>
            <a:r>
              <a:rPr lang="de-DE" dirty="0" err="1"/>
              <a:t>debt</a:t>
            </a:r>
            <a:endParaRPr lang="de-DE" dirty="0"/>
          </a:p>
        </p:txBody>
      </p:sp>
      <p:sp>
        <p:nvSpPr>
          <p:cNvPr id="17" name="Textfeld 16">
            <a:extLst>
              <a:ext uri="{FF2B5EF4-FFF2-40B4-BE49-F238E27FC236}">
                <a16:creationId xmlns:a16="http://schemas.microsoft.com/office/drawing/2014/main" id="{70F15C7A-80D3-4B1A-8184-A2333BD839E4}"/>
              </a:ext>
            </a:extLst>
          </p:cNvPr>
          <p:cNvSpPr txBox="1"/>
          <p:nvPr/>
        </p:nvSpPr>
        <p:spPr>
          <a:xfrm>
            <a:off x="6948268" y="2243533"/>
            <a:ext cx="1008110" cy="276999"/>
          </a:xfrm>
          <a:prstGeom prst="rect">
            <a:avLst/>
          </a:prstGeom>
          <a:noFill/>
        </p:spPr>
        <p:txBody>
          <a:bodyPr wrap="square" rtlCol="0">
            <a:spAutoFit/>
          </a:bodyPr>
          <a:lstStyle/>
          <a:p>
            <a:r>
              <a:rPr lang="de-DE" dirty="0"/>
              <a:t>50% </a:t>
            </a:r>
            <a:r>
              <a:rPr lang="de-DE" dirty="0" err="1"/>
              <a:t>equity</a:t>
            </a:r>
            <a:endParaRPr lang="de-DE" dirty="0"/>
          </a:p>
        </p:txBody>
      </p:sp>
      <p:sp>
        <p:nvSpPr>
          <p:cNvPr id="18" name="Textfeld 17">
            <a:extLst>
              <a:ext uri="{FF2B5EF4-FFF2-40B4-BE49-F238E27FC236}">
                <a16:creationId xmlns:a16="http://schemas.microsoft.com/office/drawing/2014/main" id="{9067C6E8-F124-4EBB-8646-795177817258}"/>
              </a:ext>
            </a:extLst>
          </p:cNvPr>
          <p:cNvSpPr txBox="1"/>
          <p:nvPr/>
        </p:nvSpPr>
        <p:spPr>
          <a:xfrm>
            <a:off x="1783255" y="3840911"/>
            <a:ext cx="1473671" cy="276999"/>
          </a:xfrm>
          <a:prstGeom prst="rect">
            <a:avLst/>
          </a:prstGeom>
          <a:noFill/>
        </p:spPr>
        <p:txBody>
          <a:bodyPr wrap="square" rtlCol="0">
            <a:spAutoFit/>
          </a:bodyPr>
          <a:lstStyle/>
          <a:p>
            <a:r>
              <a:rPr lang="de-DE" dirty="0"/>
              <a:t>Capital </a:t>
            </a:r>
            <a:r>
              <a:rPr lang="de-DE" dirty="0" err="1"/>
              <a:t>structure</a:t>
            </a:r>
            <a:r>
              <a:rPr lang="de-DE" dirty="0"/>
              <a:t> 1</a:t>
            </a:r>
          </a:p>
        </p:txBody>
      </p:sp>
      <p:sp>
        <p:nvSpPr>
          <p:cNvPr id="19" name="Textfeld 18">
            <a:extLst>
              <a:ext uri="{FF2B5EF4-FFF2-40B4-BE49-F238E27FC236}">
                <a16:creationId xmlns:a16="http://schemas.microsoft.com/office/drawing/2014/main" id="{0DD4AC82-0FC2-4F4E-925F-D4D700DA3C19}"/>
              </a:ext>
            </a:extLst>
          </p:cNvPr>
          <p:cNvSpPr txBox="1"/>
          <p:nvPr/>
        </p:nvSpPr>
        <p:spPr>
          <a:xfrm>
            <a:off x="5709867" y="3854126"/>
            <a:ext cx="1473671" cy="276999"/>
          </a:xfrm>
          <a:prstGeom prst="rect">
            <a:avLst/>
          </a:prstGeom>
          <a:noFill/>
        </p:spPr>
        <p:txBody>
          <a:bodyPr wrap="square" rtlCol="0">
            <a:spAutoFit/>
          </a:bodyPr>
          <a:lstStyle/>
          <a:p>
            <a:r>
              <a:rPr lang="de-DE" dirty="0"/>
              <a:t>Capital </a:t>
            </a:r>
            <a:r>
              <a:rPr lang="de-DE" dirty="0" err="1"/>
              <a:t>structure</a:t>
            </a:r>
            <a:r>
              <a:rPr lang="de-DE" dirty="0"/>
              <a:t> 2</a:t>
            </a:r>
          </a:p>
        </p:txBody>
      </p:sp>
      <p:pic>
        <p:nvPicPr>
          <p:cNvPr id="20" name="Grafik 19">
            <a:extLst>
              <a:ext uri="{FF2B5EF4-FFF2-40B4-BE49-F238E27FC236}">
                <a16:creationId xmlns:a16="http://schemas.microsoft.com/office/drawing/2014/main" id="{6F78DE21-9D84-4686-96B0-FE3DAED29A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4037" y="4253332"/>
            <a:ext cx="4074148" cy="1805269"/>
          </a:xfrm>
          <a:prstGeom prst="rect">
            <a:avLst/>
          </a:prstGeom>
        </p:spPr>
      </p:pic>
      <p:sp>
        <p:nvSpPr>
          <p:cNvPr id="11" name="Textfeld 10">
            <a:extLst>
              <a:ext uri="{FF2B5EF4-FFF2-40B4-BE49-F238E27FC236}">
                <a16:creationId xmlns:a16="http://schemas.microsoft.com/office/drawing/2014/main" id="{A47459DB-C1E8-4243-A58F-E8366BC97616}"/>
              </a:ext>
            </a:extLst>
          </p:cNvPr>
          <p:cNvSpPr txBox="1"/>
          <p:nvPr/>
        </p:nvSpPr>
        <p:spPr>
          <a:xfrm>
            <a:off x="5508104" y="4437112"/>
            <a:ext cx="720080" cy="360040"/>
          </a:xfrm>
          <a:prstGeom prst="rect">
            <a:avLst/>
          </a:prstGeom>
          <a:solidFill>
            <a:schemeClr val="bg1"/>
          </a:solidFill>
        </p:spPr>
        <p:txBody>
          <a:bodyPr wrap="square" rtlCol="0">
            <a:spAutoFit/>
          </a:bodyPr>
          <a:lstStyle/>
          <a:p>
            <a:endParaRPr lang="de-DE" dirty="0"/>
          </a:p>
        </p:txBody>
      </p:sp>
      <p:sp>
        <p:nvSpPr>
          <p:cNvPr id="14" name="Textfeld 13">
            <a:extLst>
              <a:ext uri="{FF2B5EF4-FFF2-40B4-BE49-F238E27FC236}">
                <a16:creationId xmlns:a16="http://schemas.microsoft.com/office/drawing/2014/main" id="{849CFF5E-28AB-435B-ADCF-E2611430F0A7}"/>
              </a:ext>
            </a:extLst>
          </p:cNvPr>
          <p:cNvSpPr txBox="1"/>
          <p:nvPr/>
        </p:nvSpPr>
        <p:spPr>
          <a:xfrm>
            <a:off x="3347864" y="5805264"/>
            <a:ext cx="1656184" cy="276999"/>
          </a:xfrm>
          <a:prstGeom prst="rect">
            <a:avLst/>
          </a:prstGeom>
          <a:solidFill>
            <a:schemeClr val="bg1"/>
          </a:solidFill>
        </p:spPr>
        <p:txBody>
          <a:bodyPr wrap="square" rtlCol="0">
            <a:spAutoFit/>
          </a:bodyPr>
          <a:lstStyle/>
          <a:p>
            <a:endParaRPr lang="de-DE" dirty="0"/>
          </a:p>
        </p:txBody>
      </p:sp>
    </p:spTree>
    <p:extLst>
      <p:ext uri="{BB962C8B-B14F-4D97-AF65-F5344CB8AC3E}">
        <p14:creationId xmlns:p14="http://schemas.microsoft.com/office/powerpoint/2010/main" val="133472245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he </a:t>
            </a:r>
            <a:r>
              <a:rPr lang="de-DE" dirty="0" err="1"/>
              <a:t>value</a:t>
            </a:r>
            <a:r>
              <a:rPr lang="de-DE" dirty="0"/>
              <a:t> </a:t>
            </a:r>
            <a:r>
              <a:rPr lang="de-DE" dirty="0" err="1"/>
              <a:t>of</a:t>
            </a:r>
            <a:r>
              <a:rPr lang="de-DE" dirty="0"/>
              <a:t> a </a:t>
            </a:r>
            <a:r>
              <a:rPr lang="de-DE" dirty="0" err="1"/>
              <a:t>project</a:t>
            </a:r>
            <a:r>
              <a:rPr lang="de-DE" dirty="0"/>
              <a:t> </a:t>
            </a:r>
            <a:r>
              <a:rPr lang="de-DE" dirty="0" err="1"/>
              <a:t>is</a:t>
            </a:r>
            <a:r>
              <a:rPr lang="de-DE" dirty="0"/>
              <a:t> </a:t>
            </a:r>
            <a:r>
              <a:rPr lang="de-DE" dirty="0" err="1"/>
              <a:t>measured</a:t>
            </a:r>
            <a:r>
              <a:rPr lang="de-DE" dirty="0"/>
              <a:t> </a:t>
            </a:r>
            <a:r>
              <a:rPr lang="de-DE" dirty="0" err="1"/>
              <a:t>by</a:t>
            </a:r>
            <a:r>
              <a:rPr lang="de-DE" dirty="0"/>
              <a:t> </a:t>
            </a:r>
            <a:r>
              <a:rPr lang="de-DE" dirty="0" err="1"/>
              <a:t>its</a:t>
            </a:r>
            <a:r>
              <a:rPr lang="de-DE" dirty="0"/>
              <a:t> </a:t>
            </a:r>
            <a:r>
              <a:rPr lang="de-DE" dirty="0" err="1"/>
              <a:t>net</a:t>
            </a:r>
            <a:r>
              <a:rPr lang="de-DE" dirty="0"/>
              <a:t> </a:t>
            </a:r>
            <a:r>
              <a:rPr lang="de-DE" dirty="0" err="1"/>
              <a:t>present</a:t>
            </a:r>
            <a:r>
              <a:rPr lang="de-DE" dirty="0"/>
              <a:t> </a:t>
            </a:r>
            <a:r>
              <a:rPr lang="de-DE" dirty="0" err="1"/>
              <a:t>value</a:t>
            </a:r>
            <a:r>
              <a:rPr lang="de-DE" dirty="0"/>
              <a:t> (NPV):</a:t>
            </a:r>
          </a:p>
          <a:p>
            <a:pPr marL="0" indent="0"/>
            <a:r>
              <a:rPr lang="de-DE" dirty="0" err="1"/>
              <a:t>present</a:t>
            </a:r>
            <a:r>
              <a:rPr lang="de-DE" dirty="0"/>
              <a:t> </a:t>
            </a:r>
            <a:r>
              <a:rPr lang="de-DE" dirty="0" err="1"/>
              <a:t>value</a:t>
            </a:r>
            <a:r>
              <a:rPr lang="de-DE" dirty="0"/>
              <a:t> </a:t>
            </a:r>
            <a:r>
              <a:rPr lang="de-DE" dirty="0" err="1"/>
              <a:t>of</a:t>
            </a:r>
            <a:r>
              <a:rPr lang="de-DE" dirty="0"/>
              <a:t> </a:t>
            </a:r>
            <a:r>
              <a:rPr lang="de-DE" dirty="0" err="1"/>
              <a:t>the</a:t>
            </a:r>
            <a:r>
              <a:rPr lang="de-DE" dirty="0"/>
              <a:t> </a:t>
            </a:r>
            <a:r>
              <a:rPr lang="de-DE" dirty="0" err="1"/>
              <a:t>future</a:t>
            </a:r>
            <a:r>
              <a:rPr lang="de-DE" dirty="0"/>
              <a:t> cash </a:t>
            </a:r>
            <a:r>
              <a:rPr lang="de-DE" dirty="0" err="1"/>
              <a:t>flows</a:t>
            </a:r>
            <a:r>
              <a:rPr lang="de-DE" dirty="0"/>
              <a:t> minus </a:t>
            </a:r>
            <a:r>
              <a:rPr lang="de-DE" dirty="0" err="1"/>
              <a:t>the</a:t>
            </a:r>
            <a:r>
              <a:rPr lang="de-DE" dirty="0"/>
              <a:t> initial </a:t>
            </a:r>
            <a:r>
              <a:rPr lang="de-DE" dirty="0" err="1"/>
              <a:t>investment</a:t>
            </a:r>
            <a:r>
              <a:rPr lang="de-DE" dirty="0"/>
              <a:t> </a:t>
            </a:r>
            <a:r>
              <a:rPr lang="de-DE" dirty="0" err="1"/>
              <a:t>outlay</a:t>
            </a:r>
            <a:r>
              <a:rPr lang="de-DE" dirty="0"/>
              <a:t>.</a:t>
            </a:r>
          </a:p>
          <a:p>
            <a:pPr marL="0" indent="0"/>
            <a:endParaRPr lang="de-DE" dirty="0"/>
          </a:p>
          <a:p>
            <a:pPr>
              <a:buAutoNum type="arabicPeriod"/>
            </a:pPr>
            <a:r>
              <a:rPr lang="de-DE" dirty="0" err="1"/>
              <a:t>Identify</a:t>
            </a:r>
            <a:r>
              <a:rPr lang="de-DE" dirty="0"/>
              <a:t> </a:t>
            </a:r>
            <a:r>
              <a:rPr lang="de-DE" dirty="0" err="1"/>
              <a:t>forecast</a:t>
            </a:r>
            <a:r>
              <a:rPr lang="de-DE" dirty="0"/>
              <a:t> all cash </a:t>
            </a:r>
            <a:r>
              <a:rPr lang="de-DE" dirty="0" err="1"/>
              <a:t>flows</a:t>
            </a:r>
            <a:r>
              <a:rPr lang="de-DE" dirty="0"/>
              <a:t> (</a:t>
            </a:r>
            <a:r>
              <a:rPr lang="de-DE" dirty="0" err="1"/>
              <a:t>revenues</a:t>
            </a:r>
            <a:r>
              <a:rPr lang="de-DE" dirty="0"/>
              <a:t> and </a:t>
            </a:r>
            <a:r>
              <a:rPr lang="de-DE" dirty="0" err="1"/>
              <a:t>costs</a:t>
            </a:r>
            <a:r>
              <a:rPr lang="de-DE" dirty="0"/>
              <a:t>) </a:t>
            </a:r>
            <a:r>
              <a:rPr lang="de-DE" dirty="0" err="1"/>
              <a:t>associated</a:t>
            </a:r>
            <a:r>
              <a:rPr lang="de-DE" dirty="0"/>
              <a:t> </a:t>
            </a:r>
            <a:r>
              <a:rPr lang="de-DE" dirty="0" err="1"/>
              <a:t>with</a:t>
            </a:r>
            <a:r>
              <a:rPr lang="de-DE" dirty="0"/>
              <a:t> a </a:t>
            </a:r>
            <a:r>
              <a:rPr lang="de-DE" dirty="0" err="1"/>
              <a:t>project</a:t>
            </a:r>
            <a:r>
              <a:rPr lang="de-DE" dirty="0"/>
              <a:t> (</a:t>
            </a:r>
            <a:r>
              <a:rPr lang="de-DE" dirty="0" err="1"/>
              <a:t>forecast</a:t>
            </a:r>
            <a:r>
              <a:rPr lang="de-DE" dirty="0"/>
              <a:t>).</a:t>
            </a:r>
          </a:p>
          <a:p>
            <a:pPr>
              <a:buAutoNum type="arabicPeriod"/>
            </a:pPr>
            <a:r>
              <a:rPr lang="de-DE" dirty="0" err="1"/>
              <a:t>Map</a:t>
            </a:r>
            <a:r>
              <a:rPr lang="de-DE" dirty="0"/>
              <a:t> </a:t>
            </a:r>
            <a:r>
              <a:rPr lang="de-DE" dirty="0" err="1"/>
              <a:t>the</a:t>
            </a:r>
            <a:r>
              <a:rPr lang="de-DE" dirty="0"/>
              <a:t> </a:t>
            </a:r>
            <a:r>
              <a:rPr lang="de-DE" dirty="0" err="1"/>
              <a:t>cashflows</a:t>
            </a:r>
            <a:r>
              <a:rPr lang="de-DE" dirty="0"/>
              <a:t> on a cash </a:t>
            </a:r>
            <a:r>
              <a:rPr lang="de-DE" dirty="0" err="1"/>
              <a:t>flow</a:t>
            </a:r>
            <a:r>
              <a:rPr lang="de-DE" dirty="0"/>
              <a:t> time </a:t>
            </a:r>
            <a:r>
              <a:rPr lang="de-DE" dirty="0" err="1"/>
              <a:t>chart</a:t>
            </a:r>
            <a:r>
              <a:rPr lang="de-DE" dirty="0"/>
              <a:t>.</a:t>
            </a:r>
          </a:p>
          <a:p>
            <a:pPr>
              <a:buAutoNum type="arabicPeriod"/>
            </a:pPr>
            <a:r>
              <a:rPr lang="de-DE" dirty="0"/>
              <a:t>Discount </a:t>
            </a:r>
            <a:r>
              <a:rPr lang="de-DE" dirty="0" err="1"/>
              <a:t>each</a:t>
            </a:r>
            <a:r>
              <a:rPr lang="de-DE" dirty="0"/>
              <a:t> </a:t>
            </a:r>
            <a:r>
              <a:rPr lang="de-DE" dirty="0" err="1"/>
              <a:t>cashflow</a:t>
            </a:r>
            <a:r>
              <a:rPr lang="de-DE" dirty="0"/>
              <a:t> </a:t>
            </a:r>
            <a:r>
              <a:rPr lang="de-DE" dirty="0" err="1"/>
              <a:t>using</a:t>
            </a:r>
            <a:r>
              <a:rPr lang="de-DE" dirty="0"/>
              <a:t> an </a:t>
            </a:r>
            <a:r>
              <a:rPr lang="de-DE" dirty="0" err="1"/>
              <a:t>applicable</a:t>
            </a:r>
            <a:r>
              <a:rPr lang="de-DE" dirty="0"/>
              <a:t> </a:t>
            </a:r>
            <a:r>
              <a:rPr lang="de-DE" dirty="0" err="1"/>
              <a:t>interest</a:t>
            </a:r>
            <a:r>
              <a:rPr lang="de-DE" dirty="0"/>
              <a:t> rate.</a:t>
            </a:r>
          </a:p>
          <a:p>
            <a:pPr>
              <a:buAutoNum type="arabicPeriod"/>
            </a:pPr>
            <a:r>
              <a:rPr lang="de-DE" dirty="0" err="1"/>
              <a:t>Sum</a:t>
            </a:r>
            <a:r>
              <a:rPr lang="de-DE" dirty="0"/>
              <a:t> </a:t>
            </a:r>
            <a:r>
              <a:rPr lang="de-DE" dirty="0" err="1"/>
              <a:t>up</a:t>
            </a:r>
            <a:r>
              <a:rPr lang="de-DE" dirty="0"/>
              <a:t> all </a:t>
            </a:r>
            <a:r>
              <a:rPr lang="de-DE" dirty="0" err="1"/>
              <a:t>the</a:t>
            </a:r>
            <a:r>
              <a:rPr lang="de-DE" dirty="0"/>
              <a:t> </a:t>
            </a:r>
            <a:r>
              <a:rPr lang="de-DE" dirty="0" err="1"/>
              <a:t>discounted</a:t>
            </a:r>
            <a:r>
              <a:rPr lang="de-DE" dirty="0"/>
              <a:t> </a:t>
            </a:r>
            <a:r>
              <a:rPr lang="de-DE" dirty="0" err="1"/>
              <a:t>cashflows</a:t>
            </a:r>
            <a:r>
              <a:rPr lang="de-DE" dirty="0"/>
              <a:t> (DCF) </a:t>
            </a:r>
            <a:r>
              <a:rPr lang="de-DE" dirty="0" err="1"/>
              <a:t>to</a:t>
            </a:r>
            <a:r>
              <a:rPr lang="de-DE" dirty="0"/>
              <a:t> </a:t>
            </a:r>
            <a:r>
              <a:rPr lang="de-DE" dirty="0" err="1"/>
              <a:t>obtain</a:t>
            </a:r>
            <a:r>
              <a:rPr lang="de-DE" dirty="0"/>
              <a:t> NPV</a:t>
            </a:r>
          </a:p>
          <a:p>
            <a:pPr>
              <a:buAutoNum type="arabicPeriod"/>
            </a:pPr>
            <a:r>
              <a:rPr lang="de-DE" dirty="0" err="1"/>
              <a:t>Invest</a:t>
            </a:r>
            <a:r>
              <a:rPr lang="de-DE" dirty="0"/>
              <a:t> </a:t>
            </a:r>
            <a:r>
              <a:rPr lang="de-DE" dirty="0" err="1"/>
              <a:t>only</a:t>
            </a:r>
            <a:r>
              <a:rPr lang="de-DE" dirty="0"/>
              <a:t> </a:t>
            </a:r>
            <a:r>
              <a:rPr lang="de-DE" dirty="0" err="1"/>
              <a:t>if</a:t>
            </a:r>
            <a:r>
              <a:rPr lang="de-DE" dirty="0"/>
              <a:t> NPV &gt; 0 [NPV = 0 indifferent]</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budgeting: NPV (DCF) method</a:t>
            </a:r>
          </a:p>
        </p:txBody>
      </p:sp>
    </p:spTree>
    <p:extLst>
      <p:ext uri="{BB962C8B-B14F-4D97-AF65-F5344CB8AC3E}">
        <p14:creationId xmlns:p14="http://schemas.microsoft.com/office/powerpoint/2010/main" val="24823760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Capital budgeting: NPV (DCF) method</a:t>
            </a:r>
          </a:p>
        </p:txBody>
      </p:sp>
      <p:pic>
        <p:nvPicPr>
          <p:cNvPr id="6" name="Grafik 7">
            <a:extLst>
              <a:ext uri="{FF2B5EF4-FFF2-40B4-BE49-F238E27FC236}">
                <a16:creationId xmlns:a16="http://schemas.microsoft.com/office/drawing/2014/main" id="{359F9D3D-8811-4920-A339-A1E41B40899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48384" b="78999"/>
          <a:stretch/>
        </p:blipFill>
        <p:spPr bwMode="auto">
          <a:xfrm>
            <a:off x="1451862" y="2132856"/>
            <a:ext cx="2376264" cy="81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Grafik 7">
            <a:extLst>
              <a:ext uri="{FF2B5EF4-FFF2-40B4-BE49-F238E27FC236}">
                <a16:creationId xmlns:a16="http://schemas.microsoft.com/office/drawing/2014/main" id="{9D3108E4-94AF-48EC-9461-1B2CB99F928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50569" b="78999"/>
          <a:stretch/>
        </p:blipFill>
        <p:spPr bwMode="auto">
          <a:xfrm>
            <a:off x="3801053" y="2132856"/>
            <a:ext cx="2275679" cy="819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feld 8">
            <a:extLst>
              <a:ext uri="{FF2B5EF4-FFF2-40B4-BE49-F238E27FC236}">
                <a16:creationId xmlns:a16="http://schemas.microsoft.com/office/drawing/2014/main" id="{AA1170A8-F2E4-4704-B1FA-BD63E702D4FD}"/>
              </a:ext>
            </a:extLst>
          </p:cNvPr>
          <p:cNvSpPr txBox="1"/>
          <p:nvPr/>
        </p:nvSpPr>
        <p:spPr>
          <a:xfrm>
            <a:off x="1451862" y="3320895"/>
            <a:ext cx="3276859" cy="1169551"/>
          </a:xfrm>
          <a:prstGeom prst="rect">
            <a:avLst/>
          </a:prstGeom>
          <a:noFill/>
        </p:spPr>
        <p:txBody>
          <a:bodyPr wrap="none" rtlCol="0">
            <a:spAutoFit/>
          </a:bodyPr>
          <a:lstStyle/>
          <a:p>
            <a:pPr algn="l">
              <a:tabLst>
                <a:tab pos="357188" algn="l"/>
              </a:tabLst>
            </a:pPr>
            <a:r>
              <a:rPr lang="de-DE" sz="1400" dirty="0" err="1"/>
              <a:t>CF</a:t>
            </a:r>
            <a:r>
              <a:rPr lang="de-DE" sz="1400" baseline="-25000" dirty="0" err="1"/>
              <a:t>t</a:t>
            </a:r>
            <a:r>
              <a:rPr lang="de-DE" sz="1400" dirty="0"/>
              <a:t> 	= Cash Flow in </a:t>
            </a:r>
            <a:r>
              <a:rPr lang="de-DE" sz="1400" dirty="0" err="1"/>
              <a:t>period</a:t>
            </a:r>
            <a:r>
              <a:rPr lang="de-DE" sz="1400" dirty="0"/>
              <a:t> t</a:t>
            </a:r>
          </a:p>
          <a:p>
            <a:pPr algn="l">
              <a:tabLst>
                <a:tab pos="357188" algn="l"/>
              </a:tabLst>
            </a:pPr>
            <a:r>
              <a:rPr lang="de-DE" sz="1400" dirty="0"/>
              <a:t>I</a:t>
            </a:r>
            <a:r>
              <a:rPr lang="de-DE" sz="1400" baseline="-25000" dirty="0"/>
              <a:t>0</a:t>
            </a:r>
            <a:r>
              <a:rPr lang="de-DE" sz="1400" dirty="0"/>
              <a:t> 	= Investment in </a:t>
            </a:r>
            <a:r>
              <a:rPr lang="de-DE" sz="1400" dirty="0" err="1"/>
              <a:t>period</a:t>
            </a:r>
            <a:r>
              <a:rPr lang="de-DE" sz="1400" dirty="0"/>
              <a:t> 0</a:t>
            </a:r>
          </a:p>
          <a:p>
            <a:pPr algn="l">
              <a:tabLst>
                <a:tab pos="357188" algn="l"/>
              </a:tabLst>
            </a:pPr>
            <a:r>
              <a:rPr lang="de-DE" sz="1400" dirty="0"/>
              <a:t>i 	= Interest rate / Discount rate</a:t>
            </a:r>
          </a:p>
          <a:p>
            <a:pPr algn="l">
              <a:tabLst>
                <a:tab pos="357188" algn="l"/>
              </a:tabLst>
            </a:pPr>
            <a:r>
              <a:rPr lang="de-DE" sz="1400" dirty="0"/>
              <a:t>T 	= Time </a:t>
            </a:r>
            <a:r>
              <a:rPr lang="de-DE" sz="1400" dirty="0" err="1"/>
              <a:t>horizon</a:t>
            </a:r>
            <a:r>
              <a:rPr lang="de-DE" sz="1400" dirty="0"/>
              <a:t> / </a:t>
            </a:r>
            <a:r>
              <a:rPr lang="de-DE" sz="1400" dirty="0" err="1"/>
              <a:t>Economic</a:t>
            </a:r>
            <a:r>
              <a:rPr lang="de-DE" sz="1400" dirty="0"/>
              <a:t> </a:t>
            </a:r>
            <a:r>
              <a:rPr lang="de-DE" sz="1400" dirty="0" err="1"/>
              <a:t>lifetime</a:t>
            </a:r>
            <a:endParaRPr lang="de-DE" sz="1400" dirty="0"/>
          </a:p>
          <a:p>
            <a:pPr algn="l">
              <a:tabLst>
                <a:tab pos="357188" algn="l"/>
              </a:tabLst>
            </a:pPr>
            <a:r>
              <a:rPr lang="de-DE" sz="1400" dirty="0"/>
              <a:t>t	= </a:t>
            </a:r>
            <a:r>
              <a:rPr lang="de-DE" sz="1400" dirty="0" err="1"/>
              <a:t>Period</a:t>
            </a:r>
            <a:endParaRPr lang="de-DE" sz="1400" dirty="0"/>
          </a:p>
        </p:txBody>
      </p:sp>
    </p:spTree>
    <p:extLst>
      <p:ext uri="{BB962C8B-B14F-4D97-AF65-F5344CB8AC3E}">
        <p14:creationId xmlns:p14="http://schemas.microsoft.com/office/powerpoint/2010/main" val="33343249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CF from financing activities:</a:t>
            </a:r>
          </a:p>
          <a:p>
            <a:pPr marL="285750" indent="-285750">
              <a:buFont typeface="Arial" panose="020B0604020202020204" pitchFamily="34" charset="0"/>
              <a:buChar char="•"/>
            </a:pPr>
            <a:r>
              <a:rPr lang="de-DE" dirty="0"/>
              <a:t>capital expenditures</a:t>
            </a:r>
          </a:p>
          <a:p>
            <a:pPr marL="285750" indent="-285750">
              <a:buFont typeface="Arial" panose="020B0604020202020204" pitchFamily="34" charset="0"/>
              <a:buChar char="•"/>
            </a:pPr>
            <a:r>
              <a:rPr lang="de-DE" dirty="0"/>
              <a:t>sale of assets</a:t>
            </a:r>
          </a:p>
          <a:p>
            <a:pPr marL="0" indent="0"/>
            <a:endParaRPr lang="de-DE" dirty="0"/>
          </a:p>
          <a:p>
            <a:pPr marL="0" indent="0"/>
            <a:r>
              <a:rPr lang="de-DE" dirty="0"/>
              <a:t>CF from operating activities:</a:t>
            </a:r>
          </a:p>
          <a:p>
            <a:pPr marL="285750" indent="-285750">
              <a:buFont typeface="Arial" panose="020B0604020202020204" pitchFamily="34" charset="0"/>
              <a:buChar char="•"/>
            </a:pPr>
            <a:r>
              <a:rPr lang="de-DE" dirty="0"/>
              <a:t>revenues</a:t>
            </a:r>
          </a:p>
          <a:p>
            <a:pPr marL="285750" indent="-285750">
              <a:buFont typeface="Arial" panose="020B0604020202020204" pitchFamily="34" charset="0"/>
              <a:buChar char="•"/>
            </a:pPr>
            <a:r>
              <a:rPr lang="de-DE" dirty="0"/>
              <a:t>operating expenses</a:t>
            </a:r>
          </a:p>
          <a:p>
            <a:pPr marL="285750" indent="-285750">
              <a:buFont typeface="Arial" panose="020B0604020202020204" pitchFamily="34" charset="0"/>
              <a:buChar char="•"/>
            </a:pPr>
            <a:r>
              <a:rPr lang="de-DE" dirty="0"/>
              <a:t>depreciation</a:t>
            </a:r>
          </a:p>
          <a:p>
            <a:pPr marL="285750" indent="-285750">
              <a:buFont typeface="Arial" panose="020B0604020202020204" pitchFamily="34" charset="0"/>
              <a:buChar char="•"/>
            </a:pPr>
            <a:r>
              <a:rPr lang="de-DE" dirty="0"/>
              <a:t>taxes</a:t>
            </a:r>
          </a:p>
          <a:p>
            <a:pPr marL="285750" indent="-285750">
              <a:buFont typeface="Arial" panose="020B0604020202020204" pitchFamily="34" charset="0"/>
              <a:buChar char="•"/>
            </a:pPr>
            <a:r>
              <a:rPr lang="de-DE" dirty="0"/>
              <a:t>change in working capital</a:t>
            </a:r>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levant cash flows</a:t>
            </a:r>
          </a:p>
        </p:txBody>
      </p:sp>
    </p:spTree>
    <p:extLst>
      <p:ext uri="{BB962C8B-B14F-4D97-AF65-F5344CB8AC3E}">
        <p14:creationId xmlns:p14="http://schemas.microsoft.com/office/powerpoint/2010/main" val="27432864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b="1" dirty="0" err="1"/>
              <a:t>Opportunity</a:t>
            </a:r>
            <a:r>
              <a:rPr lang="de-DE" b="1" dirty="0"/>
              <a:t> </a:t>
            </a:r>
            <a:r>
              <a:rPr lang="de-DE" b="1" dirty="0" err="1"/>
              <a:t>cost</a:t>
            </a:r>
            <a:r>
              <a:rPr lang="de-DE" b="1" dirty="0"/>
              <a:t>:</a:t>
            </a:r>
            <a:r>
              <a:rPr lang="de-DE" dirty="0"/>
              <a:t> </a:t>
            </a:r>
            <a:r>
              <a:rPr lang="en-US" dirty="0"/>
              <a:t>potential benefit or income that is foregone as a result of selecting one alternative over another are </a:t>
            </a:r>
            <a:r>
              <a:rPr lang="en-US" u="sng" dirty="0"/>
              <a:t>considered</a:t>
            </a:r>
            <a:r>
              <a:rPr lang="en-US" dirty="0"/>
              <a:t>.</a:t>
            </a:r>
          </a:p>
          <a:p>
            <a:pPr marL="0" indent="0"/>
            <a:endParaRPr lang="de-DE" dirty="0"/>
          </a:p>
          <a:p>
            <a:pPr marL="0" indent="0"/>
            <a:r>
              <a:rPr lang="de-DE" b="1" dirty="0" err="1"/>
              <a:t>Sunk</a:t>
            </a:r>
            <a:r>
              <a:rPr lang="de-DE" b="1" dirty="0"/>
              <a:t> </a:t>
            </a:r>
            <a:r>
              <a:rPr lang="de-DE" b="1" dirty="0" err="1"/>
              <a:t>cost</a:t>
            </a:r>
            <a:r>
              <a:rPr lang="de-DE" dirty="0"/>
              <a:t>: </a:t>
            </a:r>
            <a:r>
              <a:rPr lang="en-US" dirty="0"/>
              <a:t>Cost incurred in the past that cannot be changed by any decision are </a:t>
            </a:r>
            <a:r>
              <a:rPr lang="en-US" u="sng" dirty="0"/>
              <a:t>ignored</a:t>
            </a:r>
            <a:r>
              <a:rPr lang="en-US" dirty="0"/>
              <a:t>.</a:t>
            </a:r>
            <a:endParaRPr lang="de-DE" dirty="0"/>
          </a:p>
          <a:p>
            <a:pPr marL="0" indent="0"/>
            <a:endParaRPr lang="de-DE" b="1" dirty="0"/>
          </a:p>
          <a:p>
            <a:pPr marL="0" indent="0"/>
            <a:r>
              <a:rPr lang="de-DE" b="1" dirty="0"/>
              <a:t>Salvation </a:t>
            </a:r>
            <a:r>
              <a:rPr lang="de-DE" b="1" dirty="0" err="1"/>
              <a:t>value</a:t>
            </a:r>
            <a:r>
              <a:rPr lang="de-DE" b="1" dirty="0"/>
              <a:t>:</a:t>
            </a:r>
            <a:r>
              <a:rPr lang="de-DE" dirty="0"/>
              <a:t> In </a:t>
            </a:r>
            <a:r>
              <a:rPr lang="de-DE" dirty="0" err="1"/>
              <a:t>case</a:t>
            </a:r>
            <a:r>
              <a:rPr lang="de-DE" dirty="0"/>
              <a:t> </a:t>
            </a:r>
            <a:r>
              <a:rPr lang="de-DE" dirty="0" err="1"/>
              <a:t>of</a:t>
            </a:r>
            <a:r>
              <a:rPr lang="de-DE" dirty="0"/>
              <a:t> </a:t>
            </a:r>
            <a:r>
              <a:rPr lang="de-DE" dirty="0" err="1"/>
              <a:t>abandonment</a:t>
            </a:r>
            <a:r>
              <a:rPr lang="de-DE" dirty="0"/>
              <a:t> (</a:t>
            </a:r>
            <a:r>
              <a:rPr lang="de-DE" dirty="0" err="1"/>
              <a:t>divestment</a:t>
            </a:r>
            <a:r>
              <a:rPr lang="de-DE" dirty="0"/>
              <a:t>), </a:t>
            </a:r>
            <a:r>
              <a:rPr lang="de-DE" dirty="0" err="1"/>
              <a:t>assets</a:t>
            </a:r>
            <a:r>
              <a:rPr lang="de-DE" dirty="0"/>
              <a:t>, </a:t>
            </a:r>
            <a:r>
              <a:rPr lang="de-DE" dirty="0" err="1"/>
              <a:t>typically</a:t>
            </a:r>
            <a:r>
              <a:rPr lang="de-DE" dirty="0"/>
              <a:t>, </a:t>
            </a:r>
            <a:r>
              <a:rPr lang="de-DE" dirty="0" err="1"/>
              <a:t>retain</a:t>
            </a:r>
            <a:r>
              <a:rPr lang="de-DE" dirty="0"/>
              <a:t> a residual </a:t>
            </a:r>
            <a:r>
              <a:rPr lang="de-DE" dirty="0" err="1"/>
              <a:t>value</a:t>
            </a:r>
            <a:r>
              <a:rPr lang="de-DE" dirty="0"/>
              <a:t> (</a:t>
            </a:r>
            <a:r>
              <a:rPr lang="de-DE" dirty="0" err="1"/>
              <a:t>future</a:t>
            </a:r>
            <a:r>
              <a:rPr lang="de-DE" dirty="0"/>
              <a:t> </a:t>
            </a:r>
            <a:r>
              <a:rPr lang="de-DE" dirty="0" err="1"/>
              <a:t>revenue</a:t>
            </a:r>
            <a:r>
              <a:rPr lang="de-DE" dirty="0"/>
              <a:t>).</a:t>
            </a:r>
          </a:p>
          <a:p>
            <a:pPr marL="0" indent="0"/>
            <a:endParaRPr lang="de-DE" dirty="0"/>
          </a:p>
          <a:p>
            <a:pPr marL="0" indent="0"/>
            <a:r>
              <a:rPr lang="de-DE" b="1" dirty="0" err="1"/>
              <a:t>Depreciation</a:t>
            </a:r>
            <a:r>
              <a:rPr lang="de-DE" b="1" dirty="0"/>
              <a:t> </a:t>
            </a:r>
            <a:r>
              <a:rPr lang="de-DE" b="1" dirty="0" err="1"/>
              <a:t>tax</a:t>
            </a:r>
            <a:r>
              <a:rPr lang="de-DE" b="1" dirty="0"/>
              <a:t> </a:t>
            </a:r>
            <a:r>
              <a:rPr lang="de-DE" b="1" dirty="0" err="1"/>
              <a:t>shield</a:t>
            </a:r>
            <a:r>
              <a:rPr lang="de-DE" b="1" dirty="0"/>
              <a:t>:</a:t>
            </a:r>
            <a:r>
              <a:rPr lang="de-DE" dirty="0"/>
              <a:t> </a:t>
            </a:r>
            <a:r>
              <a:rPr lang="de-DE" dirty="0" err="1"/>
              <a:t>Yearly</a:t>
            </a:r>
            <a:r>
              <a:rPr lang="de-DE" dirty="0"/>
              <a:t> </a:t>
            </a:r>
            <a:r>
              <a:rPr lang="de-DE" dirty="0" err="1"/>
              <a:t>depreciation</a:t>
            </a:r>
            <a:r>
              <a:rPr lang="de-DE" dirty="0"/>
              <a:t> </a:t>
            </a:r>
            <a:r>
              <a:rPr lang="de-DE" dirty="0" err="1"/>
              <a:t>amount</a:t>
            </a:r>
            <a:r>
              <a:rPr lang="de-DE" dirty="0"/>
              <a:t> </a:t>
            </a:r>
            <a:r>
              <a:rPr lang="de-DE" dirty="0" err="1"/>
              <a:t>is</a:t>
            </a:r>
            <a:r>
              <a:rPr lang="de-DE" dirty="0"/>
              <a:t> </a:t>
            </a:r>
            <a:r>
              <a:rPr lang="de-DE" dirty="0" err="1"/>
              <a:t>deducted</a:t>
            </a:r>
            <a:r>
              <a:rPr lang="de-DE" dirty="0"/>
              <a:t> </a:t>
            </a:r>
            <a:r>
              <a:rPr lang="de-DE" dirty="0" err="1"/>
              <a:t>from</a:t>
            </a:r>
            <a:r>
              <a:rPr lang="de-DE" dirty="0"/>
              <a:t> </a:t>
            </a:r>
            <a:r>
              <a:rPr lang="de-DE" dirty="0" err="1"/>
              <a:t>the</a:t>
            </a:r>
            <a:r>
              <a:rPr lang="de-DE" dirty="0"/>
              <a:t> </a:t>
            </a:r>
            <a:r>
              <a:rPr lang="de-DE" dirty="0" err="1"/>
              <a:t>income</a:t>
            </a:r>
            <a:r>
              <a:rPr lang="de-DE" dirty="0"/>
              <a:t> </a:t>
            </a:r>
            <a:r>
              <a:rPr lang="de-DE" dirty="0" err="1"/>
              <a:t>tax</a:t>
            </a:r>
            <a:r>
              <a:rPr lang="de-DE" dirty="0"/>
              <a:t> </a:t>
            </a:r>
            <a:r>
              <a:rPr lang="de-DE" dirty="0" err="1"/>
              <a:t>base</a:t>
            </a:r>
            <a:r>
              <a:rPr lang="de-DE" dirty="0"/>
              <a:t>.</a:t>
            </a:r>
          </a:p>
          <a:p>
            <a:pPr marL="0" indent="0"/>
            <a:r>
              <a:rPr lang="de-DE" dirty="0"/>
              <a:t>The </a:t>
            </a:r>
            <a:r>
              <a:rPr lang="de-DE" dirty="0" err="1"/>
              <a:t>resulting</a:t>
            </a:r>
            <a:r>
              <a:rPr lang="de-DE" dirty="0"/>
              <a:t> </a:t>
            </a:r>
            <a:r>
              <a:rPr lang="de-DE" dirty="0" err="1"/>
              <a:t>tax</a:t>
            </a:r>
            <a:r>
              <a:rPr lang="de-DE" dirty="0"/>
              <a:t> </a:t>
            </a:r>
            <a:r>
              <a:rPr lang="de-DE" dirty="0" err="1"/>
              <a:t>saving</a:t>
            </a:r>
            <a:r>
              <a:rPr lang="de-DE" dirty="0"/>
              <a:t> </a:t>
            </a:r>
            <a:r>
              <a:rPr lang="en-GB" dirty="0"/>
              <a:t>[</a:t>
            </a:r>
            <a:r>
              <a:rPr lang="de-DE" dirty="0" err="1"/>
              <a:t>depreciation</a:t>
            </a:r>
            <a:r>
              <a:rPr lang="de-DE" dirty="0"/>
              <a:t> </a:t>
            </a:r>
            <a:r>
              <a:rPr lang="de-DE" dirty="0" err="1"/>
              <a:t>amount</a:t>
            </a:r>
            <a:r>
              <a:rPr lang="de-DE" dirty="0"/>
              <a:t> x </a:t>
            </a:r>
            <a:r>
              <a:rPr lang="de-DE" dirty="0" err="1"/>
              <a:t>tax</a:t>
            </a:r>
            <a:r>
              <a:rPr lang="de-DE" dirty="0"/>
              <a:t> rate] </a:t>
            </a:r>
            <a:r>
              <a:rPr lang="de-DE" dirty="0" err="1"/>
              <a:t>is</a:t>
            </a:r>
            <a:r>
              <a:rPr lang="de-DE" dirty="0"/>
              <a:t> </a:t>
            </a:r>
            <a:r>
              <a:rPr lang="de-DE" dirty="0" err="1"/>
              <a:t>added</a:t>
            </a:r>
            <a:r>
              <a:rPr lang="de-DE" dirty="0"/>
              <a:t> </a:t>
            </a:r>
            <a:r>
              <a:rPr lang="de-DE" dirty="0" err="1"/>
              <a:t>as</a:t>
            </a:r>
            <a:r>
              <a:rPr lang="de-DE" dirty="0"/>
              <a:t> a positive cash </a:t>
            </a:r>
            <a:r>
              <a:rPr lang="de-DE" dirty="0" err="1"/>
              <a:t>flow</a:t>
            </a:r>
            <a:r>
              <a:rPr lang="de-DE" dirty="0"/>
              <a:t>.</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levant cash flows (continued)</a:t>
            </a:r>
          </a:p>
        </p:txBody>
      </p: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8B46E808-8137-4F7F-B7F7-3E563DD3D26C}"/>
                  </a:ext>
                </a:extLst>
              </p14:cNvPr>
              <p14:cNvContentPartPr/>
              <p14:nvPr/>
            </p14:nvContentPartPr>
            <p14:xfrm>
              <a:off x="4878360" y="1297080"/>
              <a:ext cx="4264560" cy="1599480"/>
            </p14:xfrm>
          </p:contentPart>
        </mc:Choice>
        <mc:Fallback xmlns="">
          <p:pic>
            <p:nvPicPr>
              <p:cNvPr id="2" name="Freihand 1">
                <a:extLst>
                  <a:ext uri="{FF2B5EF4-FFF2-40B4-BE49-F238E27FC236}">
                    <a16:creationId xmlns:a16="http://schemas.microsoft.com/office/drawing/2014/main" id="{8B46E808-8137-4F7F-B7F7-3E563DD3D26C}"/>
                  </a:ext>
                </a:extLst>
              </p:cNvPr>
              <p:cNvPicPr/>
              <p:nvPr/>
            </p:nvPicPr>
            <p:blipFill>
              <a:blip r:embed="rId4"/>
              <a:stretch>
                <a:fillRect/>
              </a:stretch>
            </p:blipFill>
            <p:spPr>
              <a:xfrm>
                <a:off x="4869000" y="1287720"/>
                <a:ext cx="4283280" cy="1618200"/>
              </a:xfrm>
              <a:prstGeom prst="rect">
                <a:avLst/>
              </a:prstGeom>
            </p:spPr>
          </p:pic>
        </mc:Fallback>
      </mc:AlternateContent>
    </p:spTree>
    <p:extLst>
      <p:ext uri="{BB962C8B-B14F-4D97-AF65-F5344CB8AC3E}">
        <p14:creationId xmlns:p14="http://schemas.microsoft.com/office/powerpoint/2010/main" val="23667264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15616" y="1916832"/>
            <a:ext cx="6768752" cy="4067175"/>
          </a:xfrm>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NPV method: Calculation example</a:t>
            </a:r>
          </a:p>
        </p:txBody>
      </p:sp>
      <p:pic>
        <p:nvPicPr>
          <p:cNvPr id="4" name="Grafik 3">
            <a:extLst>
              <a:ext uri="{FF2B5EF4-FFF2-40B4-BE49-F238E27FC236}">
                <a16:creationId xmlns:a16="http://schemas.microsoft.com/office/drawing/2014/main" id="{463E4754-A450-47A5-BF1F-B56B6D0C1004}"/>
              </a:ext>
            </a:extLst>
          </p:cNvPr>
          <p:cNvPicPr>
            <a:picLocks noChangeAspect="1"/>
          </p:cNvPicPr>
          <p:nvPr/>
        </p:nvPicPr>
        <p:blipFill>
          <a:blip r:embed="rId2"/>
          <a:stretch>
            <a:fillRect/>
          </a:stretch>
        </p:blipFill>
        <p:spPr>
          <a:xfrm>
            <a:off x="2915816" y="1797569"/>
            <a:ext cx="4896544" cy="4769088"/>
          </a:xfrm>
          <a:prstGeom prst="rect">
            <a:avLst/>
          </a:prstGeom>
        </p:spPr>
      </p:pic>
      <p:sp>
        <p:nvSpPr>
          <p:cNvPr id="107" name="Textfeld 106">
            <a:extLst>
              <a:ext uri="{FF2B5EF4-FFF2-40B4-BE49-F238E27FC236}">
                <a16:creationId xmlns:a16="http://schemas.microsoft.com/office/drawing/2014/main" id="{72E92439-6394-437B-BEE6-DC81FBDEC794}"/>
              </a:ext>
            </a:extLst>
          </p:cNvPr>
          <p:cNvSpPr txBox="1"/>
          <p:nvPr/>
        </p:nvSpPr>
        <p:spPr>
          <a:xfrm>
            <a:off x="827584" y="2204864"/>
            <a:ext cx="2088232" cy="276999"/>
          </a:xfrm>
          <a:prstGeom prst="rect">
            <a:avLst/>
          </a:prstGeom>
          <a:noFill/>
        </p:spPr>
        <p:txBody>
          <a:bodyPr wrap="square" rtlCol="0">
            <a:spAutoFit/>
          </a:bodyPr>
          <a:lstStyle/>
          <a:p>
            <a:r>
              <a:rPr lang="en-GB" dirty="0"/>
              <a:t>Discount rate: 7%</a:t>
            </a:r>
          </a:p>
        </p:txBody>
      </p:sp>
    </p:spTree>
    <p:extLst>
      <p:ext uri="{BB962C8B-B14F-4D97-AF65-F5344CB8AC3E}">
        <p14:creationId xmlns:p14="http://schemas.microsoft.com/office/powerpoint/2010/main" val="12324337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Primary </a:t>
            </a:r>
            <a:r>
              <a:rPr lang="de-DE" dirty="0" err="1"/>
              <a:t>energy</a:t>
            </a:r>
            <a:r>
              <a:rPr lang="de-DE" dirty="0"/>
              <a:t> </a:t>
            </a:r>
            <a:r>
              <a:rPr lang="de-DE" dirty="0" err="1"/>
              <a:t>sources</a:t>
            </a:r>
            <a:r>
              <a:rPr lang="de-DE" dirty="0"/>
              <a:t> </a:t>
            </a:r>
            <a:r>
              <a:rPr lang="de-DE" dirty="0" err="1"/>
              <a:t>are</a:t>
            </a:r>
            <a:r>
              <a:rPr lang="de-DE" dirty="0"/>
              <a:t> </a:t>
            </a:r>
            <a:r>
              <a:rPr lang="de-DE" dirty="0" err="1"/>
              <a:t>originally</a:t>
            </a:r>
            <a:r>
              <a:rPr lang="de-DE" dirty="0"/>
              <a:t> </a:t>
            </a:r>
            <a:r>
              <a:rPr lang="de-DE" dirty="0" err="1"/>
              <a:t>measured</a:t>
            </a:r>
            <a:r>
              <a:rPr lang="de-DE" dirty="0"/>
              <a:t> in </a:t>
            </a:r>
            <a:r>
              <a:rPr lang="de-DE" dirty="0" err="1"/>
              <a:t>units</a:t>
            </a:r>
            <a:r>
              <a:rPr lang="de-DE" dirty="0"/>
              <a:t> </a:t>
            </a:r>
            <a:r>
              <a:rPr lang="de-DE" dirty="0" err="1"/>
              <a:t>corresponding</a:t>
            </a:r>
            <a:r>
              <a:rPr lang="de-DE" dirty="0"/>
              <a:t> </a:t>
            </a:r>
            <a:r>
              <a:rPr lang="de-DE" dirty="0" err="1"/>
              <a:t>to</a:t>
            </a:r>
            <a:r>
              <a:rPr lang="de-DE" dirty="0"/>
              <a:t> </a:t>
            </a:r>
            <a:r>
              <a:rPr lang="de-DE" dirty="0" err="1"/>
              <a:t>their</a:t>
            </a:r>
            <a:r>
              <a:rPr lang="de-DE" dirty="0"/>
              <a:t> </a:t>
            </a:r>
            <a:r>
              <a:rPr lang="de-DE" dirty="0" err="1"/>
              <a:t>natural</a:t>
            </a:r>
            <a:r>
              <a:rPr lang="de-DE" dirty="0"/>
              <a:t> form: </a:t>
            </a:r>
            <a:r>
              <a:rPr lang="de-DE" dirty="0" err="1"/>
              <a:t>volume</a:t>
            </a:r>
            <a:r>
              <a:rPr lang="de-DE" dirty="0"/>
              <a:t>, </a:t>
            </a:r>
            <a:r>
              <a:rPr lang="de-DE" dirty="0" err="1"/>
              <a:t>mass</a:t>
            </a:r>
            <a:r>
              <a:rPr lang="de-DE" dirty="0"/>
              <a:t> etc.</a:t>
            </a:r>
          </a:p>
          <a:p>
            <a:pPr marL="0" indent="0"/>
            <a:endParaRPr lang="de-DE" dirty="0"/>
          </a:p>
          <a:p>
            <a:pPr marL="0" indent="0"/>
            <a:r>
              <a:rPr lang="de-DE" dirty="0"/>
              <a:t>Original </a:t>
            </a:r>
            <a:r>
              <a:rPr lang="de-DE" dirty="0" err="1"/>
              <a:t>units</a:t>
            </a:r>
            <a:r>
              <a:rPr lang="de-DE" dirty="0"/>
              <a:t> </a:t>
            </a:r>
            <a:r>
              <a:rPr lang="de-DE" dirty="0" err="1"/>
              <a:t>can</a:t>
            </a:r>
            <a:r>
              <a:rPr lang="de-DE" dirty="0"/>
              <a:t> </a:t>
            </a:r>
            <a:r>
              <a:rPr lang="de-DE" dirty="0" err="1"/>
              <a:t>be</a:t>
            </a:r>
            <a:r>
              <a:rPr lang="de-DE" dirty="0"/>
              <a:t> </a:t>
            </a:r>
            <a:r>
              <a:rPr lang="de-DE" dirty="0" err="1"/>
              <a:t>converted</a:t>
            </a:r>
            <a:r>
              <a:rPr lang="de-DE" dirty="0"/>
              <a:t> </a:t>
            </a:r>
            <a:r>
              <a:rPr lang="de-DE" dirty="0" err="1"/>
              <a:t>into</a:t>
            </a:r>
            <a:r>
              <a:rPr lang="de-DE" dirty="0"/>
              <a:t> </a:t>
            </a:r>
            <a:r>
              <a:rPr lang="de-DE" dirty="0" err="1"/>
              <a:t>energy</a:t>
            </a:r>
            <a:r>
              <a:rPr lang="de-DE" dirty="0"/>
              <a:t> </a:t>
            </a:r>
            <a:r>
              <a:rPr lang="de-DE" dirty="0" err="1"/>
              <a:t>units</a:t>
            </a:r>
            <a:r>
              <a:rPr lang="de-DE" dirty="0"/>
              <a:t>.</a:t>
            </a:r>
          </a:p>
          <a:p>
            <a:pPr marL="0" indent="0"/>
            <a:endParaRPr lang="de-DE" dirty="0"/>
          </a:p>
          <a:p>
            <a:pPr marL="0" indent="0"/>
            <a:r>
              <a:rPr lang="en-US" dirty="0"/>
              <a:t>Calorific value is used for energy sources that can be converted into heat through combustion: coal, gas, oil, biomass.</a:t>
            </a:r>
          </a:p>
          <a:p>
            <a:pPr marL="0" indent="0"/>
            <a:endParaRPr lang="de-DE" dirty="0"/>
          </a:p>
          <a:p>
            <a:pPr marL="0" indent="0"/>
            <a:endParaRPr lang="de-DE" dirty="0"/>
          </a:p>
          <a:p>
            <a:pPr marL="0" indent="0"/>
            <a:endParaRPr lang="de-DE" dirty="0"/>
          </a:p>
          <a:p>
            <a:pPr marL="0" indent="0"/>
            <a:endParaRPr lang="de-DE" dirty="0"/>
          </a:p>
          <a:p>
            <a:pPr marL="0" indent="0" algn="r"/>
            <a:r>
              <a:rPr lang="de-DE" dirty="0"/>
              <a:t>                                                  </a:t>
            </a:r>
            <a:r>
              <a:rPr lang="de-DE" sz="1400" dirty="0"/>
              <a:t>                                                                                                                         </a:t>
            </a:r>
            <a:r>
              <a:rPr lang="de-DE" sz="1200" dirty="0"/>
              <a:t>@ </a:t>
            </a:r>
            <a:r>
              <a:rPr lang="de-DE" sz="1200" dirty="0" err="1"/>
              <a:t>Ensys</a:t>
            </a:r>
            <a:endParaRPr lang="de-DE" sz="1200" dirty="0"/>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6</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Measuring primary energy</a:t>
            </a:r>
          </a:p>
        </p:txBody>
      </p:sp>
      <p:pic>
        <p:nvPicPr>
          <p:cNvPr id="6" name="Grafik 5">
            <a:extLst>
              <a:ext uri="{FF2B5EF4-FFF2-40B4-BE49-F238E27FC236}">
                <a16:creationId xmlns:a16="http://schemas.microsoft.com/office/drawing/2014/main" id="{2BF0EC0A-8B45-4788-8543-BA40D05CFA4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38463"/>
          <a:stretch/>
        </p:blipFill>
        <p:spPr bwMode="auto">
          <a:xfrm>
            <a:off x="1403648" y="3933056"/>
            <a:ext cx="6192490" cy="177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51113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p:txBody>
          <a:bodyPr/>
          <a:lstStyle/>
          <a:p>
            <a:r>
              <a:rPr lang="en-US" dirty="0" err="1"/>
              <a:t>Levelised</a:t>
            </a:r>
            <a:r>
              <a:rPr lang="en-US" dirty="0"/>
              <a:t> cost of electricity (LCOE)</a:t>
            </a:r>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60</a:t>
            </a:fld>
            <a:endParaRPr lang="de-DE" dirty="0"/>
          </a:p>
        </p:txBody>
      </p:sp>
      <p:sp>
        <p:nvSpPr>
          <p:cNvPr id="16" name="Inhaltsplatzhalter 15">
            <a:extLst>
              <a:ext uri="{FF2B5EF4-FFF2-40B4-BE49-F238E27FC236}">
                <a16:creationId xmlns:a16="http://schemas.microsoft.com/office/drawing/2014/main" id="{3D68F88A-51DC-48A6-AD31-B7408FBD4A4D}"/>
              </a:ext>
            </a:extLst>
          </p:cNvPr>
          <p:cNvSpPr>
            <a:spLocks noGrp="1"/>
          </p:cNvSpPr>
          <p:nvPr>
            <p:ph idx="1"/>
          </p:nvPr>
        </p:nvSpPr>
        <p:spPr>
          <a:xfrm>
            <a:off x="1115616" y="1924050"/>
            <a:ext cx="6768752" cy="4067175"/>
          </a:xfrm>
        </p:spPr>
        <p:txBody>
          <a:bodyPr/>
          <a:lstStyle/>
          <a:p>
            <a:r>
              <a:rPr lang="de-DE" dirty="0" err="1"/>
              <a:t>Generic</a:t>
            </a:r>
            <a:r>
              <a:rPr lang="de-DE" dirty="0"/>
              <a:t> </a:t>
            </a:r>
            <a:r>
              <a:rPr lang="de-DE" dirty="0" err="1"/>
              <a:t>formula</a:t>
            </a:r>
            <a:r>
              <a:rPr lang="de-DE" dirty="0"/>
              <a:t>:</a:t>
            </a:r>
          </a:p>
          <a:p>
            <a:endParaRPr lang="de-DE" dirty="0"/>
          </a:p>
          <a:p>
            <a:endParaRPr lang="de-DE" dirty="0"/>
          </a:p>
          <a:p>
            <a:pPr marL="0" indent="0">
              <a:spcBef>
                <a:spcPts val="0"/>
              </a:spcBef>
            </a:pPr>
            <a:r>
              <a:rPr lang="de-DE" dirty="0" err="1"/>
              <a:t>For</a:t>
            </a:r>
            <a:r>
              <a:rPr lang="de-DE" dirty="0"/>
              <a:t> </a:t>
            </a:r>
            <a:r>
              <a:rPr lang="de-DE" dirty="0" err="1"/>
              <a:t>electricity</a:t>
            </a:r>
            <a:r>
              <a:rPr lang="de-DE" dirty="0"/>
              <a:t> </a:t>
            </a:r>
            <a:r>
              <a:rPr lang="de-DE" dirty="0" err="1"/>
              <a:t>generation</a:t>
            </a:r>
            <a:r>
              <a:rPr lang="de-DE" dirty="0"/>
              <a:t>: CF </a:t>
            </a:r>
            <a:r>
              <a:rPr lang="de-DE" dirty="0" err="1"/>
              <a:t>are</a:t>
            </a:r>
            <a:r>
              <a:rPr lang="de-DE" dirty="0"/>
              <a:t> </a:t>
            </a:r>
            <a:r>
              <a:rPr lang="de-DE" dirty="0" err="1"/>
              <a:t>derived</a:t>
            </a:r>
            <a:r>
              <a:rPr lang="de-DE" dirty="0"/>
              <a:t> </a:t>
            </a:r>
            <a:r>
              <a:rPr lang="de-DE" dirty="0" err="1"/>
              <a:t>from</a:t>
            </a:r>
            <a:r>
              <a:rPr lang="de-DE" dirty="0"/>
              <a:t> </a:t>
            </a:r>
            <a:r>
              <a:rPr lang="de-DE" dirty="0" err="1"/>
              <a:t>operating</a:t>
            </a:r>
            <a:r>
              <a:rPr lang="de-DE" dirty="0"/>
              <a:t> </a:t>
            </a:r>
            <a:r>
              <a:rPr lang="de-DE" dirty="0" err="1"/>
              <a:t>cost</a:t>
            </a:r>
            <a:r>
              <a:rPr lang="de-DE" dirty="0"/>
              <a:t> and </a:t>
            </a:r>
            <a:r>
              <a:rPr lang="de-DE" dirty="0" err="1"/>
              <a:t>revenues</a:t>
            </a:r>
            <a:r>
              <a:rPr lang="de-DE" dirty="0"/>
              <a:t> </a:t>
            </a:r>
            <a:r>
              <a:rPr lang="de-DE" dirty="0" err="1"/>
              <a:t>from</a:t>
            </a:r>
            <a:r>
              <a:rPr lang="de-DE" dirty="0"/>
              <a:t> </a:t>
            </a:r>
            <a:r>
              <a:rPr lang="de-DE" dirty="0" err="1"/>
              <a:t>selling</a:t>
            </a:r>
            <a:r>
              <a:rPr lang="de-DE" dirty="0"/>
              <a:t> </a:t>
            </a:r>
            <a:r>
              <a:rPr lang="de-DE" dirty="0" err="1"/>
              <a:t>electricity</a:t>
            </a:r>
            <a:endParaRPr lang="de-DE" dirty="0"/>
          </a:p>
          <a:p>
            <a:pPr marL="0" indent="0"/>
            <a:endParaRPr lang="de-DE" dirty="0"/>
          </a:p>
          <a:p>
            <a:pPr marL="0" indent="0"/>
            <a:endParaRPr lang="de-DE" dirty="0"/>
          </a:p>
          <a:p>
            <a:pPr marL="441325" lvl="1" indent="0">
              <a:spcBef>
                <a:spcPts val="0"/>
              </a:spcBef>
              <a:buNone/>
            </a:pPr>
            <a:r>
              <a:rPr lang="de-DE" dirty="0" err="1"/>
              <a:t>oc</a:t>
            </a:r>
            <a:r>
              <a:rPr lang="de-DE" dirty="0"/>
              <a:t>	</a:t>
            </a:r>
            <a:r>
              <a:rPr lang="de-DE" dirty="0" err="1"/>
              <a:t>operating</a:t>
            </a:r>
            <a:r>
              <a:rPr lang="de-DE" dirty="0"/>
              <a:t> </a:t>
            </a:r>
            <a:r>
              <a:rPr lang="de-DE" dirty="0" err="1"/>
              <a:t>cost</a:t>
            </a:r>
            <a:r>
              <a:rPr lang="de-DE" dirty="0"/>
              <a:t> per </a:t>
            </a:r>
            <a:r>
              <a:rPr lang="de-DE" dirty="0" err="1"/>
              <a:t>unit</a:t>
            </a:r>
            <a:r>
              <a:rPr lang="de-DE" dirty="0"/>
              <a:t> </a:t>
            </a:r>
            <a:r>
              <a:rPr lang="de-DE" dirty="0" err="1"/>
              <a:t>of</a:t>
            </a:r>
            <a:r>
              <a:rPr lang="de-DE" dirty="0"/>
              <a:t> </a:t>
            </a:r>
            <a:r>
              <a:rPr lang="de-DE" dirty="0" err="1"/>
              <a:t>energy</a:t>
            </a:r>
            <a:r>
              <a:rPr lang="de-DE" dirty="0"/>
              <a:t> Q</a:t>
            </a:r>
          </a:p>
          <a:p>
            <a:pPr marL="441325" lvl="1" indent="0">
              <a:spcBef>
                <a:spcPts val="0"/>
              </a:spcBef>
              <a:buNone/>
            </a:pPr>
            <a:r>
              <a:rPr lang="de-DE" dirty="0" err="1"/>
              <a:t>p</a:t>
            </a:r>
            <a:r>
              <a:rPr lang="de-DE" baseline="-25000" dirty="0" err="1"/>
              <a:t>E</a:t>
            </a:r>
            <a:r>
              <a:rPr lang="de-DE" baseline="-25000" dirty="0"/>
              <a:t>	</a:t>
            </a:r>
            <a:r>
              <a:rPr lang="de-DE" dirty="0" err="1"/>
              <a:t>revenue</a:t>
            </a:r>
            <a:r>
              <a:rPr lang="de-DE" dirty="0"/>
              <a:t> per </a:t>
            </a:r>
            <a:r>
              <a:rPr lang="de-DE" dirty="0" err="1"/>
              <a:t>unit</a:t>
            </a:r>
            <a:r>
              <a:rPr lang="de-DE" dirty="0"/>
              <a:t> </a:t>
            </a:r>
            <a:r>
              <a:rPr lang="de-DE" dirty="0" err="1"/>
              <a:t>of</a:t>
            </a:r>
            <a:r>
              <a:rPr lang="de-DE" dirty="0"/>
              <a:t> </a:t>
            </a:r>
            <a:r>
              <a:rPr lang="de-DE" dirty="0" err="1"/>
              <a:t>energy</a:t>
            </a:r>
            <a:r>
              <a:rPr lang="de-DE" dirty="0"/>
              <a:t> Q</a:t>
            </a:r>
          </a:p>
          <a:p>
            <a:pPr marL="441325" lvl="1" indent="0">
              <a:spcBef>
                <a:spcPts val="0"/>
              </a:spcBef>
              <a:buNone/>
            </a:pPr>
            <a:r>
              <a:rPr lang="de-DE" dirty="0"/>
              <a:t>Q	total </a:t>
            </a:r>
            <a:r>
              <a:rPr lang="de-DE" dirty="0" err="1"/>
              <a:t>amount</a:t>
            </a:r>
            <a:r>
              <a:rPr lang="de-DE" dirty="0"/>
              <a:t> </a:t>
            </a:r>
            <a:r>
              <a:rPr lang="de-DE" dirty="0" err="1"/>
              <a:t>of</a:t>
            </a:r>
            <a:r>
              <a:rPr lang="de-DE" dirty="0"/>
              <a:t> </a:t>
            </a:r>
            <a:r>
              <a:rPr lang="de-DE" dirty="0" err="1"/>
              <a:t>electricity</a:t>
            </a:r>
            <a:r>
              <a:rPr lang="de-DE" dirty="0"/>
              <a:t> </a:t>
            </a:r>
            <a:r>
              <a:rPr lang="de-DE" dirty="0" err="1"/>
              <a:t>output</a:t>
            </a:r>
            <a:r>
              <a:rPr lang="de-DE" dirty="0"/>
              <a:t> </a:t>
            </a:r>
            <a:r>
              <a:rPr lang="de-DE" dirty="0" err="1"/>
              <a:t>over</a:t>
            </a:r>
            <a:r>
              <a:rPr lang="de-DE" dirty="0"/>
              <a:t> </a:t>
            </a:r>
            <a:r>
              <a:rPr lang="de-DE" dirty="0" err="1"/>
              <a:t>lifetime</a:t>
            </a:r>
            <a:endParaRPr lang="de-DE" dirty="0"/>
          </a:p>
          <a:p>
            <a:pPr marL="441325" lvl="1" indent="0">
              <a:spcBef>
                <a:spcPts val="0"/>
              </a:spcBef>
              <a:buNone/>
            </a:pPr>
            <a:endParaRPr lang="de-DE" dirty="0"/>
          </a:p>
          <a:p>
            <a:pPr marL="0" indent="0">
              <a:spcBef>
                <a:spcPts val="0"/>
              </a:spcBef>
            </a:pPr>
            <a:r>
              <a:rPr lang="de-DE" dirty="0" err="1"/>
              <a:t>Solving</a:t>
            </a:r>
            <a:r>
              <a:rPr lang="de-DE" dirty="0"/>
              <a:t> </a:t>
            </a:r>
            <a:r>
              <a:rPr lang="de-DE" dirty="0" err="1"/>
              <a:t>for</a:t>
            </a:r>
            <a:r>
              <a:rPr lang="de-DE" dirty="0"/>
              <a:t> </a:t>
            </a:r>
            <a:r>
              <a:rPr lang="de-DE" dirty="0" err="1"/>
              <a:t>p</a:t>
            </a:r>
            <a:r>
              <a:rPr lang="de-DE" baseline="-25000" dirty="0" err="1"/>
              <a:t>E</a:t>
            </a:r>
            <a:r>
              <a:rPr lang="de-DE" dirty="0"/>
              <a:t> </a:t>
            </a:r>
            <a:r>
              <a:rPr lang="de-DE" dirty="0" err="1"/>
              <a:t>results</a:t>
            </a:r>
            <a:r>
              <a:rPr lang="de-DE" dirty="0"/>
              <a:t> in </a:t>
            </a:r>
            <a:r>
              <a:rPr lang="de-DE" dirty="0" err="1"/>
              <a:t>levelised</a:t>
            </a:r>
            <a:r>
              <a:rPr lang="de-DE" dirty="0"/>
              <a:t> </a:t>
            </a:r>
            <a:r>
              <a:rPr lang="de-DE" dirty="0" err="1"/>
              <a:t>cost</a:t>
            </a:r>
            <a:r>
              <a:rPr lang="de-DE" dirty="0"/>
              <a:t> </a:t>
            </a:r>
            <a:r>
              <a:rPr lang="de-DE" dirty="0" err="1"/>
              <a:t>of</a:t>
            </a:r>
            <a:r>
              <a:rPr lang="de-DE" dirty="0"/>
              <a:t> </a:t>
            </a:r>
            <a:r>
              <a:rPr lang="de-DE" dirty="0" err="1"/>
              <a:t>electricity</a:t>
            </a:r>
            <a:r>
              <a:rPr lang="de-DE" dirty="0"/>
              <a:t> (LCOE):</a:t>
            </a:r>
          </a:p>
          <a:p>
            <a:pPr marL="0" indent="0"/>
            <a:r>
              <a:rPr lang="de-DE" dirty="0"/>
              <a:t>                                                </a:t>
            </a:r>
            <a:r>
              <a:rPr lang="de-DE" sz="2000" i="1" dirty="0"/>
              <a:t>I</a:t>
            </a:r>
            <a:r>
              <a:rPr lang="de-DE" sz="2000" i="1" baseline="-25000" dirty="0"/>
              <a:t>0</a:t>
            </a:r>
            <a:endParaRPr lang="de-DE" sz="2000" baseline="-25000" dirty="0"/>
          </a:p>
          <a:p>
            <a:pPr marL="0" indent="0">
              <a:spcBef>
                <a:spcPts val="0"/>
              </a:spcBef>
            </a:pPr>
            <a:r>
              <a:rPr lang="de-DE" sz="2000" i="1" dirty="0"/>
              <a:t>                          </a:t>
            </a:r>
            <a:r>
              <a:rPr lang="de-DE" sz="2000" i="1" dirty="0" err="1"/>
              <a:t>p</a:t>
            </a:r>
            <a:r>
              <a:rPr lang="de-DE" sz="2000" i="1" baseline="-25000" dirty="0" err="1"/>
              <a:t>E</a:t>
            </a:r>
            <a:r>
              <a:rPr lang="de-DE" sz="2000" i="1" dirty="0"/>
              <a:t> =                       +  </a:t>
            </a:r>
            <a:r>
              <a:rPr lang="de-DE" sz="2000" i="1" dirty="0" err="1"/>
              <a:t>oc</a:t>
            </a:r>
            <a:endParaRPr lang="de-DE" sz="2000" i="1" dirty="0"/>
          </a:p>
          <a:p>
            <a:pPr>
              <a:spcBef>
                <a:spcPts val="0"/>
              </a:spcBef>
            </a:pPr>
            <a:r>
              <a:rPr lang="de-DE" dirty="0"/>
              <a:t>                                          Q</a:t>
            </a:r>
            <a:r>
              <a:rPr lang="de-DE" i="1" dirty="0"/>
              <a:t> ∙ </a:t>
            </a:r>
            <a:r>
              <a:rPr lang="de-DE" i="1" dirty="0" err="1"/>
              <a:t>AF</a:t>
            </a:r>
            <a:r>
              <a:rPr lang="de-DE" i="1" baseline="-25000" dirty="0" err="1"/>
              <a:t>i,T</a:t>
            </a:r>
            <a:endParaRPr lang="de-DE" baseline="-25000" dirty="0"/>
          </a:p>
        </p:txBody>
      </p:sp>
      <p:pic>
        <p:nvPicPr>
          <p:cNvPr id="17" name="Grafik 16">
            <a:extLst>
              <a:ext uri="{FF2B5EF4-FFF2-40B4-BE49-F238E27FC236}">
                <a16:creationId xmlns:a16="http://schemas.microsoft.com/office/drawing/2014/main" id="{9E4B807C-A8F7-4DEB-A3D6-7A9C8C9B3BF9}"/>
              </a:ext>
            </a:extLst>
          </p:cNvPr>
          <p:cNvPicPr>
            <a:picLocks noChangeAspect="1"/>
          </p:cNvPicPr>
          <p:nvPr/>
        </p:nvPicPr>
        <p:blipFill>
          <a:blip r:embed="rId3"/>
          <a:stretch>
            <a:fillRect/>
          </a:stretch>
        </p:blipFill>
        <p:spPr>
          <a:xfrm>
            <a:off x="3347864" y="1875851"/>
            <a:ext cx="4347751" cy="858400"/>
          </a:xfrm>
          <a:prstGeom prst="rect">
            <a:avLst/>
          </a:prstGeom>
        </p:spPr>
      </p:pic>
      <p:pic>
        <p:nvPicPr>
          <p:cNvPr id="18" name="Grafik 17">
            <a:extLst>
              <a:ext uri="{FF2B5EF4-FFF2-40B4-BE49-F238E27FC236}">
                <a16:creationId xmlns:a16="http://schemas.microsoft.com/office/drawing/2014/main" id="{92B5E60D-605C-4244-A71F-38CD1249829A}"/>
              </a:ext>
            </a:extLst>
          </p:cNvPr>
          <p:cNvPicPr>
            <a:picLocks noChangeAspect="1"/>
          </p:cNvPicPr>
          <p:nvPr/>
        </p:nvPicPr>
        <p:blipFill>
          <a:blip r:embed="rId4"/>
          <a:stretch>
            <a:fillRect/>
          </a:stretch>
        </p:blipFill>
        <p:spPr>
          <a:xfrm>
            <a:off x="971600" y="3457050"/>
            <a:ext cx="7470226" cy="720267"/>
          </a:xfrm>
          <a:prstGeom prst="rect">
            <a:avLst/>
          </a:prstGeom>
        </p:spPr>
      </p:pic>
      <p:cxnSp>
        <p:nvCxnSpPr>
          <p:cNvPr id="22" name="Gerader Verbinder 21">
            <a:extLst>
              <a:ext uri="{FF2B5EF4-FFF2-40B4-BE49-F238E27FC236}">
                <a16:creationId xmlns:a16="http://schemas.microsoft.com/office/drawing/2014/main" id="{05D01E98-51D1-46FE-B89F-000A33991760}"/>
              </a:ext>
            </a:extLst>
          </p:cNvPr>
          <p:cNvCxnSpPr/>
          <p:nvPr/>
        </p:nvCxnSpPr>
        <p:spPr bwMode="auto">
          <a:xfrm>
            <a:off x="3635896" y="5991225"/>
            <a:ext cx="1224136"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5">
            <p14:nvContentPartPr>
              <p14:cNvPr id="2" name="Freihand 1">
                <a:extLst>
                  <a:ext uri="{FF2B5EF4-FFF2-40B4-BE49-F238E27FC236}">
                    <a16:creationId xmlns:a16="http://schemas.microsoft.com/office/drawing/2014/main" id="{DF61C1AB-60DE-49BC-A120-14B7A7E18FCE}"/>
                  </a:ext>
                </a:extLst>
              </p14:cNvPr>
              <p14:cNvContentPartPr/>
              <p14:nvPr/>
            </p14:nvContentPartPr>
            <p14:xfrm>
              <a:off x="5655960" y="3879000"/>
              <a:ext cx="3205440" cy="2069280"/>
            </p14:xfrm>
          </p:contentPart>
        </mc:Choice>
        <mc:Fallback xmlns="">
          <p:pic>
            <p:nvPicPr>
              <p:cNvPr id="2" name="Freihand 1">
                <a:extLst>
                  <a:ext uri="{FF2B5EF4-FFF2-40B4-BE49-F238E27FC236}">
                    <a16:creationId xmlns:a16="http://schemas.microsoft.com/office/drawing/2014/main" id="{DF61C1AB-60DE-49BC-A120-14B7A7E18FCE}"/>
                  </a:ext>
                </a:extLst>
              </p:cNvPr>
              <p:cNvPicPr/>
              <p:nvPr/>
            </p:nvPicPr>
            <p:blipFill>
              <a:blip r:embed="rId6"/>
              <a:stretch>
                <a:fillRect/>
              </a:stretch>
            </p:blipFill>
            <p:spPr>
              <a:xfrm>
                <a:off x="5646600" y="3869640"/>
                <a:ext cx="3224160" cy="2088000"/>
              </a:xfrm>
              <a:prstGeom prst="rect">
                <a:avLst/>
              </a:prstGeom>
            </p:spPr>
          </p:pic>
        </mc:Fallback>
      </mc:AlternateContent>
    </p:spTree>
    <p:extLst>
      <p:ext uri="{BB962C8B-B14F-4D97-AF65-F5344CB8AC3E}">
        <p14:creationId xmlns:p14="http://schemas.microsoft.com/office/powerpoint/2010/main" val="299631379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                                                        </a:t>
            </a:r>
            <a:r>
              <a:rPr lang="de-DE" dirty="0" err="1"/>
              <a:t>lifetime</a:t>
            </a:r>
            <a:r>
              <a:rPr lang="de-DE" dirty="0"/>
              <a:t> </a:t>
            </a:r>
            <a:r>
              <a:rPr lang="de-DE" dirty="0" err="1"/>
              <a:t>costs</a:t>
            </a:r>
            <a:r>
              <a:rPr lang="de-DE" dirty="0"/>
              <a:t> </a:t>
            </a:r>
            <a:r>
              <a:rPr lang="de-DE" dirty="0" err="1"/>
              <a:t>divided</a:t>
            </a:r>
            <a:r>
              <a:rPr lang="de-DE" dirty="0"/>
              <a:t> </a:t>
            </a:r>
            <a:r>
              <a:rPr lang="de-DE" dirty="0" err="1"/>
              <a:t>by</a:t>
            </a:r>
            <a:endParaRPr lang="de-DE" dirty="0"/>
          </a:p>
          <a:p>
            <a:pPr marL="0" indent="0"/>
            <a:r>
              <a:rPr lang="de-DE" dirty="0"/>
              <a:t>                                                        </a:t>
            </a:r>
            <a:r>
              <a:rPr lang="de-DE" dirty="0" err="1"/>
              <a:t>lifetime</a:t>
            </a:r>
            <a:r>
              <a:rPr lang="de-DE" dirty="0"/>
              <a:t> </a:t>
            </a:r>
            <a:r>
              <a:rPr lang="de-DE" dirty="0" err="1"/>
              <a:t>electricity</a:t>
            </a:r>
            <a:r>
              <a:rPr lang="de-DE" dirty="0"/>
              <a:t> </a:t>
            </a:r>
            <a:r>
              <a:rPr lang="de-DE" dirty="0" err="1"/>
              <a:t>output</a:t>
            </a:r>
            <a:endParaRPr lang="de-DE" dirty="0"/>
          </a:p>
          <a:p>
            <a:pPr marL="0" indent="0"/>
            <a:endParaRPr lang="de-DE" dirty="0"/>
          </a:p>
          <a:p>
            <a:pPr marL="0" indent="0"/>
            <a:r>
              <a:rPr lang="de-DE" dirty="0"/>
              <a:t>Lifetime </a:t>
            </a:r>
            <a:r>
              <a:rPr lang="de-DE" dirty="0" err="1"/>
              <a:t>costs</a:t>
            </a:r>
            <a:r>
              <a:rPr lang="de-DE" dirty="0"/>
              <a:t>: PV </a:t>
            </a:r>
            <a:r>
              <a:rPr lang="de-DE" dirty="0" err="1"/>
              <a:t>of</a:t>
            </a:r>
            <a:r>
              <a:rPr lang="de-DE" dirty="0"/>
              <a:t> total </a:t>
            </a:r>
            <a:r>
              <a:rPr lang="de-DE" dirty="0" err="1"/>
              <a:t>cost</a:t>
            </a:r>
            <a:r>
              <a:rPr lang="de-DE" dirty="0"/>
              <a:t> </a:t>
            </a:r>
            <a:r>
              <a:rPr lang="de-DE" dirty="0" err="1"/>
              <a:t>of</a:t>
            </a:r>
            <a:r>
              <a:rPr lang="de-DE" dirty="0"/>
              <a:t> </a:t>
            </a:r>
            <a:r>
              <a:rPr lang="de-DE" u="sng" dirty="0" err="1"/>
              <a:t>building</a:t>
            </a:r>
            <a:r>
              <a:rPr lang="de-DE" dirty="0"/>
              <a:t> and </a:t>
            </a:r>
            <a:r>
              <a:rPr lang="de-DE" dirty="0" err="1"/>
              <a:t>operating</a:t>
            </a:r>
            <a:endParaRPr lang="de-DE" dirty="0"/>
          </a:p>
          <a:p>
            <a:pPr marL="0" indent="0"/>
            <a:endParaRPr lang="de-DE" dirty="0"/>
          </a:p>
          <a:p>
            <a:pPr marL="0" indent="0"/>
            <a:r>
              <a:rPr lang="de-DE" dirty="0"/>
              <a:t>LCOE </a:t>
            </a:r>
            <a:r>
              <a:rPr lang="de-DE" dirty="0" err="1"/>
              <a:t>allows</a:t>
            </a:r>
            <a:r>
              <a:rPr lang="de-DE" dirty="0"/>
              <a:t> </a:t>
            </a:r>
            <a:r>
              <a:rPr lang="de-DE" dirty="0" err="1"/>
              <a:t>comparison</a:t>
            </a:r>
            <a:r>
              <a:rPr lang="de-DE" dirty="0"/>
              <a:t> </a:t>
            </a:r>
            <a:r>
              <a:rPr lang="de-DE" dirty="0" err="1"/>
              <a:t>of</a:t>
            </a:r>
            <a:r>
              <a:rPr lang="de-DE" dirty="0"/>
              <a:t> </a:t>
            </a:r>
            <a:r>
              <a:rPr lang="de-DE" dirty="0" err="1"/>
              <a:t>technologies</a:t>
            </a:r>
            <a:r>
              <a:rPr lang="de-DE" dirty="0"/>
              <a:t> </a:t>
            </a:r>
            <a:r>
              <a:rPr lang="de-DE" dirty="0" err="1"/>
              <a:t>regardless</a:t>
            </a:r>
            <a:r>
              <a:rPr lang="de-DE" dirty="0"/>
              <a:t> </a:t>
            </a:r>
            <a:r>
              <a:rPr lang="de-DE" dirty="0" err="1"/>
              <a:t>of</a:t>
            </a:r>
            <a:r>
              <a:rPr lang="de-DE" dirty="0"/>
              <a:t> </a:t>
            </a:r>
            <a:r>
              <a:rPr lang="de-DE" dirty="0" err="1"/>
              <a:t>lifetime</a:t>
            </a:r>
            <a:r>
              <a:rPr lang="de-DE" dirty="0"/>
              <a:t>, </a:t>
            </a:r>
            <a:r>
              <a:rPr lang="de-DE" dirty="0" err="1"/>
              <a:t>installed</a:t>
            </a:r>
            <a:r>
              <a:rPr lang="de-DE" dirty="0"/>
              <a:t> </a:t>
            </a:r>
            <a:r>
              <a:rPr lang="de-DE" dirty="0" err="1"/>
              <a:t>capacity</a:t>
            </a:r>
            <a:r>
              <a:rPr lang="de-DE" dirty="0"/>
              <a:t>, </a:t>
            </a:r>
            <a:r>
              <a:rPr lang="de-DE" dirty="0" err="1"/>
              <a:t>cost</a:t>
            </a:r>
            <a:r>
              <a:rPr lang="de-DE" dirty="0"/>
              <a:t> </a:t>
            </a:r>
            <a:r>
              <a:rPr lang="de-DE" dirty="0" err="1"/>
              <a:t>of</a:t>
            </a:r>
            <a:r>
              <a:rPr lang="de-DE" dirty="0"/>
              <a:t> </a:t>
            </a:r>
            <a:r>
              <a:rPr lang="de-DE" dirty="0" err="1"/>
              <a:t>capital</a:t>
            </a:r>
            <a:r>
              <a:rPr lang="de-DE" dirty="0"/>
              <a:t>, </a:t>
            </a:r>
            <a:r>
              <a:rPr lang="de-DE" dirty="0" err="1"/>
              <a:t>risk</a:t>
            </a:r>
            <a:r>
              <a:rPr lang="de-DE" dirty="0"/>
              <a:t> and </a:t>
            </a:r>
            <a:r>
              <a:rPr lang="de-DE" dirty="0" err="1"/>
              <a:t>return</a:t>
            </a:r>
            <a:r>
              <a:rPr lang="de-DE" dirty="0"/>
              <a:t>.</a:t>
            </a:r>
          </a:p>
          <a:p>
            <a:pPr marL="285750" indent="-285750">
              <a:buFont typeface="Arial" panose="020B0604020202020204" pitchFamily="34" charset="0"/>
              <a:buChar char="•"/>
            </a:pPr>
            <a:r>
              <a:rPr lang="de-DE" dirty="0"/>
              <a:t>initial </a:t>
            </a:r>
            <a:r>
              <a:rPr lang="de-DE" dirty="0" err="1"/>
              <a:t>capital</a:t>
            </a:r>
            <a:r>
              <a:rPr lang="de-DE" dirty="0"/>
              <a:t> </a:t>
            </a:r>
            <a:r>
              <a:rPr lang="de-DE" dirty="0" err="1"/>
              <a:t>cost</a:t>
            </a:r>
            <a:r>
              <a:rPr lang="de-DE" dirty="0"/>
              <a:t>*</a:t>
            </a:r>
          </a:p>
          <a:p>
            <a:pPr marL="0" indent="0"/>
            <a:r>
              <a:rPr lang="de-DE" dirty="0"/>
              <a:t>    * </a:t>
            </a:r>
            <a:r>
              <a:rPr lang="de-DE" i="1" dirty="0" err="1"/>
              <a:t>specific</a:t>
            </a:r>
            <a:r>
              <a:rPr lang="de-DE" i="1" dirty="0"/>
              <a:t> </a:t>
            </a:r>
            <a:r>
              <a:rPr lang="de-DE" i="1" dirty="0" err="1"/>
              <a:t>investment</a:t>
            </a:r>
            <a:r>
              <a:rPr lang="de-DE" i="1" dirty="0"/>
              <a:t> </a:t>
            </a:r>
            <a:r>
              <a:rPr lang="de-DE" i="1" dirty="0" err="1"/>
              <a:t>costs</a:t>
            </a:r>
            <a:r>
              <a:rPr lang="de-DE" dirty="0"/>
              <a:t>: </a:t>
            </a:r>
            <a:r>
              <a:rPr lang="de-DE" dirty="0" err="1"/>
              <a:t>investment</a:t>
            </a:r>
            <a:r>
              <a:rPr lang="de-DE" dirty="0"/>
              <a:t> </a:t>
            </a:r>
            <a:r>
              <a:rPr lang="de-DE" dirty="0" err="1"/>
              <a:t>costs</a:t>
            </a:r>
            <a:r>
              <a:rPr lang="de-DE" dirty="0"/>
              <a:t> </a:t>
            </a:r>
            <a:r>
              <a:rPr lang="de-DE" dirty="0" err="1"/>
              <a:t>divided</a:t>
            </a:r>
            <a:r>
              <a:rPr lang="de-DE" dirty="0"/>
              <a:t> </a:t>
            </a:r>
            <a:r>
              <a:rPr lang="de-DE" dirty="0" err="1"/>
              <a:t>by</a:t>
            </a:r>
            <a:r>
              <a:rPr lang="de-DE" dirty="0"/>
              <a:t> </a:t>
            </a:r>
            <a:r>
              <a:rPr lang="de-DE" dirty="0" err="1"/>
              <a:t>capacity</a:t>
            </a:r>
            <a:endParaRPr lang="de-DE" dirty="0"/>
          </a:p>
          <a:p>
            <a:pPr marL="285750" indent="-285750">
              <a:buFont typeface="Arial" panose="020B0604020202020204" pitchFamily="34" charset="0"/>
              <a:buChar char="•"/>
            </a:pPr>
            <a:r>
              <a:rPr lang="de-DE" dirty="0"/>
              <a:t>annual </a:t>
            </a:r>
            <a:r>
              <a:rPr lang="de-DE" dirty="0" err="1"/>
              <a:t>operating</a:t>
            </a:r>
            <a:r>
              <a:rPr lang="de-DE" dirty="0"/>
              <a:t> </a:t>
            </a:r>
            <a:r>
              <a:rPr lang="de-DE" dirty="0" err="1"/>
              <a:t>expenses</a:t>
            </a:r>
            <a:endParaRPr lang="de-DE" dirty="0"/>
          </a:p>
          <a:p>
            <a:pPr marL="285750" indent="-285750">
              <a:buFont typeface="Arial" panose="020B0604020202020204" pitchFamily="34" charset="0"/>
              <a:buChar char="•"/>
            </a:pPr>
            <a:r>
              <a:rPr lang="de-DE" dirty="0" err="1"/>
              <a:t>capacity</a:t>
            </a:r>
            <a:r>
              <a:rPr lang="de-DE" dirty="0"/>
              <a:t> </a:t>
            </a:r>
            <a:r>
              <a:rPr lang="de-DE" dirty="0" err="1"/>
              <a:t>factor</a:t>
            </a:r>
            <a:endParaRPr lang="de-DE" dirty="0"/>
          </a:p>
          <a:p>
            <a:pPr marL="285750" indent="-285750">
              <a:buFont typeface="Arial" panose="020B0604020202020204" pitchFamily="34" charset="0"/>
              <a:buChar char="•"/>
            </a:pPr>
            <a:r>
              <a:rPr lang="de-DE" dirty="0" err="1"/>
              <a:t>discount</a:t>
            </a:r>
            <a:r>
              <a:rPr lang="de-DE" dirty="0"/>
              <a:t> rate</a:t>
            </a:r>
          </a:p>
          <a:p>
            <a:pPr marL="285750" indent="-285750">
              <a:buFont typeface="Arial" panose="020B0604020202020204" pitchFamily="34" charset="0"/>
              <a:buChar char="•"/>
            </a:pPr>
            <a:r>
              <a:rPr lang="de-DE" dirty="0"/>
              <a:t>operational </a:t>
            </a:r>
            <a:r>
              <a:rPr lang="de-DE" dirty="0" err="1"/>
              <a:t>life</a:t>
            </a: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err="1"/>
              <a:t>Levelised</a:t>
            </a:r>
            <a:r>
              <a:rPr lang="en-US" dirty="0"/>
              <a:t> cost of electricity (LCOE)</a:t>
            </a:r>
          </a:p>
        </p:txBody>
      </p:sp>
      <p:pic>
        <p:nvPicPr>
          <p:cNvPr id="6" name="Grafik 5">
            <a:extLst>
              <a:ext uri="{FF2B5EF4-FFF2-40B4-BE49-F238E27FC236}">
                <a16:creationId xmlns:a16="http://schemas.microsoft.com/office/drawing/2014/main" id="{BFD6886F-9296-4EC5-A1DC-A1BC84BAD1DD}"/>
              </a:ext>
            </a:extLst>
          </p:cNvPr>
          <p:cNvPicPr>
            <a:picLocks noChangeAspect="1"/>
          </p:cNvPicPr>
          <p:nvPr/>
        </p:nvPicPr>
        <p:blipFill>
          <a:blip r:embed="rId3"/>
          <a:stretch>
            <a:fillRect/>
          </a:stretch>
        </p:blipFill>
        <p:spPr>
          <a:xfrm>
            <a:off x="1210787" y="1924050"/>
            <a:ext cx="3359625" cy="1016267"/>
          </a:xfrm>
          <a:prstGeom prst="rect">
            <a:avLst/>
          </a:prstGeom>
        </p:spPr>
      </p:pic>
    </p:spTree>
    <p:extLst>
      <p:ext uri="{BB962C8B-B14F-4D97-AF65-F5344CB8AC3E}">
        <p14:creationId xmlns:p14="http://schemas.microsoft.com/office/powerpoint/2010/main" val="308998216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How</a:t>
            </a:r>
            <a:r>
              <a:rPr lang="de-DE" dirty="0"/>
              <a:t> </a:t>
            </a:r>
            <a:r>
              <a:rPr lang="de-DE" dirty="0" err="1"/>
              <a:t>to</a:t>
            </a:r>
            <a:r>
              <a:rPr lang="de-DE" dirty="0"/>
              <a:t> </a:t>
            </a:r>
            <a:r>
              <a:rPr lang="de-DE" dirty="0" err="1"/>
              <a:t>calculate</a:t>
            </a:r>
            <a:r>
              <a:rPr lang="de-DE" dirty="0"/>
              <a:t> </a:t>
            </a:r>
            <a:r>
              <a:rPr lang="de-DE" dirty="0" err="1"/>
              <a:t>the</a:t>
            </a:r>
            <a:r>
              <a:rPr lang="de-DE" dirty="0"/>
              <a:t> </a:t>
            </a:r>
            <a:r>
              <a:rPr lang="de-DE" dirty="0" err="1"/>
              <a:t>generation</a:t>
            </a:r>
            <a:r>
              <a:rPr lang="de-DE" dirty="0"/>
              <a:t> </a:t>
            </a:r>
            <a:r>
              <a:rPr lang="de-DE" dirty="0" err="1"/>
              <a:t>costs</a:t>
            </a:r>
            <a:r>
              <a:rPr lang="de-DE" dirty="0"/>
              <a:t> per </a:t>
            </a:r>
            <a:r>
              <a:rPr lang="de-DE" dirty="0" err="1"/>
              <a:t>unit</a:t>
            </a:r>
            <a:r>
              <a:rPr lang="de-DE" dirty="0"/>
              <a:t> </a:t>
            </a:r>
            <a:r>
              <a:rPr lang="de-DE" dirty="0" err="1"/>
              <a:t>of</a:t>
            </a:r>
            <a:r>
              <a:rPr lang="de-DE" dirty="0"/>
              <a:t> </a:t>
            </a:r>
            <a:r>
              <a:rPr lang="de-DE" dirty="0" err="1"/>
              <a:t>electricity</a:t>
            </a:r>
            <a:r>
              <a:rPr lang="de-DE" dirty="0"/>
              <a:t>?</a:t>
            </a:r>
          </a:p>
          <a:p>
            <a:pPr marL="0" indent="0"/>
            <a:endParaRPr lang="de-DE" dirty="0"/>
          </a:p>
          <a:p>
            <a:pPr marL="0" indent="0"/>
            <a:r>
              <a:rPr lang="de-DE" dirty="0"/>
              <a:t>               I</a:t>
            </a:r>
            <a:r>
              <a:rPr lang="de-DE" baseline="-25000" dirty="0"/>
              <a:t>0 </a:t>
            </a:r>
            <a:r>
              <a:rPr lang="de-DE" dirty="0"/>
              <a:t> ∙ </a:t>
            </a:r>
            <a:r>
              <a:rPr lang="de-DE" dirty="0" err="1"/>
              <a:t>CRF</a:t>
            </a:r>
            <a:r>
              <a:rPr lang="de-DE" baseline="-25000" dirty="0" err="1"/>
              <a:t>i</a:t>
            </a:r>
            <a:r>
              <a:rPr lang="de-DE" baseline="-25000" dirty="0"/>
              <a:t>, t</a:t>
            </a:r>
          </a:p>
          <a:p>
            <a:pPr marL="0" indent="0">
              <a:spcBef>
                <a:spcPts val="0"/>
              </a:spcBef>
            </a:pPr>
            <a:r>
              <a:rPr lang="de-DE" dirty="0"/>
              <a:t>LCOE =                    + </a:t>
            </a:r>
            <a:r>
              <a:rPr lang="de-DE" dirty="0" err="1"/>
              <a:t>oc</a:t>
            </a:r>
            <a:endParaRPr lang="de-DE" dirty="0"/>
          </a:p>
          <a:p>
            <a:pPr marL="0" indent="0">
              <a:spcBef>
                <a:spcPts val="0"/>
              </a:spcBef>
            </a:pPr>
            <a:r>
              <a:rPr lang="de-DE" dirty="0"/>
              <a:t>                    Q		                                             </a:t>
            </a:r>
          </a:p>
          <a:p>
            <a:pPr marL="0" indent="0">
              <a:spcBef>
                <a:spcPts val="0"/>
              </a:spcBef>
            </a:pPr>
            <a:endParaRPr lang="de-DE" dirty="0"/>
          </a:p>
          <a:p>
            <a:pPr marL="0" indent="0">
              <a:spcBef>
                <a:spcPts val="0"/>
              </a:spcBef>
            </a:pPr>
            <a:r>
              <a:rPr lang="de-DE" dirty="0"/>
              <a:t>E</a:t>
            </a:r>
            <a:r>
              <a:rPr lang="de-DE" baseline="-25000" dirty="0"/>
              <a:t>t</a:t>
            </a:r>
            <a:r>
              <a:rPr lang="de-DE" dirty="0"/>
              <a:t> = Cap * FLH</a:t>
            </a:r>
          </a:p>
          <a:p>
            <a:pPr marL="441325" lvl="1" indent="0">
              <a:spcBef>
                <a:spcPts val="0"/>
              </a:spcBef>
              <a:buNone/>
            </a:pPr>
            <a:r>
              <a:rPr lang="de-DE" dirty="0"/>
              <a:t>E</a:t>
            </a:r>
            <a:r>
              <a:rPr lang="de-DE" baseline="-25000" dirty="0"/>
              <a:t>t		</a:t>
            </a:r>
            <a:r>
              <a:rPr lang="de-DE" dirty="0"/>
              <a:t>annual </a:t>
            </a:r>
            <a:r>
              <a:rPr lang="de-DE" dirty="0" err="1"/>
              <a:t>electricity</a:t>
            </a:r>
            <a:r>
              <a:rPr lang="de-DE" dirty="0"/>
              <a:t> </a:t>
            </a:r>
            <a:r>
              <a:rPr lang="de-DE" dirty="0" err="1"/>
              <a:t>output</a:t>
            </a:r>
            <a:endParaRPr lang="de-DE" dirty="0"/>
          </a:p>
          <a:p>
            <a:pPr marL="441325" lvl="1" indent="0">
              <a:spcBef>
                <a:spcPts val="0"/>
              </a:spcBef>
              <a:buNone/>
            </a:pPr>
            <a:r>
              <a:rPr lang="de-DE" dirty="0"/>
              <a:t>Cap		</a:t>
            </a:r>
            <a:r>
              <a:rPr lang="de-DE" dirty="0" err="1"/>
              <a:t>installed</a:t>
            </a:r>
            <a:r>
              <a:rPr lang="de-DE" dirty="0"/>
              <a:t> </a:t>
            </a:r>
            <a:r>
              <a:rPr lang="de-DE" dirty="0" err="1"/>
              <a:t>capacity</a:t>
            </a:r>
            <a:r>
              <a:rPr lang="de-DE" dirty="0"/>
              <a:t> (</a:t>
            </a:r>
            <a:r>
              <a:rPr lang="de-DE" dirty="0" err="1"/>
              <a:t>rated</a:t>
            </a:r>
            <a:r>
              <a:rPr lang="de-DE" dirty="0"/>
              <a:t> power)</a:t>
            </a:r>
          </a:p>
          <a:p>
            <a:pPr marL="441325" lvl="1" indent="0">
              <a:spcBef>
                <a:spcPts val="0"/>
              </a:spcBef>
              <a:buNone/>
            </a:pPr>
            <a:r>
              <a:rPr lang="de-DE" dirty="0"/>
              <a:t>FLH		</a:t>
            </a:r>
            <a:r>
              <a:rPr lang="de-DE" dirty="0" err="1"/>
              <a:t>full</a:t>
            </a:r>
            <a:r>
              <a:rPr lang="de-DE" dirty="0"/>
              <a:t> </a:t>
            </a:r>
            <a:r>
              <a:rPr lang="de-DE" dirty="0" err="1"/>
              <a:t>load</a:t>
            </a:r>
            <a:r>
              <a:rPr lang="de-DE" dirty="0"/>
              <a:t> </a:t>
            </a:r>
            <a:r>
              <a:rPr lang="de-DE" dirty="0" err="1"/>
              <a:t>hours</a:t>
            </a:r>
            <a:r>
              <a:rPr lang="de-DE" dirty="0"/>
              <a:t>: annual </a:t>
            </a:r>
            <a:r>
              <a:rPr lang="de-DE" dirty="0" err="1"/>
              <a:t>output</a:t>
            </a:r>
            <a:r>
              <a:rPr lang="de-DE" dirty="0"/>
              <a:t> </a:t>
            </a:r>
            <a:r>
              <a:rPr lang="de-DE" dirty="0" err="1"/>
              <a:t>divided</a:t>
            </a:r>
            <a:r>
              <a:rPr lang="de-DE" dirty="0"/>
              <a:t> </a:t>
            </a:r>
            <a:r>
              <a:rPr lang="de-DE" dirty="0" err="1"/>
              <a:t>by</a:t>
            </a:r>
            <a:r>
              <a:rPr lang="de-DE" dirty="0"/>
              <a:t> Cap</a:t>
            </a:r>
          </a:p>
          <a:p>
            <a:pPr marL="441325" lvl="1" indent="0">
              <a:spcBef>
                <a:spcPts val="0"/>
              </a:spcBef>
              <a:buNone/>
            </a:pPr>
            <a:endParaRPr lang="de-DE" dirty="0"/>
          </a:p>
          <a:p>
            <a:pPr marL="0" indent="0"/>
            <a:r>
              <a:rPr lang="de-DE" dirty="0"/>
              <a:t>                                     E</a:t>
            </a:r>
            <a:r>
              <a:rPr lang="de-DE" baseline="-25000" dirty="0"/>
              <a:t>t</a:t>
            </a:r>
            <a:r>
              <a:rPr lang="de-DE" dirty="0"/>
              <a:t> [kWh]</a:t>
            </a:r>
          </a:p>
          <a:p>
            <a:pPr marL="0" indent="0">
              <a:spcBef>
                <a:spcPts val="0"/>
              </a:spcBef>
            </a:pPr>
            <a:r>
              <a:rPr lang="de-DE" dirty="0" err="1"/>
              <a:t>Capacity</a:t>
            </a:r>
            <a:r>
              <a:rPr lang="de-DE" dirty="0"/>
              <a:t> </a:t>
            </a:r>
            <a:r>
              <a:rPr lang="de-DE" dirty="0" err="1"/>
              <a:t>factor</a:t>
            </a:r>
            <a:r>
              <a:rPr lang="de-DE" dirty="0"/>
              <a:t> =  </a:t>
            </a:r>
          </a:p>
          <a:p>
            <a:pPr marL="0" indent="0">
              <a:spcBef>
                <a:spcPts val="0"/>
              </a:spcBef>
            </a:pPr>
            <a:r>
              <a:rPr lang="de-DE" dirty="0"/>
              <a:t>                              Cap </a:t>
            </a:r>
            <a:r>
              <a:rPr lang="en-GB" dirty="0"/>
              <a:t>[kW]</a:t>
            </a:r>
            <a:r>
              <a:rPr lang="de-DE" dirty="0"/>
              <a:t> * 8.760h</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err="1"/>
              <a:t>Levelised</a:t>
            </a:r>
            <a:r>
              <a:rPr lang="en-US" dirty="0"/>
              <a:t> cost of electricity (LCOE)</a:t>
            </a:r>
          </a:p>
        </p:txBody>
      </p:sp>
      <p:cxnSp>
        <p:nvCxnSpPr>
          <p:cNvPr id="4" name="Gerader Verbinder 3">
            <a:extLst>
              <a:ext uri="{FF2B5EF4-FFF2-40B4-BE49-F238E27FC236}">
                <a16:creationId xmlns:a16="http://schemas.microsoft.com/office/drawing/2014/main" id="{07BB7AE7-9889-497E-B81F-745E66154F37}"/>
              </a:ext>
            </a:extLst>
          </p:cNvPr>
          <p:cNvCxnSpPr/>
          <p:nvPr/>
        </p:nvCxnSpPr>
        <p:spPr bwMode="auto">
          <a:xfrm>
            <a:off x="2051720" y="2924944"/>
            <a:ext cx="1080120"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Gerader Verbinder 5">
            <a:extLst>
              <a:ext uri="{FF2B5EF4-FFF2-40B4-BE49-F238E27FC236}">
                <a16:creationId xmlns:a16="http://schemas.microsoft.com/office/drawing/2014/main" id="{899C98E6-0855-4FA3-8639-9974A1EB7AB3}"/>
              </a:ext>
            </a:extLst>
          </p:cNvPr>
          <p:cNvCxnSpPr/>
          <p:nvPr/>
        </p:nvCxnSpPr>
        <p:spPr bwMode="auto">
          <a:xfrm>
            <a:off x="2915816" y="5517232"/>
            <a:ext cx="2088232"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F57EC882-F2F3-4F14-AD02-6CD58E88DC20}"/>
                  </a:ext>
                </a:extLst>
              </p14:cNvPr>
              <p14:cNvContentPartPr/>
              <p14:nvPr/>
            </p14:nvContentPartPr>
            <p14:xfrm>
              <a:off x="1270800" y="3307680"/>
              <a:ext cx="988200" cy="363240"/>
            </p14:xfrm>
          </p:contentPart>
        </mc:Choice>
        <mc:Fallback xmlns="">
          <p:pic>
            <p:nvPicPr>
              <p:cNvPr id="2" name="Freihand 1">
                <a:extLst>
                  <a:ext uri="{FF2B5EF4-FFF2-40B4-BE49-F238E27FC236}">
                    <a16:creationId xmlns:a16="http://schemas.microsoft.com/office/drawing/2014/main" id="{F57EC882-F2F3-4F14-AD02-6CD58E88DC20}"/>
                  </a:ext>
                </a:extLst>
              </p:cNvPr>
              <p:cNvPicPr/>
              <p:nvPr/>
            </p:nvPicPr>
            <p:blipFill>
              <a:blip r:embed="rId4"/>
              <a:stretch>
                <a:fillRect/>
              </a:stretch>
            </p:blipFill>
            <p:spPr>
              <a:xfrm>
                <a:off x="1261440" y="3298320"/>
                <a:ext cx="100692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Freihand 7">
                <a:extLst>
                  <a:ext uri="{FF2B5EF4-FFF2-40B4-BE49-F238E27FC236}">
                    <a16:creationId xmlns:a16="http://schemas.microsoft.com/office/drawing/2014/main" id="{A5ECC714-81C5-4F59-AFBB-EC74DBAFDA9E}"/>
                  </a:ext>
                </a:extLst>
              </p14:cNvPr>
              <p14:cNvContentPartPr/>
              <p14:nvPr/>
            </p14:nvContentPartPr>
            <p14:xfrm>
              <a:off x="2237400" y="3458520"/>
              <a:ext cx="379440" cy="46440"/>
            </p14:xfrm>
          </p:contentPart>
        </mc:Choice>
        <mc:Fallback xmlns="">
          <p:pic>
            <p:nvPicPr>
              <p:cNvPr id="8" name="Freihand 7">
                <a:extLst>
                  <a:ext uri="{FF2B5EF4-FFF2-40B4-BE49-F238E27FC236}">
                    <a16:creationId xmlns:a16="http://schemas.microsoft.com/office/drawing/2014/main" id="{A5ECC714-81C5-4F59-AFBB-EC74DBAFDA9E}"/>
                  </a:ext>
                </a:extLst>
              </p:cNvPr>
              <p:cNvPicPr/>
              <p:nvPr/>
            </p:nvPicPr>
            <p:blipFill>
              <a:blip r:embed="rId6"/>
              <a:stretch>
                <a:fillRect/>
              </a:stretch>
            </p:blipFill>
            <p:spPr>
              <a:xfrm>
                <a:off x="2228040" y="3449160"/>
                <a:ext cx="398160" cy="65160"/>
              </a:xfrm>
              <a:prstGeom prst="rect">
                <a:avLst/>
              </a:prstGeom>
            </p:spPr>
          </p:pic>
        </mc:Fallback>
      </mc:AlternateContent>
    </p:spTree>
    <p:extLst>
      <p:ext uri="{BB962C8B-B14F-4D97-AF65-F5344CB8AC3E}">
        <p14:creationId xmlns:p14="http://schemas.microsoft.com/office/powerpoint/2010/main" val="44496067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Market </a:t>
            </a:r>
            <a:r>
              <a:rPr lang="de-DE" b="1" dirty="0" err="1"/>
              <a:t>structure</a:t>
            </a:r>
            <a:endParaRPr lang="de-DE" b="1"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nd 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6595727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Technical view</a:t>
            </a:r>
          </a:p>
        </p:txBody>
      </p:sp>
      <p:pic>
        <p:nvPicPr>
          <p:cNvPr id="8" name="Picture 7">
            <a:extLst>
              <a:ext uri="{FF2B5EF4-FFF2-40B4-BE49-F238E27FC236}">
                <a16:creationId xmlns:a16="http://schemas.microsoft.com/office/drawing/2014/main" id="{7195FD2F-34E8-4726-AF02-165FBBF0073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431" y="1748455"/>
            <a:ext cx="8307138" cy="4067175"/>
          </a:xfrm>
          <a:prstGeom prst="rect">
            <a:avLst/>
          </a:prstGeom>
        </p:spPr>
      </p:pic>
      <p:sp>
        <p:nvSpPr>
          <p:cNvPr id="9" name="TextBox 8">
            <a:extLst>
              <a:ext uri="{FF2B5EF4-FFF2-40B4-BE49-F238E27FC236}">
                <a16:creationId xmlns:a16="http://schemas.microsoft.com/office/drawing/2014/main" id="{D03A8EDA-8A34-4EE6-A451-AC7B8AAB8DF5}"/>
              </a:ext>
            </a:extLst>
          </p:cNvPr>
          <p:cNvSpPr txBox="1"/>
          <p:nvPr/>
        </p:nvSpPr>
        <p:spPr>
          <a:xfrm>
            <a:off x="6516216" y="5991225"/>
            <a:ext cx="2232248" cy="276999"/>
          </a:xfrm>
          <a:prstGeom prst="rect">
            <a:avLst/>
          </a:prstGeom>
          <a:noFill/>
        </p:spPr>
        <p:txBody>
          <a:bodyPr wrap="square" rtlCol="0">
            <a:spAutoFit/>
          </a:bodyPr>
          <a:lstStyle/>
          <a:p>
            <a:r>
              <a:rPr lang="de-DE" dirty="0"/>
              <a:t>Source: U.S. EAI</a:t>
            </a:r>
          </a:p>
        </p:txBody>
      </p:sp>
    </p:spTree>
    <p:extLst>
      <p:ext uri="{BB962C8B-B14F-4D97-AF65-F5344CB8AC3E}">
        <p14:creationId xmlns:p14="http://schemas.microsoft.com/office/powerpoint/2010/main" val="54358313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Economic view</a:t>
            </a:r>
          </a:p>
        </p:txBody>
      </p:sp>
      <p:sp>
        <p:nvSpPr>
          <p:cNvPr id="6" name="AutoShape 3">
            <a:extLst>
              <a:ext uri="{FF2B5EF4-FFF2-40B4-BE49-F238E27FC236}">
                <a16:creationId xmlns:a16="http://schemas.microsoft.com/office/drawing/2014/main" id="{4FEE2F52-87F7-4753-841A-C52D6A5B3C6C}"/>
              </a:ext>
            </a:extLst>
          </p:cNvPr>
          <p:cNvSpPr>
            <a:spLocks noChangeAspect="1" noChangeArrowheads="1" noTextEdit="1"/>
          </p:cNvSpPr>
          <p:nvPr/>
        </p:nvSpPr>
        <p:spPr bwMode="auto">
          <a:xfrm>
            <a:off x="517525" y="2011363"/>
            <a:ext cx="810895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de-DE"/>
          </a:p>
        </p:txBody>
      </p:sp>
      <p:pic>
        <p:nvPicPr>
          <p:cNvPr id="9" name="Grafik 8" descr="Ein Bild, das Text, Karte enthält.&#10;&#10;Automatisch generierte Beschreibung">
            <a:extLst>
              <a:ext uri="{FF2B5EF4-FFF2-40B4-BE49-F238E27FC236}">
                <a16:creationId xmlns:a16="http://schemas.microsoft.com/office/drawing/2014/main" id="{A785E474-FB0C-48EA-ABF6-EF8C6A998F9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42796"/>
            <a:ext cx="9144000" cy="3172408"/>
          </a:xfrm>
          <a:prstGeom prst="rect">
            <a:avLst/>
          </a:prstGeom>
        </p:spPr>
      </p:pic>
      <p:sp>
        <p:nvSpPr>
          <p:cNvPr id="10" name="Textfeld 9">
            <a:extLst>
              <a:ext uri="{FF2B5EF4-FFF2-40B4-BE49-F238E27FC236}">
                <a16:creationId xmlns:a16="http://schemas.microsoft.com/office/drawing/2014/main" id="{DE224C74-E484-4750-9428-39D0F6B3E74A}"/>
              </a:ext>
            </a:extLst>
          </p:cNvPr>
          <p:cNvSpPr txBox="1"/>
          <p:nvPr/>
        </p:nvSpPr>
        <p:spPr>
          <a:xfrm>
            <a:off x="598092" y="2852936"/>
            <a:ext cx="1512168" cy="830997"/>
          </a:xfrm>
          <a:prstGeom prst="rect">
            <a:avLst/>
          </a:prstGeom>
          <a:noFill/>
        </p:spPr>
        <p:txBody>
          <a:bodyPr wrap="square" rtlCol="0">
            <a:spAutoFit/>
          </a:bodyPr>
          <a:lstStyle/>
          <a:p>
            <a:r>
              <a:rPr lang="de-DE" dirty="0" err="1"/>
              <a:t>Produced</a:t>
            </a:r>
            <a:r>
              <a:rPr lang="de-DE" dirty="0"/>
              <a:t> </a:t>
            </a:r>
            <a:r>
              <a:rPr lang="de-DE" dirty="0" err="1"/>
              <a:t>electricity</a:t>
            </a:r>
            <a:r>
              <a:rPr lang="de-DE" dirty="0"/>
              <a:t> </a:t>
            </a:r>
            <a:r>
              <a:rPr lang="de-DE" dirty="0" err="1"/>
              <a:t>is</a:t>
            </a:r>
            <a:r>
              <a:rPr lang="de-DE" dirty="0"/>
              <a:t> </a:t>
            </a:r>
            <a:r>
              <a:rPr lang="de-DE" dirty="0" err="1"/>
              <a:t>offered</a:t>
            </a:r>
            <a:r>
              <a:rPr lang="de-DE" dirty="0"/>
              <a:t>/</a:t>
            </a:r>
            <a:r>
              <a:rPr lang="de-DE" dirty="0" err="1"/>
              <a:t>traded</a:t>
            </a:r>
            <a:r>
              <a:rPr lang="de-DE" dirty="0"/>
              <a:t> in </a:t>
            </a:r>
            <a:r>
              <a:rPr lang="de-DE" dirty="0" err="1"/>
              <a:t>the</a:t>
            </a:r>
            <a:r>
              <a:rPr lang="de-DE" dirty="0"/>
              <a:t> </a:t>
            </a:r>
            <a:r>
              <a:rPr lang="de-DE" dirty="0" err="1"/>
              <a:t>wholesale</a:t>
            </a:r>
            <a:r>
              <a:rPr lang="de-DE" dirty="0"/>
              <a:t> </a:t>
            </a:r>
            <a:r>
              <a:rPr lang="de-DE" dirty="0" err="1"/>
              <a:t>market</a:t>
            </a:r>
            <a:r>
              <a:rPr lang="de-DE" dirty="0"/>
              <a:t>.</a:t>
            </a:r>
          </a:p>
        </p:txBody>
      </p:sp>
      <p:sp>
        <p:nvSpPr>
          <p:cNvPr id="11" name="Textfeld 10">
            <a:extLst>
              <a:ext uri="{FF2B5EF4-FFF2-40B4-BE49-F238E27FC236}">
                <a16:creationId xmlns:a16="http://schemas.microsoft.com/office/drawing/2014/main" id="{1E81494A-1687-49EA-9DBF-9E1C74821777}"/>
              </a:ext>
            </a:extLst>
          </p:cNvPr>
          <p:cNvSpPr txBox="1"/>
          <p:nvPr/>
        </p:nvSpPr>
        <p:spPr>
          <a:xfrm>
            <a:off x="3275856" y="1967279"/>
            <a:ext cx="1728192" cy="461665"/>
          </a:xfrm>
          <a:prstGeom prst="rect">
            <a:avLst/>
          </a:prstGeom>
          <a:noFill/>
        </p:spPr>
        <p:txBody>
          <a:bodyPr wrap="square" rtlCol="0">
            <a:spAutoFit/>
          </a:bodyPr>
          <a:lstStyle/>
          <a:p>
            <a:r>
              <a:rPr lang="de-DE" dirty="0" err="1"/>
              <a:t>Electricity</a:t>
            </a:r>
            <a:r>
              <a:rPr lang="de-DE" dirty="0"/>
              <a:t> </a:t>
            </a:r>
            <a:r>
              <a:rPr lang="de-DE" dirty="0" err="1"/>
              <a:t>is</a:t>
            </a:r>
            <a:r>
              <a:rPr lang="de-DE" dirty="0"/>
              <a:t> </a:t>
            </a:r>
            <a:r>
              <a:rPr lang="de-DE" dirty="0" err="1"/>
              <a:t>produced</a:t>
            </a:r>
            <a:r>
              <a:rPr lang="de-DE" dirty="0"/>
              <a:t> in power plants.</a:t>
            </a:r>
          </a:p>
        </p:txBody>
      </p:sp>
      <p:sp>
        <p:nvSpPr>
          <p:cNvPr id="12" name="Textfeld 11">
            <a:extLst>
              <a:ext uri="{FF2B5EF4-FFF2-40B4-BE49-F238E27FC236}">
                <a16:creationId xmlns:a16="http://schemas.microsoft.com/office/drawing/2014/main" id="{260FBE97-2637-40E3-A6AD-B224B4FA79A0}"/>
              </a:ext>
            </a:extLst>
          </p:cNvPr>
          <p:cNvSpPr txBox="1"/>
          <p:nvPr/>
        </p:nvSpPr>
        <p:spPr>
          <a:xfrm>
            <a:off x="7020272" y="2981229"/>
            <a:ext cx="1580803" cy="1015663"/>
          </a:xfrm>
          <a:prstGeom prst="rect">
            <a:avLst/>
          </a:prstGeom>
          <a:noFill/>
        </p:spPr>
        <p:txBody>
          <a:bodyPr wrap="square" rtlCol="0">
            <a:spAutoFit/>
          </a:bodyPr>
          <a:lstStyle/>
          <a:p>
            <a:r>
              <a:rPr lang="de-DE" dirty="0" err="1"/>
              <a:t>Produced</a:t>
            </a:r>
            <a:r>
              <a:rPr lang="de-DE" dirty="0"/>
              <a:t> </a:t>
            </a:r>
            <a:r>
              <a:rPr lang="de-DE" dirty="0" err="1"/>
              <a:t>electricity</a:t>
            </a:r>
            <a:r>
              <a:rPr lang="de-DE" dirty="0"/>
              <a:t> </a:t>
            </a:r>
            <a:r>
              <a:rPr lang="de-DE" dirty="0" err="1"/>
              <a:t>is</a:t>
            </a:r>
            <a:r>
              <a:rPr lang="de-DE" dirty="0"/>
              <a:t> </a:t>
            </a:r>
            <a:r>
              <a:rPr lang="de-DE" dirty="0" err="1"/>
              <a:t>transported</a:t>
            </a:r>
            <a:r>
              <a:rPr lang="de-DE" dirty="0"/>
              <a:t> </a:t>
            </a:r>
            <a:r>
              <a:rPr lang="de-DE" dirty="0" err="1"/>
              <a:t>to</a:t>
            </a:r>
            <a:r>
              <a:rPr lang="de-DE" dirty="0"/>
              <a:t> final </a:t>
            </a:r>
            <a:r>
              <a:rPr lang="de-DE" dirty="0" err="1"/>
              <a:t>consumers</a:t>
            </a:r>
            <a:r>
              <a:rPr lang="de-DE" dirty="0"/>
              <a:t> via </a:t>
            </a:r>
            <a:r>
              <a:rPr lang="de-DE" dirty="0" err="1"/>
              <a:t>transmission</a:t>
            </a:r>
            <a:r>
              <a:rPr lang="de-DE" dirty="0"/>
              <a:t> and </a:t>
            </a:r>
            <a:r>
              <a:rPr lang="de-DE" dirty="0" err="1"/>
              <a:t>distribution</a:t>
            </a:r>
            <a:r>
              <a:rPr lang="de-DE" dirty="0"/>
              <a:t> </a:t>
            </a:r>
            <a:r>
              <a:rPr lang="de-DE" dirty="0" err="1"/>
              <a:t>grid</a:t>
            </a:r>
            <a:r>
              <a:rPr lang="de-DE" dirty="0"/>
              <a:t>.</a:t>
            </a:r>
          </a:p>
        </p:txBody>
      </p:sp>
      <p:sp>
        <p:nvSpPr>
          <p:cNvPr id="13" name="Textfeld 12">
            <a:extLst>
              <a:ext uri="{FF2B5EF4-FFF2-40B4-BE49-F238E27FC236}">
                <a16:creationId xmlns:a16="http://schemas.microsoft.com/office/drawing/2014/main" id="{8E7D794A-07EF-4072-82FA-3791E159E7F0}"/>
              </a:ext>
            </a:extLst>
          </p:cNvPr>
          <p:cNvSpPr txBox="1"/>
          <p:nvPr/>
        </p:nvSpPr>
        <p:spPr>
          <a:xfrm>
            <a:off x="1355780" y="4615579"/>
            <a:ext cx="2317724" cy="830997"/>
          </a:xfrm>
          <a:prstGeom prst="rect">
            <a:avLst/>
          </a:prstGeom>
          <a:noFill/>
        </p:spPr>
        <p:txBody>
          <a:bodyPr wrap="square" rtlCol="0">
            <a:spAutoFit/>
          </a:bodyPr>
          <a:lstStyle/>
          <a:p>
            <a:r>
              <a:rPr lang="de-DE" dirty="0" err="1"/>
              <a:t>Electricity</a:t>
            </a:r>
            <a:r>
              <a:rPr lang="de-DE" dirty="0"/>
              <a:t> </a:t>
            </a:r>
            <a:r>
              <a:rPr lang="de-DE" dirty="0" err="1"/>
              <a:t>retailers</a:t>
            </a:r>
            <a:r>
              <a:rPr lang="de-DE" dirty="0"/>
              <a:t> </a:t>
            </a:r>
            <a:r>
              <a:rPr lang="de-DE" dirty="0" err="1"/>
              <a:t>procure</a:t>
            </a:r>
            <a:r>
              <a:rPr lang="de-DE" dirty="0"/>
              <a:t> </a:t>
            </a:r>
            <a:r>
              <a:rPr lang="de-DE" dirty="0" err="1"/>
              <a:t>electricity</a:t>
            </a:r>
            <a:r>
              <a:rPr lang="de-DE" dirty="0"/>
              <a:t> in </a:t>
            </a:r>
            <a:r>
              <a:rPr lang="de-DE" dirty="0" err="1"/>
              <a:t>the</a:t>
            </a:r>
            <a:r>
              <a:rPr lang="de-DE" dirty="0"/>
              <a:t> </a:t>
            </a:r>
            <a:r>
              <a:rPr lang="de-DE" dirty="0" err="1"/>
              <a:t>wholesale</a:t>
            </a:r>
            <a:r>
              <a:rPr lang="de-DE" dirty="0"/>
              <a:t> </a:t>
            </a:r>
            <a:r>
              <a:rPr lang="de-DE" dirty="0" err="1"/>
              <a:t>market</a:t>
            </a:r>
            <a:r>
              <a:rPr lang="de-DE" dirty="0"/>
              <a:t> </a:t>
            </a:r>
            <a:r>
              <a:rPr lang="de-DE" dirty="0" err="1"/>
              <a:t>for</a:t>
            </a:r>
            <a:r>
              <a:rPr lang="de-DE" dirty="0"/>
              <a:t> </a:t>
            </a:r>
            <a:r>
              <a:rPr lang="de-DE" dirty="0" err="1"/>
              <a:t>supplying</a:t>
            </a:r>
            <a:r>
              <a:rPr lang="de-DE" dirty="0"/>
              <a:t> final </a:t>
            </a:r>
            <a:r>
              <a:rPr lang="de-DE" dirty="0" err="1"/>
              <a:t>consumers</a:t>
            </a:r>
            <a:r>
              <a:rPr lang="de-DE" dirty="0"/>
              <a:t>.</a:t>
            </a:r>
          </a:p>
        </p:txBody>
      </p:sp>
      <p:sp>
        <p:nvSpPr>
          <p:cNvPr id="14" name="Textfeld 13">
            <a:extLst>
              <a:ext uri="{FF2B5EF4-FFF2-40B4-BE49-F238E27FC236}">
                <a16:creationId xmlns:a16="http://schemas.microsoft.com/office/drawing/2014/main" id="{19524FA4-CA4C-4BB3-977F-3B748D7B68FF}"/>
              </a:ext>
            </a:extLst>
          </p:cNvPr>
          <p:cNvSpPr txBox="1"/>
          <p:nvPr/>
        </p:nvSpPr>
        <p:spPr>
          <a:xfrm>
            <a:off x="3842015" y="4865625"/>
            <a:ext cx="1944216" cy="461665"/>
          </a:xfrm>
          <a:prstGeom prst="rect">
            <a:avLst/>
          </a:prstGeom>
          <a:noFill/>
        </p:spPr>
        <p:txBody>
          <a:bodyPr wrap="square" rtlCol="0">
            <a:spAutoFit/>
          </a:bodyPr>
          <a:lstStyle/>
          <a:p>
            <a:r>
              <a:rPr lang="de-DE" dirty="0"/>
              <a:t>Final </a:t>
            </a:r>
            <a:r>
              <a:rPr lang="de-DE" dirty="0" err="1"/>
              <a:t>consumers</a:t>
            </a:r>
            <a:r>
              <a:rPr lang="de-DE" dirty="0"/>
              <a:t> </a:t>
            </a:r>
            <a:r>
              <a:rPr lang="de-DE" dirty="0" err="1"/>
              <a:t>buy</a:t>
            </a:r>
            <a:r>
              <a:rPr lang="de-DE" dirty="0"/>
              <a:t> </a:t>
            </a:r>
            <a:r>
              <a:rPr lang="de-DE" dirty="0" err="1"/>
              <a:t>electricity</a:t>
            </a:r>
            <a:r>
              <a:rPr lang="de-DE" dirty="0"/>
              <a:t> </a:t>
            </a:r>
            <a:r>
              <a:rPr lang="de-DE" dirty="0" err="1"/>
              <a:t>from</a:t>
            </a:r>
            <a:r>
              <a:rPr lang="de-DE" dirty="0"/>
              <a:t> </a:t>
            </a:r>
            <a:r>
              <a:rPr lang="de-DE" dirty="0" err="1"/>
              <a:t>retailers</a:t>
            </a:r>
            <a:r>
              <a:rPr lang="de-DE" dirty="0"/>
              <a:t>.</a:t>
            </a:r>
          </a:p>
        </p:txBody>
      </p:sp>
      <p:sp>
        <p:nvSpPr>
          <p:cNvPr id="15" name="Textfeld 14">
            <a:extLst>
              <a:ext uri="{FF2B5EF4-FFF2-40B4-BE49-F238E27FC236}">
                <a16:creationId xmlns:a16="http://schemas.microsoft.com/office/drawing/2014/main" id="{78FAFBA7-CFC1-4565-B815-A0BF28476BCC}"/>
              </a:ext>
            </a:extLst>
          </p:cNvPr>
          <p:cNvSpPr txBox="1"/>
          <p:nvPr/>
        </p:nvSpPr>
        <p:spPr>
          <a:xfrm>
            <a:off x="888578" y="1964363"/>
            <a:ext cx="2088232" cy="276999"/>
          </a:xfrm>
          <a:prstGeom prst="rect">
            <a:avLst/>
          </a:prstGeom>
          <a:solidFill>
            <a:srgbClr val="FFCC66"/>
          </a:solidFill>
        </p:spPr>
        <p:txBody>
          <a:bodyPr wrap="square" rtlCol="0">
            <a:spAutoFit/>
          </a:bodyPr>
          <a:lstStyle/>
          <a:p>
            <a:r>
              <a:rPr lang="de-DE" dirty="0"/>
              <a:t>Commercial </a:t>
            </a:r>
            <a:r>
              <a:rPr lang="de-DE" dirty="0" err="1"/>
              <a:t>infrastructure</a:t>
            </a:r>
            <a:endParaRPr lang="de-DE" dirty="0"/>
          </a:p>
        </p:txBody>
      </p:sp>
      <p:sp>
        <p:nvSpPr>
          <p:cNvPr id="17" name="Textfeld 16">
            <a:extLst>
              <a:ext uri="{FF2B5EF4-FFF2-40B4-BE49-F238E27FC236}">
                <a16:creationId xmlns:a16="http://schemas.microsoft.com/office/drawing/2014/main" id="{EE0E6970-39C0-4707-8788-417E5BA72698}"/>
              </a:ext>
            </a:extLst>
          </p:cNvPr>
          <p:cNvSpPr txBox="1"/>
          <p:nvPr/>
        </p:nvSpPr>
        <p:spPr>
          <a:xfrm>
            <a:off x="5314579" y="1962917"/>
            <a:ext cx="2088232" cy="276999"/>
          </a:xfrm>
          <a:prstGeom prst="rect">
            <a:avLst/>
          </a:prstGeom>
          <a:solidFill>
            <a:schemeClr val="bg1">
              <a:lumMod val="75000"/>
            </a:schemeClr>
          </a:solidFill>
        </p:spPr>
        <p:txBody>
          <a:bodyPr wrap="square" rtlCol="0">
            <a:spAutoFit/>
          </a:bodyPr>
          <a:lstStyle/>
          <a:p>
            <a:r>
              <a:rPr lang="de-DE" dirty="0"/>
              <a:t>Technical </a:t>
            </a:r>
            <a:r>
              <a:rPr lang="de-DE" dirty="0" err="1"/>
              <a:t>infrastructure</a:t>
            </a:r>
            <a:endParaRPr lang="de-DE" dirty="0"/>
          </a:p>
        </p:txBody>
      </p:sp>
    </p:spTree>
    <p:extLst>
      <p:ext uri="{BB962C8B-B14F-4D97-AF65-F5344CB8AC3E}">
        <p14:creationId xmlns:p14="http://schemas.microsoft.com/office/powerpoint/2010/main" val="348605226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Natural monopoly</a:t>
            </a:r>
          </a:p>
        </p:txBody>
      </p:sp>
      <p:sp>
        <p:nvSpPr>
          <p:cNvPr id="3" name="Inhaltsplatzhalter 2"/>
          <p:cNvSpPr>
            <a:spLocks noGrp="1"/>
          </p:cNvSpPr>
          <p:nvPr>
            <p:ph idx="1"/>
          </p:nvPr>
        </p:nvSpPr>
        <p:spPr/>
        <p:txBody>
          <a:bodyPr/>
          <a:lstStyle/>
          <a:p>
            <a:pPr marL="0" indent="0">
              <a:spcBef>
                <a:spcPts val="0"/>
              </a:spcBef>
              <a:spcAft>
                <a:spcPts val="0"/>
              </a:spcAft>
            </a:pPr>
            <a:r>
              <a:rPr lang="de-DE" dirty="0"/>
              <a:t>Natural </a:t>
            </a:r>
            <a:r>
              <a:rPr lang="de-DE" dirty="0" err="1"/>
              <a:t>monopolies</a:t>
            </a:r>
            <a:r>
              <a:rPr lang="de-DE" dirty="0"/>
              <a:t> </a:t>
            </a:r>
            <a:r>
              <a:rPr lang="de-DE" dirty="0" err="1"/>
              <a:t>occur</a:t>
            </a:r>
            <a:r>
              <a:rPr lang="de-DE" dirty="0"/>
              <a:t> in </a:t>
            </a:r>
            <a:r>
              <a:rPr lang="de-DE" dirty="0" err="1"/>
              <a:t>industries</a:t>
            </a:r>
            <a:r>
              <a:rPr lang="de-DE" dirty="0"/>
              <a:t> </a:t>
            </a:r>
            <a:r>
              <a:rPr lang="de-DE" dirty="0" err="1"/>
              <a:t>for</a:t>
            </a:r>
            <a:r>
              <a:rPr lang="de-DE" dirty="0"/>
              <a:t> </a:t>
            </a:r>
            <a:r>
              <a:rPr lang="de-DE" dirty="0" err="1"/>
              <a:t>which</a:t>
            </a:r>
            <a:r>
              <a:rPr lang="de-DE" dirty="0"/>
              <a:t> </a:t>
            </a:r>
            <a:r>
              <a:rPr lang="de-DE" dirty="0" err="1"/>
              <a:t>it</a:t>
            </a:r>
            <a:r>
              <a:rPr lang="de-DE" dirty="0"/>
              <a:t> </a:t>
            </a:r>
            <a:r>
              <a:rPr lang="de-DE" dirty="0" err="1"/>
              <a:t>is</a:t>
            </a:r>
            <a:r>
              <a:rPr lang="de-DE" dirty="0"/>
              <a:t> </a:t>
            </a:r>
            <a:r>
              <a:rPr lang="de-DE" dirty="0" err="1"/>
              <a:t>only</a:t>
            </a:r>
            <a:r>
              <a:rPr lang="de-DE" dirty="0"/>
              <a:t> </a:t>
            </a:r>
            <a:r>
              <a:rPr lang="de-DE" dirty="0" err="1"/>
              <a:t>economically</a:t>
            </a:r>
            <a:r>
              <a:rPr lang="de-DE" dirty="0"/>
              <a:t> </a:t>
            </a:r>
            <a:r>
              <a:rPr lang="de-DE" dirty="0" err="1"/>
              <a:t>efficient</a:t>
            </a:r>
            <a:r>
              <a:rPr lang="de-DE" dirty="0"/>
              <a:t> </a:t>
            </a:r>
            <a:r>
              <a:rPr lang="de-DE" dirty="0" err="1"/>
              <a:t>to</a:t>
            </a:r>
            <a:r>
              <a:rPr lang="de-DE" dirty="0"/>
              <a:t> </a:t>
            </a:r>
            <a:r>
              <a:rPr lang="de-DE" dirty="0" err="1"/>
              <a:t>have</a:t>
            </a:r>
            <a:r>
              <a:rPr lang="de-DE" dirty="0"/>
              <a:t> a </a:t>
            </a:r>
            <a:r>
              <a:rPr lang="de-DE" dirty="0" err="1"/>
              <a:t>single</a:t>
            </a:r>
            <a:r>
              <a:rPr lang="de-DE" dirty="0"/>
              <a:t> </a:t>
            </a:r>
            <a:r>
              <a:rPr lang="de-DE" dirty="0" err="1"/>
              <a:t>provider</a:t>
            </a:r>
            <a:r>
              <a:rPr lang="de-DE" dirty="0"/>
              <a:t> due </a:t>
            </a:r>
            <a:r>
              <a:rPr lang="de-DE" dirty="0" err="1"/>
              <a:t>to</a:t>
            </a:r>
            <a:r>
              <a:rPr lang="de-DE" dirty="0"/>
              <a:t> </a:t>
            </a:r>
            <a:r>
              <a:rPr lang="de-DE" dirty="0" err="1"/>
              <a:t>economies</a:t>
            </a:r>
            <a:r>
              <a:rPr lang="de-DE" dirty="0"/>
              <a:t> </a:t>
            </a:r>
            <a:r>
              <a:rPr lang="de-DE" dirty="0" err="1"/>
              <a:t>of</a:t>
            </a:r>
            <a:r>
              <a:rPr lang="de-DE" dirty="0"/>
              <a:t> </a:t>
            </a:r>
            <a:r>
              <a:rPr lang="de-DE" dirty="0" err="1"/>
              <a:t>scale</a:t>
            </a:r>
            <a:r>
              <a:rPr lang="de-DE" dirty="0"/>
              <a:t> (</a:t>
            </a:r>
            <a:r>
              <a:rPr lang="de-DE" dirty="0" err="1"/>
              <a:t>decreasing</a:t>
            </a:r>
            <a:r>
              <a:rPr lang="de-DE" dirty="0"/>
              <a:t> </a:t>
            </a:r>
            <a:r>
              <a:rPr lang="de-DE" dirty="0" err="1"/>
              <a:t>average</a:t>
            </a:r>
            <a:r>
              <a:rPr lang="de-DE" dirty="0"/>
              <a:t> </a:t>
            </a:r>
            <a:r>
              <a:rPr lang="de-DE" dirty="0" err="1"/>
              <a:t>costs</a:t>
            </a:r>
            <a:r>
              <a:rPr lang="de-DE" dirty="0"/>
              <a:t> </a:t>
            </a:r>
            <a:r>
              <a:rPr lang="de-DE" dirty="0" err="1"/>
              <a:t>with</a:t>
            </a:r>
            <a:r>
              <a:rPr lang="de-DE" dirty="0"/>
              <a:t> </a:t>
            </a:r>
            <a:r>
              <a:rPr lang="de-DE" dirty="0" err="1"/>
              <a:t>increasing</a:t>
            </a:r>
            <a:r>
              <a:rPr lang="de-DE" dirty="0"/>
              <a:t> </a:t>
            </a:r>
            <a:r>
              <a:rPr lang="de-DE" dirty="0" err="1"/>
              <a:t>scale</a:t>
            </a:r>
            <a:r>
              <a:rPr lang="de-DE" dirty="0"/>
              <a:t> </a:t>
            </a:r>
            <a:r>
              <a:rPr lang="de-DE" dirty="0" err="1"/>
              <a:t>of</a:t>
            </a:r>
            <a:r>
              <a:rPr lang="de-DE" dirty="0"/>
              <a:t> </a:t>
            </a:r>
            <a:r>
              <a:rPr lang="de-DE" dirty="0" err="1"/>
              <a:t>production</a:t>
            </a:r>
            <a:r>
              <a:rPr lang="de-DE" dirty="0"/>
              <a:t>).</a:t>
            </a:r>
          </a:p>
          <a:p>
            <a:pPr marL="0" indent="0">
              <a:spcAft>
                <a:spcPts val="0"/>
              </a:spcAft>
            </a:pPr>
            <a:endParaRPr lang="de-DE" dirty="0"/>
          </a:p>
          <a:p>
            <a:pPr marL="0" indent="0">
              <a:spcAft>
                <a:spcPts val="0"/>
              </a:spcAft>
            </a:pPr>
            <a:r>
              <a:rPr lang="de-DE" dirty="0" err="1"/>
              <a:t>Electricity</a:t>
            </a:r>
            <a:r>
              <a:rPr lang="de-DE" dirty="0"/>
              <a:t> </a:t>
            </a:r>
            <a:r>
              <a:rPr lang="de-DE" dirty="0" err="1"/>
              <a:t>transmission</a:t>
            </a:r>
            <a:r>
              <a:rPr lang="de-DE" dirty="0"/>
              <a:t> and </a:t>
            </a:r>
            <a:r>
              <a:rPr lang="de-DE" dirty="0" err="1"/>
              <a:t>distribution</a:t>
            </a:r>
            <a:r>
              <a:rPr lang="de-DE" dirty="0"/>
              <a:t> </a:t>
            </a:r>
            <a:r>
              <a:rPr lang="de-DE" dirty="0" err="1"/>
              <a:t>is</a:t>
            </a:r>
            <a:r>
              <a:rPr lang="de-DE" dirty="0"/>
              <a:t> a </a:t>
            </a:r>
            <a:r>
              <a:rPr lang="de-DE" dirty="0" err="1"/>
              <a:t>decreasing</a:t>
            </a:r>
            <a:r>
              <a:rPr lang="de-DE" dirty="0"/>
              <a:t> </a:t>
            </a:r>
            <a:r>
              <a:rPr lang="de-DE" dirty="0" err="1"/>
              <a:t>cost</a:t>
            </a:r>
            <a:r>
              <a:rPr lang="de-DE" dirty="0"/>
              <a:t> </a:t>
            </a:r>
            <a:r>
              <a:rPr lang="de-DE" dirty="0" err="1"/>
              <a:t>industry</a:t>
            </a:r>
            <a:r>
              <a:rPr lang="de-DE" dirty="0"/>
              <a:t>: </a:t>
            </a:r>
            <a:r>
              <a:rPr lang="de-DE" dirty="0" err="1"/>
              <a:t>Duplicating</a:t>
            </a:r>
            <a:r>
              <a:rPr lang="de-DE" dirty="0"/>
              <a:t> </a:t>
            </a:r>
            <a:r>
              <a:rPr lang="de-DE" dirty="0" err="1"/>
              <a:t>the</a:t>
            </a:r>
            <a:r>
              <a:rPr lang="de-DE" dirty="0"/>
              <a:t> </a:t>
            </a:r>
            <a:r>
              <a:rPr lang="de-DE" dirty="0" err="1"/>
              <a:t>grid</a:t>
            </a:r>
            <a:r>
              <a:rPr lang="de-DE" dirty="0"/>
              <a:t> </a:t>
            </a:r>
            <a:r>
              <a:rPr lang="de-DE" dirty="0" err="1"/>
              <a:t>is</a:t>
            </a:r>
            <a:r>
              <a:rPr lang="de-DE" dirty="0"/>
              <a:t> </a:t>
            </a:r>
            <a:r>
              <a:rPr lang="de-DE" dirty="0" err="1"/>
              <a:t>economically</a:t>
            </a:r>
            <a:r>
              <a:rPr lang="de-DE" dirty="0"/>
              <a:t> </a:t>
            </a:r>
            <a:r>
              <a:rPr lang="de-DE" dirty="0" err="1"/>
              <a:t>inefficient</a:t>
            </a:r>
            <a:r>
              <a:rPr lang="de-DE" dirty="0"/>
              <a:t>.</a:t>
            </a:r>
          </a:p>
          <a:p>
            <a:pPr marL="0" indent="0">
              <a:spcAft>
                <a:spcPts val="0"/>
              </a:spcAft>
            </a:pPr>
            <a:endParaRPr lang="de-DE" dirty="0"/>
          </a:p>
          <a:p>
            <a:pPr marL="0" indent="0">
              <a:spcAft>
                <a:spcPts val="0"/>
              </a:spcAft>
            </a:pPr>
            <a:r>
              <a:rPr lang="de-DE" dirty="0" err="1"/>
              <a:t>Yet</a:t>
            </a:r>
            <a:r>
              <a:rPr lang="de-DE" dirty="0"/>
              <a:t>, </a:t>
            </a:r>
            <a:r>
              <a:rPr lang="de-DE" dirty="0" err="1"/>
              <a:t>natural</a:t>
            </a:r>
            <a:r>
              <a:rPr lang="de-DE" dirty="0"/>
              <a:t> </a:t>
            </a:r>
            <a:r>
              <a:rPr lang="de-DE" dirty="0" err="1"/>
              <a:t>monopolies</a:t>
            </a:r>
            <a:r>
              <a:rPr lang="de-DE" dirty="0"/>
              <a:t> – like </a:t>
            </a:r>
            <a:r>
              <a:rPr lang="de-DE" dirty="0" err="1"/>
              <a:t>monopolies</a:t>
            </a:r>
            <a:r>
              <a:rPr lang="de-DE" dirty="0"/>
              <a:t> in </a:t>
            </a:r>
            <a:r>
              <a:rPr lang="de-DE" dirty="0" err="1"/>
              <a:t>general</a:t>
            </a:r>
            <a:r>
              <a:rPr lang="de-DE" dirty="0"/>
              <a:t> – </a:t>
            </a:r>
            <a:r>
              <a:rPr lang="de-DE" dirty="0" err="1"/>
              <a:t>tend</a:t>
            </a:r>
            <a:r>
              <a:rPr lang="de-DE" dirty="0"/>
              <a:t> </a:t>
            </a:r>
            <a:r>
              <a:rPr lang="de-DE" dirty="0" err="1"/>
              <a:t>to</a:t>
            </a:r>
            <a:r>
              <a:rPr lang="de-DE" dirty="0"/>
              <a:t> </a:t>
            </a:r>
            <a:r>
              <a:rPr lang="de-DE" dirty="0" err="1"/>
              <a:t>overcharge</a:t>
            </a:r>
            <a:r>
              <a:rPr lang="de-DE" dirty="0"/>
              <a:t> and </a:t>
            </a:r>
            <a:r>
              <a:rPr lang="de-DE" dirty="0" err="1"/>
              <a:t>underserve</a:t>
            </a:r>
            <a:r>
              <a:rPr lang="de-DE" dirty="0"/>
              <a:t>.</a:t>
            </a:r>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6</a:t>
            </a:fld>
            <a:endParaRPr lang="de-DE"/>
          </a:p>
        </p:txBody>
      </p:sp>
    </p:spTree>
    <p:extLst>
      <p:ext uri="{BB962C8B-B14F-4D97-AF65-F5344CB8AC3E}">
        <p14:creationId xmlns:p14="http://schemas.microsoft.com/office/powerpoint/2010/main" val="12408887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market: Unbundling</a:t>
            </a:r>
          </a:p>
        </p:txBody>
      </p:sp>
      <p:sp>
        <p:nvSpPr>
          <p:cNvPr id="3" name="Inhaltsplatzhalter 2"/>
          <p:cNvSpPr>
            <a:spLocks noGrp="1"/>
          </p:cNvSpPr>
          <p:nvPr>
            <p:ph idx="1"/>
          </p:nvPr>
        </p:nvSpPr>
        <p:spPr/>
        <p:txBody>
          <a:bodyPr/>
          <a:lstStyle/>
          <a:p>
            <a:pPr marL="0" indent="0"/>
            <a:r>
              <a:rPr lang="de-DE" dirty="0" err="1"/>
              <a:t>Competitive</a:t>
            </a:r>
            <a:r>
              <a:rPr lang="de-DE" dirty="0"/>
              <a:t> </a:t>
            </a:r>
            <a:r>
              <a:rPr lang="de-DE" dirty="0" err="1"/>
              <a:t>conditions</a:t>
            </a:r>
            <a:r>
              <a:rPr lang="de-DE" dirty="0"/>
              <a:t> </a:t>
            </a:r>
            <a:r>
              <a:rPr lang="de-DE" dirty="0" err="1"/>
              <a:t>for</a:t>
            </a:r>
            <a:r>
              <a:rPr lang="de-DE" dirty="0"/>
              <a:t> </a:t>
            </a:r>
            <a:r>
              <a:rPr lang="de-DE" dirty="0" err="1"/>
              <a:t>electricity</a:t>
            </a:r>
            <a:r>
              <a:rPr lang="de-DE" dirty="0"/>
              <a:t> </a:t>
            </a:r>
            <a:r>
              <a:rPr lang="de-DE" dirty="0" err="1"/>
              <a:t>generation</a:t>
            </a:r>
            <a:r>
              <a:rPr lang="de-DE" dirty="0"/>
              <a:t> and </a:t>
            </a:r>
            <a:r>
              <a:rPr lang="de-DE" dirty="0" err="1"/>
              <a:t>retail</a:t>
            </a:r>
            <a:r>
              <a:rPr lang="de-DE" dirty="0"/>
              <a:t> </a:t>
            </a:r>
            <a:r>
              <a:rPr lang="de-DE" dirty="0" err="1"/>
              <a:t>can</a:t>
            </a:r>
            <a:r>
              <a:rPr lang="de-DE" dirty="0"/>
              <a:t> </a:t>
            </a:r>
            <a:r>
              <a:rPr lang="de-DE" dirty="0" err="1"/>
              <a:t>be</a:t>
            </a:r>
            <a:r>
              <a:rPr lang="de-DE" dirty="0"/>
              <a:t> </a:t>
            </a:r>
            <a:r>
              <a:rPr lang="de-DE" dirty="0" err="1"/>
              <a:t>created</a:t>
            </a:r>
            <a:r>
              <a:rPr lang="de-DE" dirty="0"/>
              <a:t> </a:t>
            </a:r>
            <a:r>
              <a:rPr lang="de-DE" dirty="0" err="1"/>
              <a:t>by</a:t>
            </a:r>
            <a:r>
              <a:rPr lang="de-DE" dirty="0"/>
              <a:t> </a:t>
            </a:r>
            <a:r>
              <a:rPr lang="de-DE" dirty="0" err="1"/>
              <a:t>state</a:t>
            </a:r>
            <a:r>
              <a:rPr lang="de-DE" dirty="0"/>
              <a:t> </a:t>
            </a:r>
            <a:r>
              <a:rPr lang="de-DE" dirty="0" err="1"/>
              <a:t>regulation</a:t>
            </a:r>
            <a:r>
              <a:rPr lang="de-DE" dirty="0"/>
              <a:t> </a:t>
            </a:r>
            <a:r>
              <a:rPr lang="de-DE" dirty="0" err="1"/>
              <a:t>aiming</a:t>
            </a:r>
            <a:r>
              <a:rPr lang="de-DE" dirty="0"/>
              <a:t> at:</a:t>
            </a:r>
          </a:p>
          <a:p>
            <a:pPr marL="285750" indent="-285750">
              <a:buFont typeface="Arial" panose="020B0604020202020204" pitchFamily="34" charset="0"/>
              <a:buChar char="•"/>
            </a:pPr>
            <a:r>
              <a:rPr lang="de-DE" dirty="0"/>
              <a:t>Costs </a:t>
            </a:r>
            <a:r>
              <a:rPr lang="de-DE" dirty="0" err="1"/>
              <a:t>transparency</a:t>
            </a:r>
            <a:endParaRPr lang="de-DE" dirty="0"/>
          </a:p>
          <a:p>
            <a:pPr marL="0" indent="0"/>
            <a:r>
              <a:rPr lang="de-DE" dirty="0"/>
              <a:t>	→ </a:t>
            </a:r>
            <a:r>
              <a:rPr lang="de-DE" dirty="0" err="1"/>
              <a:t>prevent</a:t>
            </a:r>
            <a:r>
              <a:rPr lang="de-DE" dirty="0"/>
              <a:t> </a:t>
            </a:r>
            <a:r>
              <a:rPr lang="de-DE" dirty="0" err="1"/>
              <a:t>cross-subsidies</a:t>
            </a:r>
            <a:r>
              <a:rPr lang="de-DE" dirty="0">
                <a:solidFill>
                  <a:schemeClr val="accent2">
                    <a:lumMod val="75000"/>
                  </a:schemeClr>
                </a:solidFill>
              </a:rPr>
              <a:t>*</a:t>
            </a:r>
          </a:p>
          <a:p>
            <a:pPr marL="285750" indent="-285750">
              <a:buFont typeface="Arial" panose="020B0604020202020204" pitchFamily="34" charset="0"/>
              <a:buChar char="•"/>
            </a:pPr>
            <a:r>
              <a:rPr lang="de-DE" dirty="0"/>
              <a:t>Non-</a:t>
            </a:r>
            <a:r>
              <a:rPr lang="de-DE" dirty="0" err="1"/>
              <a:t>discriminatory</a:t>
            </a:r>
            <a:r>
              <a:rPr lang="de-DE" dirty="0"/>
              <a:t> </a:t>
            </a:r>
            <a:r>
              <a:rPr lang="de-DE" dirty="0" err="1"/>
              <a:t>access</a:t>
            </a:r>
            <a:r>
              <a:rPr lang="de-DE" dirty="0"/>
              <a:t> </a:t>
            </a:r>
            <a:r>
              <a:rPr lang="de-DE" dirty="0" err="1"/>
              <a:t>to</a:t>
            </a:r>
            <a:r>
              <a:rPr lang="de-DE" dirty="0"/>
              <a:t> </a:t>
            </a:r>
            <a:r>
              <a:rPr lang="de-DE" dirty="0" err="1"/>
              <a:t>the</a:t>
            </a:r>
            <a:r>
              <a:rPr lang="de-DE" dirty="0"/>
              <a:t> </a:t>
            </a:r>
            <a:r>
              <a:rPr lang="de-DE" dirty="0" err="1"/>
              <a:t>grid</a:t>
            </a:r>
            <a:endParaRPr lang="de-DE" dirty="0"/>
          </a:p>
          <a:p>
            <a:pPr marL="0" indent="0"/>
            <a:r>
              <a:rPr lang="de-DE" dirty="0"/>
              <a:t>	→ </a:t>
            </a:r>
            <a:r>
              <a:rPr lang="de-DE" dirty="0" err="1"/>
              <a:t>grid</a:t>
            </a:r>
            <a:r>
              <a:rPr lang="de-DE" dirty="0"/>
              <a:t> </a:t>
            </a:r>
            <a:r>
              <a:rPr lang="de-DE" dirty="0" err="1"/>
              <a:t>connection</a:t>
            </a:r>
            <a:r>
              <a:rPr lang="de-DE" dirty="0"/>
              <a:t> and </a:t>
            </a:r>
            <a:r>
              <a:rPr lang="de-DE" dirty="0" err="1"/>
              <a:t>transmission</a:t>
            </a:r>
            <a:r>
              <a:rPr lang="de-DE" dirty="0"/>
              <a:t>/</a:t>
            </a:r>
            <a:r>
              <a:rPr lang="de-DE" dirty="0" err="1"/>
              <a:t>distribution</a:t>
            </a:r>
            <a:r>
              <a:rPr lang="de-DE" dirty="0"/>
              <a:t> </a:t>
            </a:r>
            <a:r>
              <a:rPr lang="de-DE" dirty="0" err="1"/>
              <a:t>services</a:t>
            </a:r>
            <a:endParaRPr lang="de-DE" dirty="0"/>
          </a:p>
          <a:p>
            <a:pPr marL="0" indent="0"/>
            <a:endParaRPr lang="de-DE" dirty="0"/>
          </a:p>
          <a:p>
            <a:pPr marL="0" indent="0"/>
            <a:r>
              <a:rPr lang="de-DE" dirty="0" err="1"/>
              <a:t>Unbundling</a:t>
            </a:r>
            <a:r>
              <a:rPr lang="de-DE" dirty="0"/>
              <a:t> </a:t>
            </a:r>
            <a:r>
              <a:rPr lang="de-DE" dirty="0" err="1"/>
              <a:t>is</a:t>
            </a:r>
            <a:r>
              <a:rPr lang="de-DE" dirty="0"/>
              <a:t> a </a:t>
            </a:r>
            <a:r>
              <a:rPr lang="de-DE" dirty="0" err="1"/>
              <a:t>set</a:t>
            </a:r>
            <a:r>
              <a:rPr lang="de-DE" dirty="0"/>
              <a:t> </a:t>
            </a:r>
            <a:r>
              <a:rPr lang="de-DE" dirty="0" err="1"/>
              <a:t>of</a:t>
            </a:r>
            <a:r>
              <a:rPr lang="de-DE" dirty="0"/>
              <a:t> organisational </a:t>
            </a:r>
            <a:r>
              <a:rPr lang="de-DE" dirty="0" err="1"/>
              <a:t>measures</a:t>
            </a:r>
            <a:r>
              <a:rPr lang="de-DE" dirty="0"/>
              <a:t> </a:t>
            </a:r>
            <a:r>
              <a:rPr lang="de-DE" dirty="0" err="1"/>
              <a:t>to</a:t>
            </a:r>
            <a:r>
              <a:rPr lang="de-DE" dirty="0"/>
              <a:t> separate </a:t>
            </a:r>
            <a:r>
              <a:rPr lang="de-DE" dirty="0" err="1"/>
              <a:t>transmission</a:t>
            </a:r>
            <a:r>
              <a:rPr lang="de-DE" dirty="0"/>
              <a:t> and </a:t>
            </a:r>
            <a:r>
              <a:rPr lang="de-DE" dirty="0" err="1"/>
              <a:t>distribution</a:t>
            </a:r>
            <a:r>
              <a:rPr lang="de-DE" dirty="0"/>
              <a:t> </a:t>
            </a:r>
            <a:r>
              <a:rPr lang="de-DE" dirty="0" err="1"/>
              <a:t>networks</a:t>
            </a:r>
            <a:r>
              <a:rPr lang="de-DE" dirty="0"/>
              <a:t> </a:t>
            </a:r>
            <a:r>
              <a:rPr lang="de-DE" dirty="0" err="1"/>
              <a:t>from</a:t>
            </a:r>
            <a:r>
              <a:rPr lang="de-DE" dirty="0"/>
              <a:t> </a:t>
            </a:r>
            <a:r>
              <a:rPr lang="de-DE" dirty="0" err="1"/>
              <a:t>generation</a:t>
            </a:r>
            <a:r>
              <a:rPr lang="de-DE" dirty="0"/>
              <a:t> and </a:t>
            </a:r>
            <a:r>
              <a:rPr lang="de-DE" dirty="0" err="1"/>
              <a:t>retail</a:t>
            </a:r>
            <a:r>
              <a:rPr lang="de-DE" dirty="0"/>
              <a:t> </a:t>
            </a:r>
            <a:r>
              <a:rPr lang="de-DE" dirty="0" err="1"/>
              <a:t>activities</a:t>
            </a:r>
            <a:r>
              <a:rPr lang="de-DE" dirty="0"/>
              <a:t>.</a:t>
            </a:r>
          </a:p>
          <a:p>
            <a:pPr marL="0" indent="0"/>
            <a:r>
              <a:rPr lang="de-DE" dirty="0"/>
              <a:t>The </a:t>
            </a:r>
            <a:r>
              <a:rPr lang="de-DE" dirty="0" err="1"/>
              <a:t>goal</a:t>
            </a:r>
            <a:r>
              <a:rPr lang="de-DE" dirty="0"/>
              <a:t> </a:t>
            </a:r>
            <a:r>
              <a:rPr lang="de-DE" dirty="0" err="1"/>
              <a:t>is</a:t>
            </a:r>
            <a:r>
              <a:rPr lang="de-DE" dirty="0"/>
              <a:t> </a:t>
            </a:r>
            <a:r>
              <a:rPr lang="de-DE" dirty="0" err="1"/>
              <a:t>to</a:t>
            </a:r>
            <a:r>
              <a:rPr lang="de-DE" dirty="0"/>
              <a:t> </a:t>
            </a:r>
            <a:r>
              <a:rPr lang="de-DE" dirty="0" err="1"/>
              <a:t>ensure</a:t>
            </a:r>
            <a:r>
              <a:rPr lang="de-DE" dirty="0"/>
              <a:t> </a:t>
            </a:r>
            <a:r>
              <a:rPr lang="de-DE" dirty="0" err="1"/>
              <a:t>independence</a:t>
            </a:r>
            <a:r>
              <a:rPr lang="de-DE" dirty="0"/>
              <a:t> </a:t>
            </a:r>
            <a:r>
              <a:rPr lang="de-DE" dirty="0" err="1"/>
              <a:t>of</a:t>
            </a:r>
            <a:r>
              <a:rPr lang="de-DE" dirty="0"/>
              <a:t> a </a:t>
            </a:r>
            <a:r>
              <a:rPr lang="de-DE" dirty="0" err="1"/>
              <a:t>grid</a:t>
            </a:r>
            <a:r>
              <a:rPr lang="de-DE" dirty="0"/>
              <a:t> </a:t>
            </a:r>
            <a:r>
              <a:rPr lang="de-DE" dirty="0" err="1"/>
              <a:t>operator</a:t>
            </a:r>
            <a:r>
              <a:rPr lang="de-DE" dirty="0"/>
              <a:t> </a:t>
            </a:r>
            <a:r>
              <a:rPr lang="de-DE" dirty="0" err="1"/>
              <a:t>from</a:t>
            </a:r>
            <a:r>
              <a:rPr lang="de-DE" dirty="0"/>
              <a:t> </a:t>
            </a:r>
            <a:r>
              <a:rPr lang="de-DE" dirty="0" err="1"/>
              <a:t>other</a:t>
            </a:r>
            <a:r>
              <a:rPr lang="de-DE" dirty="0"/>
              <a:t> </a:t>
            </a:r>
            <a:r>
              <a:rPr lang="de-DE" dirty="0" err="1"/>
              <a:t>activities</a:t>
            </a:r>
            <a:r>
              <a:rPr lang="de-DE" dirty="0"/>
              <a:t> in a </a:t>
            </a:r>
            <a:r>
              <a:rPr lang="de-DE" dirty="0" err="1"/>
              <a:t>vertically</a:t>
            </a:r>
            <a:r>
              <a:rPr lang="de-DE" dirty="0"/>
              <a:t> </a:t>
            </a:r>
            <a:r>
              <a:rPr lang="de-DE" dirty="0" err="1"/>
              <a:t>integrated</a:t>
            </a:r>
            <a:r>
              <a:rPr lang="de-DE" dirty="0"/>
              <a:t> </a:t>
            </a:r>
            <a:r>
              <a:rPr lang="de-DE" dirty="0" err="1"/>
              <a:t>company</a:t>
            </a:r>
            <a:r>
              <a:rPr lang="de-DE" dirty="0"/>
              <a:t> and </a:t>
            </a:r>
            <a:r>
              <a:rPr lang="de-DE" dirty="0" err="1"/>
              <a:t>to</a:t>
            </a:r>
            <a:r>
              <a:rPr lang="de-DE" dirty="0"/>
              <a:t> </a:t>
            </a:r>
            <a:r>
              <a:rPr lang="de-DE" dirty="0" err="1"/>
              <a:t>prevent</a:t>
            </a:r>
            <a:r>
              <a:rPr lang="de-DE" dirty="0"/>
              <a:t> </a:t>
            </a:r>
            <a:r>
              <a:rPr lang="de-DE" dirty="0" err="1"/>
              <a:t>discrimination</a:t>
            </a:r>
            <a:r>
              <a:rPr lang="de-DE" dirty="0"/>
              <a:t> </a:t>
            </a:r>
            <a:r>
              <a:rPr lang="de-DE" dirty="0" err="1"/>
              <a:t>of</a:t>
            </a:r>
            <a:r>
              <a:rPr lang="de-DE" dirty="0"/>
              <a:t> </a:t>
            </a:r>
            <a:r>
              <a:rPr lang="de-DE" dirty="0" err="1"/>
              <a:t>other</a:t>
            </a:r>
            <a:r>
              <a:rPr lang="de-DE" dirty="0"/>
              <a:t> </a:t>
            </a:r>
            <a:r>
              <a:rPr lang="de-DE" dirty="0" err="1"/>
              <a:t>market</a:t>
            </a:r>
            <a:r>
              <a:rPr lang="de-DE" dirty="0"/>
              <a:t> </a:t>
            </a:r>
            <a:r>
              <a:rPr lang="de-DE" dirty="0" err="1"/>
              <a:t>participants</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7</a:t>
            </a:fld>
            <a:endParaRPr lang="de-DE"/>
          </a:p>
        </p:txBody>
      </p:sp>
      <p:sp>
        <p:nvSpPr>
          <p:cNvPr id="6" name="Textfeld 5">
            <a:extLst>
              <a:ext uri="{FF2B5EF4-FFF2-40B4-BE49-F238E27FC236}">
                <a16:creationId xmlns:a16="http://schemas.microsoft.com/office/drawing/2014/main" id="{21337A1B-CA91-461C-879A-85C3E37D0CBD}"/>
              </a:ext>
            </a:extLst>
          </p:cNvPr>
          <p:cNvSpPr txBox="1"/>
          <p:nvPr/>
        </p:nvSpPr>
        <p:spPr>
          <a:xfrm>
            <a:off x="5455916" y="2780928"/>
            <a:ext cx="2592288" cy="461665"/>
          </a:xfrm>
          <a:prstGeom prst="rect">
            <a:avLst/>
          </a:prstGeom>
          <a:noFill/>
        </p:spPr>
        <p:txBody>
          <a:bodyPr wrap="square" rtlCol="0">
            <a:spAutoFit/>
          </a:bodyPr>
          <a:lstStyle/>
          <a:p>
            <a:pPr algn="l"/>
            <a:r>
              <a:rPr lang="de-DE" i="1" dirty="0">
                <a:solidFill>
                  <a:schemeClr val="accent2">
                    <a:lumMod val="75000"/>
                  </a:schemeClr>
                </a:solidFill>
              </a:rPr>
              <a:t>* </a:t>
            </a:r>
            <a:r>
              <a:rPr lang="de-DE" i="1" dirty="0" err="1">
                <a:solidFill>
                  <a:schemeClr val="accent2">
                    <a:lumMod val="75000"/>
                  </a:schemeClr>
                </a:solidFill>
              </a:rPr>
              <a:t>allocating</a:t>
            </a:r>
            <a:r>
              <a:rPr lang="de-DE" i="1" dirty="0">
                <a:solidFill>
                  <a:schemeClr val="accent2">
                    <a:lumMod val="75000"/>
                  </a:schemeClr>
                </a:solidFill>
              </a:rPr>
              <a:t> </a:t>
            </a:r>
            <a:r>
              <a:rPr lang="de-DE" i="1" dirty="0" err="1">
                <a:solidFill>
                  <a:schemeClr val="accent2">
                    <a:lumMod val="75000"/>
                  </a:schemeClr>
                </a:solidFill>
              </a:rPr>
              <a:t>costs</a:t>
            </a:r>
            <a:r>
              <a:rPr lang="de-DE" i="1" dirty="0">
                <a:solidFill>
                  <a:schemeClr val="accent2">
                    <a:lumMod val="75000"/>
                  </a:schemeClr>
                </a:solidFill>
              </a:rPr>
              <a:t> </a:t>
            </a:r>
            <a:r>
              <a:rPr lang="de-DE" i="1" dirty="0" err="1">
                <a:solidFill>
                  <a:schemeClr val="accent2">
                    <a:lumMod val="75000"/>
                  </a:schemeClr>
                </a:solidFill>
              </a:rPr>
              <a:t>from</a:t>
            </a:r>
            <a:r>
              <a:rPr lang="de-DE" i="1" dirty="0">
                <a:solidFill>
                  <a:schemeClr val="accent2">
                    <a:lumMod val="75000"/>
                  </a:schemeClr>
                </a:solidFill>
              </a:rPr>
              <a:t> </a:t>
            </a:r>
            <a:r>
              <a:rPr lang="de-DE" i="1" dirty="0" err="1">
                <a:solidFill>
                  <a:schemeClr val="accent2">
                    <a:lumMod val="75000"/>
                  </a:schemeClr>
                </a:solidFill>
              </a:rPr>
              <a:t>competitive</a:t>
            </a:r>
            <a:endParaRPr lang="de-DE" i="1" dirty="0">
              <a:solidFill>
                <a:schemeClr val="accent2">
                  <a:lumMod val="75000"/>
                </a:schemeClr>
              </a:solidFill>
            </a:endParaRPr>
          </a:p>
          <a:p>
            <a:pPr algn="l"/>
            <a:r>
              <a:rPr lang="de-DE" i="1" dirty="0">
                <a:solidFill>
                  <a:schemeClr val="accent2">
                    <a:lumMod val="75000"/>
                  </a:schemeClr>
                </a:solidFill>
              </a:rPr>
              <a:t>  </a:t>
            </a:r>
            <a:r>
              <a:rPr lang="de-DE" i="1" dirty="0" err="1">
                <a:solidFill>
                  <a:schemeClr val="accent2">
                    <a:lumMod val="75000"/>
                  </a:schemeClr>
                </a:solidFill>
              </a:rPr>
              <a:t>activities</a:t>
            </a:r>
            <a:r>
              <a:rPr lang="de-DE" i="1" dirty="0">
                <a:solidFill>
                  <a:schemeClr val="accent2">
                    <a:lumMod val="75000"/>
                  </a:schemeClr>
                </a:solidFill>
              </a:rPr>
              <a:t> </a:t>
            </a:r>
            <a:r>
              <a:rPr lang="de-DE" i="1" dirty="0" err="1">
                <a:solidFill>
                  <a:schemeClr val="accent2">
                    <a:lumMod val="75000"/>
                  </a:schemeClr>
                </a:solidFill>
              </a:rPr>
              <a:t>to</a:t>
            </a:r>
            <a:r>
              <a:rPr lang="de-DE" i="1" dirty="0">
                <a:solidFill>
                  <a:schemeClr val="accent2">
                    <a:lumMod val="75000"/>
                  </a:schemeClr>
                </a:solidFill>
              </a:rPr>
              <a:t> </a:t>
            </a:r>
            <a:r>
              <a:rPr lang="de-DE" i="1" dirty="0" err="1">
                <a:solidFill>
                  <a:schemeClr val="accent2">
                    <a:lumMod val="75000"/>
                  </a:schemeClr>
                </a:solidFill>
              </a:rPr>
              <a:t>grid</a:t>
            </a:r>
            <a:r>
              <a:rPr lang="de-DE" i="1" dirty="0">
                <a:solidFill>
                  <a:schemeClr val="accent2">
                    <a:lumMod val="75000"/>
                  </a:schemeClr>
                </a:solidFill>
              </a:rPr>
              <a:t> </a:t>
            </a:r>
            <a:r>
              <a:rPr lang="de-DE" i="1" dirty="0" err="1">
                <a:solidFill>
                  <a:schemeClr val="accent2">
                    <a:lumMod val="75000"/>
                  </a:schemeClr>
                </a:solidFill>
              </a:rPr>
              <a:t>operation</a:t>
            </a:r>
            <a:r>
              <a:rPr lang="de-DE" i="1" dirty="0">
                <a:solidFill>
                  <a:schemeClr val="accent2">
                    <a:lumMod val="75000"/>
                  </a:schemeClr>
                </a:solidFill>
              </a:rPr>
              <a:t> </a:t>
            </a:r>
          </a:p>
        </p:txBody>
      </p:sp>
    </p:spTree>
    <p:extLst>
      <p:ext uri="{BB962C8B-B14F-4D97-AF65-F5344CB8AC3E}">
        <p14:creationId xmlns:p14="http://schemas.microsoft.com/office/powerpoint/2010/main" val="11311159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pPr>
              <a:defRPr/>
            </a:pPr>
            <a:fld id="{0166376F-C746-4CDC-B71A-AD65FA8300B7}" type="slidenum">
              <a:rPr lang="it-IT" smtClean="0"/>
              <a:pPr>
                <a:defRPr/>
              </a:pPr>
              <a:t>68</a:t>
            </a:fld>
            <a:endParaRPr lang="it-IT" dirty="0"/>
          </a:p>
        </p:txBody>
      </p:sp>
      <p:graphicFrame>
        <p:nvGraphicFramePr>
          <p:cNvPr id="5" name="Diagramma 4"/>
          <p:cNvGraphicFramePr/>
          <p:nvPr/>
        </p:nvGraphicFramePr>
        <p:xfrm>
          <a:off x="539553" y="1905000"/>
          <a:ext cx="8064896" cy="3048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Rettangolo 6"/>
          <p:cNvSpPr/>
          <p:nvPr/>
        </p:nvSpPr>
        <p:spPr>
          <a:xfrm>
            <a:off x="611560" y="2708919"/>
            <a:ext cx="1296144" cy="183620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25" dirty="0" err="1">
                <a:solidFill>
                  <a:schemeClr val="tx1">
                    <a:lumMod val="50000"/>
                  </a:schemeClr>
                </a:solidFill>
              </a:rPr>
              <a:t>Primary</a:t>
            </a:r>
            <a:r>
              <a:rPr lang="it-IT" sz="1425" dirty="0">
                <a:solidFill>
                  <a:schemeClr val="tx1">
                    <a:lumMod val="50000"/>
                  </a:schemeClr>
                </a:solidFill>
              </a:rPr>
              <a:t> </a:t>
            </a:r>
            <a:r>
              <a:rPr lang="it-IT" sz="1425" dirty="0" err="1">
                <a:solidFill>
                  <a:schemeClr val="tx1">
                    <a:lumMod val="50000"/>
                  </a:schemeClr>
                </a:solidFill>
              </a:rPr>
              <a:t>energy</a:t>
            </a:r>
            <a:r>
              <a:rPr lang="it-IT" sz="1425" dirty="0">
                <a:solidFill>
                  <a:schemeClr val="tx1">
                    <a:lumMod val="50000"/>
                  </a:schemeClr>
                </a:solidFill>
              </a:rPr>
              <a:t> </a:t>
            </a:r>
            <a:r>
              <a:rPr lang="it-IT" sz="1425" dirty="0" err="1">
                <a:solidFill>
                  <a:schemeClr val="tx1">
                    <a:lumMod val="50000"/>
                  </a:schemeClr>
                </a:solidFill>
              </a:rPr>
              <a:t>is</a:t>
            </a:r>
            <a:r>
              <a:rPr lang="it-IT" sz="1425" dirty="0">
                <a:solidFill>
                  <a:schemeClr val="tx1">
                    <a:lumMod val="50000"/>
                  </a:schemeClr>
                </a:solidFill>
              </a:rPr>
              <a:t> </a:t>
            </a:r>
            <a:r>
              <a:rPr lang="it-IT" sz="1425" dirty="0" err="1">
                <a:solidFill>
                  <a:schemeClr val="tx1">
                    <a:lumMod val="50000"/>
                  </a:schemeClr>
                </a:solidFill>
              </a:rPr>
              <a:t>transformed</a:t>
            </a:r>
            <a:r>
              <a:rPr lang="it-IT" sz="1425" dirty="0">
                <a:solidFill>
                  <a:schemeClr val="tx1">
                    <a:lumMod val="50000"/>
                  </a:schemeClr>
                </a:solidFill>
              </a:rPr>
              <a:t> </a:t>
            </a:r>
            <a:r>
              <a:rPr lang="it-IT" sz="1425" dirty="0" err="1">
                <a:solidFill>
                  <a:schemeClr val="tx1">
                    <a:lumMod val="50000"/>
                  </a:schemeClr>
                </a:solidFill>
              </a:rPr>
              <a:t>into</a:t>
            </a:r>
            <a:r>
              <a:rPr lang="it-IT" sz="1425" dirty="0">
                <a:solidFill>
                  <a:schemeClr val="tx1">
                    <a:lumMod val="50000"/>
                  </a:schemeClr>
                </a:solidFill>
              </a:rPr>
              <a:t> </a:t>
            </a:r>
            <a:r>
              <a:rPr lang="it-IT" sz="1425" dirty="0" err="1">
                <a:solidFill>
                  <a:schemeClr val="tx1">
                    <a:lumMod val="50000"/>
                  </a:schemeClr>
                </a:solidFill>
              </a:rPr>
              <a:t>electricity</a:t>
            </a:r>
            <a:r>
              <a:rPr lang="it-IT" sz="1425" dirty="0">
                <a:solidFill>
                  <a:schemeClr val="tx1">
                    <a:lumMod val="50000"/>
                  </a:schemeClr>
                </a:solidFill>
              </a:rPr>
              <a:t> and </a:t>
            </a:r>
            <a:r>
              <a:rPr lang="it-IT" sz="1425" dirty="0" err="1">
                <a:solidFill>
                  <a:schemeClr val="tx1">
                    <a:lumMod val="50000"/>
                  </a:schemeClr>
                </a:solidFill>
              </a:rPr>
              <a:t>injected</a:t>
            </a:r>
            <a:r>
              <a:rPr lang="it-IT" sz="1425" dirty="0">
                <a:solidFill>
                  <a:schemeClr val="tx1">
                    <a:lumMod val="50000"/>
                  </a:schemeClr>
                </a:solidFill>
              </a:rPr>
              <a:t> </a:t>
            </a:r>
            <a:r>
              <a:rPr lang="it-IT" sz="1425" dirty="0" err="1">
                <a:solidFill>
                  <a:schemeClr val="tx1">
                    <a:lumMod val="50000"/>
                  </a:schemeClr>
                </a:solidFill>
              </a:rPr>
              <a:t>into</a:t>
            </a:r>
            <a:r>
              <a:rPr lang="it-IT" sz="1425" dirty="0">
                <a:solidFill>
                  <a:schemeClr val="tx1">
                    <a:lumMod val="50000"/>
                  </a:schemeClr>
                </a:solidFill>
              </a:rPr>
              <a:t> the </a:t>
            </a:r>
            <a:r>
              <a:rPr lang="it-IT" sz="1425" dirty="0" err="1">
                <a:solidFill>
                  <a:schemeClr val="tx1">
                    <a:lumMod val="50000"/>
                  </a:schemeClr>
                </a:solidFill>
              </a:rPr>
              <a:t>grid</a:t>
            </a:r>
            <a:endParaRPr lang="it-IT" sz="1425" dirty="0">
              <a:solidFill>
                <a:schemeClr val="tx1">
                  <a:lumMod val="50000"/>
                </a:schemeClr>
              </a:solidFill>
            </a:endParaRPr>
          </a:p>
        </p:txBody>
      </p:sp>
      <p:sp>
        <p:nvSpPr>
          <p:cNvPr id="8" name="Rettangolo 7"/>
          <p:cNvSpPr/>
          <p:nvPr/>
        </p:nvSpPr>
        <p:spPr>
          <a:xfrm>
            <a:off x="2051720" y="2708919"/>
            <a:ext cx="1296144" cy="1836204"/>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25" dirty="0">
                <a:solidFill>
                  <a:schemeClr val="tx1">
                    <a:lumMod val="50000"/>
                  </a:schemeClr>
                </a:solidFill>
              </a:rPr>
              <a:t>Energy </a:t>
            </a:r>
            <a:r>
              <a:rPr lang="it-IT" sz="1425" dirty="0" err="1">
                <a:solidFill>
                  <a:schemeClr val="tx1">
                    <a:lumMod val="50000"/>
                  </a:schemeClr>
                </a:solidFill>
              </a:rPr>
              <a:t>is</a:t>
            </a:r>
            <a:r>
              <a:rPr lang="it-IT" sz="1425" dirty="0">
                <a:solidFill>
                  <a:schemeClr val="tx1">
                    <a:lumMod val="50000"/>
                  </a:schemeClr>
                </a:solidFill>
              </a:rPr>
              <a:t> </a:t>
            </a:r>
            <a:r>
              <a:rPr lang="it-IT" sz="1425" dirty="0" err="1">
                <a:solidFill>
                  <a:schemeClr val="tx1">
                    <a:lumMod val="50000"/>
                  </a:schemeClr>
                </a:solidFill>
              </a:rPr>
              <a:t>sold</a:t>
            </a:r>
            <a:r>
              <a:rPr lang="it-IT" sz="1425" dirty="0">
                <a:solidFill>
                  <a:schemeClr val="tx1">
                    <a:lumMod val="50000"/>
                  </a:schemeClr>
                </a:solidFill>
              </a:rPr>
              <a:t>/</a:t>
            </a:r>
            <a:r>
              <a:rPr lang="it-IT" sz="1425" dirty="0" err="1">
                <a:solidFill>
                  <a:schemeClr val="tx1">
                    <a:lumMod val="50000"/>
                  </a:schemeClr>
                </a:solidFill>
              </a:rPr>
              <a:t>traded</a:t>
            </a:r>
            <a:r>
              <a:rPr lang="it-IT" sz="1425" dirty="0">
                <a:solidFill>
                  <a:schemeClr val="tx1">
                    <a:lumMod val="50000"/>
                  </a:schemeClr>
                </a:solidFill>
              </a:rPr>
              <a:t> on the </a:t>
            </a:r>
            <a:r>
              <a:rPr lang="it-IT" sz="1425" dirty="0" err="1">
                <a:solidFill>
                  <a:schemeClr val="tx1">
                    <a:lumMod val="50000"/>
                  </a:schemeClr>
                </a:solidFill>
              </a:rPr>
              <a:t>wholesale</a:t>
            </a:r>
            <a:r>
              <a:rPr lang="it-IT" sz="1425" dirty="0">
                <a:solidFill>
                  <a:schemeClr val="tx1">
                    <a:lumMod val="50000"/>
                  </a:schemeClr>
                </a:solidFill>
              </a:rPr>
              <a:t> market</a:t>
            </a:r>
          </a:p>
        </p:txBody>
      </p:sp>
      <p:sp>
        <p:nvSpPr>
          <p:cNvPr id="9" name="Rettangolo 8"/>
          <p:cNvSpPr/>
          <p:nvPr/>
        </p:nvSpPr>
        <p:spPr>
          <a:xfrm>
            <a:off x="3491880" y="2708919"/>
            <a:ext cx="1296144" cy="183620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it-IT" sz="1425" dirty="0" err="1">
                <a:solidFill>
                  <a:schemeClr val="bg2">
                    <a:lumMod val="10000"/>
                  </a:schemeClr>
                </a:solidFill>
              </a:rPr>
              <a:t>Electricity</a:t>
            </a:r>
            <a:r>
              <a:rPr lang="it-IT" sz="1425" dirty="0">
                <a:solidFill>
                  <a:schemeClr val="bg2">
                    <a:lumMod val="10000"/>
                  </a:schemeClr>
                </a:solidFill>
              </a:rPr>
              <a:t> </a:t>
            </a:r>
            <a:r>
              <a:rPr lang="it-IT" sz="1425" dirty="0" err="1">
                <a:solidFill>
                  <a:schemeClr val="bg2">
                    <a:lumMod val="10000"/>
                  </a:schemeClr>
                </a:solidFill>
              </a:rPr>
              <a:t>is</a:t>
            </a:r>
            <a:r>
              <a:rPr lang="it-IT" sz="1425" dirty="0">
                <a:solidFill>
                  <a:schemeClr val="bg2">
                    <a:lumMod val="10000"/>
                  </a:schemeClr>
                </a:solidFill>
              </a:rPr>
              <a:t> </a:t>
            </a:r>
            <a:r>
              <a:rPr lang="it-IT" sz="1425" dirty="0" err="1">
                <a:solidFill>
                  <a:schemeClr val="bg2">
                    <a:lumMod val="10000"/>
                  </a:schemeClr>
                </a:solidFill>
              </a:rPr>
              <a:t>transmitted</a:t>
            </a:r>
            <a:r>
              <a:rPr lang="it-IT" sz="1425" dirty="0">
                <a:solidFill>
                  <a:schemeClr val="bg2">
                    <a:lumMod val="10000"/>
                  </a:schemeClr>
                </a:solidFill>
              </a:rPr>
              <a:t> via high </a:t>
            </a:r>
            <a:r>
              <a:rPr lang="it-IT" sz="1425" dirty="0" err="1">
                <a:solidFill>
                  <a:schemeClr val="bg2">
                    <a:lumMod val="10000"/>
                  </a:schemeClr>
                </a:solidFill>
              </a:rPr>
              <a:t>voltage</a:t>
            </a:r>
            <a:r>
              <a:rPr lang="it-IT" sz="1425" dirty="0">
                <a:solidFill>
                  <a:schemeClr val="bg2">
                    <a:lumMod val="10000"/>
                  </a:schemeClr>
                </a:solidFill>
              </a:rPr>
              <a:t> </a:t>
            </a:r>
            <a:r>
              <a:rPr lang="it-IT" sz="1425" dirty="0" err="1">
                <a:solidFill>
                  <a:schemeClr val="bg2">
                    <a:lumMod val="10000"/>
                  </a:schemeClr>
                </a:solidFill>
              </a:rPr>
              <a:t>grid</a:t>
            </a:r>
            <a:r>
              <a:rPr lang="it-IT" sz="1425" dirty="0">
                <a:solidFill>
                  <a:schemeClr val="bg2">
                    <a:lumMod val="10000"/>
                  </a:schemeClr>
                </a:solidFill>
              </a:rPr>
              <a:t> </a:t>
            </a:r>
            <a:r>
              <a:rPr lang="it-IT" sz="1425" dirty="0" err="1">
                <a:solidFill>
                  <a:schemeClr val="bg2">
                    <a:lumMod val="10000"/>
                  </a:schemeClr>
                </a:solidFill>
              </a:rPr>
              <a:t>until</a:t>
            </a:r>
            <a:r>
              <a:rPr lang="it-IT" sz="1425" dirty="0">
                <a:solidFill>
                  <a:schemeClr val="bg2">
                    <a:lumMod val="10000"/>
                  </a:schemeClr>
                </a:solidFill>
              </a:rPr>
              <a:t> the </a:t>
            </a:r>
            <a:r>
              <a:rPr lang="it-IT" sz="1425" dirty="0" err="1">
                <a:solidFill>
                  <a:schemeClr val="bg2">
                    <a:lumMod val="10000"/>
                  </a:schemeClr>
                </a:solidFill>
              </a:rPr>
              <a:t>local</a:t>
            </a:r>
            <a:r>
              <a:rPr lang="it-IT" sz="1425" dirty="0">
                <a:solidFill>
                  <a:schemeClr val="bg2">
                    <a:lumMod val="10000"/>
                  </a:schemeClr>
                </a:solidFill>
              </a:rPr>
              <a:t> </a:t>
            </a:r>
            <a:r>
              <a:rPr lang="it-IT" sz="1425" dirty="0" err="1">
                <a:solidFill>
                  <a:schemeClr val="bg2">
                    <a:lumMod val="10000"/>
                  </a:schemeClr>
                </a:solidFill>
              </a:rPr>
              <a:t>distribution</a:t>
            </a:r>
            <a:r>
              <a:rPr lang="it-IT" sz="1425" dirty="0">
                <a:solidFill>
                  <a:schemeClr val="bg2">
                    <a:lumMod val="10000"/>
                  </a:schemeClr>
                </a:solidFill>
              </a:rPr>
              <a:t> </a:t>
            </a:r>
            <a:r>
              <a:rPr lang="it-IT" sz="1425" dirty="0" err="1">
                <a:solidFill>
                  <a:schemeClr val="bg2">
                    <a:lumMod val="10000"/>
                  </a:schemeClr>
                </a:solidFill>
              </a:rPr>
              <a:t>grid</a:t>
            </a:r>
            <a:r>
              <a:rPr lang="it-IT" sz="1425" dirty="0">
                <a:solidFill>
                  <a:schemeClr val="bg2">
                    <a:lumMod val="10000"/>
                  </a:schemeClr>
                </a:solidFill>
              </a:rPr>
              <a:t> </a:t>
            </a:r>
          </a:p>
        </p:txBody>
      </p:sp>
      <p:sp>
        <p:nvSpPr>
          <p:cNvPr id="10" name="Rettangolo 9"/>
          <p:cNvSpPr/>
          <p:nvPr/>
        </p:nvSpPr>
        <p:spPr>
          <a:xfrm>
            <a:off x="4932041" y="2708919"/>
            <a:ext cx="1224136" cy="1836204"/>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Electricity is transformed from high to medium/low voltage and distributed to final customers</a:t>
            </a:r>
          </a:p>
        </p:txBody>
      </p:sp>
      <p:sp>
        <p:nvSpPr>
          <p:cNvPr id="11" name="Rettangolo 10"/>
          <p:cNvSpPr/>
          <p:nvPr/>
        </p:nvSpPr>
        <p:spPr>
          <a:xfrm>
            <a:off x="6300193" y="2722376"/>
            <a:ext cx="1368152" cy="1822749"/>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it-IT" sz="1425" dirty="0" err="1">
                <a:solidFill>
                  <a:schemeClr val="bg2">
                    <a:lumMod val="10000"/>
                  </a:schemeClr>
                </a:solidFill>
              </a:rPr>
              <a:t>Electricity</a:t>
            </a:r>
            <a:r>
              <a:rPr lang="it-IT" sz="1425" dirty="0">
                <a:solidFill>
                  <a:schemeClr val="bg2">
                    <a:lumMod val="10000"/>
                  </a:schemeClr>
                </a:solidFill>
              </a:rPr>
              <a:t> </a:t>
            </a:r>
            <a:r>
              <a:rPr lang="it-IT" sz="1425" dirty="0" err="1">
                <a:solidFill>
                  <a:schemeClr val="bg2">
                    <a:lumMod val="10000"/>
                  </a:schemeClr>
                </a:solidFill>
              </a:rPr>
              <a:t>is</a:t>
            </a:r>
            <a:r>
              <a:rPr lang="it-IT" sz="1425" dirty="0">
                <a:solidFill>
                  <a:schemeClr val="bg2">
                    <a:lumMod val="10000"/>
                  </a:schemeClr>
                </a:solidFill>
              </a:rPr>
              <a:t> </a:t>
            </a:r>
            <a:r>
              <a:rPr lang="it-IT" sz="1425" dirty="0" err="1">
                <a:solidFill>
                  <a:schemeClr val="bg2">
                    <a:lumMod val="10000"/>
                  </a:schemeClr>
                </a:solidFill>
              </a:rPr>
              <a:t>supplied</a:t>
            </a:r>
            <a:r>
              <a:rPr lang="it-IT" sz="1425" dirty="0">
                <a:solidFill>
                  <a:schemeClr val="bg2">
                    <a:lumMod val="10000"/>
                  </a:schemeClr>
                </a:solidFill>
              </a:rPr>
              <a:t> to final consumers based on their demand</a:t>
            </a:r>
          </a:p>
        </p:txBody>
      </p:sp>
      <p:sp>
        <p:nvSpPr>
          <p:cNvPr id="13" name="Rettangolo 12"/>
          <p:cNvSpPr/>
          <p:nvPr/>
        </p:nvSpPr>
        <p:spPr>
          <a:xfrm>
            <a:off x="611560" y="4653135"/>
            <a:ext cx="1296144" cy="86409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Power plant operators</a:t>
            </a:r>
          </a:p>
        </p:txBody>
      </p:sp>
      <p:sp>
        <p:nvSpPr>
          <p:cNvPr id="16" name="Rettangolo 15"/>
          <p:cNvSpPr/>
          <p:nvPr/>
        </p:nvSpPr>
        <p:spPr>
          <a:xfrm>
            <a:off x="3491880" y="4653135"/>
            <a:ext cx="1296144" cy="86409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Transmission system operators (TSO)</a:t>
            </a:r>
          </a:p>
        </p:txBody>
      </p:sp>
      <p:sp>
        <p:nvSpPr>
          <p:cNvPr id="17" name="Rettangolo 16"/>
          <p:cNvSpPr/>
          <p:nvPr/>
        </p:nvSpPr>
        <p:spPr>
          <a:xfrm>
            <a:off x="4932041" y="4653135"/>
            <a:ext cx="1224136" cy="864096"/>
          </a:xfrm>
          <a:prstGeom prst="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Distribution system operators (DSO)</a:t>
            </a:r>
          </a:p>
        </p:txBody>
      </p:sp>
      <p:sp>
        <p:nvSpPr>
          <p:cNvPr id="18" name="Rettangolo 17"/>
          <p:cNvSpPr/>
          <p:nvPr/>
        </p:nvSpPr>
        <p:spPr>
          <a:xfrm>
            <a:off x="2051720" y="4653136"/>
            <a:ext cx="1296144" cy="864096"/>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Energy traders</a:t>
            </a:r>
          </a:p>
        </p:txBody>
      </p:sp>
      <p:sp>
        <p:nvSpPr>
          <p:cNvPr id="19" name="Rettangolo 18"/>
          <p:cNvSpPr/>
          <p:nvPr/>
        </p:nvSpPr>
        <p:spPr>
          <a:xfrm>
            <a:off x="6300193" y="4663208"/>
            <a:ext cx="1368152" cy="85402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25" dirty="0" err="1">
                <a:solidFill>
                  <a:schemeClr val="bg2">
                    <a:lumMod val="10000"/>
                  </a:schemeClr>
                </a:solidFill>
              </a:rPr>
              <a:t>Retailers</a:t>
            </a:r>
            <a:endParaRPr lang="it-IT" sz="1425" dirty="0">
              <a:solidFill>
                <a:schemeClr val="bg2">
                  <a:lumMod val="10000"/>
                </a:schemeClr>
              </a:solidFill>
            </a:endParaRPr>
          </a:p>
        </p:txBody>
      </p:sp>
      <p:sp>
        <p:nvSpPr>
          <p:cNvPr id="20" name="Title 6">
            <a:extLst>
              <a:ext uri="{FF2B5EF4-FFF2-40B4-BE49-F238E27FC236}">
                <a16:creationId xmlns:a16="http://schemas.microsoft.com/office/drawing/2014/main" id="{A443F371-4FAB-4A6C-BCE8-0275CC4BDCBC}"/>
              </a:ext>
            </a:extLst>
          </p:cNvPr>
          <p:cNvSpPr>
            <a:spLocks noGrp="1"/>
          </p:cNvSpPr>
          <p:nvPr>
            <p:ph type="title"/>
          </p:nvPr>
        </p:nvSpPr>
        <p:spPr>
          <a:xfrm>
            <a:off x="539750" y="1379753"/>
            <a:ext cx="8061325" cy="358560"/>
          </a:xfrm>
        </p:spPr>
        <p:txBody>
          <a:bodyPr/>
          <a:lstStyle/>
          <a:p>
            <a:r>
              <a:rPr lang="en-US" dirty="0">
                <a:solidFill>
                  <a:schemeClr val="tx2"/>
                </a:solidFill>
              </a:rPr>
              <a:t>Competitive and natural monopoly activities </a:t>
            </a:r>
          </a:p>
        </p:txBody>
      </p:sp>
      <p:sp>
        <p:nvSpPr>
          <p:cNvPr id="15" name="Rettangolo 12">
            <a:extLst>
              <a:ext uri="{FF2B5EF4-FFF2-40B4-BE49-F238E27FC236}">
                <a16:creationId xmlns:a16="http://schemas.microsoft.com/office/drawing/2014/main" id="{E543B314-AF9F-43E1-9E9D-184692B2ACA4}"/>
              </a:ext>
            </a:extLst>
          </p:cNvPr>
          <p:cNvSpPr/>
          <p:nvPr/>
        </p:nvSpPr>
        <p:spPr>
          <a:xfrm>
            <a:off x="611560" y="5651097"/>
            <a:ext cx="1296144" cy="498989"/>
          </a:xfrm>
          <a:prstGeom prst="rect">
            <a:avLst/>
          </a:prstGeom>
          <a:solidFill>
            <a:srgbClr val="B0FED3"/>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Competition</a:t>
            </a:r>
          </a:p>
        </p:txBody>
      </p:sp>
      <p:sp>
        <p:nvSpPr>
          <p:cNvPr id="21" name="Rettangolo 12">
            <a:extLst>
              <a:ext uri="{FF2B5EF4-FFF2-40B4-BE49-F238E27FC236}">
                <a16:creationId xmlns:a16="http://schemas.microsoft.com/office/drawing/2014/main" id="{52AE6931-E39B-4BC4-AB76-33BD4EA80457}"/>
              </a:ext>
            </a:extLst>
          </p:cNvPr>
          <p:cNvSpPr/>
          <p:nvPr/>
        </p:nvSpPr>
        <p:spPr>
          <a:xfrm>
            <a:off x="2051720" y="5651097"/>
            <a:ext cx="1296144" cy="498989"/>
          </a:xfrm>
          <a:prstGeom prst="rect">
            <a:avLst/>
          </a:prstGeom>
          <a:solidFill>
            <a:srgbClr val="B0FED3"/>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Competition</a:t>
            </a:r>
          </a:p>
        </p:txBody>
      </p:sp>
      <p:sp>
        <p:nvSpPr>
          <p:cNvPr id="22" name="Rettangolo 12">
            <a:extLst>
              <a:ext uri="{FF2B5EF4-FFF2-40B4-BE49-F238E27FC236}">
                <a16:creationId xmlns:a16="http://schemas.microsoft.com/office/drawing/2014/main" id="{068C7E2A-3788-4D71-8BCB-92A660A01F64}"/>
              </a:ext>
            </a:extLst>
          </p:cNvPr>
          <p:cNvSpPr/>
          <p:nvPr/>
        </p:nvSpPr>
        <p:spPr>
          <a:xfrm>
            <a:off x="3491880" y="5654572"/>
            <a:ext cx="1296144" cy="495514"/>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Regulated</a:t>
            </a:r>
          </a:p>
        </p:txBody>
      </p:sp>
      <p:sp>
        <p:nvSpPr>
          <p:cNvPr id="23" name="Rettangolo 12">
            <a:extLst>
              <a:ext uri="{FF2B5EF4-FFF2-40B4-BE49-F238E27FC236}">
                <a16:creationId xmlns:a16="http://schemas.microsoft.com/office/drawing/2014/main" id="{449E66B0-E0AE-4D33-9358-2F9C5E90DF9C}"/>
              </a:ext>
            </a:extLst>
          </p:cNvPr>
          <p:cNvSpPr/>
          <p:nvPr/>
        </p:nvSpPr>
        <p:spPr>
          <a:xfrm>
            <a:off x="4932040" y="5651097"/>
            <a:ext cx="1224136" cy="495514"/>
          </a:xfrm>
          <a:prstGeom prst="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r>
              <a:rPr lang="it-IT" sz="1400" dirty="0">
                <a:solidFill>
                  <a:schemeClr val="bg2">
                    <a:lumMod val="10000"/>
                  </a:schemeClr>
                </a:solidFill>
              </a:rPr>
              <a:t>Regulated</a:t>
            </a:r>
          </a:p>
        </p:txBody>
      </p:sp>
      <p:sp>
        <p:nvSpPr>
          <p:cNvPr id="24" name="Rettangolo 12">
            <a:extLst>
              <a:ext uri="{FF2B5EF4-FFF2-40B4-BE49-F238E27FC236}">
                <a16:creationId xmlns:a16="http://schemas.microsoft.com/office/drawing/2014/main" id="{C6BB1FBA-C2DD-4E11-A7B8-6CC858D79E68}"/>
              </a:ext>
            </a:extLst>
          </p:cNvPr>
          <p:cNvSpPr/>
          <p:nvPr/>
        </p:nvSpPr>
        <p:spPr>
          <a:xfrm>
            <a:off x="6300191" y="5660834"/>
            <a:ext cx="1368152" cy="485777"/>
          </a:xfrm>
          <a:prstGeom prst="rect">
            <a:avLst/>
          </a:prstGeom>
          <a:solidFill>
            <a:srgbClr val="B0FED3"/>
          </a:solidFill>
        </p:spPr>
        <p:style>
          <a:lnRef idx="2">
            <a:schemeClr val="accent1">
              <a:shade val="50000"/>
            </a:schemeClr>
          </a:lnRef>
          <a:fillRef idx="1">
            <a:schemeClr val="accent1"/>
          </a:fillRef>
          <a:effectRef idx="0">
            <a:schemeClr val="accent1"/>
          </a:effectRef>
          <a:fontRef idx="minor">
            <a:schemeClr val="lt1"/>
          </a:fontRef>
        </p:style>
        <p:txBody>
          <a:bodyPr lIns="91438" tIns="45719" rIns="91438" bIns="45719" rtlCol="0" anchor="ctr"/>
          <a:lstStyle/>
          <a:p>
            <a:pPr algn="ctr"/>
            <a:r>
              <a:rPr lang="it-IT" sz="1400" dirty="0">
                <a:solidFill>
                  <a:schemeClr val="bg2">
                    <a:lumMod val="10000"/>
                  </a:schemeClr>
                </a:solidFill>
              </a:rPr>
              <a:t>Competition</a:t>
            </a:r>
          </a:p>
        </p:txBody>
      </p:sp>
      <p:sp>
        <p:nvSpPr>
          <p:cNvPr id="3" name="TextBox 2">
            <a:extLst>
              <a:ext uri="{FF2B5EF4-FFF2-40B4-BE49-F238E27FC236}">
                <a16:creationId xmlns:a16="http://schemas.microsoft.com/office/drawing/2014/main" id="{EA507438-BC9B-4408-8C3B-A62312041E0C}"/>
              </a:ext>
            </a:extLst>
          </p:cNvPr>
          <p:cNvSpPr txBox="1"/>
          <p:nvPr/>
        </p:nvSpPr>
        <p:spPr>
          <a:xfrm>
            <a:off x="3491880" y="6241749"/>
            <a:ext cx="2664296" cy="307777"/>
          </a:xfrm>
          <a:prstGeom prst="rect">
            <a:avLst/>
          </a:prstGeom>
          <a:solidFill>
            <a:schemeClr val="tx2">
              <a:lumMod val="20000"/>
              <a:lumOff val="80000"/>
            </a:schemeClr>
          </a:solidFill>
        </p:spPr>
        <p:txBody>
          <a:bodyPr wrap="square" rtlCol="0">
            <a:spAutoFit/>
          </a:bodyPr>
          <a:lstStyle/>
          <a:p>
            <a:r>
              <a:rPr lang="de-DE" sz="1400" dirty="0"/>
              <a:t>Natural monopoly</a:t>
            </a:r>
          </a:p>
        </p:txBody>
      </p:sp>
    </p:spTree>
    <p:extLst>
      <p:ext uri="{BB962C8B-B14F-4D97-AF65-F5344CB8AC3E}">
        <p14:creationId xmlns:p14="http://schemas.microsoft.com/office/powerpoint/2010/main" val="250077673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a:t>
            </a:r>
            <a:r>
              <a:rPr lang="de-DE" b="1" dirty="0" err="1"/>
              <a:t>Electricity</a:t>
            </a:r>
            <a:r>
              <a:rPr lang="de-DE" b="1" dirty="0"/>
              <a:t> </a:t>
            </a:r>
            <a:r>
              <a:rPr lang="de-DE" b="1" dirty="0" err="1"/>
              <a:t>generation</a:t>
            </a:r>
            <a:endParaRPr lang="de-DE" b="1"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3094905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lgn="r"/>
            <a:endParaRPr lang="de-DE" sz="1200" dirty="0"/>
          </a:p>
          <a:p>
            <a:pPr marL="0" indent="0" algn="r"/>
            <a:r>
              <a:rPr lang="de-DE" dirty="0"/>
              <a:t>                                                  </a:t>
            </a:r>
            <a:r>
              <a:rPr lang="de-DE" sz="1400" dirty="0"/>
              <a:t>                                                                                                                         </a:t>
            </a:r>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7</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Lower calorific value of energy fuels</a:t>
            </a:r>
          </a:p>
        </p:txBody>
      </p:sp>
      <p:pic>
        <p:nvPicPr>
          <p:cNvPr id="2" name="Grafik 1">
            <a:extLst>
              <a:ext uri="{FF2B5EF4-FFF2-40B4-BE49-F238E27FC236}">
                <a16:creationId xmlns:a16="http://schemas.microsoft.com/office/drawing/2014/main" id="{0D2D67EA-E466-411A-8C24-EE56293C1C41}"/>
              </a:ext>
            </a:extLst>
          </p:cNvPr>
          <p:cNvPicPr>
            <a:picLocks noChangeAspect="1"/>
          </p:cNvPicPr>
          <p:nvPr/>
        </p:nvPicPr>
        <p:blipFill>
          <a:blip r:embed="rId3"/>
          <a:stretch>
            <a:fillRect/>
          </a:stretch>
        </p:blipFill>
        <p:spPr>
          <a:xfrm>
            <a:off x="1043707" y="1761243"/>
            <a:ext cx="6713996" cy="4349831"/>
          </a:xfrm>
          <a:prstGeom prst="rect">
            <a:avLst/>
          </a:prstGeom>
        </p:spPr>
      </p:pic>
    </p:spTree>
    <p:extLst>
      <p:ext uri="{BB962C8B-B14F-4D97-AF65-F5344CB8AC3E}">
        <p14:creationId xmlns:p14="http://schemas.microsoft.com/office/powerpoint/2010/main" val="24935325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r>
              <a:rPr lang="de-DE" dirty="0" err="1"/>
              <a:t>Electricity</a:t>
            </a:r>
            <a:r>
              <a:rPr lang="de-DE" dirty="0"/>
              <a:t> </a:t>
            </a:r>
            <a:r>
              <a:rPr lang="de-DE" dirty="0" err="1"/>
              <a:t>is</a:t>
            </a:r>
            <a:r>
              <a:rPr lang="de-DE" dirty="0"/>
              <a:t> </a:t>
            </a:r>
            <a:r>
              <a:rPr lang="de-DE" dirty="0" err="1"/>
              <a:t>virtually</a:t>
            </a:r>
            <a:r>
              <a:rPr lang="de-DE" dirty="0"/>
              <a:t> non-</a:t>
            </a:r>
            <a:r>
              <a:rPr lang="de-DE" dirty="0" err="1"/>
              <a:t>storable</a:t>
            </a:r>
            <a:r>
              <a:rPr lang="de-DE" dirty="0"/>
              <a:t>.</a:t>
            </a:r>
          </a:p>
          <a:p>
            <a:pPr marL="0" indent="0"/>
            <a:endParaRPr lang="de-DE" dirty="0"/>
          </a:p>
          <a:p>
            <a:pPr marL="0" indent="0"/>
            <a:r>
              <a:rPr lang="de-DE" dirty="0"/>
              <a:t>Demand </a:t>
            </a:r>
            <a:r>
              <a:rPr lang="de-DE" dirty="0" err="1"/>
              <a:t>is</a:t>
            </a:r>
            <a:r>
              <a:rPr lang="de-DE" dirty="0"/>
              <a:t> </a:t>
            </a:r>
            <a:r>
              <a:rPr lang="de-DE" dirty="0" err="1"/>
              <a:t>barely</a:t>
            </a:r>
            <a:r>
              <a:rPr lang="de-DE" dirty="0"/>
              <a:t> responsive </a:t>
            </a:r>
            <a:r>
              <a:rPr lang="de-DE" dirty="0" err="1"/>
              <a:t>to</a:t>
            </a:r>
            <a:r>
              <a:rPr lang="de-DE" dirty="0"/>
              <a:t> </a:t>
            </a:r>
            <a:r>
              <a:rPr lang="de-DE" dirty="0" err="1"/>
              <a:t>wholesale</a:t>
            </a:r>
            <a:r>
              <a:rPr lang="de-DE" dirty="0"/>
              <a:t> </a:t>
            </a:r>
            <a:r>
              <a:rPr lang="de-DE" dirty="0" err="1"/>
              <a:t>price</a:t>
            </a:r>
            <a:r>
              <a:rPr lang="de-DE" dirty="0"/>
              <a:t> </a:t>
            </a:r>
            <a:r>
              <a:rPr lang="de-DE" dirty="0" err="1"/>
              <a:t>fluctuations</a:t>
            </a:r>
            <a:r>
              <a:rPr lang="de-DE" dirty="0"/>
              <a:t>.</a:t>
            </a:r>
          </a:p>
          <a:p>
            <a:pPr marL="0" indent="0"/>
            <a:endParaRPr lang="de-DE" dirty="0"/>
          </a:p>
          <a:p>
            <a:pPr marL="0" indent="0"/>
            <a:r>
              <a:rPr lang="de-DE" dirty="0"/>
              <a:t>Thus, </a:t>
            </a:r>
            <a:r>
              <a:rPr lang="de-DE" dirty="0" err="1"/>
              <a:t>electricity</a:t>
            </a:r>
            <a:r>
              <a:rPr lang="de-DE" dirty="0"/>
              <a:t> </a:t>
            </a:r>
            <a:r>
              <a:rPr lang="de-DE" dirty="0" err="1"/>
              <a:t>supply</a:t>
            </a:r>
            <a:r>
              <a:rPr lang="de-DE" dirty="0"/>
              <a:t> and </a:t>
            </a:r>
            <a:r>
              <a:rPr lang="de-DE" dirty="0" err="1"/>
              <a:t>demand</a:t>
            </a:r>
            <a:r>
              <a:rPr lang="de-DE" dirty="0"/>
              <a:t> </a:t>
            </a:r>
            <a:r>
              <a:rPr lang="de-DE" dirty="0" err="1"/>
              <a:t>are</a:t>
            </a:r>
            <a:r>
              <a:rPr lang="de-DE" dirty="0"/>
              <a:t> </a:t>
            </a:r>
            <a:r>
              <a:rPr lang="de-DE" dirty="0" err="1"/>
              <a:t>balanced</a:t>
            </a:r>
            <a:r>
              <a:rPr lang="de-DE" dirty="0"/>
              <a:t> </a:t>
            </a:r>
            <a:r>
              <a:rPr lang="de-DE" dirty="0" err="1"/>
              <a:t>by</a:t>
            </a:r>
            <a:r>
              <a:rPr lang="de-DE" dirty="0"/>
              <a:t> </a:t>
            </a:r>
            <a:r>
              <a:rPr lang="de-DE" dirty="0" err="1"/>
              <a:t>continuous</a:t>
            </a:r>
            <a:r>
              <a:rPr lang="de-DE" dirty="0"/>
              <a:t> </a:t>
            </a:r>
            <a:r>
              <a:rPr lang="de-DE" dirty="0" err="1"/>
              <a:t>adjustment</a:t>
            </a:r>
            <a:r>
              <a:rPr lang="de-DE" dirty="0"/>
              <a:t> </a:t>
            </a:r>
            <a:r>
              <a:rPr lang="de-DE" dirty="0" err="1"/>
              <a:t>of</a:t>
            </a:r>
            <a:r>
              <a:rPr lang="de-DE" dirty="0"/>
              <a:t> </a:t>
            </a:r>
            <a:r>
              <a:rPr lang="de-DE" dirty="0" err="1"/>
              <a:t>generation</a:t>
            </a:r>
            <a:r>
              <a:rPr lang="de-DE" dirty="0"/>
              <a:t>.</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7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tching supply and demand</a:t>
            </a:r>
          </a:p>
        </p:txBody>
      </p:sp>
    </p:spTree>
    <p:extLst>
      <p:ext uri="{BB962C8B-B14F-4D97-AF65-F5344CB8AC3E}">
        <p14:creationId xmlns:p14="http://schemas.microsoft.com/office/powerpoint/2010/main" val="348214662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Load Curve and Load Duration Curve</a:t>
            </a:r>
            <a:br>
              <a:rPr lang="en-US" altLang="de-DE" dirty="0">
                <a:latin typeface="+mn-lt"/>
              </a:rPr>
            </a:br>
            <a:endParaRPr lang="de-DE"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71</a:t>
            </a:fld>
            <a:endParaRPr lang="de-DE" altLang="de-DE" dirty="0">
              <a:latin typeface="+mn-lt"/>
            </a:endParaRPr>
          </a:p>
        </p:txBody>
      </p:sp>
      <p:grpSp>
        <p:nvGrpSpPr>
          <p:cNvPr id="6" name="Gruppieren 4">
            <a:extLst>
              <a:ext uri="{FF2B5EF4-FFF2-40B4-BE49-F238E27FC236}">
                <a16:creationId xmlns:a16="http://schemas.microsoft.com/office/drawing/2014/main" id="{48D7AF15-1256-4630-A51C-E9C37892D1C0}"/>
              </a:ext>
            </a:extLst>
          </p:cNvPr>
          <p:cNvGrpSpPr>
            <a:grpSpLocks/>
          </p:cNvGrpSpPr>
          <p:nvPr/>
        </p:nvGrpSpPr>
        <p:grpSpPr bwMode="auto">
          <a:xfrm>
            <a:off x="-15001" y="1547812"/>
            <a:ext cx="8418312" cy="4868581"/>
            <a:chOff x="130175" y="1341438"/>
            <a:chExt cx="8909050" cy="5331568"/>
          </a:xfrm>
        </p:grpSpPr>
        <p:grpSp>
          <p:nvGrpSpPr>
            <p:cNvPr id="7" name="Group 55">
              <a:extLst>
                <a:ext uri="{FF2B5EF4-FFF2-40B4-BE49-F238E27FC236}">
                  <a16:creationId xmlns:a16="http://schemas.microsoft.com/office/drawing/2014/main" id="{D035E77C-D993-4906-9135-7962DB344527}"/>
                </a:ext>
              </a:extLst>
            </p:cNvPr>
            <p:cNvGrpSpPr>
              <a:grpSpLocks/>
            </p:cNvGrpSpPr>
            <p:nvPr/>
          </p:nvGrpSpPr>
          <p:grpSpPr bwMode="auto">
            <a:xfrm>
              <a:off x="527050" y="1854200"/>
              <a:ext cx="4681538" cy="4303713"/>
              <a:chOff x="249" y="1077"/>
              <a:chExt cx="2949" cy="2711"/>
            </a:xfrm>
          </p:grpSpPr>
          <p:sp>
            <p:nvSpPr>
              <p:cNvPr id="45" name="Line 10">
                <a:extLst>
                  <a:ext uri="{FF2B5EF4-FFF2-40B4-BE49-F238E27FC236}">
                    <a16:creationId xmlns:a16="http://schemas.microsoft.com/office/drawing/2014/main" id="{5E7910C6-B014-4980-AB1F-12D08194DF77}"/>
                  </a:ext>
                </a:extLst>
              </p:cNvPr>
              <p:cNvSpPr>
                <a:spLocks noChangeShapeType="1"/>
              </p:cNvSpPr>
              <p:nvPr/>
            </p:nvSpPr>
            <p:spPr bwMode="auto">
              <a:xfrm>
                <a:off x="249" y="3789"/>
                <a:ext cx="294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6" name="Line 11">
                <a:extLst>
                  <a:ext uri="{FF2B5EF4-FFF2-40B4-BE49-F238E27FC236}">
                    <a16:creationId xmlns:a16="http://schemas.microsoft.com/office/drawing/2014/main" id="{25B18E31-9199-43BD-89B7-32C5847C008A}"/>
                  </a:ext>
                </a:extLst>
              </p:cNvPr>
              <p:cNvSpPr>
                <a:spLocks noChangeShapeType="1"/>
              </p:cNvSpPr>
              <p:nvPr/>
            </p:nvSpPr>
            <p:spPr bwMode="auto">
              <a:xfrm flipH="1" flipV="1">
                <a:off x="975"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8" name="Freeform 18">
              <a:extLst>
                <a:ext uri="{FF2B5EF4-FFF2-40B4-BE49-F238E27FC236}">
                  <a16:creationId xmlns:a16="http://schemas.microsoft.com/office/drawing/2014/main" id="{49095FDA-C94B-4DCF-A67B-A1A04EC8E678}"/>
                </a:ext>
              </a:extLst>
            </p:cNvPr>
            <p:cNvSpPr>
              <a:spLocks/>
            </p:cNvSpPr>
            <p:nvPr/>
          </p:nvSpPr>
          <p:spPr bwMode="auto">
            <a:xfrm>
              <a:off x="1664808" y="2466226"/>
              <a:ext cx="3096318" cy="2673761"/>
            </a:xfrm>
            <a:custGeom>
              <a:avLst/>
              <a:gdLst>
                <a:gd name="T0" fmla="*/ 0 w 1860"/>
                <a:gd name="T1" fmla="*/ 1232 h 1368"/>
                <a:gd name="T2" fmla="*/ 45 w 1860"/>
                <a:gd name="T3" fmla="*/ 1277 h 1368"/>
                <a:gd name="T4" fmla="*/ 136 w 1860"/>
                <a:gd name="T5" fmla="*/ 1277 h 1368"/>
                <a:gd name="T6" fmla="*/ 181 w 1860"/>
                <a:gd name="T7" fmla="*/ 1368 h 1368"/>
                <a:gd name="T8" fmla="*/ 272 w 1860"/>
                <a:gd name="T9" fmla="*/ 1277 h 1368"/>
                <a:gd name="T10" fmla="*/ 408 w 1860"/>
                <a:gd name="T11" fmla="*/ 914 h 1368"/>
                <a:gd name="T12" fmla="*/ 499 w 1860"/>
                <a:gd name="T13" fmla="*/ 642 h 1368"/>
                <a:gd name="T14" fmla="*/ 635 w 1860"/>
                <a:gd name="T15" fmla="*/ 143 h 1368"/>
                <a:gd name="T16" fmla="*/ 726 w 1860"/>
                <a:gd name="T17" fmla="*/ 7 h 1368"/>
                <a:gd name="T18" fmla="*/ 907 w 1860"/>
                <a:gd name="T19" fmla="*/ 188 h 1368"/>
                <a:gd name="T20" fmla="*/ 1043 w 1860"/>
                <a:gd name="T21" fmla="*/ 642 h 1368"/>
                <a:gd name="T22" fmla="*/ 1270 w 1860"/>
                <a:gd name="T23" fmla="*/ 687 h 1368"/>
                <a:gd name="T24" fmla="*/ 1361 w 1860"/>
                <a:gd name="T25" fmla="*/ 506 h 1368"/>
                <a:gd name="T26" fmla="*/ 1678 w 1860"/>
                <a:gd name="T27" fmla="*/ 1005 h 1368"/>
                <a:gd name="T28" fmla="*/ 1860 w 1860"/>
                <a:gd name="T29" fmla="*/ 1186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60" h="1368">
                  <a:moveTo>
                    <a:pt x="0" y="1232"/>
                  </a:moveTo>
                  <a:cubicBezTo>
                    <a:pt x="11" y="1251"/>
                    <a:pt x="22" y="1270"/>
                    <a:pt x="45" y="1277"/>
                  </a:cubicBezTo>
                  <a:cubicBezTo>
                    <a:pt x="68" y="1284"/>
                    <a:pt x="113" y="1262"/>
                    <a:pt x="136" y="1277"/>
                  </a:cubicBezTo>
                  <a:cubicBezTo>
                    <a:pt x="159" y="1292"/>
                    <a:pt x="158" y="1368"/>
                    <a:pt x="181" y="1368"/>
                  </a:cubicBezTo>
                  <a:cubicBezTo>
                    <a:pt x="204" y="1368"/>
                    <a:pt x="234" y="1352"/>
                    <a:pt x="272" y="1277"/>
                  </a:cubicBezTo>
                  <a:cubicBezTo>
                    <a:pt x="310" y="1202"/>
                    <a:pt x="370" y="1020"/>
                    <a:pt x="408" y="914"/>
                  </a:cubicBezTo>
                  <a:cubicBezTo>
                    <a:pt x="446" y="808"/>
                    <a:pt x="461" y="770"/>
                    <a:pt x="499" y="642"/>
                  </a:cubicBezTo>
                  <a:cubicBezTo>
                    <a:pt x="537" y="514"/>
                    <a:pt x="597" y="249"/>
                    <a:pt x="635" y="143"/>
                  </a:cubicBezTo>
                  <a:cubicBezTo>
                    <a:pt x="673" y="37"/>
                    <a:pt x="681" y="0"/>
                    <a:pt x="726" y="7"/>
                  </a:cubicBezTo>
                  <a:cubicBezTo>
                    <a:pt x="771" y="14"/>
                    <a:pt x="854" y="82"/>
                    <a:pt x="907" y="188"/>
                  </a:cubicBezTo>
                  <a:cubicBezTo>
                    <a:pt x="960" y="294"/>
                    <a:pt x="983" y="559"/>
                    <a:pt x="1043" y="642"/>
                  </a:cubicBezTo>
                  <a:cubicBezTo>
                    <a:pt x="1103" y="725"/>
                    <a:pt x="1217" y="710"/>
                    <a:pt x="1270" y="687"/>
                  </a:cubicBezTo>
                  <a:cubicBezTo>
                    <a:pt x="1323" y="664"/>
                    <a:pt x="1293" y="453"/>
                    <a:pt x="1361" y="506"/>
                  </a:cubicBezTo>
                  <a:cubicBezTo>
                    <a:pt x="1429" y="559"/>
                    <a:pt x="1595" y="892"/>
                    <a:pt x="1678" y="1005"/>
                  </a:cubicBezTo>
                  <a:cubicBezTo>
                    <a:pt x="1761" y="1118"/>
                    <a:pt x="1810" y="1152"/>
                    <a:pt x="1860" y="118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9" name="Line 19">
              <a:extLst>
                <a:ext uri="{FF2B5EF4-FFF2-40B4-BE49-F238E27FC236}">
                  <a16:creationId xmlns:a16="http://schemas.microsoft.com/office/drawing/2014/main" id="{6B8F969A-B892-4C80-8EFB-9D717EAA5BA4}"/>
                </a:ext>
              </a:extLst>
            </p:cNvPr>
            <p:cNvSpPr>
              <a:spLocks noChangeShapeType="1"/>
            </p:cNvSpPr>
            <p:nvPr/>
          </p:nvSpPr>
          <p:spPr bwMode="auto">
            <a:xfrm>
              <a:off x="4746005" y="4008245"/>
              <a:ext cx="0" cy="2150484"/>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0" name="Line 21">
              <a:extLst>
                <a:ext uri="{FF2B5EF4-FFF2-40B4-BE49-F238E27FC236}">
                  <a16:creationId xmlns:a16="http://schemas.microsoft.com/office/drawing/2014/main" id="{BEB158AC-3F54-4AE7-BBD1-E135E4BFA044}"/>
                </a:ext>
              </a:extLst>
            </p:cNvPr>
            <p:cNvSpPr>
              <a:spLocks noChangeShapeType="1"/>
            </p:cNvSpPr>
            <p:nvPr/>
          </p:nvSpPr>
          <p:spPr bwMode="auto">
            <a:xfrm flipV="1">
              <a:off x="1333840" y="5148679"/>
              <a:ext cx="7128418" cy="869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1" name="Line 23">
              <a:extLst>
                <a:ext uri="{FF2B5EF4-FFF2-40B4-BE49-F238E27FC236}">
                  <a16:creationId xmlns:a16="http://schemas.microsoft.com/office/drawing/2014/main" id="{9930C2B5-E671-460D-B441-CCDD511C8176}"/>
                </a:ext>
              </a:extLst>
            </p:cNvPr>
            <p:cNvSpPr>
              <a:spLocks noChangeShapeType="1"/>
            </p:cNvSpPr>
            <p:nvPr/>
          </p:nvSpPr>
          <p:spPr bwMode="auto">
            <a:xfrm flipV="1">
              <a:off x="2519950" y="3714445"/>
              <a:ext cx="86522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2" name="Line 24">
              <a:extLst>
                <a:ext uri="{FF2B5EF4-FFF2-40B4-BE49-F238E27FC236}">
                  <a16:creationId xmlns:a16="http://schemas.microsoft.com/office/drawing/2014/main" id="{9C14C768-B97F-4545-8F6C-6908C209D199}"/>
                </a:ext>
              </a:extLst>
            </p:cNvPr>
            <p:cNvSpPr>
              <a:spLocks noChangeShapeType="1"/>
            </p:cNvSpPr>
            <p:nvPr/>
          </p:nvSpPr>
          <p:spPr bwMode="auto">
            <a:xfrm>
              <a:off x="2701395" y="2930396"/>
              <a:ext cx="43177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3" name="Text Box 27">
              <a:extLst>
                <a:ext uri="{FF2B5EF4-FFF2-40B4-BE49-F238E27FC236}">
                  <a16:creationId xmlns:a16="http://schemas.microsoft.com/office/drawing/2014/main" id="{8CE115C9-92C3-4738-B5C2-F586A3B8D29A}"/>
                </a:ext>
              </a:extLst>
            </p:cNvPr>
            <p:cNvSpPr txBox="1">
              <a:spLocks noChangeArrowheads="1"/>
            </p:cNvSpPr>
            <p:nvPr/>
          </p:nvSpPr>
          <p:spPr bwMode="auto">
            <a:xfrm>
              <a:off x="2616200" y="251777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14" name="Text Box 29">
              <a:extLst>
                <a:ext uri="{FF2B5EF4-FFF2-40B4-BE49-F238E27FC236}">
                  <a16:creationId xmlns:a16="http://schemas.microsoft.com/office/drawing/2014/main" id="{F5C86758-DCEE-4B31-9BCB-534335F46B08}"/>
                </a:ext>
              </a:extLst>
            </p:cNvPr>
            <p:cNvSpPr txBox="1">
              <a:spLocks noChangeArrowheads="1"/>
            </p:cNvSpPr>
            <p:nvPr/>
          </p:nvSpPr>
          <p:spPr bwMode="auto">
            <a:xfrm>
              <a:off x="2557463" y="3200400"/>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a:t>
              </a:r>
            </a:p>
          </p:txBody>
        </p:sp>
        <p:sp>
          <p:nvSpPr>
            <p:cNvPr id="15" name="Text Box 31">
              <a:extLst>
                <a:ext uri="{FF2B5EF4-FFF2-40B4-BE49-F238E27FC236}">
                  <a16:creationId xmlns:a16="http://schemas.microsoft.com/office/drawing/2014/main" id="{8AB6D4F3-9C33-4F8E-B46A-72A24DE846F6}"/>
                </a:ext>
              </a:extLst>
            </p:cNvPr>
            <p:cNvSpPr txBox="1">
              <a:spLocks noChangeArrowheads="1"/>
            </p:cNvSpPr>
            <p:nvPr/>
          </p:nvSpPr>
          <p:spPr bwMode="auto">
            <a:xfrm>
              <a:off x="2630488" y="4633913"/>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sp>
          <p:nvSpPr>
            <p:cNvPr id="16" name="Text Box 33">
              <a:extLst>
                <a:ext uri="{FF2B5EF4-FFF2-40B4-BE49-F238E27FC236}">
                  <a16:creationId xmlns:a16="http://schemas.microsoft.com/office/drawing/2014/main" id="{4F40B533-9910-4418-9679-266671DD4C7A}"/>
                </a:ext>
              </a:extLst>
            </p:cNvPr>
            <p:cNvSpPr txBox="1">
              <a:spLocks noChangeArrowheads="1"/>
            </p:cNvSpPr>
            <p:nvPr/>
          </p:nvSpPr>
          <p:spPr bwMode="auto">
            <a:xfrm>
              <a:off x="3608388" y="342582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3</a:t>
              </a:r>
            </a:p>
          </p:txBody>
        </p:sp>
        <p:sp>
          <p:nvSpPr>
            <p:cNvPr id="17" name="Line 34">
              <a:extLst>
                <a:ext uri="{FF2B5EF4-FFF2-40B4-BE49-F238E27FC236}">
                  <a16:creationId xmlns:a16="http://schemas.microsoft.com/office/drawing/2014/main" id="{C28DFE4F-C964-4289-9F52-0E8E99A1DFA2}"/>
                </a:ext>
              </a:extLst>
            </p:cNvPr>
            <p:cNvSpPr>
              <a:spLocks noChangeShapeType="1"/>
            </p:cNvSpPr>
            <p:nvPr/>
          </p:nvSpPr>
          <p:spPr bwMode="auto">
            <a:xfrm>
              <a:off x="3853903" y="3702275"/>
              <a:ext cx="216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8" name="Line 39">
              <a:extLst>
                <a:ext uri="{FF2B5EF4-FFF2-40B4-BE49-F238E27FC236}">
                  <a16:creationId xmlns:a16="http://schemas.microsoft.com/office/drawing/2014/main" id="{4785EA8B-5E01-4B3F-895F-6000926B4075}"/>
                </a:ext>
              </a:extLst>
            </p:cNvPr>
            <p:cNvSpPr>
              <a:spLocks noChangeShapeType="1"/>
            </p:cNvSpPr>
            <p:nvPr/>
          </p:nvSpPr>
          <p:spPr bwMode="auto">
            <a:xfrm>
              <a:off x="1333840" y="5171280"/>
              <a:ext cx="0" cy="923125"/>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19" name="Group 57">
              <a:extLst>
                <a:ext uri="{FF2B5EF4-FFF2-40B4-BE49-F238E27FC236}">
                  <a16:creationId xmlns:a16="http://schemas.microsoft.com/office/drawing/2014/main" id="{7AB8B227-B04C-4F01-A3D6-4D361EEA9E2B}"/>
                </a:ext>
              </a:extLst>
            </p:cNvPr>
            <p:cNvGrpSpPr>
              <a:grpSpLocks/>
            </p:cNvGrpSpPr>
            <p:nvPr/>
          </p:nvGrpSpPr>
          <p:grpSpPr bwMode="auto">
            <a:xfrm>
              <a:off x="130175" y="2466976"/>
              <a:ext cx="5524500" cy="3690938"/>
              <a:chOff x="-10" y="1463"/>
              <a:chExt cx="3480" cy="2325"/>
            </a:xfrm>
          </p:grpSpPr>
          <p:sp>
            <p:nvSpPr>
              <p:cNvPr id="42" name="Text Box 43">
                <a:extLst>
                  <a:ext uri="{FF2B5EF4-FFF2-40B4-BE49-F238E27FC236}">
                    <a16:creationId xmlns:a16="http://schemas.microsoft.com/office/drawing/2014/main" id="{AC26BF8E-A069-44AF-9825-164FFACD0D00}"/>
                  </a:ext>
                </a:extLst>
              </p:cNvPr>
              <p:cNvSpPr txBox="1">
                <a:spLocks noChangeArrowheads="1"/>
              </p:cNvSpPr>
              <p:nvPr/>
            </p:nvSpPr>
            <p:spPr bwMode="auto">
              <a:xfrm rot="10800000">
                <a:off x="-10" y="1933"/>
                <a:ext cx="328"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dirty="0" err="1">
                    <a:solidFill>
                      <a:srgbClr val="000000"/>
                    </a:solidFill>
                    <a:latin typeface="+mn-lt"/>
                  </a:rPr>
                  <a:t>P</a:t>
                </a:r>
                <a:r>
                  <a:rPr lang="de-DE" altLang="de-DE" baseline="-25000" dirty="0" err="1">
                    <a:solidFill>
                      <a:srgbClr val="000000"/>
                    </a:solidFill>
                    <a:latin typeface="+mn-lt"/>
                  </a:rPr>
                  <a:t>max</a:t>
                </a:r>
                <a:endParaRPr lang="de-DE" altLang="de-DE" baseline="-25000" dirty="0">
                  <a:solidFill>
                    <a:srgbClr val="000000"/>
                  </a:solidFill>
                  <a:latin typeface="+mn-lt"/>
                </a:endParaRPr>
              </a:p>
            </p:txBody>
          </p:sp>
          <p:sp>
            <p:nvSpPr>
              <p:cNvPr id="43" name="Line 22">
                <a:extLst>
                  <a:ext uri="{FF2B5EF4-FFF2-40B4-BE49-F238E27FC236}">
                    <a16:creationId xmlns:a16="http://schemas.microsoft.com/office/drawing/2014/main" id="{BF2A0DC0-296A-47F7-B1F2-06ABE96308B3}"/>
                  </a:ext>
                </a:extLst>
              </p:cNvPr>
              <p:cNvSpPr>
                <a:spLocks noChangeShapeType="1"/>
              </p:cNvSpPr>
              <p:nvPr/>
            </p:nvSpPr>
            <p:spPr bwMode="auto">
              <a:xfrm>
                <a:off x="204" y="1463"/>
                <a:ext cx="3266"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4" name="Line 40">
                <a:extLst>
                  <a:ext uri="{FF2B5EF4-FFF2-40B4-BE49-F238E27FC236}">
                    <a16:creationId xmlns:a16="http://schemas.microsoft.com/office/drawing/2014/main" id="{39D83CB2-B0DF-496D-AEAB-9867A0A762E3}"/>
                  </a:ext>
                </a:extLst>
              </p:cNvPr>
              <p:cNvSpPr>
                <a:spLocks noChangeShapeType="1"/>
              </p:cNvSpPr>
              <p:nvPr/>
            </p:nvSpPr>
            <p:spPr bwMode="auto">
              <a:xfrm>
                <a:off x="295" y="1480"/>
                <a:ext cx="0" cy="2308"/>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20" name="Text Box 41">
              <a:extLst>
                <a:ext uri="{FF2B5EF4-FFF2-40B4-BE49-F238E27FC236}">
                  <a16:creationId xmlns:a16="http://schemas.microsoft.com/office/drawing/2014/main" id="{EC62159A-CE0E-46F7-8B83-8DB9F0B0EE4F}"/>
                </a:ext>
              </a:extLst>
            </p:cNvPr>
            <p:cNvSpPr txBox="1">
              <a:spLocks noChangeArrowheads="1"/>
            </p:cNvSpPr>
            <p:nvPr/>
          </p:nvSpPr>
          <p:spPr bwMode="auto">
            <a:xfrm rot="10800000">
              <a:off x="899888" y="5081588"/>
              <a:ext cx="52115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a:solidFill>
                    <a:srgbClr val="000000"/>
                  </a:solidFill>
                  <a:latin typeface="+mn-lt"/>
                </a:rPr>
                <a:t>P</a:t>
              </a:r>
              <a:r>
                <a:rPr lang="de-DE" altLang="de-DE" baseline="-25000">
                  <a:solidFill>
                    <a:srgbClr val="000000"/>
                  </a:solidFill>
                  <a:latin typeface="+mn-lt"/>
                </a:rPr>
                <a:t>min</a:t>
              </a:r>
            </a:p>
          </p:txBody>
        </p:sp>
        <p:sp>
          <p:nvSpPr>
            <p:cNvPr id="22" name="Rectangle 51" descr="Wide upward diagonal">
              <a:extLst>
                <a:ext uri="{FF2B5EF4-FFF2-40B4-BE49-F238E27FC236}">
                  <a16:creationId xmlns:a16="http://schemas.microsoft.com/office/drawing/2014/main" id="{E52C3266-D84F-49DA-B79D-5EE406297E61}"/>
                </a:ext>
              </a:extLst>
            </p:cNvPr>
            <p:cNvSpPr>
              <a:spLocks noChangeArrowheads="1"/>
            </p:cNvSpPr>
            <p:nvPr/>
          </p:nvSpPr>
          <p:spPr bwMode="auto">
            <a:xfrm>
              <a:off x="1765611" y="5226911"/>
              <a:ext cx="2951834" cy="867494"/>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23" name="Text Box 53">
              <a:extLst>
                <a:ext uri="{FF2B5EF4-FFF2-40B4-BE49-F238E27FC236}">
                  <a16:creationId xmlns:a16="http://schemas.microsoft.com/office/drawing/2014/main" id="{1D6FE785-D4B9-4890-B961-EE831E3F2334}"/>
                </a:ext>
              </a:extLst>
            </p:cNvPr>
            <p:cNvSpPr txBox="1">
              <a:spLocks noChangeArrowheads="1"/>
            </p:cNvSpPr>
            <p:nvPr/>
          </p:nvSpPr>
          <p:spPr bwMode="auto">
            <a:xfrm>
              <a:off x="1046163" y="1412874"/>
              <a:ext cx="1366837"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sp>
          <p:nvSpPr>
            <p:cNvPr id="24" name="Text Box 56">
              <a:extLst>
                <a:ext uri="{FF2B5EF4-FFF2-40B4-BE49-F238E27FC236}">
                  <a16:creationId xmlns:a16="http://schemas.microsoft.com/office/drawing/2014/main" id="{7CCC86BF-5047-4579-A2DF-17B499656E3A}"/>
                </a:ext>
              </a:extLst>
            </p:cNvPr>
            <p:cNvSpPr txBox="1">
              <a:spLocks noChangeArrowheads="1"/>
            </p:cNvSpPr>
            <p:nvPr/>
          </p:nvSpPr>
          <p:spPr bwMode="auto">
            <a:xfrm>
              <a:off x="2846388" y="6165850"/>
              <a:ext cx="2374900"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de-DE" altLang="de-DE" sz="2400" dirty="0">
                  <a:solidFill>
                    <a:srgbClr val="000000"/>
                  </a:solidFill>
                  <a:latin typeface="+mn-lt"/>
                </a:rPr>
                <a:t>Time </a:t>
              </a:r>
              <a:r>
                <a:rPr lang="de-DE" altLang="de-DE" sz="2400" dirty="0" err="1">
                  <a:solidFill>
                    <a:srgbClr val="000000"/>
                  </a:solidFill>
                  <a:latin typeface="+mn-lt"/>
                </a:rPr>
                <a:t>of</a:t>
              </a:r>
              <a:r>
                <a:rPr lang="de-DE" altLang="de-DE" sz="2400" dirty="0">
                  <a:solidFill>
                    <a:srgbClr val="000000"/>
                  </a:solidFill>
                  <a:latin typeface="+mn-lt"/>
                </a:rPr>
                <a:t> </a:t>
              </a:r>
              <a:r>
                <a:rPr lang="de-DE" altLang="de-DE" sz="2400" dirty="0" err="1">
                  <a:solidFill>
                    <a:srgbClr val="000000"/>
                  </a:solidFill>
                  <a:latin typeface="+mn-lt"/>
                </a:rPr>
                <a:t>day</a:t>
              </a:r>
              <a:endParaRPr lang="de-DE" altLang="de-DE" sz="2400" dirty="0">
                <a:solidFill>
                  <a:srgbClr val="000000"/>
                </a:solidFill>
                <a:latin typeface="+mn-lt"/>
              </a:endParaRPr>
            </a:p>
          </p:txBody>
        </p:sp>
        <p:grpSp>
          <p:nvGrpSpPr>
            <p:cNvPr id="25" name="Group 62">
              <a:extLst>
                <a:ext uri="{FF2B5EF4-FFF2-40B4-BE49-F238E27FC236}">
                  <a16:creationId xmlns:a16="http://schemas.microsoft.com/office/drawing/2014/main" id="{6949F238-9F62-4FBD-97E5-BD93E6EA714B}"/>
                </a:ext>
              </a:extLst>
            </p:cNvPr>
            <p:cNvGrpSpPr>
              <a:grpSpLocks/>
            </p:cNvGrpSpPr>
            <p:nvPr/>
          </p:nvGrpSpPr>
          <p:grpSpPr bwMode="auto">
            <a:xfrm>
              <a:off x="4862513" y="1341438"/>
              <a:ext cx="4176712" cy="4835524"/>
              <a:chOff x="2971" y="754"/>
              <a:chExt cx="2631" cy="3046"/>
            </a:xfrm>
          </p:grpSpPr>
          <p:sp>
            <p:nvSpPr>
              <p:cNvPr id="27" name="Line 50">
                <a:extLst>
                  <a:ext uri="{FF2B5EF4-FFF2-40B4-BE49-F238E27FC236}">
                    <a16:creationId xmlns:a16="http://schemas.microsoft.com/office/drawing/2014/main" id="{C32D26D0-8CE4-4380-A176-84EEEA4558E0}"/>
                  </a:ext>
                </a:extLst>
              </p:cNvPr>
              <p:cNvSpPr>
                <a:spLocks noChangeShapeType="1"/>
              </p:cNvSpPr>
              <p:nvPr/>
            </p:nvSpPr>
            <p:spPr bwMode="auto">
              <a:xfrm>
                <a:off x="5239" y="3122"/>
                <a:ext cx="0" cy="6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28" name="Group 61">
                <a:extLst>
                  <a:ext uri="{FF2B5EF4-FFF2-40B4-BE49-F238E27FC236}">
                    <a16:creationId xmlns:a16="http://schemas.microsoft.com/office/drawing/2014/main" id="{98EA223E-ACE3-47B5-BB58-DB7DA7029618}"/>
                  </a:ext>
                </a:extLst>
              </p:cNvPr>
              <p:cNvGrpSpPr>
                <a:grpSpLocks/>
              </p:cNvGrpSpPr>
              <p:nvPr/>
            </p:nvGrpSpPr>
            <p:grpSpPr bwMode="auto">
              <a:xfrm>
                <a:off x="2971" y="754"/>
                <a:ext cx="2631" cy="3035"/>
                <a:chOff x="2971" y="754"/>
                <a:chExt cx="2631" cy="3035"/>
              </a:xfrm>
            </p:grpSpPr>
            <p:sp>
              <p:nvSpPr>
                <p:cNvPr id="29" name="Line 25">
                  <a:extLst>
                    <a:ext uri="{FF2B5EF4-FFF2-40B4-BE49-F238E27FC236}">
                      <a16:creationId xmlns:a16="http://schemas.microsoft.com/office/drawing/2014/main" id="{6C004190-AE42-4EA3-88CE-32A6E42D5B4C}"/>
                    </a:ext>
                  </a:extLst>
                </p:cNvPr>
                <p:cNvSpPr>
                  <a:spLocks noChangeShapeType="1"/>
                </p:cNvSpPr>
                <p:nvPr/>
              </p:nvSpPr>
              <p:spPr bwMode="auto">
                <a:xfrm>
                  <a:off x="3424" y="1755"/>
                  <a:ext cx="2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30" name="Group 60">
                  <a:extLst>
                    <a:ext uri="{FF2B5EF4-FFF2-40B4-BE49-F238E27FC236}">
                      <a16:creationId xmlns:a16="http://schemas.microsoft.com/office/drawing/2014/main" id="{2E2AF535-2880-410C-99F3-3E82CEA1F33E}"/>
                    </a:ext>
                  </a:extLst>
                </p:cNvPr>
                <p:cNvGrpSpPr>
                  <a:grpSpLocks/>
                </p:cNvGrpSpPr>
                <p:nvPr/>
              </p:nvGrpSpPr>
              <p:grpSpPr bwMode="auto">
                <a:xfrm>
                  <a:off x="2971" y="754"/>
                  <a:ext cx="2631" cy="3035"/>
                  <a:chOff x="2971" y="754"/>
                  <a:chExt cx="2631" cy="3035"/>
                </a:xfrm>
              </p:grpSpPr>
              <p:sp>
                <p:nvSpPr>
                  <p:cNvPr id="31" name="Line 12">
                    <a:extLst>
                      <a:ext uri="{FF2B5EF4-FFF2-40B4-BE49-F238E27FC236}">
                        <a16:creationId xmlns:a16="http://schemas.microsoft.com/office/drawing/2014/main" id="{3110FEA2-4577-4A53-95D2-4291E9DD6929}"/>
                      </a:ext>
                    </a:extLst>
                  </p:cNvPr>
                  <p:cNvSpPr>
                    <a:spLocks noChangeShapeType="1"/>
                  </p:cNvSpPr>
                  <p:nvPr/>
                </p:nvSpPr>
                <p:spPr bwMode="auto">
                  <a:xfrm>
                    <a:off x="3424" y="3789"/>
                    <a:ext cx="217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2" name="Text Box 32">
                    <a:extLst>
                      <a:ext uri="{FF2B5EF4-FFF2-40B4-BE49-F238E27FC236}">
                        <a16:creationId xmlns:a16="http://schemas.microsoft.com/office/drawing/2014/main" id="{BF79E0B2-6B09-437C-A47F-D970A689B722}"/>
                      </a:ext>
                    </a:extLst>
                  </p:cNvPr>
                  <p:cNvSpPr txBox="1">
                    <a:spLocks noChangeArrowheads="1"/>
                  </p:cNvSpPr>
                  <p:nvPr/>
                </p:nvSpPr>
                <p:spPr bwMode="auto">
                  <a:xfrm>
                    <a:off x="3515" y="2771"/>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grpSp>
                <p:nvGrpSpPr>
                  <p:cNvPr id="33" name="Group 59">
                    <a:extLst>
                      <a:ext uri="{FF2B5EF4-FFF2-40B4-BE49-F238E27FC236}">
                        <a16:creationId xmlns:a16="http://schemas.microsoft.com/office/drawing/2014/main" id="{9B0F6B7F-CA75-4D2A-94AD-1A8F8644F6F9}"/>
                      </a:ext>
                    </a:extLst>
                  </p:cNvPr>
                  <p:cNvGrpSpPr>
                    <a:grpSpLocks/>
                  </p:cNvGrpSpPr>
                  <p:nvPr/>
                </p:nvGrpSpPr>
                <p:grpSpPr bwMode="auto">
                  <a:xfrm>
                    <a:off x="2971" y="754"/>
                    <a:ext cx="2268" cy="3034"/>
                    <a:chOff x="2971" y="754"/>
                    <a:chExt cx="2268" cy="3034"/>
                  </a:xfrm>
                </p:grpSpPr>
                <p:sp>
                  <p:nvSpPr>
                    <p:cNvPr id="34" name="Line 13">
                      <a:extLst>
                        <a:ext uri="{FF2B5EF4-FFF2-40B4-BE49-F238E27FC236}">
                          <a16:creationId xmlns:a16="http://schemas.microsoft.com/office/drawing/2014/main" id="{6E1D6F14-3D4B-4BF0-AFD6-D536C076366E}"/>
                        </a:ext>
                      </a:extLst>
                    </p:cNvPr>
                    <p:cNvSpPr>
                      <a:spLocks noChangeShapeType="1"/>
                    </p:cNvSpPr>
                    <p:nvPr/>
                  </p:nvSpPr>
                  <p:spPr bwMode="auto">
                    <a:xfrm flipV="1">
                      <a:off x="3424"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5" name="Freeform 20">
                      <a:extLst>
                        <a:ext uri="{FF2B5EF4-FFF2-40B4-BE49-F238E27FC236}">
                          <a16:creationId xmlns:a16="http://schemas.microsoft.com/office/drawing/2014/main" id="{4137A381-901F-4F24-89C7-5B5ADC3B0110}"/>
                        </a:ext>
                      </a:extLst>
                    </p:cNvPr>
                    <p:cNvSpPr>
                      <a:spLocks/>
                    </p:cNvSpPr>
                    <p:nvPr/>
                  </p:nvSpPr>
                  <p:spPr bwMode="auto">
                    <a:xfrm>
                      <a:off x="3424" y="1473"/>
                      <a:ext cx="1815" cy="1670"/>
                    </a:xfrm>
                    <a:custGeom>
                      <a:avLst/>
                      <a:gdLst>
                        <a:gd name="T0" fmla="*/ 0 w 1815"/>
                        <a:gd name="T1" fmla="*/ 0 h 1361"/>
                        <a:gd name="T2" fmla="*/ 91 w 1815"/>
                        <a:gd name="T3" fmla="*/ 45 h 1361"/>
                        <a:gd name="T4" fmla="*/ 272 w 1815"/>
                        <a:gd name="T5" fmla="*/ 272 h 1361"/>
                        <a:gd name="T6" fmla="*/ 318 w 1815"/>
                        <a:gd name="T7" fmla="*/ 454 h 1361"/>
                        <a:gd name="T8" fmla="*/ 454 w 1815"/>
                        <a:gd name="T9" fmla="*/ 544 h 1361"/>
                        <a:gd name="T10" fmla="*/ 590 w 1815"/>
                        <a:gd name="T11" fmla="*/ 726 h 1361"/>
                        <a:gd name="T12" fmla="*/ 681 w 1815"/>
                        <a:gd name="T13" fmla="*/ 816 h 1361"/>
                        <a:gd name="T14" fmla="*/ 1134 w 1815"/>
                        <a:gd name="T15" fmla="*/ 1089 h 1361"/>
                        <a:gd name="T16" fmla="*/ 1270 w 1815"/>
                        <a:gd name="T17" fmla="*/ 1134 h 1361"/>
                        <a:gd name="T18" fmla="*/ 1815 w 1815"/>
                        <a:gd name="T19" fmla="*/ 1361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5" h="1361">
                          <a:moveTo>
                            <a:pt x="0" y="0"/>
                          </a:moveTo>
                          <a:cubicBezTo>
                            <a:pt x="23" y="0"/>
                            <a:pt x="46" y="0"/>
                            <a:pt x="91" y="45"/>
                          </a:cubicBezTo>
                          <a:cubicBezTo>
                            <a:pt x="136" y="90"/>
                            <a:pt x="234" y="204"/>
                            <a:pt x="272" y="272"/>
                          </a:cubicBezTo>
                          <a:cubicBezTo>
                            <a:pt x="310" y="340"/>
                            <a:pt x="288" y="409"/>
                            <a:pt x="318" y="454"/>
                          </a:cubicBezTo>
                          <a:cubicBezTo>
                            <a:pt x="348" y="499"/>
                            <a:pt x="409" y="499"/>
                            <a:pt x="454" y="544"/>
                          </a:cubicBezTo>
                          <a:cubicBezTo>
                            <a:pt x="499" y="589"/>
                            <a:pt x="552" y="681"/>
                            <a:pt x="590" y="726"/>
                          </a:cubicBezTo>
                          <a:cubicBezTo>
                            <a:pt x="628" y="771"/>
                            <a:pt x="590" y="756"/>
                            <a:pt x="681" y="816"/>
                          </a:cubicBezTo>
                          <a:cubicBezTo>
                            <a:pt x="772" y="876"/>
                            <a:pt x="1036" y="1036"/>
                            <a:pt x="1134" y="1089"/>
                          </a:cubicBezTo>
                          <a:cubicBezTo>
                            <a:pt x="1232" y="1142"/>
                            <a:pt x="1156" y="1089"/>
                            <a:pt x="1270" y="1134"/>
                          </a:cubicBezTo>
                          <a:cubicBezTo>
                            <a:pt x="1384" y="1179"/>
                            <a:pt x="1717" y="1331"/>
                            <a:pt x="1815" y="1361"/>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6" name="Line 26">
                      <a:extLst>
                        <a:ext uri="{FF2B5EF4-FFF2-40B4-BE49-F238E27FC236}">
                          <a16:creationId xmlns:a16="http://schemas.microsoft.com/office/drawing/2014/main" id="{EA1B7D43-DB60-4910-AE44-D1389D23AC37}"/>
                        </a:ext>
                      </a:extLst>
                    </p:cNvPr>
                    <p:cNvSpPr>
                      <a:spLocks noChangeShapeType="1"/>
                    </p:cNvSpPr>
                    <p:nvPr/>
                  </p:nvSpPr>
                  <p:spPr bwMode="auto">
                    <a:xfrm>
                      <a:off x="3424" y="2207"/>
                      <a:ext cx="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7" name="Text Box 30">
                      <a:extLst>
                        <a:ext uri="{FF2B5EF4-FFF2-40B4-BE49-F238E27FC236}">
                          <a16:creationId xmlns:a16="http://schemas.microsoft.com/office/drawing/2014/main" id="{BD242C00-345B-405C-AF81-B45E68941494}"/>
                        </a:ext>
                      </a:extLst>
                    </p:cNvPr>
                    <p:cNvSpPr txBox="1">
                      <a:spLocks noChangeArrowheads="1"/>
                    </p:cNvSpPr>
                    <p:nvPr/>
                  </p:nvSpPr>
                  <p:spPr bwMode="auto">
                    <a:xfrm>
                      <a:off x="3288" y="15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39" name="Text Box 48">
                      <a:extLst>
                        <a:ext uri="{FF2B5EF4-FFF2-40B4-BE49-F238E27FC236}">
                          <a16:creationId xmlns:a16="http://schemas.microsoft.com/office/drawing/2014/main" id="{8260B123-0B76-4A09-95E5-786E71062612}"/>
                        </a:ext>
                      </a:extLst>
                    </p:cNvPr>
                    <p:cNvSpPr txBox="1">
                      <a:spLocks noChangeArrowheads="1"/>
                    </p:cNvSpPr>
                    <p:nvPr/>
                  </p:nvSpPr>
                  <p:spPr bwMode="auto">
                    <a:xfrm>
                      <a:off x="3379" y="19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3</a:t>
                      </a:r>
                    </a:p>
                  </p:txBody>
                </p:sp>
                <p:sp>
                  <p:nvSpPr>
                    <p:cNvPr id="40" name="Rectangle 54" descr="Wide upward diagonal">
                      <a:extLst>
                        <a:ext uri="{FF2B5EF4-FFF2-40B4-BE49-F238E27FC236}">
                          <a16:creationId xmlns:a16="http://schemas.microsoft.com/office/drawing/2014/main" id="{341565B3-D089-4869-9A25-652267010150}"/>
                        </a:ext>
                      </a:extLst>
                    </p:cNvPr>
                    <p:cNvSpPr>
                      <a:spLocks noChangeArrowheads="1"/>
                    </p:cNvSpPr>
                    <p:nvPr/>
                  </p:nvSpPr>
                  <p:spPr bwMode="auto">
                    <a:xfrm>
                      <a:off x="3452" y="3185"/>
                      <a:ext cx="1768" cy="546"/>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1" name="Text Box 58">
                      <a:extLst>
                        <a:ext uri="{FF2B5EF4-FFF2-40B4-BE49-F238E27FC236}">
                          <a16:creationId xmlns:a16="http://schemas.microsoft.com/office/drawing/2014/main" id="{C612C439-0071-4466-968E-E3EDC7EC36A3}"/>
                        </a:ext>
                      </a:extLst>
                    </p:cNvPr>
                    <p:cNvSpPr txBox="1">
                      <a:spLocks noChangeArrowheads="1"/>
                    </p:cNvSpPr>
                    <p:nvPr/>
                  </p:nvSpPr>
                  <p:spPr bwMode="auto">
                    <a:xfrm>
                      <a:off x="2971" y="754"/>
                      <a:ext cx="86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grpSp>
            </p:grpSp>
          </p:grpSp>
        </p:grpSp>
        <p:sp>
          <p:nvSpPr>
            <p:cNvPr id="26" name="Text Box 63">
              <a:extLst>
                <a:ext uri="{FF2B5EF4-FFF2-40B4-BE49-F238E27FC236}">
                  <a16:creationId xmlns:a16="http://schemas.microsoft.com/office/drawing/2014/main" id="{751636D3-40AE-4A44-82A8-CFF10FDB2F88}"/>
                </a:ext>
              </a:extLst>
            </p:cNvPr>
            <p:cNvSpPr txBox="1">
              <a:spLocks noChangeArrowheads="1"/>
            </p:cNvSpPr>
            <p:nvPr/>
          </p:nvSpPr>
          <p:spPr bwMode="auto">
            <a:xfrm>
              <a:off x="6157913" y="6167438"/>
              <a:ext cx="2879725"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en-US" altLang="de-DE" sz="2400">
                  <a:solidFill>
                    <a:srgbClr val="000000"/>
                  </a:solidFill>
                  <a:latin typeface="+mn-lt"/>
                </a:rPr>
                <a:t>Cumulative hours</a:t>
              </a:r>
            </a:p>
          </p:txBody>
        </p:sp>
      </p:grpSp>
      <p:sp>
        <p:nvSpPr>
          <p:cNvPr id="48" name="Rechteck 47">
            <a:extLst>
              <a:ext uri="{FF2B5EF4-FFF2-40B4-BE49-F238E27FC236}">
                <a16:creationId xmlns:a16="http://schemas.microsoft.com/office/drawing/2014/main" id="{631B0DE3-71C9-41FC-BB6E-7D938C2E132A}"/>
              </a:ext>
            </a:extLst>
          </p:cNvPr>
          <p:cNvSpPr/>
          <p:nvPr/>
        </p:nvSpPr>
        <p:spPr>
          <a:xfrm>
            <a:off x="1985900" y="2030542"/>
            <a:ext cx="1863011" cy="461665"/>
          </a:xfrm>
          <a:prstGeom prst="rect">
            <a:avLst/>
          </a:prstGeom>
        </p:spPr>
        <p:txBody>
          <a:bodyPr wrap="none">
            <a:spAutoFit/>
          </a:bodyPr>
          <a:lstStyle/>
          <a:p>
            <a:r>
              <a:rPr lang="en-US" altLang="de-DE" sz="2400" dirty="0">
                <a:solidFill>
                  <a:srgbClr val="C50E1F"/>
                </a:solidFill>
                <a:latin typeface="+mn-lt"/>
                <a:ea typeface="+mj-ea"/>
                <a:cs typeface="+mj-cs"/>
              </a:rPr>
              <a:t>Load Curve </a:t>
            </a:r>
            <a:endParaRPr lang="de-DE" dirty="0">
              <a:latin typeface="+mn-lt"/>
            </a:endParaRPr>
          </a:p>
        </p:txBody>
      </p:sp>
      <p:sp>
        <p:nvSpPr>
          <p:cNvPr id="49" name="Rechteck 48">
            <a:extLst>
              <a:ext uri="{FF2B5EF4-FFF2-40B4-BE49-F238E27FC236}">
                <a16:creationId xmlns:a16="http://schemas.microsoft.com/office/drawing/2014/main" id="{5701023B-45BF-4D52-A26C-C0DC92E8B009}"/>
              </a:ext>
            </a:extLst>
          </p:cNvPr>
          <p:cNvSpPr/>
          <p:nvPr/>
        </p:nvSpPr>
        <p:spPr>
          <a:xfrm>
            <a:off x="5491095" y="2034546"/>
            <a:ext cx="3113353" cy="461665"/>
          </a:xfrm>
          <a:prstGeom prst="rect">
            <a:avLst/>
          </a:prstGeom>
        </p:spPr>
        <p:txBody>
          <a:bodyPr wrap="none">
            <a:spAutoFit/>
          </a:bodyPr>
          <a:lstStyle/>
          <a:p>
            <a:r>
              <a:rPr lang="en-US" altLang="de-DE" sz="2400" dirty="0">
                <a:solidFill>
                  <a:srgbClr val="C50E1F"/>
                </a:solidFill>
                <a:latin typeface="+mn-lt"/>
                <a:ea typeface="+mj-ea"/>
                <a:cs typeface="+mj-cs"/>
              </a:rPr>
              <a:t>Load Duration Curve </a:t>
            </a:r>
            <a:endParaRPr lang="de-DE" dirty="0">
              <a:latin typeface="+mn-lt"/>
            </a:endParaRPr>
          </a:p>
        </p:txBody>
      </p:sp>
    </p:spTree>
    <p:extLst>
      <p:ext uri="{BB962C8B-B14F-4D97-AF65-F5344CB8AC3E}">
        <p14:creationId xmlns:p14="http://schemas.microsoft.com/office/powerpoint/2010/main" val="93600707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01757B1-F2E7-447B-8072-2F2FC4438676}"/>
              </a:ext>
            </a:extLst>
          </p:cNvPr>
          <p:cNvSpPr>
            <a:spLocks noGrp="1"/>
          </p:cNvSpPr>
          <p:nvPr>
            <p:ph type="title"/>
          </p:nvPr>
        </p:nvSpPr>
        <p:spPr/>
        <p:txBody>
          <a:bodyPr/>
          <a:lstStyle/>
          <a:p>
            <a:r>
              <a:rPr lang="de-DE" dirty="0">
                <a:latin typeface="+mn-lt"/>
              </a:rPr>
              <a:t>Load and Residual Load</a:t>
            </a:r>
            <a:br>
              <a:rPr lang="de-DE" dirty="0">
                <a:latin typeface="+mn-lt"/>
              </a:rPr>
            </a:br>
            <a:endParaRPr lang="de-DE" sz="1800" dirty="0">
              <a:latin typeface="+mn-lt"/>
            </a:endParaRPr>
          </a:p>
        </p:txBody>
      </p:sp>
      <p:sp>
        <p:nvSpPr>
          <p:cNvPr id="5" name="Foliennummernplatzhalter 4">
            <a:extLst>
              <a:ext uri="{FF2B5EF4-FFF2-40B4-BE49-F238E27FC236}">
                <a16:creationId xmlns:a16="http://schemas.microsoft.com/office/drawing/2014/main" id="{C0F9C7DD-E86C-4102-BEC6-1A11A1B8777A}"/>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72</a:t>
            </a:fld>
            <a:endParaRPr lang="de-DE" altLang="de-DE" dirty="0">
              <a:latin typeface="+mn-lt"/>
            </a:endParaRPr>
          </a:p>
        </p:txBody>
      </p:sp>
      <p:graphicFrame>
        <p:nvGraphicFramePr>
          <p:cNvPr id="7" name="Diagramm 6">
            <a:extLst>
              <a:ext uri="{FF2B5EF4-FFF2-40B4-BE49-F238E27FC236}">
                <a16:creationId xmlns:a16="http://schemas.microsoft.com/office/drawing/2014/main" id="{51DF3965-BD81-4B38-A73D-98ED6F8DE0ED}"/>
              </a:ext>
            </a:extLst>
          </p:cNvPr>
          <p:cNvGraphicFramePr>
            <a:graphicFrameLocks/>
          </p:cNvGraphicFramePr>
          <p:nvPr/>
        </p:nvGraphicFramePr>
        <p:xfrm>
          <a:off x="179512" y="1750219"/>
          <a:ext cx="8639175" cy="4610100"/>
        </p:xfrm>
        <a:graphic>
          <a:graphicData uri="http://schemas.openxmlformats.org/drawingml/2006/chart">
            <c:chart xmlns:c="http://schemas.openxmlformats.org/drawingml/2006/chart" xmlns:r="http://schemas.openxmlformats.org/officeDocument/2006/relationships" r:id="rId3"/>
          </a:graphicData>
        </a:graphic>
      </p:graphicFrame>
      <p:sp>
        <p:nvSpPr>
          <p:cNvPr id="8" name="Pfeil nach rechts 22">
            <a:extLst>
              <a:ext uri="{FF2B5EF4-FFF2-40B4-BE49-F238E27FC236}">
                <a16:creationId xmlns:a16="http://schemas.microsoft.com/office/drawing/2014/main" id="{955C1E31-3AD3-41B9-9A6D-15CCBD1C2425}"/>
              </a:ext>
            </a:extLst>
          </p:cNvPr>
          <p:cNvSpPr/>
          <p:nvPr/>
        </p:nvSpPr>
        <p:spPr bwMode="auto">
          <a:xfrm rot="5400000">
            <a:off x="4074947" y="3517609"/>
            <a:ext cx="580039" cy="300544"/>
          </a:xfrm>
          <a:prstGeom prst="rightArrow">
            <a:avLst>
              <a:gd name="adj1" fmla="val 43386"/>
              <a:gd name="adj2" fmla="val 66213"/>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dirty="0">
              <a:ln>
                <a:noFill/>
              </a:ln>
              <a:solidFill>
                <a:schemeClr val="tx1"/>
              </a:solidFill>
              <a:effectLst/>
              <a:latin typeface="+mn-lt"/>
            </a:endParaRPr>
          </a:p>
        </p:txBody>
      </p:sp>
      <p:sp>
        <p:nvSpPr>
          <p:cNvPr id="9" name="Freihandform 23">
            <a:extLst>
              <a:ext uri="{FF2B5EF4-FFF2-40B4-BE49-F238E27FC236}">
                <a16:creationId xmlns:a16="http://schemas.microsoft.com/office/drawing/2014/main" id="{12935594-9B3F-437D-A72B-059B931A3218}"/>
              </a:ext>
            </a:extLst>
          </p:cNvPr>
          <p:cNvSpPr/>
          <p:nvPr/>
        </p:nvSpPr>
        <p:spPr>
          <a:xfrm>
            <a:off x="1112962" y="2397919"/>
            <a:ext cx="7362825" cy="1743075"/>
          </a:xfrm>
          <a:custGeom>
            <a:avLst/>
            <a:gdLst>
              <a:gd name="connsiteX0" fmla="*/ 0 w 7362825"/>
              <a:gd name="connsiteY0" fmla="*/ 0 h 1743075"/>
              <a:gd name="connsiteX1" fmla="*/ 1638300 w 7362825"/>
              <a:gd name="connsiteY1" fmla="*/ 581025 h 1743075"/>
              <a:gd name="connsiteX2" fmla="*/ 4733925 w 7362825"/>
              <a:gd name="connsiteY2" fmla="*/ 952500 h 1743075"/>
              <a:gd name="connsiteX3" fmla="*/ 6619875 w 7362825"/>
              <a:gd name="connsiteY3" fmla="*/ 1171575 h 1743075"/>
              <a:gd name="connsiteX4" fmla="*/ 7362825 w 7362825"/>
              <a:gd name="connsiteY4" fmla="*/ 1743075 h 1743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825" h="1743075">
                <a:moveTo>
                  <a:pt x="0" y="0"/>
                </a:moveTo>
                <a:cubicBezTo>
                  <a:pt x="424656" y="211137"/>
                  <a:pt x="849313" y="422275"/>
                  <a:pt x="1638300" y="581025"/>
                </a:cubicBezTo>
                <a:cubicBezTo>
                  <a:pt x="2427287" y="739775"/>
                  <a:pt x="4733925" y="952500"/>
                  <a:pt x="4733925" y="952500"/>
                </a:cubicBezTo>
                <a:cubicBezTo>
                  <a:pt x="5564187" y="1050925"/>
                  <a:pt x="6181725" y="1039813"/>
                  <a:pt x="6619875" y="1171575"/>
                </a:cubicBezTo>
                <a:cubicBezTo>
                  <a:pt x="7058025" y="1303338"/>
                  <a:pt x="7210425" y="1523206"/>
                  <a:pt x="7362825" y="1743075"/>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0" name="Textfeld 9">
            <a:extLst>
              <a:ext uri="{FF2B5EF4-FFF2-40B4-BE49-F238E27FC236}">
                <a16:creationId xmlns:a16="http://schemas.microsoft.com/office/drawing/2014/main" id="{1B723820-7552-47B5-BD7D-9F1CD66FD414}"/>
              </a:ext>
            </a:extLst>
          </p:cNvPr>
          <p:cNvSpPr txBox="1"/>
          <p:nvPr/>
        </p:nvSpPr>
        <p:spPr>
          <a:xfrm>
            <a:off x="5448689" y="3005688"/>
            <a:ext cx="1440160" cy="338554"/>
          </a:xfrm>
          <a:prstGeom prst="rect">
            <a:avLst/>
          </a:prstGeom>
          <a:noFill/>
        </p:spPr>
        <p:txBody>
          <a:bodyPr wrap="square" rtlCol="0">
            <a:spAutoFit/>
          </a:bodyPr>
          <a:lstStyle/>
          <a:p>
            <a:r>
              <a:rPr lang="de-DE" sz="1600" dirty="0">
                <a:solidFill>
                  <a:srgbClr val="C00000"/>
                </a:solidFill>
                <a:latin typeface="+mn-lt"/>
              </a:rPr>
              <a:t>Load</a:t>
            </a:r>
          </a:p>
        </p:txBody>
      </p:sp>
      <p:sp>
        <p:nvSpPr>
          <p:cNvPr id="11" name="Textfeld 10">
            <a:extLst>
              <a:ext uri="{FF2B5EF4-FFF2-40B4-BE49-F238E27FC236}">
                <a16:creationId xmlns:a16="http://schemas.microsoft.com/office/drawing/2014/main" id="{0209C813-9ADE-45CA-812A-ACF290983E55}"/>
              </a:ext>
            </a:extLst>
          </p:cNvPr>
          <p:cNvSpPr txBox="1"/>
          <p:nvPr/>
        </p:nvSpPr>
        <p:spPr>
          <a:xfrm>
            <a:off x="4454591" y="3457856"/>
            <a:ext cx="4021195" cy="461665"/>
          </a:xfrm>
          <a:prstGeom prst="rect">
            <a:avLst/>
          </a:prstGeom>
          <a:noFill/>
        </p:spPr>
        <p:txBody>
          <a:bodyPr wrap="square" rtlCol="0">
            <a:spAutoFit/>
          </a:bodyPr>
          <a:lstStyle/>
          <a:p>
            <a:pPr algn="l"/>
            <a:r>
              <a:rPr lang="en-US" dirty="0">
                <a:solidFill>
                  <a:schemeClr val="bg2">
                    <a:lumMod val="50000"/>
                  </a:schemeClr>
                </a:solidFill>
                <a:latin typeface="+mn-lt"/>
              </a:rPr>
              <a:t>reduced by must-run</a:t>
            </a:r>
          </a:p>
          <a:p>
            <a:pPr algn="l"/>
            <a:r>
              <a:rPr lang="en-US" dirty="0">
                <a:solidFill>
                  <a:schemeClr val="bg2">
                    <a:lumMod val="50000"/>
                  </a:schemeClr>
                </a:solidFill>
                <a:latin typeface="+mn-lt"/>
              </a:rPr>
              <a:t>(RES, inflexible conventional technologies) </a:t>
            </a:r>
          </a:p>
        </p:txBody>
      </p:sp>
      <p:sp>
        <p:nvSpPr>
          <p:cNvPr id="12" name="Freihandform 26">
            <a:extLst>
              <a:ext uri="{FF2B5EF4-FFF2-40B4-BE49-F238E27FC236}">
                <a16:creationId xmlns:a16="http://schemas.microsoft.com/office/drawing/2014/main" id="{0341D179-DFEC-4E43-ABAA-E17F00A037CB}"/>
              </a:ext>
            </a:extLst>
          </p:cNvPr>
          <p:cNvSpPr/>
          <p:nvPr/>
        </p:nvSpPr>
        <p:spPr>
          <a:xfrm>
            <a:off x="4601833" y="4262248"/>
            <a:ext cx="3881059" cy="1333500"/>
          </a:xfrm>
          <a:custGeom>
            <a:avLst/>
            <a:gdLst>
              <a:gd name="connsiteX0" fmla="*/ 0 w 3894666"/>
              <a:gd name="connsiteY0" fmla="*/ 0 h 1333500"/>
              <a:gd name="connsiteX1" fmla="*/ 3873500 w 3894666"/>
              <a:gd name="connsiteY1" fmla="*/ 21166 h 1333500"/>
              <a:gd name="connsiteX2" fmla="*/ 3894666 w 3894666"/>
              <a:gd name="connsiteY2" fmla="*/ 1333500 h 1333500"/>
              <a:gd name="connsiteX3" fmla="*/ 3587750 w 3894666"/>
              <a:gd name="connsiteY3" fmla="*/ 1016000 h 1333500"/>
              <a:gd name="connsiteX4" fmla="*/ 3259666 w 3894666"/>
              <a:gd name="connsiteY4" fmla="*/ 846666 h 1333500"/>
              <a:gd name="connsiteX5" fmla="*/ 2794000 w 3894666"/>
              <a:gd name="connsiteY5" fmla="*/ 677333 h 1333500"/>
              <a:gd name="connsiteX6" fmla="*/ 2180166 w 3894666"/>
              <a:gd name="connsiteY6" fmla="*/ 508000 h 1333500"/>
              <a:gd name="connsiteX7" fmla="*/ 1566333 w 3894666"/>
              <a:gd name="connsiteY7" fmla="*/ 338666 h 1333500"/>
              <a:gd name="connsiteX8" fmla="*/ 994833 w 3894666"/>
              <a:gd name="connsiteY8" fmla="*/ 211666 h 1333500"/>
              <a:gd name="connsiteX9" fmla="*/ 402166 w 3894666"/>
              <a:gd name="connsiteY9" fmla="*/ 95250 h 1333500"/>
              <a:gd name="connsiteX10" fmla="*/ 0 w 3894666"/>
              <a:gd name="connsiteY10" fmla="*/ 0 h 1333500"/>
              <a:gd name="connsiteX0" fmla="*/ 0 w 3881059"/>
              <a:gd name="connsiteY0" fmla="*/ 0 h 1333500"/>
              <a:gd name="connsiteX1" fmla="*/ 3873500 w 3881059"/>
              <a:gd name="connsiteY1" fmla="*/ 21166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059"/>
              <a:gd name="connsiteY0" fmla="*/ 0 h 1333500"/>
              <a:gd name="connsiteX1" fmla="*/ 3874693 w 3881059"/>
              <a:gd name="connsiteY1" fmla="*/ 9947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81059" h="1333500">
                <a:moveTo>
                  <a:pt x="0" y="0"/>
                </a:moveTo>
                <a:lnTo>
                  <a:pt x="3874693" y="9947"/>
                </a:lnTo>
                <a:cubicBezTo>
                  <a:pt x="3877213" y="447392"/>
                  <a:pt x="3878539" y="896055"/>
                  <a:pt x="3881059" y="1333500"/>
                </a:cubicBezTo>
                <a:lnTo>
                  <a:pt x="3587750" y="1016000"/>
                </a:lnTo>
                <a:lnTo>
                  <a:pt x="3259666" y="846666"/>
                </a:lnTo>
                <a:lnTo>
                  <a:pt x="2794000" y="677333"/>
                </a:lnTo>
                <a:lnTo>
                  <a:pt x="2180166" y="508000"/>
                </a:lnTo>
                <a:lnTo>
                  <a:pt x="1566333" y="338666"/>
                </a:lnTo>
                <a:lnTo>
                  <a:pt x="994833" y="211666"/>
                </a:lnTo>
                <a:lnTo>
                  <a:pt x="402166" y="95250"/>
                </a:lnTo>
                <a:lnTo>
                  <a:pt x="0" y="0"/>
                </a:lnTo>
                <a:close/>
              </a:path>
            </a:pathLst>
          </a:custGeom>
          <a:solidFill>
            <a:schemeClr val="accent1">
              <a:alpha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3" name="Textfeld 12">
            <a:extLst>
              <a:ext uri="{FF2B5EF4-FFF2-40B4-BE49-F238E27FC236}">
                <a16:creationId xmlns:a16="http://schemas.microsoft.com/office/drawing/2014/main" id="{9A91A797-1BCB-412D-A13B-D9D9A00A3540}"/>
              </a:ext>
            </a:extLst>
          </p:cNvPr>
          <p:cNvSpPr txBox="1"/>
          <p:nvPr/>
        </p:nvSpPr>
        <p:spPr>
          <a:xfrm>
            <a:off x="4867925" y="3935178"/>
            <a:ext cx="2236101" cy="338554"/>
          </a:xfrm>
          <a:prstGeom prst="rect">
            <a:avLst/>
          </a:prstGeom>
          <a:noFill/>
        </p:spPr>
        <p:txBody>
          <a:bodyPr wrap="square" rtlCol="0">
            <a:spAutoFit/>
          </a:bodyPr>
          <a:lstStyle/>
          <a:p>
            <a:pPr algn="l"/>
            <a:r>
              <a:rPr lang="en-US" sz="1600" dirty="0">
                <a:solidFill>
                  <a:schemeClr val="bg2">
                    <a:lumMod val="50000"/>
                  </a:schemeClr>
                </a:solidFill>
                <a:latin typeface="+mn-lt"/>
              </a:rPr>
              <a:t>Residual Load </a:t>
            </a:r>
          </a:p>
        </p:txBody>
      </p:sp>
      <p:sp>
        <p:nvSpPr>
          <p:cNvPr id="14" name="Textfeld 13">
            <a:extLst>
              <a:ext uri="{FF2B5EF4-FFF2-40B4-BE49-F238E27FC236}">
                <a16:creationId xmlns:a16="http://schemas.microsoft.com/office/drawing/2014/main" id="{BD8022FA-0A80-40BF-8A3F-D9AEC73B5736}"/>
              </a:ext>
            </a:extLst>
          </p:cNvPr>
          <p:cNvSpPr txBox="1"/>
          <p:nvPr/>
        </p:nvSpPr>
        <p:spPr>
          <a:xfrm>
            <a:off x="7077611" y="4590444"/>
            <a:ext cx="1613514" cy="369332"/>
          </a:xfrm>
          <a:prstGeom prst="rect">
            <a:avLst/>
          </a:prstGeom>
          <a:noFill/>
        </p:spPr>
        <p:txBody>
          <a:bodyPr wrap="square" rtlCol="0">
            <a:spAutoFit/>
          </a:bodyPr>
          <a:lstStyle/>
          <a:p>
            <a:r>
              <a:rPr lang="de-DE" sz="1800" b="1" dirty="0">
                <a:solidFill>
                  <a:schemeClr val="bg1"/>
                </a:solidFill>
                <a:latin typeface="+mn-lt"/>
              </a:rPr>
              <a:t>Surplus</a:t>
            </a:r>
          </a:p>
        </p:txBody>
      </p:sp>
      <p:sp>
        <p:nvSpPr>
          <p:cNvPr id="15" name="Textfeld 14">
            <a:extLst>
              <a:ext uri="{FF2B5EF4-FFF2-40B4-BE49-F238E27FC236}">
                <a16:creationId xmlns:a16="http://schemas.microsoft.com/office/drawing/2014/main" id="{A1DF2DCA-B3C4-4604-A325-C53D7481B52C}"/>
              </a:ext>
            </a:extLst>
          </p:cNvPr>
          <p:cNvSpPr txBox="1"/>
          <p:nvPr/>
        </p:nvSpPr>
        <p:spPr>
          <a:xfrm>
            <a:off x="5448689" y="4820692"/>
            <a:ext cx="3165818" cy="1077218"/>
          </a:xfrm>
          <a:prstGeom prst="rect">
            <a:avLst/>
          </a:prstGeom>
          <a:noFill/>
        </p:spPr>
        <p:txBody>
          <a:bodyPr wrap="square" rtlCol="0">
            <a:spAutoFit/>
          </a:bodyPr>
          <a:lstStyle/>
          <a:p>
            <a:pPr algn="l"/>
            <a:r>
              <a:rPr lang="en-US" sz="1600" dirty="0">
                <a:solidFill>
                  <a:schemeClr val="bg2">
                    <a:lumMod val="50000"/>
                  </a:schemeClr>
                </a:solidFill>
                <a:latin typeface="+mn-lt"/>
              </a:rPr>
              <a:t>applicable for</a:t>
            </a:r>
          </a:p>
          <a:p>
            <a:pPr marL="285750" indent="-285750" algn="l">
              <a:buFont typeface="Arial" panose="020B0604020202020204" pitchFamily="34" charset="0"/>
              <a:buChar char="•"/>
            </a:pPr>
            <a:r>
              <a:rPr lang="en-US" sz="1600" dirty="0">
                <a:solidFill>
                  <a:schemeClr val="bg2">
                    <a:lumMod val="50000"/>
                  </a:schemeClr>
                </a:solidFill>
                <a:latin typeface="+mn-lt"/>
              </a:rPr>
              <a:t>storage charge</a:t>
            </a:r>
          </a:p>
          <a:p>
            <a:pPr marL="285750" indent="-285750" algn="l">
              <a:buFont typeface="Arial" panose="020B0604020202020204" pitchFamily="34" charset="0"/>
              <a:buChar char="•"/>
            </a:pPr>
            <a:r>
              <a:rPr lang="en-US" sz="1600" dirty="0">
                <a:solidFill>
                  <a:schemeClr val="bg2">
                    <a:lumMod val="50000"/>
                  </a:schemeClr>
                </a:solidFill>
                <a:latin typeface="+mn-lt"/>
              </a:rPr>
              <a:t>additional consumption: </a:t>
            </a:r>
            <a:r>
              <a:rPr lang="en-US" sz="1600" dirty="0" err="1">
                <a:solidFill>
                  <a:schemeClr val="bg2">
                    <a:lumMod val="50000"/>
                  </a:schemeClr>
                </a:solidFill>
                <a:latin typeface="+mn-lt"/>
              </a:rPr>
              <a:t>intersectoral</a:t>
            </a:r>
            <a:r>
              <a:rPr lang="en-US" sz="1600" dirty="0">
                <a:solidFill>
                  <a:schemeClr val="bg2">
                    <a:lumMod val="50000"/>
                  </a:schemeClr>
                </a:solidFill>
                <a:latin typeface="+mn-lt"/>
              </a:rPr>
              <a:t> technologies</a:t>
            </a:r>
          </a:p>
        </p:txBody>
      </p:sp>
      <p:sp>
        <p:nvSpPr>
          <p:cNvPr id="16" name="Textfeld 15">
            <a:extLst>
              <a:ext uri="{FF2B5EF4-FFF2-40B4-BE49-F238E27FC236}">
                <a16:creationId xmlns:a16="http://schemas.microsoft.com/office/drawing/2014/main" id="{7367B9CF-AE22-4CB1-81A7-02525D99FABF}"/>
              </a:ext>
            </a:extLst>
          </p:cNvPr>
          <p:cNvSpPr txBox="1"/>
          <p:nvPr/>
        </p:nvSpPr>
        <p:spPr>
          <a:xfrm>
            <a:off x="1437885" y="2963883"/>
            <a:ext cx="3165818" cy="830997"/>
          </a:xfrm>
          <a:prstGeom prst="rect">
            <a:avLst/>
          </a:prstGeom>
          <a:noFill/>
        </p:spPr>
        <p:txBody>
          <a:bodyPr wrap="square" rtlCol="0">
            <a:spAutoFit/>
          </a:bodyPr>
          <a:lstStyle/>
          <a:p>
            <a:pPr algn="l"/>
            <a:r>
              <a:rPr lang="en-US" sz="1600" dirty="0">
                <a:solidFill>
                  <a:schemeClr val="bg2">
                    <a:lumMod val="50000"/>
                  </a:schemeClr>
                </a:solidFill>
                <a:latin typeface="+mn-lt"/>
              </a:rPr>
              <a:t>to be covered by</a:t>
            </a:r>
          </a:p>
          <a:p>
            <a:pPr marL="285750" indent="-285750" algn="l">
              <a:buFont typeface="Arial" panose="020B0604020202020204" pitchFamily="34" charset="0"/>
              <a:buChar char="•"/>
            </a:pPr>
            <a:r>
              <a:rPr lang="en-US" sz="1600" dirty="0">
                <a:solidFill>
                  <a:schemeClr val="bg2">
                    <a:lumMod val="50000"/>
                  </a:schemeClr>
                </a:solidFill>
                <a:latin typeface="+mn-lt"/>
              </a:rPr>
              <a:t>adjustable generation</a:t>
            </a:r>
          </a:p>
          <a:p>
            <a:pPr marL="285750" indent="-285750" algn="l">
              <a:buFont typeface="Arial" panose="020B0604020202020204" pitchFamily="34" charset="0"/>
              <a:buChar char="•"/>
            </a:pPr>
            <a:r>
              <a:rPr lang="en-US" sz="1600" dirty="0">
                <a:solidFill>
                  <a:schemeClr val="bg2">
                    <a:lumMod val="50000"/>
                  </a:schemeClr>
                </a:solidFill>
                <a:latin typeface="+mn-lt"/>
              </a:rPr>
              <a:t>storage discharge</a:t>
            </a:r>
          </a:p>
        </p:txBody>
      </p:sp>
      <p:sp>
        <p:nvSpPr>
          <p:cNvPr id="17" name="Freihandform 31">
            <a:extLst>
              <a:ext uri="{FF2B5EF4-FFF2-40B4-BE49-F238E27FC236}">
                <a16:creationId xmlns:a16="http://schemas.microsoft.com/office/drawing/2014/main" id="{AABBC081-3B57-4ACD-B7CA-A54B83BDA412}"/>
              </a:ext>
            </a:extLst>
          </p:cNvPr>
          <p:cNvSpPr/>
          <p:nvPr/>
        </p:nvSpPr>
        <p:spPr bwMode="auto">
          <a:xfrm>
            <a:off x="1115122" y="2879439"/>
            <a:ext cx="3390437" cy="1387053"/>
          </a:xfrm>
          <a:custGeom>
            <a:avLst/>
            <a:gdLst>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5683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6677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4227 w 3389971"/>
              <a:gd name="connsiteY4" fmla="*/ 985228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431979"/>
              <a:gd name="connsiteY0" fmla="*/ 0 h 1398734"/>
              <a:gd name="connsiteX1" fmla="*/ 11151 w 3431979"/>
              <a:gd name="connsiteY1" fmla="*/ 1382751 h 1398734"/>
              <a:gd name="connsiteX2" fmla="*/ 3389971 w 3431979"/>
              <a:gd name="connsiteY2" fmla="*/ 1381991 h 1398734"/>
              <a:gd name="connsiteX3" fmla="*/ 1795346 w 3431979"/>
              <a:gd name="connsiteY3" fmla="*/ 1158625 h 1398734"/>
              <a:gd name="connsiteX4" fmla="*/ 794227 w 3431979"/>
              <a:gd name="connsiteY4" fmla="*/ 985228 h 1398734"/>
              <a:gd name="connsiteX5" fmla="*/ 386657 w 3431979"/>
              <a:gd name="connsiteY5" fmla="*/ 840262 h 1398734"/>
              <a:gd name="connsiteX6" fmla="*/ 148602 w 3431979"/>
              <a:gd name="connsiteY6" fmla="*/ 667862 h 1398734"/>
              <a:gd name="connsiteX7" fmla="*/ 66907 w 3431979"/>
              <a:gd name="connsiteY7" fmla="*/ 479503 h 1398734"/>
              <a:gd name="connsiteX8" fmla="*/ 0 w 3431979"/>
              <a:gd name="connsiteY8" fmla="*/ 0 h 1398734"/>
              <a:gd name="connsiteX0" fmla="*/ 0 w 3387981"/>
              <a:gd name="connsiteY0" fmla="*/ 0 h 1402528"/>
              <a:gd name="connsiteX1" fmla="*/ 11151 w 3387981"/>
              <a:gd name="connsiteY1" fmla="*/ 1382751 h 1402528"/>
              <a:gd name="connsiteX2" fmla="*/ 3344753 w 3387981"/>
              <a:gd name="connsiteY2" fmla="*/ 1387015 h 1402528"/>
              <a:gd name="connsiteX3" fmla="*/ 1795346 w 3387981"/>
              <a:gd name="connsiteY3" fmla="*/ 1158625 h 1402528"/>
              <a:gd name="connsiteX4" fmla="*/ 794227 w 3387981"/>
              <a:gd name="connsiteY4" fmla="*/ 985228 h 1402528"/>
              <a:gd name="connsiteX5" fmla="*/ 386657 w 3387981"/>
              <a:gd name="connsiteY5" fmla="*/ 840262 h 1402528"/>
              <a:gd name="connsiteX6" fmla="*/ 148602 w 3387981"/>
              <a:gd name="connsiteY6" fmla="*/ 667862 h 1402528"/>
              <a:gd name="connsiteX7" fmla="*/ 66907 w 3387981"/>
              <a:gd name="connsiteY7" fmla="*/ 479503 h 1402528"/>
              <a:gd name="connsiteX8" fmla="*/ 0 w 3387981"/>
              <a:gd name="connsiteY8" fmla="*/ 0 h 1402528"/>
              <a:gd name="connsiteX0" fmla="*/ 0 w 3390437"/>
              <a:gd name="connsiteY0" fmla="*/ 0 h 1387053"/>
              <a:gd name="connsiteX1" fmla="*/ 11151 w 3390437"/>
              <a:gd name="connsiteY1" fmla="*/ 1382751 h 1387053"/>
              <a:gd name="connsiteX2" fmla="*/ 3344753 w 3390437"/>
              <a:gd name="connsiteY2" fmla="*/ 1387015 h 1387053"/>
              <a:gd name="connsiteX3" fmla="*/ 1795346 w 3390437"/>
              <a:gd name="connsiteY3" fmla="*/ 1158625 h 1387053"/>
              <a:gd name="connsiteX4" fmla="*/ 794227 w 3390437"/>
              <a:gd name="connsiteY4" fmla="*/ 985228 h 1387053"/>
              <a:gd name="connsiteX5" fmla="*/ 386657 w 3390437"/>
              <a:gd name="connsiteY5" fmla="*/ 840262 h 1387053"/>
              <a:gd name="connsiteX6" fmla="*/ 148602 w 3390437"/>
              <a:gd name="connsiteY6" fmla="*/ 667862 h 1387053"/>
              <a:gd name="connsiteX7" fmla="*/ 66907 w 3390437"/>
              <a:gd name="connsiteY7" fmla="*/ 479503 h 1387053"/>
              <a:gd name="connsiteX8" fmla="*/ 0 w 3390437"/>
              <a:gd name="connsiteY8" fmla="*/ 0 h 1387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0437" h="1387053">
                <a:moveTo>
                  <a:pt x="0" y="0"/>
                </a:moveTo>
                <a:lnTo>
                  <a:pt x="11151" y="1382751"/>
                </a:lnTo>
                <a:lnTo>
                  <a:pt x="3344753" y="1387015"/>
                </a:lnTo>
                <a:cubicBezTo>
                  <a:pt x="3652168" y="1389854"/>
                  <a:pt x="2326888" y="1233080"/>
                  <a:pt x="1795346" y="1158625"/>
                </a:cubicBezTo>
                <a:lnTo>
                  <a:pt x="794227" y="985228"/>
                </a:lnTo>
                <a:lnTo>
                  <a:pt x="386657" y="840262"/>
                </a:lnTo>
                <a:lnTo>
                  <a:pt x="148602" y="667862"/>
                </a:lnTo>
                <a:lnTo>
                  <a:pt x="66907" y="479503"/>
                </a:lnTo>
                <a:lnTo>
                  <a:pt x="0" y="0"/>
                </a:lnTo>
                <a:close/>
              </a:path>
            </a:pathLst>
          </a:custGeom>
          <a:solidFill>
            <a:schemeClr val="accent1">
              <a:alpha val="6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bg2">
                  <a:lumMod val="40000"/>
                  <a:lumOff val="60000"/>
                </a:schemeClr>
              </a:solidFill>
              <a:effectLst/>
              <a:latin typeface="+mn-lt"/>
            </a:endParaRPr>
          </a:p>
        </p:txBody>
      </p:sp>
      <p:sp>
        <p:nvSpPr>
          <p:cNvPr id="18" name="Freihandform 32">
            <a:extLst>
              <a:ext uri="{FF2B5EF4-FFF2-40B4-BE49-F238E27FC236}">
                <a16:creationId xmlns:a16="http://schemas.microsoft.com/office/drawing/2014/main" id="{698F2937-B2D9-4EDE-9DFC-1F782A7FC9A7}"/>
              </a:ext>
            </a:extLst>
          </p:cNvPr>
          <p:cNvSpPr/>
          <p:nvPr/>
        </p:nvSpPr>
        <p:spPr>
          <a:xfrm>
            <a:off x="1119095" y="2628635"/>
            <a:ext cx="7375742" cy="2981325"/>
          </a:xfrm>
          <a:custGeom>
            <a:avLst/>
            <a:gdLst>
              <a:gd name="connsiteX0" fmla="*/ 18330 w 7390680"/>
              <a:gd name="connsiteY0" fmla="*/ 0 h 2990850"/>
              <a:gd name="connsiteX1" fmla="*/ 18330 w 7390680"/>
              <a:gd name="connsiteY1" fmla="*/ 504825 h 2990850"/>
              <a:gd name="connsiteX2" fmla="*/ 208830 w 7390680"/>
              <a:gd name="connsiteY2" fmla="*/ 933450 h 2990850"/>
              <a:gd name="connsiteX3" fmla="*/ 1027980 w 7390680"/>
              <a:gd name="connsiteY3" fmla="*/ 1381125 h 2990850"/>
              <a:gd name="connsiteX4" fmla="*/ 3828330 w 7390680"/>
              <a:gd name="connsiteY4" fmla="*/ 1724025 h 2990850"/>
              <a:gd name="connsiteX5" fmla="*/ 6485805 w 7390680"/>
              <a:gd name="connsiteY5" fmla="*/ 2390775 h 2990850"/>
              <a:gd name="connsiteX6" fmla="*/ 7390680 w 7390680"/>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28653 w 7391353"/>
              <a:gd name="connsiteY3" fmla="*/ 13811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85803 w 7391353"/>
              <a:gd name="connsiteY3" fmla="*/ 13049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81325"/>
              <a:gd name="connsiteX1" fmla="*/ 19003 w 7391353"/>
              <a:gd name="connsiteY1" fmla="*/ 495300 h 2981325"/>
              <a:gd name="connsiteX2" fmla="*/ 219028 w 7391353"/>
              <a:gd name="connsiteY2" fmla="*/ 952500 h 2981325"/>
              <a:gd name="connsiteX3" fmla="*/ 1085803 w 7391353"/>
              <a:gd name="connsiteY3" fmla="*/ 1295400 h 2981325"/>
              <a:gd name="connsiteX4" fmla="*/ 3829003 w 7391353"/>
              <a:gd name="connsiteY4" fmla="*/ 1714500 h 2981325"/>
              <a:gd name="connsiteX5" fmla="*/ 6486478 w 7391353"/>
              <a:gd name="connsiteY5" fmla="*/ 2381250 h 2981325"/>
              <a:gd name="connsiteX6" fmla="*/ 7391353 w 7391353"/>
              <a:gd name="connsiteY6" fmla="*/ 2981325 h 2981325"/>
              <a:gd name="connsiteX0" fmla="*/ 14136 w 7386486"/>
              <a:gd name="connsiteY0" fmla="*/ 0 h 2981325"/>
              <a:gd name="connsiteX1" fmla="*/ 14136 w 7386486"/>
              <a:gd name="connsiteY1" fmla="*/ 495300 h 2981325"/>
              <a:gd name="connsiteX2" fmla="*/ 214161 w 7386486"/>
              <a:gd name="connsiteY2" fmla="*/ 952500 h 2981325"/>
              <a:gd name="connsiteX3" fmla="*/ 1080936 w 7386486"/>
              <a:gd name="connsiteY3" fmla="*/ 1295400 h 2981325"/>
              <a:gd name="connsiteX4" fmla="*/ 3824136 w 7386486"/>
              <a:gd name="connsiteY4" fmla="*/ 1714500 h 2981325"/>
              <a:gd name="connsiteX5" fmla="*/ 6481611 w 7386486"/>
              <a:gd name="connsiteY5" fmla="*/ 2381250 h 2981325"/>
              <a:gd name="connsiteX6" fmla="*/ 7386486 w 7386486"/>
              <a:gd name="connsiteY6" fmla="*/ 2981325 h 2981325"/>
              <a:gd name="connsiteX0" fmla="*/ 1794 w 7374144"/>
              <a:gd name="connsiteY0" fmla="*/ 0 h 2981325"/>
              <a:gd name="connsiteX1" fmla="*/ 20844 w 7374144"/>
              <a:gd name="connsiteY1" fmla="*/ 603250 h 2981325"/>
              <a:gd name="connsiteX2" fmla="*/ 201819 w 7374144"/>
              <a:gd name="connsiteY2" fmla="*/ 952500 h 2981325"/>
              <a:gd name="connsiteX3" fmla="*/ 1068594 w 7374144"/>
              <a:gd name="connsiteY3" fmla="*/ 1295400 h 2981325"/>
              <a:gd name="connsiteX4" fmla="*/ 3811794 w 7374144"/>
              <a:gd name="connsiteY4" fmla="*/ 1714500 h 2981325"/>
              <a:gd name="connsiteX5" fmla="*/ 6469269 w 7374144"/>
              <a:gd name="connsiteY5" fmla="*/ 2381250 h 2981325"/>
              <a:gd name="connsiteX6" fmla="*/ 7374144 w 7374144"/>
              <a:gd name="connsiteY6" fmla="*/ 2981325 h 2981325"/>
              <a:gd name="connsiteX0" fmla="*/ 3392 w 7375742"/>
              <a:gd name="connsiteY0" fmla="*/ 0 h 2981325"/>
              <a:gd name="connsiteX1" fmla="*/ 22442 w 7375742"/>
              <a:gd name="connsiteY1" fmla="*/ 603250 h 2981325"/>
              <a:gd name="connsiteX2" fmla="*/ 228817 w 7375742"/>
              <a:gd name="connsiteY2" fmla="*/ 996950 h 2981325"/>
              <a:gd name="connsiteX3" fmla="*/ 1070192 w 7375742"/>
              <a:gd name="connsiteY3" fmla="*/ 1295400 h 2981325"/>
              <a:gd name="connsiteX4" fmla="*/ 3813392 w 7375742"/>
              <a:gd name="connsiteY4" fmla="*/ 1714500 h 2981325"/>
              <a:gd name="connsiteX5" fmla="*/ 6470867 w 7375742"/>
              <a:gd name="connsiteY5" fmla="*/ 2381250 h 2981325"/>
              <a:gd name="connsiteX6" fmla="*/ 7375742 w 7375742"/>
              <a:gd name="connsiteY6" fmla="*/ 2981325 h 2981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75742" h="2981325">
                <a:moveTo>
                  <a:pt x="3392" y="0"/>
                </a:moveTo>
                <a:cubicBezTo>
                  <a:pt x="6567" y="212725"/>
                  <a:pt x="-15129" y="437092"/>
                  <a:pt x="22442" y="603250"/>
                </a:cubicBezTo>
                <a:cubicBezTo>
                  <a:pt x="60013" y="769408"/>
                  <a:pt x="54192" y="881592"/>
                  <a:pt x="228817" y="996950"/>
                </a:cubicBezTo>
                <a:cubicBezTo>
                  <a:pt x="403442" y="1112308"/>
                  <a:pt x="472763" y="1175808"/>
                  <a:pt x="1070192" y="1295400"/>
                </a:cubicBezTo>
                <a:cubicBezTo>
                  <a:pt x="1667621" y="1414992"/>
                  <a:pt x="2913280" y="1533525"/>
                  <a:pt x="3813392" y="1714500"/>
                </a:cubicBezTo>
                <a:cubicBezTo>
                  <a:pt x="4713505" y="1895475"/>
                  <a:pt x="5877142" y="2170113"/>
                  <a:pt x="6470867" y="2381250"/>
                </a:cubicBezTo>
                <a:cubicBezTo>
                  <a:pt x="7064592" y="2592387"/>
                  <a:pt x="7220167" y="2786856"/>
                  <a:pt x="7375742" y="2981325"/>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9" name="Textfeld 18">
            <a:extLst>
              <a:ext uri="{FF2B5EF4-FFF2-40B4-BE49-F238E27FC236}">
                <a16:creationId xmlns:a16="http://schemas.microsoft.com/office/drawing/2014/main" id="{28CA13A3-2B3C-48FC-968F-EC1D5ED0A6F2}"/>
              </a:ext>
            </a:extLst>
          </p:cNvPr>
          <p:cNvSpPr txBox="1"/>
          <p:nvPr/>
        </p:nvSpPr>
        <p:spPr>
          <a:xfrm>
            <a:off x="801282" y="3888949"/>
            <a:ext cx="1613514" cy="369332"/>
          </a:xfrm>
          <a:prstGeom prst="rect">
            <a:avLst/>
          </a:prstGeom>
          <a:noFill/>
        </p:spPr>
        <p:txBody>
          <a:bodyPr wrap="square" rtlCol="0">
            <a:spAutoFit/>
          </a:bodyPr>
          <a:lstStyle/>
          <a:p>
            <a:r>
              <a:rPr lang="de-DE" sz="1800" b="1" dirty="0">
                <a:solidFill>
                  <a:schemeClr val="bg1"/>
                </a:solidFill>
                <a:latin typeface="+mn-lt"/>
              </a:rPr>
              <a:t>Demand</a:t>
            </a:r>
          </a:p>
        </p:txBody>
      </p:sp>
    </p:spTree>
    <p:extLst>
      <p:ext uri="{BB962C8B-B14F-4D97-AF65-F5344CB8AC3E}">
        <p14:creationId xmlns:p14="http://schemas.microsoft.com/office/powerpoint/2010/main" val="438950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0" nodeType="afterEffect">
                                  <p:stCondLst>
                                    <p:cond delay="0"/>
                                  </p:stCondLst>
                                  <p:childTnLst>
                                    <p:animMotion origin="layout" path="M -1.11111E-6 4.81481E-6 L -0.0007 0.14259 " pathEditMode="relative" rAng="0" ptsTypes="AA">
                                      <p:cBhvr>
                                        <p:cTn id="11" dur="3000" fill="hold"/>
                                        <p:tgtEl>
                                          <p:spTgt spid="9"/>
                                        </p:tgtEl>
                                        <p:attrNameLst>
                                          <p:attrName>ppt_x</p:attrName>
                                          <p:attrName>ppt_y</p:attrName>
                                        </p:attrNameLst>
                                      </p:cBhvr>
                                      <p:rCtr x="0" y="7014"/>
                                    </p:animMotion>
                                  </p:childTnLst>
                                </p:cTn>
                              </p:par>
                            </p:childTnLst>
                          </p:cTn>
                        </p:par>
                        <p:par>
                          <p:cTn id="12" fill="hold">
                            <p:stCondLst>
                              <p:cond delay="3000"/>
                            </p:stCondLst>
                            <p:childTnLst>
                              <p:par>
                                <p:cTn id="13" presetID="10" presetClass="exit" presetSubtype="0" fill="hold" grpId="1" nodeType="after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p:bldP spid="11" grpId="0"/>
      <p:bldP spid="11" grpId="1"/>
      <p:bldP spid="12" grpId="0" animBg="1"/>
      <p:bldP spid="13" grpId="0"/>
      <p:bldP spid="14" grpId="0"/>
      <p:bldP spid="15" grpId="0"/>
      <p:bldP spid="16" grpId="0"/>
      <p:bldP spid="17" grpId="0" animBg="1"/>
      <p:bldP spid="18" grpId="0" animBg="1"/>
      <p:bldP spid="19"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60A2852-D323-41EF-B9A3-9DE7530E5775}"/>
              </a:ext>
            </a:extLst>
          </p:cNvPr>
          <p:cNvSpPr>
            <a:spLocks noGrp="1"/>
          </p:cNvSpPr>
          <p:nvPr>
            <p:ph type="title"/>
          </p:nvPr>
        </p:nvSpPr>
        <p:spPr>
          <a:xfrm>
            <a:off x="539750" y="995033"/>
            <a:ext cx="8061325" cy="743280"/>
          </a:xfrm>
        </p:spPr>
        <p:txBody>
          <a:bodyPr/>
          <a:lstStyle/>
          <a:p>
            <a:r>
              <a:rPr lang="en-US" dirty="0"/>
              <a:t>Categories of costs in power production</a:t>
            </a:r>
            <a:br>
              <a:rPr lang="en-US" dirty="0"/>
            </a:br>
            <a:endParaRPr lang="de-DE" dirty="0"/>
          </a:p>
        </p:txBody>
      </p:sp>
      <p:sp>
        <p:nvSpPr>
          <p:cNvPr id="5" name="Foliennummernplatzhalter 4">
            <a:extLst>
              <a:ext uri="{FF2B5EF4-FFF2-40B4-BE49-F238E27FC236}">
                <a16:creationId xmlns:a16="http://schemas.microsoft.com/office/drawing/2014/main" id="{939F5961-4C38-44FE-8DA6-EBB6B9C9BB7F}"/>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3</a:t>
            </a:fld>
            <a:endParaRPr lang="de-DE" altLang="de-DE" dirty="0"/>
          </a:p>
        </p:txBody>
      </p:sp>
      <p:graphicFrame>
        <p:nvGraphicFramePr>
          <p:cNvPr id="6" name="Inhaltsplatzhalter 5">
            <a:extLst>
              <a:ext uri="{FF2B5EF4-FFF2-40B4-BE49-F238E27FC236}">
                <a16:creationId xmlns:a16="http://schemas.microsoft.com/office/drawing/2014/main" id="{FA189986-513F-4CC4-B304-51951F6150E6}"/>
              </a:ext>
            </a:extLst>
          </p:cNvPr>
          <p:cNvGraphicFramePr>
            <a:graphicFrameLocks noGrp="1"/>
          </p:cNvGraphicFramePr>
          <p:nvPr>
            <p:ph idx="1"/>
          </p:nvPr>
        </p:nvGraphicFramePr>
        <p:xfrm>
          <a:off x="539750" y="1924050"/>
          <a:ext cx="8384856" cy="4475480"/>
        </p:xfrm>
        <a:graphic>
          <a:graphicData uri="http://schemas.openxmlformats.org/drawingml/2006/table">
            <a:tbl>
              <a:tblPr firstRow="1" bandRow="1">
                <a:tableStyleId>{5C22544A-7EE6-4342-B048-85BDC9FD1C3A}</a:tableStyleId>
              </a:tblPr>
              <a:tblGrid>
                <a:gridCol w="3272040">
                  <a:extLst>
                    <a:ext uri="{9D8B030D-6E8A-4147-A177-3AD203B41FA5}">
                      <a16:colId xmlns:a16="http://schemas.microsoft.com/office/drawing/2014/main" val="20000"/>
                    </a:ext>
                  </a:extLst>
                </a:gridCol>
                <a:gridCol w="1336274">
                  <a:extLst>
                    <a:ext uri="{9D8B030D-6E8A-4147-A177-3AD203B41FA5}">
                      <a16:colId xmlns:a16="http://schemas.microsoft.com/office/drawing/2014/main" val="20001"/>
                    </a:ext>
                  </a:extLst>
                </a:gridCol>
                <a:gridCol w="2016224">
                  <a:extLst>
                    <a:ext uri="{9D8B030D-6E8A-4147-A177-3AD203B41FA5}">
                      <a16:colId xmlns:a16="http://schemas.microsoft.com/office/drawing/2014/main" val="20002"/>
                    </a:ext>
                  </a:extLst>
                </a:gridCol>
                <a:gridCol w="1760318">
                  <a:extLst>
                    <a:ext uri="{9D8B030D-6E8A-4147-A177-3AD203B41FA5}">
                      <a16:colId xmlns:a16="http://schemas.microsoft.com/office/drawing/2014/main" val="20003"/>
                    </a:ext>
                  </a:extLst>
                </a:gridCol>
              </a:tblGrid>
              <a:tr h="370840">
                <a:tc>
                  <a:txBody>
                    <a:bodyPr/>
                    <a:lstStyle/>
                    <a:p>
                      <a:endParaRPr lang="de-DE" sz="1700" dirty="0"/>
                    </a:p>
                  </a:txBody>
                  <a:tcPr/>
                </a:tc>
                <a:tc gridSpan="3">
                  <a:txBody>
                    <a:bodyPr/>
                    <a:lstStyle/>
                    <a:p>
                      <a:pPr algn="ctr"/>
                      <a:r>
                        <a:rPr lang="de-DE" sz="1700" dirty="0" err="1"/>
                        <a:t>Relevance</a:t>
                      </a:r>
                      <a:r>
                        <a:rPr lang="de-DE" sz="1700" dirty="0"/>
                        <a:t> </a:t>
                      </a:r>
                      <a:r>
                        <a:rPr lang="de-DE" sz="1700" dirty="0" err="1"/>
                        <a:t>for</a:t>
                      </a:r>
                      <a:endParaRPr lang="de-DE" sz="1700" dirty="0"/>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370840">
                <a:tc>
                  <a:txBody>
                    <a:bodyPr/>
                    <a:lstStyle/>
                    <a:p>
                      <a:endParaRPr lang="de-DE" sz="1700" dirty="0"/>
                    </a:p>
                  </a:txBody>
                  <a:tcPr/>
                </a:tc>
                <a:tc>
                  <a:txBody>
                    <a:bodyPr/>
                    <a:lstStyle/>
                    <a:p>
                      <a:pPr algn="ctr"/>
                      <a:r>
                        <a:rPr lang="de-DE" sz="1700" dirty="0"/>
                        <a:t>Operational </a:t>
                      </a:r>
                      <a:r>
                        <a:rPr lang="de-DE" sz="1700" dirty="0" err="1"/>
                        <a:t>Decisions</a:t>
                      </a:r>
                      <a:endParaRPr lang="de-DE" sz="1700" dirty="0"/>
                    </a:p>
                  </a:txBody>
                  <a:tcPr/>
                </a:tc>
                <a:tc>
                  <a:txBody>
                    <a:bodyPr/>
                    <a:lstStyle/>
                    <a:p>
                      <a:pPr algn="ctr"/>
                      <a:r>
                        <a:rPr lang="de-DE" sz="1700" dirty="0" err="1"/>
                        <a:t>Decommissioning</a:t>
                      </a:r>
                      <a:r>
                        <a:rPr lang="de-DE" sz="1700" dirty="0"/>
                        <a:t> </a:t>
                      </a:r>
                      <a:r>
                        <a:rPr lang="de-DE" sz="1700" dirty="0" err="1"/>
                        <a:t>Decisions</a:t>
                      </a:r>
                      <a:endParaRPr lang="de-DE" sz="1700" dirty="0"/>
                    </a:p>
                  </a:txBody>
                  <a:tcPr/>
                </a:tc>
                <a:tc>
                  <a:txBody>
                    <a:bodyPr/>
                    <a:lstStyle/>
                    <a:p>
                      <a:pPr algn="ctr"/>
                      <a:r>
                        <a:rPr lang="de-DE" sz="1700" dirty="0"/>
                        <a:t>Investment</a:t>
                      </a:r>
                      <a:r>
                        <a:rPr lang="de-DE" sz="1700" baseline="0" dirty="0"/>
                        <a:t> </a:t>
                      </a:r>
                      <a:r>
                        <a:rPr lang="de-DE" sz="1700" baseline="0" dirty="0" err="1"/>
                        <a:t>and</a:t>
                      </a:r>
                      <a:r>
                        <a:rPr lang="de-DE" sz="1700" baseline="0" dirty="0"/>
                        <a:t> </a:t>
                      </a:r>
                      <a:r>
                        <a:rPr lang="de-DE" sz="1700" dirty="0"/>
                        <a:t>Expansion </a:t>
                      </a:r>
                      <a:r>
                        <a:rPr lang="de-DE" sz="1700" dirty="0" err="1"/>
                        <a:t>Decisions</a:t>
                      </a:r>
                      <a:endParaRPr lang="de-DE" sz="1700" dirty="0"/>
                    </a:p>
                  </a:txBody>
                  <a:tcPr/>
                </a:tc>
                <a:extLst>
                  <a:ext uri="{0D108BD9-81ED-4DB2-BD59-A6C34878D82A}">
                    <a16:rowId xmlns:a16="http://schemas.microsoft.com/office/drawing/2014/main" val="10001"/>
                  </a:ext>
                </a:extLst>
              </a:tr>
              <a:tr h="370840">
                <a:tc>
                  <a:txBody>
                    <a:bodyPr/>
                    <a:lstStyle/>
                    <a:p>
                      <a:r>
                        <a:rPr lang="de-DE" sz="1700" b="1" dirty="0" err="1"/>
                        <a:t>Costs</a:t>
                      </a:r>
                      <a:r>
                        <a:rPr lang="de-DE" sz="1700" b="1" dirty="0"/>
                        <a:t> </a:t>
                      </a:r>
                      <a:r>
                        <a:rPr lang="de-DE" sz="1700" b="1" dirty="0" err="1"/>
                        <a:t>depending</a:t>
                      </a:r>
                      <a:r>
                        <a:rPr lang="de-DE" sz="1700" b="1" dirty="0"/>
                        <a:t> on </a:t>
                      </a:r>
                      <a:r>
                        <a:rPr lang="de-DE" sz="1700" b="1" dirty="0" err="1"/>
                        <a:t>capacity</a:t>
                      </a:r>
                      <a:endParaRPr lang="de-DE" sz="1700" b="1" dirty="0"/>
                    </a:p>
                  </a:txBody>
                  <a:tcPr/>
                </a:tc>
                <a:tc gridSpan="3">
                  <a:txBody>
                    <a:bodyPr/>
                    <a:lstStyle/>
                    <a:p>
                      <a:pPr algn="ctr"/>
                      <a:r>
                        <a:rPr lang="de-DE" sz="1700" dirty="0"/>
                        <a:t>[€/MW]</a:t>
                      </a:r>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2"/>
                  </a:ext>
                </a:extLst>
              </a:tr>
              <a:tr h="370840">
                <a:tc>
                  <a:txBody>
                    <a:bodyPr/>
                    <a:lstStyle/>
                    <a:p>
                      <a:pPr marL="285750" indent="-285750">
                        <a:buFont typeface="Arial" panose="020B0604020202020204" pitchFamily="34" charset="0"/>
                        <a:buChar char="•"/>
                      </a:pPr>
                      <a:r>
                        <a:rPr lang="de-DE" sz="1700" dirty="0"/>
                        <a:t>Capital </a:t>
                      </a:r>
                      <a:r>
                        <a:rPr lang="de-DE" sz="1700" dirty="0" err="1"/>
                        <a:t>costs</a:t>
                      </a:r>
                      <a:r>
                        <a:rPr lang="de-DE" sz="1700" dirty="0"/>
                        <a:t> (</a:t>
                      </a:r>
                      <a:r>
                        <a:rPr lang="de-DE" sz="1700" dirty="0" err="1"/>
                        <a:t>annuity</a:t>
                      </a:r>
                      <a:r>
                        <a:rPr lang="de-DE" sz="1700" dirty="0"/>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de-DE" sz="1700" dirty="0"/>
                        <a:t>Labour </a:t>
                      </a:r>
                      <a:r>
                        <a:rPr lang="de-DE" sz="1700" dirty="0" err="1"/>
                        <a:t>costs</a:t>
                      </a:r>
                      <a:endParaRPr lang="de-DE" sz="1700" dirty="0"/>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de-DE" sz="1700" dirty="0"/>
                        <a:t>Fixed O&amp;M </a:t>
                      </a:r>
                      <a:r>
                        <a:rPr lang="de-DE" sz="1700" dirty="0" err="1"/>
                        <a:t>costs</a:t>
                      </a:r>
                      <a:endParaRPr lang="de-DE" sz="1700" dirty="0"/>
                    </a:p>
                  </a:txBody>
                  <a:tcPr/>
                </a:tc>
                <a:tc>
                  <a:txBody>
                    <a:bodyPr/>
                    <a:lstStyle/>
                    <a:p>
                      <a:endParaRPr lang="de-DE" sz="1700" dirty="0"/>
                    </a:p>
                    <a:p>
                      <a:endParaRPr lang="de-DE" sz="1700" dirty="0"/>
                    </a:p>
                    <a:p>
                      <a:endParaRPr lang="de-DE" sz="1700" dirty="0"/>
                    </a:p>
                  </a:txBody>
                  <a:tcPr/>
                </a:tc>
                <a:tc>
                  <a:txBody>
                    <a:bodyPr/>
                    <a:lstStyle/>
                    <a:p>
                      <a:endParaRPr lang="de-DE" sz="1700" dirty="0"/>
                    </a:p>
                  </a:txBody>
                  <a:tcPr/>
                </a:tc>
                <a:tc>
                  <a:txBody>
                    <a:bodyPr/>
                    <a:lstStyle/>
                    <a:p>
                      <a:pPr algn="ctr"/>
                      <a:endParaRPr lang="de-DE" sz="1700" dirty="0"/>
                    </a:p>
                  </a:txBody>
                  <a:tcPr/>
                </a:tc>
                <a:extLst>
                  <a:ext uri="{0D108BD9-81ED-4DB2-BD59-A6C34878D82A}">
                    <a16:rowId xmlns:a16="http://schemas.microsoft.com/office/drawing/2014/main" val="10003"/>
                  </a:ext>
                </a:extLst>
              </a:tr>
              <a:tr h="370840">
                <a:tc>
                  <a:txBody>
                    <a:bodyPr/>
                    <a:lstStyle/>
                    <a:p>
                      <a:r>
                        <a:rPr lang="de-DE" sz="1700" b="1" dirty="0" err="1"/>
                        <a:t>Costs</a:t>
                      </a:r>
                      <a:r>
                        <a:rPr lang="de-DE" sz="1700" b="1" dirty="0"/>
                        <a:t> </a:t>
                      </a:r>
                      <a:r>
                        <a:rPr lang="de-DE" sz="1700" b="1" dirty="0" err="1"/>
                        <a:t>depending</a:t>
                      </a:r>
                      <a:r>
                        <a:rPr lang="de-DE" sz="1700" b="1" dirty="0"/>
                        <a:t> on </a:t>
                      </a:r>
                      <a:r>
                        <a:rPr lang="de-DE" sz="1700" b="1" dirty="0" err="1"/>
                        <a:t>operation</a:t>
                      </a:r>
                      <a:endParaRPr lang="de-DE" sz="1700" b="1" dirty="0"/>
                    </a:p>
                  </a:txBody>
                  <a:tcPr/>
                </a:tc>
                <a:tc gridSpan="3">
                  <a:txBody>
                    <a:bodyPr/>
                    <a:lstStyle/>
                    <a:p>
                      <a:pPr algn="ctr"/>
                      <a:r>
                        <a:rPr lang="de-DE" sz="1700" dirty="0"/>
                        <a:t>[€/MWh]</a:t>
                      </a:r>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4"/>
                  </a:ext>
                </a:extLst>
              </a:tr>
              <a:tr h="370840">
                <a:tc>
                  <a:txBody>
                    <a:bodyPr/>
                    <a:lstStyle/>
                    <a:p>
                      <a:pPr marL="285750" indent="-285750">
                        <a:buFont typeface="Arial" panose="020B0604020202020204" pitchFamily="34" charset="0"/>
                        <a:buChar char="•"/>
                      </a:pPr>
                      <a:r>
                        <a:rPr lang="de-DE" sz="1700" dirty="0"/>
                        <a:t>Fuel</a:t>
                      </a:r>
                      <a:r>
                        <a:rPr lang="de-DE" sz="1700" baseline="0" dirty="0"/>
                        <a:t> </a:t>
                      </a:r>
                      <a:r>
                        <a:rPr lang="de-DE" sz="1700" baseline="0" dirty="0" err="1"/>
                        <a:t>costs</a:t>
                      </a:r>
                      <a:endParaRPr lang="de-DE" sz="1700" baseline="0" dirty="0"/>
                    </a:p>
                    <a:p>
                      <a:pPr marL="285750" indent="-285750">
                        <a:buFont typeface="Arial" panose="020B0604020202020204" pitchFamily="34" charset="0"/>
                        <a:buChar char="•"/>
                      </a:pPr>
                      <a:r>
                        <a:rPr lang="de-DE" sz="1700" baseline="0" dirty="0"/>
                        <a:t>CO2 </a:t>
                      </a:r>
                      <a:r>
                        <a:rPr lang="de-DE" sz="1700" baseline="0" dirty="0" err="1"/>
                        <a:t>costs</a:t>
                      </a:r>
                      <a:endParaRPr lang="de-DE" sz="1700" baseline="0" dirty="0"/>
                    </a:p>
                    <a:p>
                      <a:pPr marL="285750" indent="-285750">
                        <a:buFont typeface="Arial" panose="020B0604020202020204" pitchFamily="34" charset="0"/>
                        <a:buChar char="•"/>
                      </a:pPr>
                      <a:r>
                        <a:rPr lang="de-DE" sz="1700" baseline="0" dirty="0"/>
                        <a:t>Other variable </a:t>
                      </a:r>
                      <a:r>
                        <a:rPr lang="de-DE" sz="1700" baseline="0" dirty="0" err="1"/>
                        <a:t>costs</a:t>
                      </a:r>
                      <a:r>
                        <a:rPr lang="de-DE" sz="1700" baseline="0" dirty="0"/>
                        <a:t> (</a:t>
                      </a:r>
                      <a:r>
                        <a:rPr lang="de-DE" sz="1700" baseline="0" dirty="0" err="1"/>
                        <a:t>e.g</a:t>
                      </a:r>
                      <a:r>
                        <a:rPr lang="de-DE" sz="1700" baseline="0" dirty="0"/>
                        <a:t> variable O&amp;M </a:t>
                      </a:r>
                      <a:r>
                        <a:rPr lang="de-DE" sz="1700" baseline="0" dirty="0" err="1"/>
                        <a:t>costs</a:t>
                      </a:r>
                      <a:r>
                        <a:rPr lang="de-DE" sz="1700" baseline="0" dirty="0"/>
                        <a:t>, </a:t>
                      </a:r>
                      <a:r>
                        <a:rPr lang="de-DE" sz="1700" baseline="0" dirty="0" err="1"/>
                        <a:t>ramping</a:t>
                      </a:r>
                      <a:r>
                        <a:rPr lang="de-DE" sz="1700" baseline="0" dirty="0"/>
                        <a:t> </a:t>
                      </a:r>
                      <a:r>
                        <a:rPr lang="de-DE" sz="1700" baseline="0" dirty="0" err="1"/>
                        <a:t>costs</a:t>
                      </a:r>
                      <a:r>
                        <a:rPr lang="de-DE" sz="1700" baseline="0" dirty="0"/>
                        <a:t>, </a:t>
                      </a:r>
                      <a:r>
                        <a:rPr lang="de-DE" sz="1700" baseline="0" dirty="0" err="1"/>
                        <a:t>start-up</a:t>
                      </a:r>
                      <a:r>
                        <a:rPr lang="de-DE" sz="1700" baseline="0" dirty="0"/>
                        <a:t> </a:t>
                      </a:r>
                      <a:r>
                        <a:rPr lang="de-DE" sz="1700" baseline="0" dirty="0" err="1"/>
                        <a:t>costs</a:t>
                      </a:r>
                      <a:r>
                        <a:rPr lang="de-DE" sz="1700" baseline="0" dirty="0"/>
                        <a:t>)</a:t>
                      </a:r>
                      <a:endParaRPr lang="de-DE" sz="1700" dirty="0"/>
                    </a:p>
                  </a:txBody>
                  <a:tcPr/>
                </a:tc>
                <a:tc>
                  <a:txBody>
                    <a:bodyPr/>
                    <a:lstStyle/>
                    <a:p>
                      <a:endParaRPr lang="de-DE" sz="1700" dirty="0"/>
                    </a:p>
                  </a:txBody>
                  <a:tcPr/>
                </a:tc>
                <a:tc>
                  <a:txBody>
                    <a:bodyPr/>
                    <a:lstStyle/>
                    <a:p>
                      <a:endParaRPr lang="de-DE" sz="1700" dirty="0"/>
                    </a:p>
                  </a:txBody>
                  <a:tcPr/>
                </a:tc>
                <a:tc>
                  <a:txBody>
                    <a:bodyPr/>
                    <a:lstStyle/>
                    <a:p>
                      <a:endParaRPr lang="de-DE" sz="1700" dirty="0"/>
                    </a:p>
                  </a:txBody>
                  <a:tcPr/>
                </a:tc>
                <a:extLst>
                  <a:ext uri="{0D108BD9-81ED-4DB2-BD59-A6C34878D82A}">
                    <a16:rowId xmlns:a16="http://schemas.microsoft.com/office/drawing/2014/main" val="10005"/>
                  </a:ext>
                </a:extLst>
              </a:tr>
            </a:tbl>
          </a:graphicData>
        </a:graphic>
      </p:graphicFrame>
      <mc:AlternateContent xmlns:mc="http://schemas.openxmlformats.org/markup-compatibility/2006" xmlns:p14="http://schemas.microsoft.com/office/powerpoint/2010/main">
        <mc:Choice Requires="p14">
          <p:contentPart p14:bwMode="auto" r:id="rId3">
            <p14:nvContentPartPr>
              <p14:cNvPr id="3" name="Freihand 2">
                <a:extLst>
                  <a:ext uri="{FF2B5EF4-FFF2-40B4-BE49-F238E27FC236}">
                    <a16:creationId xmlns:a16="http://schemas.microsoft.com/office/drawing/2014/main" id="{80B91DDF-9FB7-47FF-BFDB-1CE6A42BED52}"/>
                  </a:ext>
                </a:extLst>
              </p14:cNvPr>
              <p14:cNvContentPartPr/>
              <p14:nvPr/>
            </p14:nvContentPartPr>
            <p14:xfrm>
              <a:off x="4322880" y="3621600"/>
              <a:ext cx="3826440" cy="2302200"/>
            </p14:xfrm>
          </p:contentPart>
        </mc:Choice>
        <mc:Fallback xmlns="">
          <p:pic>
            <p:nvPicPr>
              <p:cNvPr id="3" name="Freihand 2">
                <a:extLst>
                  <a:ext uri="{FF2B5EF4-FFF2-40B4-BE49-F238E27FC236}">
                    <a16:creationId xmlns:a16="http://schemas.microsoft.com/office/drawing/2014/main" id="{80B91DDF-9FB7-47FF-BFDB-1CE6A42BED52}"/>
                  </a:ext>
                </a:extLst>
              </p:cNvPr>
              <p:cNvPicPr/>
              <p:nvPr/>
            </p:nvPicPr>
            <p:blipFill>
              <a:blip r:embed="rId4"/>
              <a:stretch>
                <a:fillRect/>
              </a:stretch>
            </p:blipFill>
            <p:spPr>
              <a:xfrm>
                <a:off x="4313520" y="3612240"/>
                <a:ext cx="3845160" cy="2320920"/>
              </a:xfrm>
              <a:prstGeom prst="rect">
                <a:avLst/>
              </a:prstGeom>
            </p:spPr>
          </p:pic>
        </mc:Fallback>
      </mc:AlternateContent>
    </p:spTree>
    <p:extLst>
      <p:ext uri="{BB962C8B-B14F-4D97-AF65-F5344CB8AC3E}">
        <p14:creationId xmlns:p14="http://schemas.microsoft.com/office/powerpoint/2010/main" val="205313899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4</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4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78007" y="2558765"/>
            <a:ext cx="6562951" cy="3517358"/>
            <a:chOff x="490" y="2272"/>
            <a:chExt cx="3072" cy="1556"/>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44"/>
              <a:ext cx="888" cy="14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36"/>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4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Tree>
    <p:extLst>
      <p:ext uri="{BB962C8B-B14F-4D97-AF65-F5344CB8AC3E}">
        <p14:creationId xmlns:p14="http://schemas.microsoft.com/office/powerpoint/2010/main" val="344976827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5</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4" name="Textfeld 3">
            <a:extLst>
              <a:ext uri="{FF2B5EF4-FFF2-40B4-BE49-F238E27FC236}">
                <a16:creationId xmlns:a16="http://schemas.microsoft.com/office/drawing/2014/main" id="{B7539A5A-B912-41D4-B8D6-3BE16CC022BF}"/>
              </a:ext>
            </a:extLst>
          </p:cNvPr>
          <p:cNvSpPr txBox="1"/>
          <p:nvPr/>
        </p:nvSpPr>
        <p:spPr>
          <a:xfrm>
            <a:off x="417157" y="1744736"/>
            <a:ext cx="2376249" cy="461665"/>
          </a:xfrm>
          <a:prstGeom prst="rect">
            <a:avLst/>
          </a:prstGeom>
          <a:noFill/>
        </p:spPr>
        <p:txBody>
          <a:bodyPr wrap="square" rtlCol="0">
            <a:spAutoFit/>
          </a:bodyPr>
          <a:lstStyle/>
          <a:p>
            <a:pPr algn="l"/>
            <a:r>
              <a:rPr lang="de-DE" dirty="0" err="1">
                <a:solidFill>
                  <a:srgbClr val="002060"/>
                </a:solidFill>
              </a:rPr>
              <a:t>Available</a:t>
            </a:r>
            <a:r>
              <a:rPr lang="de-DE" dirty="0">
                <a:solidFill>
                  <a:srgbClr val="002060"/>
                </a:solidFill>
              </a:rPr>
              <a:t> </a:t>
            </a:r>
            <a:r>
              <a:rPr lang="de-DE" dirty="0" err="1">
                <a:solidFill>
                  <a:srgbClr val="002060"/>
                </a:solidFill>
              </a:rPr>
              <a:t>generation</a:t>
            </a:r>
            <a:r>
              <a:rPr lang="de-DE" dirty="0">
                <a:solidFill>
                  <a:srgbClr val="002060"/>
                </a:solidFill>
              </a:rPr>
              <a:t> </a:t>
            </a:r>
            <a:r>
              <a:rPr lang="de-DE" dirty="0" err="1">
                <a:solidFill>
                  <a:srgbClr val="002060"/>
                </a:solidFill>
              </a:rPr>
              <a:t>capacities</a:t>
            </a:r>
            <a:r>
              <a:rPr lang="de-DE" dirty="0">
                <a:solidFill>
                  <a:srgbClr val="002060"/>
                </a:solidFill>
              </a:rPr>
              <a:t> </a:t>
            </a:r>
            <a:r>
              <a:rPr lang="de-DE" dirty="0" err="1">
                <a:solidFill>
                  <a:srgbClr val="002060"/>
                </a:solidFill>
              </a:rPr>
              <a:t>arranged</a:t>
            </a:r>
            <a:r>
              <a:rPr lang="de-DE" dirty="0">
                <a:solidFill>
                  <a:srgbClr val="002060"/>
                </a:solidFill>
              </a:rPr>
              <a:t> </a:t>
            </a:r>
            <a:r>
              <a:rPr lang="de-DE" dirty="0" err="1">
                <a:solidFill>
                  <a:srgbClr val="002060"/>
                </a:solidFill>
              </a:rPr>
              <a:t>by</a:t>
            </a:r>
            <a:r>
              <a:rPr lang="de-DE" dirty="0">
                <a:solidFill>
                  <a:srgbClr val="002060"/>
                </a:solidFill>
              </a:rPr>
              <a:t> </a:t>
            </a:r>
            <a:r>
              <a:rPr lang="de-DE" dirty="0" err="1">
                <a:solidFill>
                  <a:srgbClr val="002060"/>
                </a:solidFill>
              </a:rPr>
              <a:t>their</a:t>
            </a:r>
            <a:r>
              <a:rPr lang="de-DE" dirty="0">
                <a:solidFill>
                  <a:srgbClr val="002060"/>
                </a:solidFill>
              </a:rPr>
              <a:t> STMGC.</a:t>
            </a:r>
          </a:p>
        </p:txBody>
      </p:sp>
      <p:sp>
        <p:nvSpPr>
          <p:cNvPr id="6" name="Textfeld 5">
            <a:extLst>
              <a:ext uri="{FF2B5EF4-FFF2-40B4-BE49-F238E27FC236}">
                <a16:creationId xmlns:a16="http://schemas.microsoft.com/office/drawing/2014/main" id="{5C8EB351-E80A-40E1-9938-96F1F81D3FB2}"/>
              </a:ext>
            </a:extLst>
          </p:cNvPr>
          <p:cNvSpPr txBox="1"/>
          <p:nvPr/>
        </p:nvSpPr>
        <p:spPr>
          <a:xfrm>
            <a:off x="5440713" y="1754370"/>
            <a:ext cx="2553746" cy="830997"/>
          </a:xfrm>
          <a:prstGeom prst="rect">
            <a:avLst/>
          </a:prstGeom>
          <a:noFill/>
        </p:spPr>
        <p:txBody>
          <a:bodyPr wrap="square" rtlCol="0">
            <a:spAutoFit/>
          </a:bodyPr>
          <a:lstStyle/>
          <a:p>
            <a:pPr algn="l"/>
            <a:r>
              <a:rPr lang="de-DE" dirty="0">
                <a:solidFill>
                  <a:srgbClr val="002060"/>
                </a:solidFill>
              </a:rPr>
              <a:t>The </a:t>
            </a:r>
            <a:r>
              <a:rPr lang="de-DE" dirty="0" err="1">
                <a:solidFill>
                  <a:srgbClr val="002060"/>
                </a:solidFill>
              </a:rPr>
              <a:t>market</a:t>
            </a:r>
            <a:r>
              <a:rPr lang="de-DE" dirty="0">
                <a:solidFill>
                  <a:srgbClr val="002060"/>
                </a:solidFill>
              </a:rPr>
              <a:t> </a:t>
            </a:r>
            <a:r>
              <a:rPr lang="de-DE" dirty="0" err="1">
                <a:solidFill>
                  <a:srgbClr val="002060"/>
                </a:solidFill>
              </a:rPr>
              <a:t>clearing</a:t>
            </a:r>
            <a:r>
              <a:rPr lang="de-DE" dirty="0">
                <a:solidFill>
                  <a:srgbClr val="002060"/>
                </a:solidFill>
              </a:rPr>
              <a:t> </a:t>
            </a:r>
            <a:r>
              <a:rPr lang="de-DE" dirty="0" err="1">
                <a:solidFill>
                  <a:srgbClr val="002060"/>
                </a:solidFill>
              </a:rPr>
              <a:t>price</a:t>
            </a:r>
            <a:r>
              <a:rPr lang="de-DE" dirty="0">
                <a:solidFill>
                  <a:srgbClr val="002060"/>
                </a:solidFill>
              </a:rPr>
              <a:t> </a:t>
            </a:r>
            <a:r>
              <a:rPr lang="de-DE" dirty="0" err="1">
                <a:solidFill>
                  <a:srgbClr val="002060"/>
                </a:solidFill>
              </a:rPr>
              <a:t>equals</a:t>
            </a:r>
            <a:r>
              <a:rPr lang="de-DE" dirty="0">
                <a:solidFill>
                  <a:srgbClr val="002060"/>
                </a:solidFill>
              </a:rPr>
              <a:t> </a:t>
            </a:r>
            <a:r>
              <a:rPr lang="de-DE" dirty="0" err="1">
                <a:solidFill>
                  <a:srgbClr val="002060"/>
                </a:solidFill>
              </a:rPr>
              <a:t>the</a:t>
            </a:r>
            <a:r>
              <a:rPr lang="de-DE" dirty="0">
                <a:solidFill>
                  <a:srgbClr val="002060"/>
                </a:solidFill>
              </a:rPr>
              <a:t> marginal </a:t>
            </a:r>
            <a:r>
              <a:rPr lang="de-DE" dirty="0" err="1">
                <a:solidFill>
                  <a:srgbClr val="002060"/>
                </a:solidFill>
              </a:rPr>
              <a:t>cost</a:t>
            </a:r>
            <a:r>
              <a:rPr lang="de-DE" dirty="0">
                <a:solidFill>
                  <a:srgbClr val="002060"/>
                </a:solidFill>
              </a:rPr>
              <a:t> </a:t>
            </a:r>
            <a:r>
              <a:rPr lang="de-DE" dirty="0" err="1">
                <a:solidFill>
                  <a:srgbClr val="002060"/>
                </a:solidFill>
              </a:rPr>
              <a:t>of</a:t>
            </a:r>
            <a:r>
              <a:rPr lang="de-DE" dirty="0">
                <a:solidFill>
                  <a:srgbClr val="002060"/>
                </a:solidFill>
              </a:rPr>
              <a:t> </a:t>
            </a:r>
            <a:r>
              <a:rPr lang="de-DE" dirty="0" err="1">
                <a:solidFill>
                  <a:srgbClr val="002060"/>
                </a:solidFill>
              </a:rPr>
              <a:t>the</a:t>
            </a:r>
            <a:r>
              <a:rPr lang="de-DE" dirty="0">
                <a:solidFill>
                  <a:srgbClr val="002060"/>
                </a:solidFill>
              </a:rPr>
              <a:t> last (i.e. </a:t>
            </a:r>
            <a:r>
              <a:rPr lang="de-DE" dirty="0" err="1">
                <a:solidFill>
                  <a:srgbClr val="002060"/>
                </a:solidFill>
              </a:rPr>
              <a:t>most</a:t>
            </a:r>
            <a:r>
              <a:rPr lang="de-DE" dirty="0">
                <a:solidFill>
                  <a:srgbClr val="002060"/>
                </a:solidFill>
              </a:rPr>
              <a:t> expensive) </a:t>
            </a:r>
            <a:r>
              <a:rPr lang="de-DE" dirty="0" err="1">
                <a:solidFill>
                  <a:srgbClr val="002060"/>
                </a:solidFill>
              </a:rPr>
              <a:t>generation</a:t>
            </a:r>
            <a:r>
              <a:rPr lang="de-DE" dirty="0">
                <a:solidFill>
                  <a:srgbClr val="002060"/>
                </a:solidFill>
              </a:rPr>
              <a:t> </a:t>
            </a:r>
            <a:r>
              <a:rPr lang="de-DE" dirty="0" err="1">
                <a:solidFill>
                  <a:srgbClr val="002060"/>
                </a:solidFill>
              </a:rPr>
              <a:t>unit</a:t>
            </a:r>
            <a:r>
              <a:rPr lang="de-DE" dirty="0">
                <a:solidFill>
                  <a:srgbClr val="002060"/>
                </a:solidFill>
              </a:rPr>
              <a:t> </a:t>
            </a:r>
            <a:r>
              <a:rPr lang="de-DE" dirty="0" err="1">
                <a:solidFill>
                  <a:srgbClr val="002060"/>
                </a:solidFill>
              </a:rPr>
              <a:t>required</a:t>
            </a:r>
            <a:r>
              <a:rPr lang="de-DE" dirty="0">
                <a:solidFill>
                  <a:srgbClr val="002060"/>
                </a:solidFill>
              </a:rPr>
              <a:t> </a:t>
            </a:r>
            <a:r>
              <a:rPr lang="de-DE" dirty="0" err="1">
                <a:solidFill>
                  <a:srgbClr val="002060"/>
                </a:solidFill>
              </a:rPr>
              <a:t>for</a:t>
            </a:r>
            <a:r>
              <a:rPr lang="de-DE" dirty="0">
                <a:solidFill>
                  <a:srgbClr val="002060"/>
                </a:solidFill>
              </a:rPr>
              <a:t> </a:t>
            </a:r>
            <a:r>
              <a:rPr lang="de-DE" dirty="0" err="1">
                <a:solidFill>
                  <a:srgbClr val="002060"/>
                </a:solidFill>
              </a:rPr>
              <a:t>matching</a:t>
            </a:r>
            <a:r>
              <a:rPr lang="de-DE" dirty="0">
                <a:solidFill>
                  <a:srgbClr val="002060"/>
                </a:solidFill>
              </a:rPr>
              <a:t> </a:t>
            </a:r>
            <a:r>
              <a:rPr lang="de-DE" dirty="0" err="1">
                <a:solidFill>
                  <a:srgbClr val="002060"/>
                </a:solidFill>
              </a:rPr>
              <a:t>the</a:t>
            </a:r>
            <a:r>
              <a:rPr lang="de-DE" dirty="0">
                <a:solidFill>
                  <a:srgbClr val="002060"/>
                </a:solidFill>
              </a:rPr>
              <a:t> </a:t>
            </a:r>
            <a:r>
              <a:rPr lang="de-DE" dirty="0" err="1">
                <a:solidFill>
                  <a:srgbClr val="002060"/>
                </a:solidFill>
              </a:rPr>
              <a:t>load</a:t>
            </a:r>
            <a:r>
              <a:rPr lang="de-DE" dirty="0">
                <a:solidFill>
                  <a:srgbClr val="002060"/>
                </a:solidFill>
              </a:rPr>
              <a:t>.</a:t>
            </a:r>
          </a:p>
        </p:txBody>
      </p:sp>
      <mc:AlternateContent xmlns:mc="http://schemas.openxmlformats.org/markup-compatibility/2006" xmlns:p14="http://schemas.microsoft.com/office/powerpoint/2010/main">
        <mc:Choice Requires="p14">
          <p:contentPart p14:bwMode="auto" r:id="rId3">
            <p14:nvContentPartPr>
              <p14:cNvPr id="3" name="Freihand 2">
                <a:extLst>
                  <a:ext uri="{FF2B5EF4-FFF2-40B4-BE49-F238E27FC236}">
                    <a16:creationId xmlns:a16="http://schemas.microsoft.com/office/drawing/2014/main" id="{0FB00FEA-ED1D-40E1-BEFC-116962A1EA92}"/>
                  </a:ext>
                </a:extLst>
              </p14:cNvPr>
              <p14:cNvContentPartPr/>
              <p14:nvPr/>
            </p14:nvContentPartPr>
            <p14:xfrm>
              <a:off x="1534680" y="2674800"/>
              <a:ext cx="5907600" cy="2455560"/>
            </p14:xfrm>
          </p:contentPart>
        </mc:Choice>
        <mc:Fallback xmlns="">
          <p:pic>
            <p:nvPicPr>
              <p:cNvPr id="3" name="Freihand 2">
                <a:extLst>
                  <a:ext uri="{FF2B5EF4-FFF2-40B4-BE49-F238E27FC236}">
                    <a16:creationId xmlns:a16="http://schemas.microsoft.com/office/drawing/2014/main" id="{0FB00FEA-ED1D-40E1-BEFC-116962A1EA92}"/>
                  </a:ext>
                </a:extLst>
              </p:cNvPr>
              <p:cNvPicPr/>
              <p:nvPr/>
            </p:nvPicPr>
            <p:blipFill>
              <a:blip r:embed="rId4"/>
              <a:stretch>
                <a:fillRect/>
              </a:stretch>
            </p:blipFill>
            <p:spPr>
              <a:xfrm>
                <a:off x="1525320" y="2665440"/>
                <a:ext cx="5926320" cy="2474280"/>
              </a:xfrm>
              <a:prstGeom prst="rect">
                <a:avLst/>
              </a:prstGeom>
            </p:spPr>
          </p:pic>
        </mc:Fallback>
      </mc:AlternateContent>
    </p:spTree>
    <p:extLst>
      <p:ext uri="{BB962C8B-B14F-4D97-AF65-F5344CB8AC3E}">
        <p14:creationId xmlns:p14="http://schemas.microsoft.com/office/powerpoint/2010/main" val="388578905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en-US" dirty="0"/>
              <a:t>Merit Order Effect of Renewabl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6</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7633999"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942101"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6285890"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3773443"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3059832"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7242319" cy="3576131"/>
            <a:chOff x="475" y="2273"/>
            <a:chExt cx="3390"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flipV="1">
              <a:off x="690" y="3603"/>
              <a:ext cx="3175"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FC265FD8-F057-4E07-8417-2789964CC0A6}"/>
              </a:ext>
            </a:extLst>
          </p:cNvPr>
          <p:cNvSpPr>
            <a:spLocks noChangeArrowheads="1"/>
          </p:cNvSpPr>
          <p:nvPr/>
        </p:nvSpPr>
        <p:spPr bwMode="auto">
          <a:xfrm>
            <a:off x="1630393" y="5306347"/>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Tree>
    <p:extLst>
      <p:ext uri="{BB962C8B-B14F-4D97-AF65-F5344CB8AC3E}">
        <p14:creationId xmlns:p14="http://schemas.microsoft.com/office/powerpoint/2010/main" val="34052573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7</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3E937B90-EAFA-4DCB-ACC8-AB8D2633CCC3}"/>
              </a:ext>
            </a:extLst>
          </p:cNvPr>
          <p:cNvSpPr>
            <a:spLocks noChangeArrowheads="1"/>
          </p:cNvSpPr>
          <p:nvPr/>
        </p:nvSpPr>
        <p:spPr bwMode="auto">
          <a:xfrm>
            <a:off x="3497771" y="3109292"/>
            <a:ext cx="1416557" cy="262189"/>
          </a:xfrm>
          <a:prstGeom prst="rect">
            <a:avLst/>
          </a:prstGeom>
          <a:solidFill>
            <a:srgbClr val="008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
        <p:nvSpPr>
          <p:cNvPr id="28" name="Line 16">
            <a:extLst>
              <a:ext uri="{FF2B5EF4-FFF2-40B4-BE49-F238E27FC236}">
                <a16:creationId xmlns:a16="http://schemas.microsoft.com/office/drawing/2014/main" id="{3F8E3CA0-0B8F-4D38-AE36-03DDBB2B8B79}"/>
              </a:ext>
            </a:extLst>
          </p:cNvPr>
          <p:cNvSpPr>
            <a:spLocks noChangeShapeType="1"/>
          </p:cNvSpPr>
          <p:nvPr/>
        </p:nvSpPr>
        <p:spPr bwMode="auto">
          <a:xfrm>
            <a:off x="2533880" y="2552313"/>
            <a:ext cx="2553768" cy="2216899"/>
          </a:xfrm>
          <a:prstGeom prst="line">
            <a:avLst/>
          </a:prstGeom>
          <a:noFill/>
          <a:ln w="28575">
            <a:solidFill>
              <a:schemeClr val="bg1">
                <a:lumMod val="50000"/>
              </a:schemeClr>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9" name="Text Box 19">
            <a:extLst>
              <a:ext uri="{FF2B5EF4-FFF2-40B4-BE49-F238E27FC236}">
                <a16:creationId xmlns:a16="http://schemas.microsoft.com/office/drawing/2014/main" id="{C2595259-23A1-4932-ACDC-EA2149272CC5}"/>
              </a:ext>
            </a:extLst>
          </p:cNvPr>
          <p:cNvSpPr txBox="1">
            <a:spLocks noChangeArrowheads="1"/>
          </p:cNvSpPr>
          <p:nvPr/>
        </p:nvSpPr>
        <p:spPr bwMode="auto">
          <a:xfrm>
            <a:off x="1172009" y="1963975"/>
            <a:ext cx="1515093" cy="646331"/>
          </a:xfrm>
          <a:prstGeom prst="rect">
            <a:avLst/>
          </a:prstGeom>
          <a:noFill/>
          <a:ln w="9525">
            <a:no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chemeClr val="bg1">
                    <a:lumMod val="50000"/>
                  </a:schemeClr>
                </a:solidFill>
                <a:effectLst/>
                <a:uLnTx/>
                <a:uFillTx/>
                <a:latin typeface="Arial" charset="0"/>
              </a:rPr>
              <a:t>Residual Load</a:t>
            </a:r>
          </a:p>
        </p:txBody>
      </p:sp>
    </p:spTree>
    <p:extLst>
      <p:ext uri="{BB962C8B-B14F-4D97-AF65-F5344CB8AC3E}">
        <p14:creationId xmlns:p14="http://schemas.microsoft.com/office/powerpoint/2010/main" val="66540189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 - Impact </a:t>
            </a:r>
            <a:r>
              <a:rPr lang="de-DE" dirty="0" err="1"/>
              <a:t>of</a:t>
            </a:r>
            <a:r>
              <a:rPr lang="de-DE" dirty="0"/>
              <a:t> CO</a:t>
            </a:r>
            <a:r>
              <a:rPr lang="de-DE" baseline="-25000" dirty="0"/>
              <a:t>2 </a:t>
            </a:r>
            <a:r>
              <a:rPr lang="de-DE" dirty="0"/>
              <a:t>– Prices</a:t>
            </a:r>
            <a:br>
              <a:rPr lang="de-DE" dirty="0"/>
            </a:br>
            <a:endParaRPr lang="de-DE"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8</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862459" y="4461391"/>
            <a:ext cx="1330910" cy="1107651"/>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3515377" y="4081349"/>
            <a:ext cx="1335236" cy="14942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4">
            <a:extLst>
              <a:ext uri="{FF2B5EF4-FFF2-40B4-BE49-F238E27FC236}">
                <a16:creationId xmlns:a16="http://schemas.microsoft.com/office/drawing/2014/main" id="{3401F4F3-ED7F-41D5-8BEF-EFDE68C66454}"/>
              </a:ext>
            </a:extLst>
          </p:cNvPr>
          <p:cNvSpPr>
            <a:spLocks noChangeArrowheads="1"/>
          </p:cNvSpPr>
          <p:nvPr/>
        </p:nvSpPr>
        <p:spPr bwMode="auto">
          <a:xfrm>
            <a:off x="4868217" y="3350323"/>
            <a:ext cx="1322724" cy="1107651"/>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8" name="Rectangle 4">
            <a:extLst>
              <a:ext uri="{FF2B5EF4-FFF2-40B4-BE49-F238E27FC236}">
                <a16:creationId xmlns:a16="http://schemas.microsoft.com/office/drawing/2014/main" id="{BD76A167-05C4-4FF9-A23F-183C7D1AB1FA}"/>
              </a:ext>
            </a:extLst>
          </p:cNvPr>
          <p:cNvSpPr>
            <a:spLocks noChangeArrowheads="1"/>
          </p:cNvSpPr>
          <p:nvPr/>
        </p:nvSpPr>
        <p:spPr bwMode="auto">
          <a:xfrm>
            <a:off x="3512950" y="3645028"/>
            <a:ext cx="1337661" cy="436320"/>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9" name="Rectangle 4">
            <a:extLst>
              <a:ext uri="{FF2B5EF4-FFF2-40B4-BE49-F238E27FC236}">
                <a16:creationId xmlns:a16="http://schemas.microsoft.com/office/drawing/2014/main" id="{89340976-4289-4488-8B47-C7208513DCA9}"/>
              </a:ext>
            </a:extLst>
          </p:cNvPr>
          <p:cNvSpPr>
            <a:spLocks noChangeArrowheads="1"/>
          </p:cNvSpPr>
          <p:nvPr/>
        </p:nvSpPr>
        <p:spPr bwMode="auto">
          <a:xfrm>
            <a:off x="6205213" y="2164969"/>
            <a:ext cx="621158" cy="766838"/>
          </a:xfrm>
          <a:prstGeom prst="rect">
            <a:avLst/>
          </a:prstGeom>
          <a:solidFill>
            <a:schemeClr val="bg1">
              <a:lumMod val="50000"/>
              <a:alpha val="29000"/>
            </a:scheme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a:t>
            </a:r>
          </a:p>
          <a:p>
            <a:pPr fontAlgn="auto">
              <a:spcBef>
                <a:spcPts val="0"/>
              </a:spcBef>
              <a:spcAft>
                <a:spcPts val="0"/>
              </a:spcAft>
            </a:pPr>
            <a:r>
              <a:rPr lang="en-US" sz="1600" b="1" dirty="0">
                <a:solidFill>
                  <a:prstClr val="black"/>
                </a:solidFill>
                <a:latin typeface="Arial" charset="0"/>
              </a:rPr>
              <a:t>Price</a:t>
            </a:r>
          </a:p>
        </p:txBody>
      </p:sp>
      <p:sp>
        <p:nvSpPr>
          <p:cNvPr id="30" name="Rectangle 4">
            <a:extLst>
              <a:ext uri="{FF2B5EF4-FFF2-40B4-BE49-F238E27FC236}">
                <a16:creationId xmlns:a16="http://schemas.microsoft.com/office/drawing/2014/main" id="{0CAB91DD-9DD9-4DA4-B2CF-750C14F8EB05}"/>
              </a:ext>
            </a:extLst>
          </p:cNvPr>
          <p:cNvSpPr>
            <a:spLocks noChangeArrowheads="1"/>
          </p:cNvSpPr>
          <p:nvPr/>
        </p:nvSpPr>
        <p:spPr bwMode="auto">
          <a:xfrm>
            <a:off x="1630919" y="3347932"/>
            <a:ext cx="1852820" cy="744008"/>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600" b="1" dirty="0">
                <a:solidFill>
                  <a:prstClr val="black"/>
                </a:solidFill>
                <a:latin typeface="Arial" charset="0"/>
              </a:rPr>
              <a:t>Windfall-</a:t>
            </a:r>
          </a:p>
          <a:p>
            <a:pPr fontAlgn="auto">
              <a:spcBef>
                <a:spcPts val="0"/>
              </a:spcBef>
              <a:spcAft>
                <a:spcPts val="0"/>
              </a:spcAft>
            </a:pPr>
            <a:r>
              <a:rPr lang="en-US" sz="1600" b="1" dirty="0">
                <a:solidFill>
                  <a:prstClr val="black"/>
                </a:solidFill>
                <a:latin typeface="Arial" charset="0"/>
              </a:rPr>
              <a:t>Profit</a:t>
            </a:r>
          </a:p>
        </p:txBody>
      </p:sp>
      <p:sp>
        <p:nvSpPr>
          <p:cNvPr id="32" name="Rectangle 4">
            <a:extLst>
              <a:ext uri="{FF2B5EF4-FFF2-40B4-BE49-F238E27FC236}">
                <a16:creationId xmlns:a16="http://schemas.microsoft.com/office/drawing/2014/main" id="{162F93F2-EB77-4BBE-A25B-E74D086C9AAC}"/>
              </a:ext>
            </a:extLst>
          </p:cNvPr>
          <p:cNvSpPr>
            <a:spLocks noChangeArrowheads="1"/>
          </p:cNvSpPr>
          <p:nvPr/>
        </p:nvSpPr>
        <p:spPr bwMode="auto">
          <a:xfrm>
            <a:off x="3512950" y="3351628"/>
            <a:ext cx="1349506" cy="293399"/>
          </a:xfrm>
          <a:prstGeom prst="rect">
            <a:avLst/>
          </a:prstGeom>
          <a:solidFill>
            <a:srgbClr val="FFFF00">
              <a:alpha val="29000"/>
            </a:srgbClr>
          </a:solidFill>
          <a:ln w="9525">
            <a:noFill/>
            <a:miter lim="800000"/>
            <a:headEnd/>
            <a:tailEnd/>
          </a:ln>
          <a:effectLst/>
        </p:spPr>
        <p:txBody>
          <a:bodyPr wrap="none" anchor="ctr"/>
          <a:lstStyle/>
          <a:p>
            <a:pPr fontAlgn="auto">
              <a:spcBef>
                <a:spcPts val="0"/>
              </a:spcBef>
              <a:spcAft>
                <a:spcPts val="0"/>
              </a:spcAft>
            </a:pPr>
            <a:r>
              <a:rPr lang="en-US" sz="1050" b="1" dirty="0">
                <a:solidFill>
                  <a:prstClr val="black"/>
                </a:solidFill>
                <a:latin typeface="Arial" charset="0"/>
              </a:rPr>
              <a:t>Windfall-Profit</a:t>
            </a:r>
          </a:p>
        </p:txBody>
      </p:sp>
    </p:spTree>
    <p:extLst>
      <p:ext uri="{BB962C8B-B14F-4D97-AF65-F5344CB8AC3E}">
        <p14:creationId xmlns:p14="http://schemas.microsoft.com/office/powerpoint/2010/main" val="18778488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How</a:t>
            </a:r>
            <a:r>
              <a:rPr lang="de-DE" dirty="0"/>
              <a:t> </a:t>
            </a:r>
            <a:r>
              <a:rPr lang="de-DE" dirty="0" err="1"/>
              <a:t>to</a:t>
            </a:r>
            <a:r>
              <a:rPr lang="de-DE" dirty="0"/>
              <a:t> </a:t>
            </a:r>
            <a:r>
              <a:rPr lang="de-DE" dirty="0" err="1"/>
              <a:t>calculate</a:t>
            </a:r>
            <a:r>
              <a:rPr lang="de-DE" dirty="0"/>
              <a:t> </a:t>
            </a:r>
            <a:r>
              <a:rPr lang="de-DE" dirty="0" err="1"/>
              <a:t>the</a:t>
            </a:r>
            <a:r>
              <a:rPr lang="de-DE" dirty="0"/>
              <a:t> </a:t>
            </a:r>
            <a:r>
              <a:rPr lang="de-DE" dirty="0" err="1"/>
              <a:t>generation</a:t>
            </a:r>
            <a:r>
              <a:rPr lang="de-DE" dirty="0"/>
              <a:t> </a:t>
            </a:r>
            <a:r>
              <a:rPr lang="de-DE" dirty="0" err="1"/>
              <a:t>costs</a:t>
            </a:r>
            <a:r>
              <a:rPr lang="de-DE" dirty="0"/>
              <a:t> per </a:t>
            </a:r>
            <a:r>
              <a:rPr lang="de-DE" dirty="0" err="1"/>
              <a:t>unit</a:t>
            </a:r>
            <a:r>
              <a:rPr lang="de-DE" dirty="0"/>
              <a:t> </a:t>
            </a:r>
            <a:r>
              <a:rPr lang="de-DE" dirty="0" err="1"/>
              <a:t>of</a:t>
            </a:r>
            <a:r>
              <a:rPr lang="de-DE" dirty="0"/>
              <a:t> </a:t>
            </a:r>
            <a:r>
              <a:rPr lang="de-DE" dirty="0" err="1"/>
              <a:t>electricity</a:t>
            </a:r>
            <a:r>
              <a:rPr lang="de-DE" dirty="0"/>
              <a:t>?</a:t>
            </a:r>
          </a:p>
          <a:p>
            <a:pPr marL="0" indent="0"/>
            <a:endParaRPr lang="de-DE" dirty="0"/>
          </a:p>
          <a:p>
            <a:pPr marL="0" indent="0"/>
            <a:r>
              <a:rPr lang="de-DE" dirty="0"/>
              <a:t>               I</a:t>
            </a:r>
            <a:r>
              <a:rPr lang="de-DE" baseline="-25000" dirty="0"/>
              <a:t>0 </a:t>
            </a:r>
            <a:r>
              <a:rPr lang="de-DE" dirty="0"/>
              <a:t> ∙ </a:t>
            </a:r>
            <a:r>
              <a:rPr lang="de-DE" dirty="0" err="1"/>
              <a:t>CRF</a:t>
            </a:r>
            <a:r>
              <a:rPr lang="de-DE" baseline="-25000" dirty="0" err="1"/>
              <a:t>i</a:t>
            </a:r>
            <a:r>
              <a:rPr lang="de-DE" baseline="-25000" dirty="0"/>
              <a:t>, t</a:t>
            </a:r>
          </a:p>
          <a:p>
            <a:pPr marL="0" indent="0">
              <a:spcBef>
                <a:spcPts val="0"/>
              </a:spcBef>
            </a:pPr>
            <a:r>
              <a:rPr lang="de-DE" dirty="0"/>
              <a:t>LCOE =                    + </a:t>
            </a:r>
            <a:r>
              <a:rPr lang="de-DE" dirty="0" err="1"/>
              <a:t>oc</a:t>
            </a:r>
            <a:endParaRPr lang="de-DE" dirty="0"/>
          </a:p>
          <a:p>
            <a:pPr marL="0" indent="0">
              <a:spcBef>
                <a:spcPts val="0"/>
              </a:spcBef>
            </a:pPr>
            <a:r>
              <a:rPr lang="de-DE" dirty="0"/>
              <a:t>                    Q		                                             </a:t>
            </a:r>
          </a:p>
          <a:p>
            <a:pPr marL="0" indent="0">
              <a:spcBef>
                <a:spcPts val="0"/>
              </a:spcBef>
            </a:pPr>
            <a:endParaRPr lang="de-DE" dirty="0"/>
          </a:p>
          <a:p>
            <a:pPr marL="0" indent="0">
              <a:spcBef>
                <a:spcPts val="0"/>
              </a:spcBef>
            </a:pPr>
            <a:r>
              <a:rPr lang="de-DE" dirty="0"/>
              <a:t>E</a:t>
            </a:r>
            <a:r>
              <a:rPr lang="de-DE" baseline="-25000" dirty="0"/>
              <a:t>t</a:t>
            </a:r>
            <a:r>
              <a:rPr lang="de-DE" dirty="0"/>
              <a:t> = Cap * FLH</a:t>
            </a:r>
          </a:p>
          <a:p>
            <a:pPr marL="441325" lvl="1" indent="0">
              <a:spcBef>
                <a:spcPts val="0"/>
              </a:spcBef>
              <a:buNone/>
            </a:pPr>
            <a:r>
              <a:rPr lang="de-DE" dirty="0"/>
              <a:t>E</a:t>
            </a:r>
            <a:r>
              <a:rPr lang="de-DE" baseline="-25000" dirty="0"/>
              <a:t>t		</a:t>
            </a:r>
            <a:r>
              <a:rPr lang="de-DE" dirty="0"/>
              <a:t>annual </a:t>
            </a:r>
            <a:r>
              <a:rPr lang="de-DE" dirty="0" err="1"/>
              <a:t>electricity</a:t>
            </a:r>
            <a:r>
              <a:rPr lang="de-DE" dirty="0"/>
              <a:t> </a:t>
            </a:r>
            <a:r>
              <a:rPr lang="de-DE" dirty="0" err="1"/>
              <a:t>output</a:t>
            </a:r>
            <a:endParaRPr lang="de-DE" dirty="0"/>
          </a:p>
          <a:p>
            <a:pPr marL="441325" lvl="1" indent="0">
              <a:spcBef>
                <a:spcPts val="0"/>
              </a:spcBef>
              <a:buNone/>
            </a:pPr>
            <a:r>
              <a:rPr lang="de-DE" dirty="0"/>
              <a:t>Cap		</a:t>
            </a:r>
            <a:r>
              <a:rPr lang="de-DE" dirty="0" err="1"/>
              <a:t>installed</a:t>
            </a:r>
            <a:r>
              <a:rPr lang="de-DE" dirty="0"/>
              <a:t> </a:t>
            </a:r>
            <a:r>
              <a:rPr lang="de-DE" dirty="0" err="1"/>
              <a:t>capacity</a:t>
            </a:r>
            <a:r>
              <a:rPr lang="de-DE" dirty="0"/>
              <a:t> (</a:t>
            </a:r>
            <a:r>
              <a:rPr lang="de-DE" dirty="0" err="1"/>
              <a:t>rated</a:t>
            </a:r>
            <a:r>
              <a:rPr lang="de-DE" dirty="0"/>
              <a:t> power)</a:t>
            </a:r>
          </a:p>
          <a:p>
            <a:pPr marL="441325" lvl="1" indent="0">
              <a:spcBef>
                <a:spcPts val="0"/>
              </a:spcBef>
              <a:buNone/>
            </a:pPr>
            <a:r>
              <a:rPr lang="de-DE" dirty="0"/>
              <a:t>FLH		</a:t>
            </a:r>
            <a:r>
              <a:rPr lang="de-DE" dirty="0" err="1"/>
              <a:t>full</a:t>
            </a:r>
            <a:r>
              <a:rPr lang="de-DE" dirty="0"/>
              <a:t> </a:t>
            </a:r>
            <a:r>
              <a:rPr lang="de-DE" dirty="0" err="1"/>
              <a:t>load</a:t>
            </a:r>
            <a:r>
              <a:rPr lang="de-DE" dirty="0"/>
              <a:t> </a:t>
            </a:r>
            <a:r>
              <a:rPr lang="de-DE" dirty="0" err="1"/>
              <a:t>hours</a:t>
            </a:r>
            <a:r>
              <a:rPr lang="de-DE" dirty="0"/>
              <a:t>: annual </a:t>
            </a:r>
            <a:r>
              <a:rPr lang="de-DE" dirty="0" err="1"/>
              <a:t>output</a:t>
            </a:r>
            <a:r>
              <a:rPr lang="de-DE" dirty="0"/>
              <a:t> </a:t>
            </a:r>
            <a:r>
              <a:rPr lang="de-DE" dirty="0" err="1"/>
              <a:t>divided</a:t>
            </a:r>
            <a:r>
              <a:rPr lang="de-DE" dirty="0"/>
              <a:t> </a:t>
            </a:r>
            <a:r>
              <a:rPr lang="de-DE" dirty="0" err="1"/>
              <a:t>by</a:t>
            </a:r>
            <a:r>
              <a:rPr lang="de-DE" dirty="0"/>
              <a:t> Cap</a:t>
            </a:r>
          </a:p>
          <a:p>
            <a:pPr marL="441325" lvl="1" indent="0">
              <a:spcBef>
                <a:spcPts val="0"/>
              </a:spcBef>
              <a:buNone/>
            </a:pPr>
            <a:endParaRPr lang="de-DE" dirty="0"/>
          </a:p>
          <a:p>
            <a:pPr marL="0" indent="0"/>
            <a:r>
              <a:rPr lang="de-DE" dirty="0"/>
              <a:t>                                     E</a:t>
            </a:r>
            <a:r>
              <a:rPr lang="de-DE" baseline="-25000" dirty="0"/>
              <a:t>t</a:t>
            </a:r>
            <a:r>
              <a:rPr lang="de-DE" dirty="0"/>
              <a:t> [kWh]</a:t>
            </a:r>
          </a:p>
          <a:p>
            <a:pPr marL="0" indent="0">
              <a:spcBef>
                <a:spcPts val="0"/>
              </a:spcBef>
            </a:pPr>
            <a:r>
              <a:rPr lang="de-DE" dirty="0" err="1"/>
              <a:t>Capacity</a:t>
            </a:r>
            <a:r>
              <a:rPr lang="de-DE" dirty="0"/>
              <a:t> </a:t>
            </a:r>
            <a:r>
              <a:rPr lang="de-DE" dirty="0" err="1"/>
              <a:t>factor</a:t>
            </a:r>
            <a:r>
              <a:rPr lang="de-DE" dirty="0"/>
              <a:t> =  </a:t>
            </a:r>
          </a:p>
          <a:p>
            <a:pPr marL="0" indent="0">
              <a:spcBef>
                <a:spcPts val="0"/>
              </a:spcBef>
            </a:pPr>
            <a:r>
              <a:rPr lang="de-DE" dirty="0"/>
              <a:t>                              Cap </a:t>
            </a:r>
            <a:r>
              <a:rPr lang="en-GB" dirty="0"/>
              <a:t>[kW]</a:t>
            </a:r>
            <a:r>
              <a:rPr lang="de-DE" dirty="0"/>
              <a:t> * 8.760h</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7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err="1"/>
              <a:t>Levelised</a:t>
            </a:r>
            <a:r>
              <a:rPr lang="en-US" dirty="0"/>
              <a:t> cost of electricity (LCOE)</a:t>
            </a:r>
          </a:p>
        </p:txBody>
      </p:sp>
      <p:cxnSp>
        <p:nvCxnSpPr>
          <p:cNvPr id="4" name="Gerader Verbinder 3">
            <a:extLst>
              <a:ext uri="{FF2B5EF4-FFF2-40B4-BE49-F238E27FC236}">
                <a16:creationId xmlns:a16="http://schemas.microsoft.com/office/drawing/2014/main" id="{07BB7AE7-9889-497E-B81F-745E66154F37}"/>
              </a:ext>
            </a:extLst>
          </p:cNvPr>
          <p:cNvCxnSpPr/>
          <p:nvPr/>
        </p:nvCxnSpPr>
        <p:spPr bwMode="auto">
          <a:xfrm>
            <a:off x="2051720" y="2924944"/>
            <a:ext cx="1080120"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Gerader Verbinder 5">
            <a:extLst>
              <a:ext uri="{FF2B5EF4-FFF2-40B4-BE49-F238E27FC236}">
                <a16:creationId xmlns:a16="http://schemas.microsoft.com/office/drawing/2014/main" id="{899C98E6-0855-4FA3-8639-9974A1EB7AB3}"/>
              </a:ext>
            </a:extLst>
          </p:cNvPr>
          <p:cNvCxnSpPr/>
          <p:nvPr/>
        </p:nvCxnSpPr>
        <p:spPr bwMode="auto">
          <a:xfrm>
            <a:off x="2915816" y="5517232"/>
            <a:ext cx="2088232" cy="0"/>
          </a:xfrm>
          <a:prstGeom prst="line">
            <a:avLst/>
          </a:prstGeom>
          <a:solidFill>
            <a:schemeClr val="tx2"/>
          </a:solidFill>
          <a:ln w="2540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3">
            <p14:nvContentPartPr>
              <p14:cNvPr id="2" name="Freihand 1">
                <a:extLst>
                  <a:ext uri="{FF2B5EF4-FFF2-40B4-BE49-F238E27FC236}">
                    <a16:creationId xmlns:a16="http://schemas.microsoft.com/office/drawing/2014/main" id="{F57EC882-F2F3-4F14-AD02-6CD58E88DC20}"/>
                  </a:ext>
                </a:extLst>
              </p14:cNvPr>
              <p14:cNvContentPartPr/>
              <p14:nvPr/>
            </p14:nvContentPartPr>
            <p14:xfrm>
              <a:off x="1270800" y="3307680"/>
              <a:ext cx="988200" cy="363240"/>
            </p14:xfrm>
          </p:contentPart>
        </mc:Choice>
        <mc:Fallback xmlns="">
          <p:pic>
            <p:nvPicPr>
              <p:cNvPr id="2" name="Freihand 1">
                <a:extLst>
                  <a:ext uri="{FF2B5EF4-FFF2-40B4-BE49-F238E27FC236}">
                    <a16:creationId xmlns:a16="http://schemas.microsoft.com/office/drawing/2014/main" id="{F57EC882-F2F3-4F14-AD02-6CD58E88DC20}"/>
                  </a:ext>
                </a:extLst>
              </p:cNvPr>
              <p:cNvPicPr/>
              <p:nvPr/>
            </p:nvPicPr>
            <p:blipFill>
              <a:blip r:embed="rId4"/>
              <a:stretch>
                <a:fillRect/>
              </a:stretch>
            </p:blipFill>
            <p:spPr>
              <a:xfrm>
                <a:off x="1261440" y="3298320"/>
                <a:ext cx="1006920" cy="381960"/>
              </a:xfrm>
              <a:prstGeom prst="rect">
                <a:avLst/>
              </a:prstGeom>
            </p:spPr>
          </p:pic>
        </mc:Fallback>
      </mc:AlternateContent>
    </p:spTree>
    <p:extLst>
      <p:ext uri="{BB962C8B-B14F-4D97-AF65-F5344CB8AC3E}">
        <p14:creationId xmlns:p14="http://schemas.microsoft.com/office/powerpoint/2010/main" val="12880867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en-US" dirty="0"/>
          </a:p>
          <a:p>
            <a:pPr marL="0" indent="0"/>
            <a:endParaRPr lang="en-US" dirty="0"/>
          </a:p>
          <a:p>
            <a:pPr marL="0" indent="0" algn="r">
              <a:spcBef>
                <a:spcPts val="0"/>
              </a:spcBef>
            </a:pPr>
            <a:r>
              <a:rPr lang="de-DE" sz="1200" dirty="0"/>
              <a:t>Source: Zweifel / </a:t>
            </a:r>
            <a:r>
              <a:rPr lang="de-DE" sz="1200" dirty="0" err="1"/>
              <a:t>Praktiknjo</a:t>
            </a:r>
            <a:r>
              <a:rPr lang="de-DE" sz="1200" dirty="0"/>
              <a:t> / Erdmann, 2017</a:t>
            </a:r>
            <a:r>
              <a:rPr lang="en-US" sz="1200" dirty="0"/>
              <a:t> </a:t>
            </a:r>
          </a:p>
          <a:p>
            <a:pPr marL="0" indent="0"/>
            <a:r>
              <a:rPr lang="en-US" dirty="0" err="1"/>
              <a:t>Tonne</a:t>
            </a:r>
            <a:r>
              <a:rPr lang="en-US" dirty="0"/>
              <a:t> of oil equivalent (</a:t>
            </a:r>
            <a:r>
              <a:rPr lang="en-US" dirty="0" err="1"/>
              <a:t>t.o.e</a:t>
            </a:r>
            <a:r>
              <a:rPr lang="en-US" dirty="0"/>
              <a:t>.): energy generated by burning one metric ton (7,4 barrels) of oil, or 1270 m</a:t>
            </a:r>
            <a:r>
              <a:rPr lang="en-US" baseline="30000" dirty="0"/>
              <a:t>3</a:t>
            </a:r>
            <a:r>
              <a:rPr lang="en-US" dirty="0"/>
              <a:t> of natural gas, or 1,4 metric tons of coal.</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Units of energy</a:t>
            </a:r>
          </a:p>
        </p:txBody>
      </p:sp>
      <p:pic>
        <p:nvPicPr>
          <p:cNvPr id="8" name="Grafik 7">
            <a:extLst>
              <a:ext uri="{FF2B5EF4-FFF2-40B4-BE49-F238E27FC236}">
                <a16:creationId xmlns:a16="http://schemas.microsoft.com/office/drawing/2014/main" id="{A6D4C8A9-A74E-42B1-89C9-84769495E61F}"/>
              </a:ext>
            </a:extLst>
          </p:cNvPr>
          <p:cNvPicPr>
            <a:picLocks noChangeAspect="1"/>
          </p:cNvPicPr>
          <p:nvPr/>
        </p:nvPicPr>
        <p:blipFill>
          <a:blip r:embed="rId3"/>
          <a:stretch>
            <a:fillRect/>
          </a:stretch>
        </p:blipFill>
        <p:spPr>
          <a:xfrm>
            <a:off x="1043608" y="1908899"/>
            <a:ext cx="6052032" cy="3040201"/>
          </a:xfrm>
          <a:prstGeom prst="rect">
            <a:avLst/>
          </a:prstGeom>
        </p:spPr>
      </p:pic>
    </p:spTree>
    <p:extLst>
      <p:ext uri="{BB962C8B-B14F-4D97-AF65-F5344CB8AC3E}">
        <p14:creationId xmlns:p14="http://schemas.microsoft.com/office/powerpoint/2010/main" val="24842426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Screening Curves</a:t>
            </a:r>
            <a:br>
              <a:rPr lang="en-US" altLang="de-DE" dirty="0">
                <a:latin typeface="+mn-lt"/>
              </a:rPr>
            </a:br>
            <a:endParaRPr lang="de-DE"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80</a:t>
            </a:fld>
            <a:endParaRPr lang="de-DE" altLang="de-DE" dirty="0">
              <a:latin typeface="+mn-lt"/>
            </a:endParaRPr>
          </a:p>
        </p:txBody>
      </p:sp>
      <p:pic>
        <p:nvPicPr>
          <p:cNvPr id="4" name="Grafik 3">
            <a:extLst>
              <a:ext uri="{FF2B5EF4-FFF2-40B4-BE49-F238E27FC236}">
                <a16:creationId xmlns:a16="http://schemas.microsoft.com/office/drawing/2014/main" id="{48D286EC-3A7E-4960-8119-9AAD2A2B0A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3406" y="1599061"/>
            <a:ext cx="6050922" cy="4832547"/>
          </a:xfrm>
          <a:prstGeom prst="rect">
            <a:avLst/>
          </a:prstGeom>
        </p:spPr>
      </p:pic>
      <p:sp>
        <p:nvSpPr>
          <p:cNvPr id="21" name="Textfeld 20">
            <a:extLst>
              <a:ext uri="{FF2B5EF4-FFF2-40B4-BE49-F238E27FC236}">
                <a16:creationId xmlns:a16="http://schemas.microsoft.com/office/drawing/2014/main" id="{9C557D83-5A57-40FE-9458-11B6839796A2}"/>
              </a:ext>
            </a:extLst>
          </p:cNvPr>
          <p:cNvSpPr txBox="1"/>
          <p:nvPr/>
        </p:nvSpPr>
        <p:spPr>
          <a:xfrm>
            <a:off x="5724128" y="6431608"/>
            <a:ext cx="2520280" cy="276999"/>
          </a:xfrm>
          <a:prstGeom prst="rect">
            <a:avLst/>
          </a:prstGeom>
          <a:noFill/>
        </p:spPr>
        <p:txBody>
          <a:bodyPr wrap="square" rtlCol="0">
            <a:spAutoFit/>
          </a:bodyPr>
          <a:lstStyle/>
          <a:p>
            <a:pPr algn="r"/>
            <a:r>
              <a:rPr lang="de-DE" dirty="0"/>
              <a:t>Hirth &amp; Steckel (2016)</a:t>
            </a:r>
          </a:p>
        </p:txBody>
      </p:sp>
      <p:sp>
        <p:nvSpPr>
          <p:cNvPr id="6" name="Textfeld 5">
            <a:extLst>
              <a:ext uri="{FF2B5EF4-FFF2-40B4-BE49-F238E27FC236}">
                <a16:creationId xmlns:a16="http://schemas.microsoft.com/office/drawing/2014/main" id="{3FF2EC9A-2422-4ABC-8514-F77637F41A77}"/>
              </a:ext>
            </a:extLst>
          </p:cNvPr>
          <p:cNvSpPr txBox="1"/>
          <p:nvPr/>
        </p:nvSpPr>
        <p:spPr>
          <a:xfrm>
            <a:off x="2865" y="1599061"/>
            <a:ext cx="1616807" cy="461665"/>
          </a:xfrm>
          <a:prstGeom prst="rect">
            <a:avLst/>
          </a:prstGeom>
          <a:noFill/>
        </p:spPr>
        <p:txBody>
          <a:bodyPr wrap="square" rtlCol="0">
            <a:spAutoFit/>
          </a:bodyPr>
          <a:lstStyle/>
          <a:p>
            <a:pPr algn="l"/>
            <a:r>
              <a:rPr lang="de-DE" dirty="0"/>
              <a:t>Total </a:t>
            </a:r>
            <a:r>
              <a:rPr lang="de-DE" dirty="0" err="1"/>
              <a:t>cost</a:t>
            </a:r>
            <a:r>
              <a:rPr lang="de-DE" dirty="0"/>
              <a:t> p. a.</a:t>
            </a:r>
          </a:p>
          <a:p>
            <a:pPr algn="l"/>
            <a:r>
              <a:rPr lang="de-DE" dirty="0"/>
              <a:t>per </a:t>
            </a:r>
            <a:r>
              <a:rPr lang="de-DE" dirty="0" err="1"/>
              <a:t>unit</a:t>
            </a:r>
            <a:r>
              <a:rPr lang="de-DE" dirty="0"/>
              <a:t> </a:t>
            </a:r>
            <a:r>
              <a:rPr lang="de-DE" dirty="0" err="1"/>
              <a:t>of</a:t>
            </a:r>
            <a:r>
              <a:rPr lang="de-DE" dirty="0"/>
              <a:t> </a:t>
            </a:r>
            <a:r>
              <a:rPr lang="de-DE" dirty="0" err="1"/>
              <a:t>capacity</a:t>
            </a:r>
            <a:endParaRPr lang="de-DE" dirty="0"/>
          </a:p>
        </p:txBody>
      </p:sp>
    </p:spTree>
    <p:extLst>
      <p:ext uri="{BB962C8B-B14F-4D97-AF65-F5344CB8AC3E}">
        <p14:creationId xmlns:p14="http://schemas.microsoft.com/office/powerpoint/2010/main" val="178800411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Cost-optimal mix of thermal technologies</a:t>
            </a:r>
            <a:br>
              <a:rPr lang="en-US" altLang="de-DE" dirty="0">
                <a:latin typeface="+mn-lt"/>
              </a:rPr>
            </a:br>
            <a:endParaRPr lang="de-DE"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81</a:t>
            </a:fld>
            <a:endParaRPr lang="de-DE" altLang="de-DE" dirty="0">
              <a:latin typeface="+mn-lt"/>
            </a:endParaRPr>
          </a:p>
        </p:txBody>
      </p:sp>
      <p:sp>
        <p:nvSpPr>
          <p:cNvPr id="21" name="Textfeld 20">
            <a:extLst>
              <a:ext uri="{FF2B5EF4-FFF2-40B4-BE49-F238E27FC236}">
                <a16:creationId xmlns:a16="http://schemas.microsoft.com/office/drawing/2014/main" id="{9C557D83-5A57-40FE-9458-11B6839796A2}"/>
              </a:ext>
            </a:extLst>
          </p:cNvPr>
          <p:cNvSpPr txBox="1"/>
          <p:nvPr/>
        </p:nvSpPr>
        <p:spPr>
          <a:xfrm>
            <a:off x="5724128" y="6431608"/>
            <a:ext cx="2520280" cy="276999"/>
          </a:xfrm>
          <a:prstGeom prst="rect">
            <a:avLst/>
          </a:prstGeom>
          <a:noFill/>
        </p:spPr>
        <p:txBody>
          <a:bodyPr wrap="square" rtlCol="0">
            <a:spAutoFit/>
          </a:bodyPr>
          <a:lstStyle/>
          <a:p>
            <a:pPr algn="r"/>
            <a:r>
              <a:rPr lang="de-DE" dirty="0"/>
              <a:t>Source: OEE</a:t>
            </a:r>
          </a:p>
        </p:txBody>
      </p:sp>
      <p:pic>
        <p:nvPicPr>
          <p:cNvPr id="6" name="Grafik 5">
            <a:extLst>
              <a:ext uri="{FF2B5EF4-FFF2-40B4-BE49-F238E27FC236}">
                <a16:creationId xmlns:a16="http://schemas.microsoft.com/office/drawing/2014/main" id="{6CA96332-3ACF-4E5F-A88B-3225974E81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8092" y="1180786"/>
            <a:ext cx="7130331" cy="5071447"/>
          </a:xfrm>
          <a:prstGeom prst="rect">
            <a:avLst/>
          </a:prstGeom>
        </p:spPr>
      </p:pic>
    </p:spTree>
    <p:extLst>
      <p:ext uri="{BB962C8B-B14F-4D97-AF65-F5344CB8AC3E}">
        <p14:creationId xmlns:p14="http://schemas.microsoft.com/office/powerpoint/2010/main" val="75786806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en-GB" dirty="0"/>
              <a:t>Power plant types based on their place in merit order:</a:t>
            </a:r>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wer plants in the merit order</a:t>
            </a:r>
          </a:p>
        </p:txBody>
      </p:sp>
      <p:graphicFrame>
        <p:nvGraphicFramePr>
          <p:cNvPr id="10" name="Tabelle 10">
            <a:extLst>
              <a:ext uri="{FF2B5EF4-FFF2-40B4-BE49-F238E27FC236}">
                <a16:creationId xmlns:a16="http://schemas.microsoft.com/office/drawing/2014/main" id="{3203E434-BB1E-4C68-ADA4-7CE7DF17749B}"/>
              </a:ext>
            </a:extLst>
          </p:cNvPr>
          <p:cNvGraphicFramePr>
            <a:graphicFrameLocks noGrp="1"/>
          </p:cNvGraphicFramePr>
          <p:nvPr/>
        </p:nvGraphicFramePr>
        <p:xfrm>
          <a:off x="971600" y="2354897"/>
          <a:ext cx="6096000" cy="3479800"/>
        </p:xfrm>
        <a:graphic>
          <a:graphicData uri="http://schemas.openxmlformats.org/drawingml/2006/table">
            <a:tbl>
              <a:tblPr firstRow="1" bandRow="1">
                <a:tableStyleId>{BC89EF96-8CEA-46FF-86C4-4CE0E7609802}</a:tableStyleId>
              </a:tblPr>
              <a:tblGrid>
                <a:gridCol w="1512168">
                  <a:extLst>
                    <a:ext uri="{9D8B030D-6E8A-4147-A177-3AD203B41FA5}">
                      <a16:colId xmlns:a16="http://schemas.microsoft.com/office/drawing/2014/main" val="959024471"/>
                    </a:ext>
                  </a:extLst>
                </a:gridCol>
                <a:gridCol w="1008112">
                  <a:extLst>
                    <a:ext uri="{9D8B030D-6E8A-4147-A177-3AD203B41FA5}">
                      <a16:colId xmlns:a16="http://schemas.microsoft.com/office/drawing/2014/main" val="2178995311"/>
                    </a:ext>
                  </a:extLst>
                </a:gridCol>
                <a:gridCol w="1872208">
                  <a:extLst>
                    <a:ext uri="{9D8B030D-6E8A-4147-A177-3AD203B41FA5}">
                      <a16:colId xmlns:a16="http://schemas.microsoft.com/office/drawing/2014/main" val="1655755843"/>
                    </a:ext>
                  </a:extLst>
                </a:gridCol>
                <a:gridCol w="1703512">
                  <a:extLst>
                    <a:ext uri="{9D8B030D-6E8A-4147-A177-3AD203B41FA5}">
                      <a16:colId xmlns:a16="http://schemas.microsoft.com/office/drawing/2014/main" val="581687801"/>
                    </a:ext>
                  </a:extLst>
                </a:gridCol>
              </a:tblGrid>
              <a:tr h="370840">
                <a:tc>
                  <a:txBody>
                    <a:bodyPr/>
                    <a:lstStyle/>
                    <a:p>
                      <a:r>
                        <a:rPr lang="de-DE" dirty="0"/>
                        <a:t>Power plant type</a:t>
                      </a:r>
                    </a:p>
                  </a:txBody>
                  <a:tcPr/>
                </a:tc>
                <a:tc>
                  <a:txBody>
                    <a:bodyPr/>
                    <a:lstStyle/>
                    <a:p>
                      <a:pPr algn="ctr"/>
                      <a:r>
                        <a:rPr lang="de-DE" dirty="0"/>
                        <a:t>FLH </a:t>
                      </a:r>
                      <a:r>
                        <a:rPr lang="en-GB" dirty="0"/>
                        <a:t>[h</a:t>
                      </a:r>
                      <a:r>
                        <a:rPr lang="de-DE" dirty="0"/>
                        <a:t>/a</a:t>
                      </a:r>
                      <a:r>
                        <a:rPr lang="en-GB" dirty="0"/>
                        <a:t>]</a:t>
                      </a:r>
                      <a:endParaRPr lang="de-DE" dirty="0"/>
                    </a:p>
                  </a:txBody>
                  <a:tcPr/>
                </a:tc>
                <a:tc>
                  <a:txBody>
                    <a:bodyPr/>
                    <a:lstStyle/>
                    <a:p>
                      <a:pPr algn="ctr"/>
                      <a:r>
                        <a:rPr lang="de-DE" dirty="0"/>
                        <a:t>Operation </a:t>
                      </a:r>
                      <a:r>
                        <a:rPr lang="de-DE" dirty="0" err="1"/>
                        <a:t>features</a:t>
                      </a:r>
                      <a:endParaRPr lang="de-DE" dirty="0"/>
                    </a:p>
                  </a:txBody>
                  <a:tcPr/>
                </a:tc>
                <a:tc>
                  <a:txBody>
                    <a:bodyPr/>
                    <a:lstStyle/>
                    <a:p>
                      <a:r>
                        <a:rPr lang="de-DE" dirty="0"/>
                        <a:t>Technologies</a:t>
                      </a:r>
                    </a:p>
                  </a:txBody>
                  <a:tcPr/>
                </a:tc>
                <a:extLst>
                  <a:ext uri="{0D108BD9-81ED-4DB2-BD59-A6C34878D82A}">
                    <a16:rowId xmlns:a16="http://schemas.microsoft.com/office/drawing/2014/main" val="3766015113"/>
                  </a:ext>
                </a:extLst>
              </a:tr>
              <a:tr h="370840">
                <a:tc>
                  <a:txBody>
                    <a:bodyPr/>
                    <a:lstStyle/>
                    <a:p>
                      <a:r>
                        <a:rPr lang="de-DE" b="0" dirty="0" err="1"/>
                        <a:t>Baseload</a:t>
                      </a:r>
                      <a:endParaRPr lang="de-DE" b="0" dirty="0"/>
                    </a:p>
                  </a:txBody>
                  <a:tcPr/>
                </a:tc>
                <a:tc>
                  <a:txBody>
                    <a:bodyPr/>
                    <a:lstStyle/>
                    <a:p>
                      <a:r>
                        <a:rPr lang="de-DE" dirty="0"/>
                        <a:t>&gt; 7.000</a:t>
                      </a:r>
                    </a:p>
                  </a:txBody>
                  <a:tcPr/>
                </a:tc>
                <a:tc>
                  <a:txBody>
                    <a:bodyPr/>
                    <a:lstStyle/>
                    <a:p>
                      <a:r>
                        <a:rPr lang="de-DE" dirty="0" err="1"/>
                        <a:t>continuous</a:t>
                      </a:r>
                      <a:endParaRPr lang="de-DE" dirty="0"/>
                    </a:p>
                  </a:txBody>
                  <a:tcPr/>
                </a:tc>
                <a:tc>
                  <a:txBody>
                    <a:bodyPr/>
                    <a:lstStyle/>
                    <a:p>
                      <a:r>
                        <a:rPr lang="de-DE" dirty="0" err="1"/>
                        <a:t>lignite</a:t>
                      </a:r>
                      <a:endParaRPr lang="de-DE" dirty="0"/>
                    </a:p>
                  </a:txBody>
                  <a:tcPr/>
                </a:tc>
                <a:extLst>
                  <a:ext uri="{0D108BD9-81ED-4DB2-BD59-A6C34878D82A}">
                    <a16:rowId xmlns:a16="http://schemas.microsoft.com/office/drawing/2014/main" val="990072074"/>
                  </a:ext>
                </a:extLst>
              </a:tr>
              <a:tr h="370840">
                <a:tc>
                  <a:txBody>
                    <a:bodyPr/>
                    <a:lstStyle/>
                    <a:p>
                      <a:r>
                        <a:rPr lang="de-DE" dirty="0"/>
                        <a:t>Intermedium </a:t>
                      </a:r>
                      <a:r>
                        <a:rPr lang="de-DE" dirty="0" err="1"/>
                        <a:t>load</a:t>
                      </a:r>
                      <a:endParaRPr lang="de-DE" dirty="0"/>
                    </a:p>
                  </a:txBody>
                  <a:tcPr/>
                </a:tc>
                <a:tc>
                  <a:txBody>
                    <a:bodyPr/>
                    <a:lstStyle/>
                    <a:p>
                      <a:r>
                        <a:rPr lang="de-DE" dirty="0"/>
                        <a:t>4.500 – 5.500</a:t>
                      </a:r>
                    </a:p>
                  </a:txBody>
                  <a:tcPr/>
                </a:tc>
                <a:tc>
                  <a:txBody>
                    <a:bodyPr/>
                    <a:lstStyle/>
                    <a:p>
                      <a:r>
                        <a:rPr lang="de-DE" dirty="0" err="1"/>
                        <a:t>during</a:t>
                      </a:r>
                      <a:r>
                        <a:rPr lang="de-DE" dirty="0"/>
                        <a:t> </a:t>
                      </a:r>
                      <a:r>
                        <a:rPr lang="de-DE" dirty="0" err="1"/>
                        <a:t>peak</a:t>
                      </a:r>
                      <a:r>
                        <a:rPr lang="de-DE" dirty="0"/>
                        <a:t> </a:t>
                      </a:r>
                      <a:r>
                        <a:rPr lang="de-DE" dirty="0" err="1"/>
                        <a:t>hours</a:t>
                      </a:r>
                      <a:r>
                        <a:rPr lang="de-DE" dirty="0"/>
                        <a:t> (</a:t>
                      </a:r>
                      <a:r>
                        <a:rPr lang="de-DE" dirty="0" err="1"/>
                        <a:t>wd</a:t>
                      </a:r>
                      <a:r>
                        <a:rPr lang="de-DE" dirty="0"/>
                        <a:t> 8-8)</a:t>
                      </a:r>
                    </a:p>
                  </a:txBody>
                  <a:tcPr/>
                </a:tc>
                <a:tc>
                  <a:txBody>
                    <a:bodyPr/>
                    <a:lstStyle/>
                    <a:p>
                      <a:r>
                        <a:rPr lang="de-DE" dirty="0" err="1"/>
                        <a:t>hard</a:t>
                      </a:r>
                      <a:r>
                        <a:rPr lang="de-DE" dirty="0"/>
                        <a:t> </a:t>
                      </a:r>
                      <a:r>
                        <a:rPr lang="de-DE" dirty="0" err="1"/>
                        <a:t>coal</a:t>
                      </a:r>
                      <a:endParaRPr lang="de-DE" dirty="0"/>
                    </a:p>
                  </a:txBody>
                  <a:tcPr/>
                </a:tc>
                <a:extLst>
                  <a:ext uri="{0D108BD9-81ED-4DB2-BD59-A6C34878D82A}">
                    <a16:rowId xmlns:a16="http://schemas.microsoft.com/office/drawing/2014/main" val="590500629"/>
                  </a:ext>
                </a:extLst>
              </a:tr>
              <a:tr h="370840">
                <a:tc>
                  <a:txBody>
                    <a:bodyPr/>
                    <a:lstStyle/>
                    <a:p>
                      <a:r>
                        <a:rPr lang="de-DE" dirty="0"/>
                        <a:t>Peak </a:t>
                      </a:r>
                      <a:r>
                        <a:rPr lang="de-DE" dirty="0" err="1"/>
                        <a:t>load</a:t>
                      </a:r>
                      <a:endParaRPr lang="de-DE" dirty="0"/>
                    </a:p>
                  </a:txBody>
                  <a:tcPr/>
                </a:tc>
                <a:tc>
                  <a:txBody>
                    <a:bodyPr/>
                    <a:lstStyle/>
                    <a:p>
                      <a:r>
                        <a:rPr lang="de-DE" dirty="0"/>
                        <a:t>&lt; 1.250</a:t>
                      </a:r>
                    </a:p>
                  </a:txBody>
                  <a:tcPr/>
                </a:tc>
                <a:tc>
                  <a:txBody>
                    <a:bodyPr/>
                    <a:lstStyle/>
                    <a:p>
                      <a:r>
                        <a:rPr lang="de-DE" dirty="0"/>
                        <a:t>at </a:t>
                      </a:r>
                      <a:r>
                        <a:rPr lang="de-DE" dirty="0" err="1"/>
                        <a:t>times</a:t>
                      </a:r>
                      <a:r>
                        <a:rPr lang="de-DE" dirty="0"/>
                        <a:t> </a:t>
                      </a:r>
                      <a:r>
                        <a:rPr lang="de-DE" dirty="0" err="1"/>
                        <a:t>of</a:t>
                      </a:r>
                      <a:r>
                        <a:rPr lang="de-DE" dirty="0"/>
                        <a:t> </a:t>
                      </a:r>
                      <a:r>
                        <a:rPr lang="de-DE" dirty="0" err="1"/>
                        <a:t>peak</a:t>
                      </a:r>
                      <a:r>
                        <a:rPr lang="de-DE" dirty="0"/>
                        <a:t> </a:t>
                      </a:r>
                      <a:r>
                        <a:rPr lang="de-DE" dirty="0" err="1"/>
                        <a:t>demand</a:t>
                      </a:r>
                      <a:endParaRPr lang="de-DE" dirty="0"/>
                    </a:p>
                  </a:txBody>
                  <a:tcPr/>
                </a:tc>
                <a:tc>
                  <a:txBody>
                    <a:bodyPr/>
                    <a:lstStyle/>
                    <a:p>
                      <a:r>
                        <a:rPr lang="de-DE" dirty="0" err="1"/>
                        <a:t>pumped-storage</a:t>
                      </a:r>
                      <a:r>
                        <a:rPr lang="de-DE" dirty="0"/>
                        <a:t> </a:t>
                      </a:r>
                      <a:r>
                        <a:rPr lang="de-DE" dirty="0" err="1"/>
                        <a:t>hydro</a:t>
                      </a:r>
                      <a:r>
                        <a:rPr lang="de-DE" dirty="0"/>
                        <a:t>, gas</a:t>
                      </a:r>
                    </a:p>
                  </a:txBody>
                  <a:tcPr/>
                </a:tc>
                <a:extLst>
                  <a:ext uri="{0D108BD9-81ED-4DB2-BD59-A6C34878D82A}">
                    <a16:rowId xmlns:a16="http://schemas.microsoft.com/office/drawing/2014/main" val="2094246659"/>
                  </a:ext>
                </a:extLst>
              </a:tr>
              <a:tr h="370840">
                <a:tc>
                  <a:txBody>
                    <a:bodyPr/>
                    <a:lstStyle/>
                    <a:p>
                      <a:r>
                        <a:rPr lang="de-DE" dirty="0"/>
                        <a:t>Reserve</a:t>
                      </a:r>
                    </a:p>
                  </a:txBody>
                  <a:tcPr/>
                </a:tc>
                <a:tc>
                  <a:txBody>
                    <a:bodyPr/>
                    <a:lstStyle/>
                    <a:p>
                      <a:endParaRPr lang="de-DE" dirty="0"/>
                    </a:p>
                  </a:txBody>
                  <a:tcPr/>
                </a:tc>
                <a:tc>
                  <a:txBody>
                    <a:bodyPr/>
                    <a:lstStyle/>
                    <a:p>
                      <a:r>
                        <a:rPr lang="de-DE" dirty="0" err="1"/>
                        <a:t>during</a:t>
                      </a:r>
                      <a:r>
                        <a:rPr lang="de-DE" dirty="0"/>
                        <a:t> power plant </a:t>
                      </a:r>
                      <a:r>
                        <a:rPr lang="de-DE" dirty="0" err="1"/>
                        <a:t>shut-downs</a:t>
                      </a:r>
                      <a:r>
                        <a:rPr lang="de-DE" dirty="0"/>
                        <a:t> </a:t>
                      </a:r>
                    </a:p>
                  </a:txBody>
                  <a:tcPr/>
                </a:tc>
                <a:tc>
                  <a:txBody>
                    <a:bodyPr/>
                    <a:lstStyle/>
                    <a:p>
                      <a:r>
                        <a:rPr lang="de-DE" dirty="0" err="1"/>
                        <a:t>old</a:t>
                      </a:r>
                      <a:r>
                        <a:rPr lang="de-DE" dirty="0"/>
                        <a:t> power plants</a:t>
                      </a:r>
                    </a:p>
                  </a:txBody>
                  <a:tcPr/>
                </a:tc>
                <a:extLst>
                  <a:ext uri="{0D108BD9-81ED-4DB2-BD59-A6C34878D82A}">
                    <a16:rowId xmlns:a16="http://schemas.microsoft.com/office/drawing/2014/main" val="2371235111"/>
                  </a:ext>
                </a:extLst>
              </a:tr>
            </a:tbl>
          </a:graphicData>
        </a:graphic>
      </p:graphicFrame>
      <p:sp>
        <p:nvSpPr>
          <p:cNvPr id="12" name="Textfeld 11">
            <a:extLst>
              <a:ext uri="{FF2B5EF4-FFF2-40B4-BE49-F238E27FC236}">
                <a16:creationId xmlns:a16="http://schemas.microsoft.com/office/drawing/2014/main" id="{8CA1A5CB-E8A2-4DC9-AAD6-B0C4CDB9438B}"/>
              </a:ext>
            </a:extLst>
          </p:cNvPr>
          <p:cNvSpPr txBox="1"/>
          <p:nvPr/>
        </p:nvSpPr>
        <p:spPr>
          <a:xfrm>
            <a:off x="5580112" y="6176962"/>
            <a:ext cx="2304257" cy="288032"/>
          </a:xfrm>
          <a:prstGeom prst="rect">
            <a:avLst/>
          </a:prstGeom>
          <a:noFill/>
        </p:spPr>
        <p:txBody>
          <a:bodyPr wrap="square" rtlCol="0">
            <a:spAutoFit/>
          </a:bodyPr>
          <a:lstStyle/>
          <a:p>
            <a:pPr algn="r"/>
            <a:r>
              <a:rPr lang="de-DE" dirty="0"/>
              <a:t>Source: Konstantin, 2017</a:t>
            </a:r>
          </a:p>
        </p:txBody>
      </p:sp>
    </p:spTree>
    <p:extLst>
      <p:ext uri="{BB962C8B-B14F-4D97-AF65-F5344CB8AC3E}">
        <p14:creationId xmlns:p14="http://schemas.microsoft.com/office/powerpoint/2010/main" val="11096154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en-GB"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wer plants in the merit order</a:t>
            </a:r>
          </a:p>
        </p:txBody>
      </p:sp>
      <p:sp>
        <p:nvSpPr>
          <p:cNvPr id="12" name="Textfeld 11">
            <a:extLst>
              <a:ext uri="{FF2B5EF4-FFF2-40B4-BE49-F238E27FC236}">
                <a16:creationId xmlns:a16="http://schemas.microsoft.com/office/drawing/2014/main" id="{8CA1A5CB-E8A2-4DC9-AAD6-B0C4CDB9438B}"/>
              </a:ext>
            </a:extLst>
          </p:cNvPr>
          <p:cNvSpPr txBox="1"/>
          <p:nvPr/>
        </p:nvSpPr>
        <p:spPr>
          <a:xfrm>
            <a:off x="5580112" y="6176962"/>
            <a:ext cx="2304257" cy="288032"/>
          </a:xfrm>
          <a:prstGeom prst="rect">
            <a:avLst/>
          </a:prstGeom>
          <a:noFill/>
        </p:spPr>
        <p:txBody>
          <a:bodyPr wrap="square" rtlCol="0">
            <a:spAutoFit/>
          </a:bodyPr>
          <a:lstStyle/>
          <a:p>
            <a:pPr algn="r"/>
            <a:r>
              <a:rPr lang="de-DE" dirty="0"/>
              <a:t>Source: Konstantin, 2017</a:t>
            </a:r>
          </a:p>
        </p:txBody>
      </p:sp>
      <p:pic>
        <p:nvPicPr>
          <p:cNvPr id="6" name="Grafik 5" descr="Ein Bild, das Text, Karte enthält.&#10;&#10;Automatisch generierte Beschreibung">
            <a:extLst>
              <a:ext uri="{FF2B5EF4-FFF2-40B4-BE49-F238E27FC236}">
                <a16:creationId xmlns:a16="http://schemas.microsoft.com/office/drawing/2014/main" id="{FAA4A4EC-47EC-4D36-9CC1-28F3B59FC1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07922" y="1946358"/>
            <a:ext cx="5861224" cy="3881214"/>
          </a:xfrm>
          <a:prstGeom prst="rect">
            <a:avLst/>
          </a:prstGeom>
        </p:spPr>
      </p:pic>
      <p:sp>
        <p:nvSpPr>
          <p:cNvPr id="8" name="Textfeld 7">
            <a:extLst>
              <a:ext uri="{FF2B5EF4-FFF2-40B4-BE49-F238E27FC236}">
                <a16:creationId xmlns:a16="http://schemas.microsoft.com/office/drawing/2014/main" id="{E8BDCFB7-186E-48C7-89B5-D2B9D64AD569}"/>
              </a:ext>
            </a:extLst>
          </p:cNvPr>
          <p:cNvSpPr txBox="1"/>
          <p:nvPr/>
        </p:nvSpPr>
        <p:spPr>
          <a:xfrm>
            <a:off x="1907704" y="3429000"/>
            <a:ext cx="1944216" cy="461665"/>
          </a:xfrm>
          <a:prstGeom prst="rect">
            <a:avLst/>
          </a:prstGeom>
          <a:solidFill>
            <a:srgbClr val="FFFFFF"/>
          </a:solidFill>
        </p:spPr>
        <p:txBody>
          <a:bodyPr wrap="square" rtlCol="0">
            <a:spAutoFit/>
          </a:bodyPr>
          <a:lstStyle/>
          <a:p>
            <a:r>
              <a:rPr lang="de-DE" dirty="0"/>
              <a:t>Intermedium </a:t>
            </a:r>
            <a:r>
              <a:rPr lang="de-DE" dirty="0" err="1"/>
              <a:t>load</a:t>
            </a:r>
            <a:endParaRPr lang="de-DE" dirty="0"/>
          </a:p>
          <a:p>
            <a:r>
              <a:rPr lang="de-DE" dirty="0"/>
              <a:t>FLH 4500-5500 h/a</a:t>
            </a:r>
          </a:p>
        </p:txBody>
      </p:sp>
      <p:sp>
        <p:nvSpPr>
          <p:cNvPr id="9" name="Textfeld 8">
            <a:extLst>
              <a:ext uri="{FF2B5EF4-FFF2-40B4-BE49-F238E27FC236}">
                <a16:creationId xmlns:a16="http://schemas.microsoft.com/office/drawing/2014/main" id="{F680D819-A273-41EC-B2DB-4D2092139D72}"/>
              </a:ext>
            </a:extLst>
          </p:cNvPr>
          <p:cNvSpPr txBox="1"/>
          <p:nvPr/>
        </p:nvSpPr>
        <p:spPr>
          <a:xfrm>
            <a:off x="3275856" y="4479355"/>
            <a:ext cx="2160240" cy="461665"/>
          </a:xfrm>
          <a:prstGeom prst="rect">
            <a:avLst/>
          </a:prstGeom>
          <a:solidFill>
            <a:srgbClr val="FFFFFF"/>
          </a:solidFill>
        </p:spPr>
        <p:txBody>
          <a:bodyPr wrap="square" rtlCol="0">
            <a:spAutoFit/>
          </a:bodyPr>
          <a:lstStyle/>
          <a:p>
            <a:r>
              <a:rPr lang="de-DE" dirty="0"/>
              <a:t>Base </a:t>
            </a:r>
            <a:r>
              <a:rPr lang="de-DE" dirty="0" err="1"/>
              <a:t>load</a:t>
            </a:r>
            <a:endParaRPr lang="de-DE" dirty="0"/>
          </a:p>
          <a:p>
            <a:r>
              <a:rPr lang="de-DE" dirty="0"/>
              <a:t>FLH 7500 </a:t>
            </a:r>
            <a:r>
              <a:rPr lang="de-DE" dirty="0" err="1"/>
              <a:t>to</a:t>
            </a:r>
            <a:r>
              <a:rPr lang="de-DE" dirty="0"/>
              <a:t> 8000 h/a</a:t>
            </a:r>
          </a:p>
        </p:txBody>
      </p:sp>
      <p:sp>
        <p:nvSpPr>
          <p:cNvPr id="10" name="Textfeld 9">
            <a:extLst>
              <a:ext uri="{FF2B5EF4-FFF2-40B4-BE49-F238E27FC236}">
                <a16:creationId xmlns:a16="http://schemas.microsoft.com/office/drawing/2014/main" id="{38FE7E06-1850-4D24-96F7-0C9F6CF78AF0}"/>
              </a:ext>
            </a:extLst>
          </p:cNvPr>
          <p:cNvSpPr txBox="1"/>
          <p:nvPr/>
        </p:nvSpPr>
        <p:spPr>
          <a:xfrm>
            <a:off x="3263567" y="2378645"/>
            <a:ext cx="1512168" cy="276999"/>
          </a:xfrm>
          <a:prstGeom prst="rect">
            <a:avLst/>
          </a:prstGeom>
          <a:solidFill>
            <a:srgbClr val="FFFFFF"/>
          </a:solidFill>
        </p:spPr>
        <p:txBody>
          <a:bodyPr wrap="square" rtlCol="0">
            <a:spAutoFit/>
          </a:bodyPr>
          <a:lstStyle/>
          <a:p>
            <a:r>
              <a:rPr lang="de-DE" dirty="0"/>
              <a:t>Peak </a:t>
            </a:r>
            <a:r>
              <a:rPr lang="de-DE" dirty="0" err="1"/>
              <a:t>load</a:t>
            </a:r>
            <a:r>
              <a:rPr lang="de-DE" dirty="0"/>
              <a:t> 1250 h/a</a:t>
            </a:r>
          </a:p>
        </p:txBody>
      </p:sp>
      <p:sp>
        <p:nvSpPr>
          <p:cNvPr id="11" name="Textfeld 10">
            <a:extLst>
              <a:ext uri="{FF2B5EF4-FFF2-40B4-BE49-F238E27FC236}">
                <a16:creationId xmlns:a16="http://schemas.microsoft.com/office/drawing/2014/main" id="{112D845C-5FFA-43B5-B61A-FB1AA76D447A}"/>
              </a:ext>
            </a:extLst>
          </p:cNvPr>
          <p:cNvSpPr txBox="1"/>
          <p:nvPr/>
        </p:nvSpPr>
        <p:spPr>
          <a:xfrm>
            <a:off x="6059836" y="5616594"/>
            <a:ext cx="1296144" cy="276999"/>
          </a:xfrm>
          <a:prstGeom prst="rect">
            <a:avLst/>
          </a:prstGeom>
          <a:noFill/>
        </p:spPr>
        <p:txBody>
          <a:bodyPr wrap="square" rtlCol="0">
            <a:spAutoFit/>
          </a:bodyPr>
          <a:lstStyle/>
          <a:p>
            <a:r>
              <a:rPr lang="de-DE" dirty="0"/>
              <a:t>Hours</a:t>
            </a:r>
          </a:p>
        </p:txBody>
      </p:sp>
    </p:spTree>
    <p:extLst>
      <p:ext uri="{BB962C8B-B14F-4D97-AF65-F5344CB8AC3E}">
        <p14:creationId xmlns:p14="http://schemas.microsoft.com/office/powerpoint/2010/main" val="333688814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balances</a:t>
            </a:r>
            <a:endParaRPr lang="de-DE" dirty="0"/>
          </a:p>
          <a:p>
            <a:pPr>
              <a:buFont typeface="Arial" panose="020B0604020202020204" pitchFamily="34" charset="0"/>
              <a:buChar char="•"/>
            </a:pPr>
            <a:r>
              <a:rPr lang="de-DE" dirty="0"/>
              <a:t>Economics </a:t>
            </a:r>
            <a:r>
              <a:rPr lang="de-DE" dirty="0" err="1"/>
              <a:t>fundamentals</a:t>
            </a:r>
            <a:endParaRPr lang="de-DE" dirty="0"/>
          </a:p>
          <a:p>
            <a:pPr>
              <a:buFont typeface="Arial" panose="020B0604020202020204" pitchFamily="34" charset="0"/>
              <a:buChar char="•"/>
            </a:pPr>
            <a:r>
              <a:rPr lang="de-DE" dirty="0"/>
              <a:t>Financial </a:t>
            </a:r>
            <a:r>
              <a:rPr lang="de-DE" dirty="0" err="1"/>
              <a:t>management</a:t>
            </a:r>
            <a:endParaRPr lang="de-DE" dirty="0"/>
          </a:p>
          <a:p>
            <a:pPr>
              <a:buFont typeface="Arial" panose="020B0604020202020204" pitchFamily="34" charset="0"/>
              <a:buChar char="•"/>
            </a:pPr>
            <a:r>
              <a:rPr lang="de-DE" b="1" dirty="0" err="1"/>
              <a:t>Electricity</a:t>
            </a:r>
            <a:r>
              <a:rPr lang="de-DE" b="1" dirty="0"/>
              <a:t> </a:t>
            </a:r>
            <a:r>
              <a:rPr lang="de-DE" b="1" dirty="0" err="1"/>
              <a:t>markets</a:t>
            </a:r>
            <a:r>
              <a:rPr lang="de-DE" b="1" dirty="0"/>
              <a:t>: Energy </a:t>
            </a:r>
            <a:r>
              <a:rPr lang="de-DE" b="1" dirty="0" err="1"/>
              <a:t>trading</a:t>
            </a:r>
            <a:endParaRPr lang="de-DE" b="1" dirty="0"/>
          </a:p>
          <a:p>
            <a:pPr>
              <a:buFont typeface="Arial" panose="020B0604020202020204" pitchFamily="34" charset="0"/>
              <a:buChar char="•"/>
            </a:pPr>
            <a:r>
              <a:rPr lang="de-DE" dirty="0" err="1"/>
              <a:t>Emissions</a:t>
            </a:r>
            <a:endParaRPr lang="de-DE" dirty="0"/>
          </a:p>
          <a:p>
            <a:pPr>
              <a:buFont typeface="Arial" panose="020B0604020202020204" pitchFamily="34" charset="0"/>
              <a:buChar char="•"/>
            </a:pPr>
            <a:r>
              <a:rPr lang="de-DE" dirty="0"/>
              <a:t>Resources and </a:t>
            </a:r>
            <a:r>
              <a:rPr lang="de-DE" dirty="0" err="1"/>
              <a:t>sustainability</a:t>
            </a:r>
            <a:endParaRPr lang="de-DE" dirty="0"/>
          </a:p>
          <a:p>
            <a:pPr>
              <a:buFont typeface="Arial" panose="020B0604020202020204" pitchFamily="34" charset="0"/>
              <a:buChar char="•"/>
            </a:pPr>
            <a:r>
              <a:rPr lang="de-DE" dirty="0"/>
              <a:t>Oil </a:t>
            </a:r>
            <a:r>
              <a:rPr lang="de-DE" dirty="0" err="1"/>
              <a:t>markets</a:t>
            </a:r>
            <a:endParaRPr lang="de-DE" dirty="0"/>
          </a:p>
          <a:p>
            <a:pPr>
              <a:buFont typeface="Arial" panose="020B0604020202020204" pitchFamily="34" charset="0"/>
              <a:buChar char="•"/>
            </a:pPr>
            <a:r>
              <a:rPr lang="de-DE" dirty="0"/>
              <a:t>Gas </a:t>
            </a:r>
            <a:r>
              <a:rPr lang="de-DE" dirty="0" err="1"/>
              <a:t>markets</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99056923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b="1" dirty="0" err="1"/>
              <a:t>Mediated</a:t>
            </a:r>
            <a:r>
              <a:rPr lang="de-DE" b="1" dirty="0"/>
              <a:t> </a:t>
            </a:r>
            <a:r>
              <a:rPr lang="de-DE" b="1" dirty="0" err="1"/>
              <a:t>trading</a:t>
            </a:r>
            <a:r>
              <a:rPr lang="de-DE" dirty="0"/>
              <a:t>: power pool </a:t>
            </a:r>
            <a:r>
              <a:rPr lang="de-DE" dirty="0" err="1"/>
              <a:t>or</a:t>
            </a:r>
            <a:r>
              <a:rPr lang="de-DE" dirty="0"/>
              <a:t> power </a:t>
            </a:r>
            <a:r>
              <a:rPr lang="de-DE" dirty="0" err="1"/>
              <a:t>exchange</a:t>
            </a:r>
            <a:endParaRPr lang="de-DE" dirty="0"/>
          </a:p>
          <a:p>
            <a:pPr marL="285750" indent="-285750">
              <a:buFont typeface="Arial" panose="020B0604020202020204" pitchFamily="34" charset="0"/>
              <a:buChar char="•"/>
            </a:pPr>
            <a:r>
              <a:rPr lang="de-DE" dirty="0" err="1"/>
              <a:t>organised</a:t>
            </a:r>
            <a:r>
              <a:rPr lang="de-DE" dirty="0"/>
              <a:t> </a:t>
            </a:r>
            <a:r>
              <a:rPr lang="de-DE" dirty="0" err="1"/>
              <a:t>auction</a:t>
            </a:r>
            <a:r>
              <a:rPr lang="de-DE" dirty="0"/>
              <a:t> </a:t>
            </a:r>
            <a:r>
              <a:rPr lang="de-DE" dirty="0" err="1"/>
              <a:t>resulting</a:t>
            </a:r>
            <a:r>
              <a:rPr lang="de-DE" dirty="0"/>
              <a:t> in a uniform </a:t>
            </a:r>
            <a:r>
              <a:rPr lang="de-DE" dirty="0" err="1"/>
              <a:t>price</a:t>
            </a:r>
            <a:endParaRPr lang="de-DE" dirty="0"/>
          </a:p>
          <a:p>
            <a:pPr marL="285750" indent="-285750">
              <a:buFont typeface="Arial" panose="020B0604020202020204" pitchFamily="34" charset="0"/>
              <a:buChar char="•"/>
            </a:pPr>
            <a:r>
              <a:rPr lang="de-DE" dirty="0" err="1"/>
              <a:t>highly</a:t>
            </a:r>
            <a:r>
              <a:rPr lang="de-DE" dirty="0"/>
              <a:t> </a:t>
            </a:r>
            <a:r>
              <a:rPr lang="de-DE" dirty="0" err="1"/>
              <a:t>standardised</a:t>
            </a:r>
            <a:r>
              <a:rPr lang="de-DE" dirty="0"/>
              <a:t> </a:t>
            </a:r>
            <a:r>
              <a:rPr lang="de-DE" dirty="0" err="1"/>
              <a:t>products</a:t>
            </a:r>
            <a:r>
              <a:rPr lang="de-DE" dirty="0"/>
              <a:t>; </a:t>
            </a:r>
            <a:r>
              <a:rPr lang="de-DE" dirty="0" err="1"/>
              <a:t>no</a:t>
            </a:r>
            <a:r>
              <a:rPr lang="de-DE" dirty="0"/>
              <a:t> </a:t>
            </a:r>
            <a:r>
              <a:rPr lang="de-DE" dirty="0" err="1"/>
              <a:t>room</a:t>
            </a:r>
            <a:r>
              <a:rPr lang="de-DE" dirty="0"/>
              <a:t> </a:t>
            </a:r>
            <a:r>
              <a:rPr lang="de-DE" dirty="0" err="1"/>
              <a:t>for</a:t>
            </a:r>
            <a:r>
              <a:rPr lang="de-DE" dirty="0"/>
              <a:t> </a:t>
            </a:r>
            <a:r>
              <a:rPr lang="de-DE" dirty="0" err="1"/>
              <a:t>negotiation</a:t>
            </a:r>
            <a:endParaRPr lang="de-DE" dirty="0"/>
          </a:p>
          <a:p>
            <a:pPr marL="285750" indent="-285750">
              <a:buFont typeface="Arial" panose="020B0604020202020204" pitchFamily="34" charset="0"/>
              <a:buChar char="•"/>
            </a:pPr>
            <a:r>
              <a:rPr lang="de-DE" dirty="0" err="1"/>
              <a:t>transparency</a:t>
            </a:r>
            <a:endParaRPr lang="de-DE" dirty="0"/>
          </a:p>
          <a:p>
            <a:pPr marL="285750" indent="-285750">
              <a:buFont typeface="Arial" panose="020B0604020202020204" pitchFamily="34" charset="0"/>
              <a:buChar char="•"/>
            </a:pPr>
            <a:r>
              <a:rPr lang="de-DE" dirty="0" err="1"/>
              <a:t>regulated</a:t>
            </a:r>
            <a:endParaRPr lang="de-DE" dirty="0"/>
          </a:p>
          <a:p>
            <a:pPr marL="285750" indent="-285750">
              <a:buFont typeface="Arial" panose="020B0604020202020204" pitchFamily="34" charset="0"/>
              <a:buChar char="•"/>
            </a:pPr>
            <a:r>
              <a:rPr lang="de-DE" dirty="0" err="1"/>
              <a:t>clearing</a:t>
            </a:r>
            <a:r>
              <a:rPr lang="de-DE" dirty="0"/>
              <a:t> and </a:t>
            </a:r>
            <a:r>
              <a:rPr lang="de-DE" dirty="0" err="1"/>
              <a:t>colateral</a:t>
            </a:r>
            <a:r>
              <a:rPr lang="de-DE" dirty="0"/>
              <a:t> </a:t>
            </a:r>
            <a:r>
              <a:rPr lang="de-DE" dirty="0" err="1"/>
              <a:t>costs</a:t>
            </a:r>
            <a:endParaRPr lang="de-DE" dirty="0"/>
          </a:p>
          <a:p>
            <a:pPr marL="0" indent="0"/>
            <a:r>
              <a:rPr lang="de-DE" b="1" dirty="0"/>
              <a:t>Bilateral </a:t>
            </a:r>
            <a:r>
              <a:rPr lang="de-DE" b="1" dirty="0" err="1"/>
              <a:t>trading</a:t>
            </a:r>
            <a:r>
              <a:rPr lang="de-DE" dirty="0"/>
              <a:t>: </a:t>
            </a:r>
            <a:r>
              <a:rPr lang="de-DE" dirty="0" err="1"/>
              <a:t>over</a:t>
            </a:r>
            <a:r>
              <a:rPr lang="de-DE" dirty="0"/>
              <a:t>-</a:t>
            </a:r>
            <a:r>
              <a:rPr lang="de-DE" dirty="0" err="1"/>
              <a:t>the</a:t>
            </a:r>
            <a:r>
              <a:rPr lang="de-DE" dirty="0"/>
              <a:t>-counter (OTC)</a:t>
            </a:r>
          </a:p>
          <a:p>
            <a:pPr marL="285750" indent="-285750">
              <a:buFont typeface="Arial" panose="020B0604020202020204" pitchFamily="34" charset="0"/>
              <a:buChar char="•"/>
            </a:pPr>
            <a:r>
              <a:rPr lang="de-DE" dirty="0" err="1"/>
              <a:t>intermediation</a:t>
            </a:r>
            <a:r>
              <a:rPr lang="de-DE" dirty="0"/>
              <a:t> </a:t>
            </a:r>
            <a:r>
              <a:rPr lang="de-DE" dirty="0" err="1"/>
              <a:t>cost</a:t>
            </a:r>
            <a:r>
              <a:rPr lang="de-DE" dirty="0"/>
              <a:t> (</a:t>
            </a:r>
            <a:r>
              <a:rPr lang="de-DE" dirty="0" err="1"/>
              <a:t>opportunity</a:t>
            </a:r>
            <a:r>
              <a:rPr lang="de-DE" dirty="0"/>
              <a:t> </a:t>
            </a:r>
            <a:r>
              <a:rPr lang="de-DE" dirty="0" err="1"/>
              <a:t>cost</a:t>
            </a:r>
            <a:r>
              <a:rPr lang="de-DE" dirty="0"/>
              <a:t> </a:t>
            </a:r>
            <a:r>
              <a:rPr lang="de-DE" dirty="0" err="1"/>
              <a:t>or</a:t>
            </a:r>
            <a:r>
              <a:rPr lang="de-DE" dirty="0"/>
              <a:t> </a:t>
            </a:r>
            <a:r>
              <a:rPr lang="de-DE" dirty="0" err="1"/>
              <a:t>broker</a:t>
            </a:r>
            <a:r>
              <a:rPr lang="de-DE" dirty="0"/>
              <a:t> </a:t>
            </a:r>
            <a:r>
              <a:rPr lang="de-DE" dirty="0" err="1"/>
              <a:t>fee</a:t>
            </a:r>
            <a:r>
              <a:rPr lang="de-DE" dirty="0"/>
              <a:t>)</a:t>
            </a:r>
          </a:p>
          <a:p>
            <a:pPr marL="285750" indent="-285750">
              <a:buFont typeface="Arial" panose="020B0604020202020204" pitchFamily="34" charset="0"/>
              <a:buChar char="•"/>
            </a:pPr>
            <a:r>
              <a:rPr lang="de-DE" dirty="0"/>
              <a:t>individual </a:t>
            </a:r>
            <a:r>
              <a:rPr lang="de-DE" dirty="0" err="1"/>
              <a:t>prices</a:t>
            </a:r>
            <a:r>
              <a:rPr lang="de-DE" dirty="0"/>
              <a:t> </a:t>
            </a:r>
            <a:r>
              <a:rPr lang="de-DE" dirty="0" err="1"/>
              <a:t>agreed</a:t>
            </a:r>
            <a:r>
              <a:rPr lang="de-DE" dirty="0"/>
              <a:t> </a:t>
            </a:r>
            <a:r>
              <a:rPr lang="de-DE" dirty="0" err="1"/>
              <a:t>between</a:t>
            </a:r>
            <a:r>
              <a:rPr lang="de-DE" dirty="0"/>
              <a:t> </a:t>
            </a:r>
            <a:r>
              <a:rPr lang="de-DE" dirty="0" err="1"/>
              <a:t>pairs</a:t>
            </a:r>
            <a:r>
              <a:rPr lang="de-DE" dirty="0"/>
              <a:t> </a:t>
            </a:r>
            <a:r>
              <a:rPr lang="de-DE" dirty="0" err="1"/>
              <a:t>of</a:t>
            </a:r>
            <a:r>
              <a:rPr lang="de-DE" dirty="0"/>
              <a:t> </a:t>
            </a:r>
            <a:r>
              <a:rPr lang="de-DE" dirty="0" err="1"/>
              <a:t>buyers</a:t>
            </a:r>
            <a:r>
              <a:rPr lang="de-DE" dirty="0"/>
              <a:t> and </a:t>
            </a:r>
            <a:r>
              <a:rPr lang="de-DE" dirty="0" err="1"/>
              <a:t>sellers</a:t>
            </a:r>
            <a:endParaRPr lang="de-DE" dirty="0"/>
          </a:p>
          <a:p>
            <a:pPr marL="285750" indent="-285750">
              <a:buFont typeface="Arial" panose="020B0604020202020204" pitchFamily="34" charset="0"/>
              <a:buChar char="•"/>
            </a:pPr>
            <a:r>
              <a:rPr lang="de-DE" dirty="0"/>
              <a:t>(≈</a:t>
            </a:r>
            <a:r>
              <a:rPr lang="de-DE" dirty="0" err="1"/>
              <a:t>pay-as-bid</a:t>
            </a:r>
            <a:r>
              <a:rPr lang="de-DE" dirty="0"/>
              <a:t> </a:t>
            </a:r>
            <a:r>
              <a:rPr lang="de-DE" dirty="0" err="1"/>
              <a:t>principle</a:t>
            </a:r>
            <a:r>
              <a:rPr lang="de-DE" dirty="0"/>
              <a:t>)</a:t>
            </a:r>
          </a:p>
          <a:p>
            <a:pPr marL="285750" indent="-285750">
              <a:buFont typeface="Arial" panose="020B0604020202020204" pitchFamily="34" charset="0"/>
              <a:buChar char="•"/>
            </a:pPr>
            <a:r>
              <a:rPr lang="de-DE" dirty="0" err="1"/>
              <a:t>standard</a:t>
            </a:r>
            <a:r>
              <a:rPr lang="de-DE" dirty="0"/>
              <a:t> </a:t>
            </a:r>
            <a:r>
              <a:rPr lang="de-DE" dirty="0" err="1"/>
              <a:t>framework</a:t>
            </a:r>
            <a:r>
              <a:rPr lang="de-DE" dirty="0"/>
              <a:t> </a:t>
            </a:r>
            <a:r>
              <a:rPr lang="de-DE" dirty="0" err="1"/>
              <a:t>agreements</a:t>
            </a:r>
            <a:r>
              <a:rPr lang="de-DE" dirty="0"/>
              <a:t>: EFET/GTMA; ISDA; DRV etc.</a:t>
            </a:r>
          </a:p>
          <a:p>
            <a:pPr marL="285750" indent="-285750">
              <a:buFont typeface="Arial" panose="020B0604020202020204" pitchFamily="34" charset="0"/>
              <a:buChar char="•"/>
            </a:pPr>
            <a:r>
              <a:rPr lang="de-DE" dirty="0" err="1"/>
              <a:t>unregulated</a:t>
            </a:r>
            <a:endParaRPr lang="de-DE" dirty="0"/>
          </a:p>
          <a:p>
            <a:pPr marL="0" indent="0"/>
            <a:r>
              <a:rPr lang="de-DE" dirty="0" err="1"/>
              <a:t>Typically</a:t>
            </a:r>
            <a:r>
              <a:rPr lang="de-DE" dirty="0"/>
              <a:t>: </a:t>
            </a:r>
            <a:r>
              <a:rPr lang="de-DE" dirty="0" err="1"/>
              <a:t>Combination</a:t>
            </a:r>
            <a:r>
              <a:rPr lang="de-DE" dirty="0"/>
              <a:t> </a:t>
            </a:r>
            <a:r>
              <a:rPr lang="de-DE" dirty="0" err="1"/>
              <a:t>of</a:t>
            </a:r>
            <a:r>
              <a:rPr lang="de-DE" dirty="0"/>
              <a:t> </a:t>
            </a:r>
            <a:r>
              <a:rPr lang="de-DE" dirty="0" err="1"/>
              <a:t>exchange</a:t>
            </a:r>
            <a:r>
              <a:rPr lang="de-DE" dirty="0"/>
              <a:t> and OTC </a:t>
            </a:r>
            <a:r>
              <a:rPr lang="de-DE" dirty="0" err="1"/>
              <a:t>trading</a:t>
            </a:r>
            <a:r>
              <a:rPr lang="de-DE" dirty="0"/>
              <a:t>.</a:t>
            </a:r>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rading forms: Exchange vs. OTC</a:t>
            </a:r>
          </a:p>
        </p:txBody>
      </p:sp>
    </p:spTree>
    <p:extLst>
      <p:ext uri="{BB962C8B-B14F-4D97-AF65-F5344CB8AC3E}">
        <p14:creationId xmlns:p14="http://schemas.microsoft.com/office/powerpoint/2010/main" val="330282173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trading: Submarkets</a:t>
            </a:r>
          </a:p>
        </p:txBody>
      </p:sp>
      <p:cxnSp>
        <p:nvCxnSpPr>
          <p:cNvPr id="6" name="Gerade Verbindung mit Pfeil 5">
            <a:extLst>
              <a:ext uri="{FF2B5EF4-FFF2-40B4-BE49-F238E27FC236}">
                <a16:creationId xmlns:a16="http://schemas.microsoft.com/office/drawing/2014/main" id="{0F0F82FF-096A-444E-ACFA-7BEF8573964D}"/>
              </a:ext>
            </a:extLst>
          </p:cNvPr>
          <p:cNvCxnSpPr/>
          <p:nvPr/>
        </p:nvCxnSpPr>
        <p:spPr bwMode="auto">
          <a:xfrm>
            <a:off x="1115617" y="2420888"/>
            <a:ext cx="6825483" cy="0"/>
          </a:xfrm>
          <a:prstGeom prst="straightConnector1">
            <a:avLst/>
          </a:prstGeom>
          <a:solidFill>
            <a:schemeClr val="tx2"/>
          </a:solidFill>
          <a:ln w="57150" cap="flat" cmpd="sng" algn="ctr">
            <a:solidFill>
              <a:schemeClr val="tx2">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7">
            <a:extLst>
              <a:ext uri="{FF2B5EF4-FFF2-40B4-BE49-F238E27FC236}">
                <a16:creationId xmlns:a16="http://schemas.microsoft.com/office/drawing/2014/main" id="{AF82DA8E-7301-4D11-B8DC-B8F7BD93F214}"/>
              </a:ext>
            </a:extLst>
          </p:cNvPr>
          <p:cNvSpPr txBox="1"/>
          <p:nvPr/>
        </p:nvSpPr>
        <p:spPr>
          <a:xfrm>
            <a:off x="6547669" y="1990718"/>
            <a:ext cx="1503588" cy="276999"/>
          </a:xfrm>
          <a:prstGeom prst="rect">
            <a:avLst/>
          </a:prstGeom>
          <a:noFill/>
        </p:spPr>
        <p:txBody>
          <a:bodyPr wrap="square" rtlCol="0">
            <a:spAutoFit/>
          </a:bodyPr>
          <a:lstStyle/>
          <a:p>
            <a:r>
              <a:rPr lang="de-DE" dirty="0" err="1"/>
              <a:t>Delivery</a:t>
            </a:r>
            <a:r>
              <a:rPr lang="de-DE" dirty="0"/>
              <a:t> time (t0)</a:t>
            </a:r>
          </a:p>
        </p:txBody>
      </p:sp>
      <p:sp>
        <p:nvSpPr>
          <p:cNvPr id="9" name="Textfeld 8">
            <a:extLst>
              <a:ext uri="{FF2B5EF4-FFF2-40B4-BE49-F238E27FC236}">
                <a16:creationId xmlns:a16="http://schemas.microsoft.com/office/drawing/2014/main" id="{150E318A-992E-4EB2-AE59-BFD12D3656A8}"/>
              </a:ext>
            </a:extLst>
          </p:cNvPr>
          <p:cNvSpPr txBox="1"/>
          <p:nvPr/>
        </p:nvSpPr>
        <p:spPr>
          <a:xfrm>
            <a:off x="575656" y="1997984"/>
            <a:ext cx="1079922" cy="276999"/>
          </a:xfrm>
          <a:prstGeom prst="rect">
            <a:avLst/>
          </a:prstGeom>
          <a:noFill/>
        </p:spPr>
        <p:txBody>
          <a:bodyPr wrap="square" rtlCol="0">
            <a:spAutoFit/>
          </a:bodyPr>
          <a:lstStyle/>
          <a:p>
            <a:r>
              <a:rPr lang="de-DE" dirty="0"/>
              <a:t>Time</a:t>
            </a:r>
          </a:p>
        </p:txBody>
      </p:sp>
      <p:sp>
        <p:nvSpPr>
          <p:cNvPr id="2" name="Textfeld 1">
            <a:extLst>
              <a:ext uri="{FF2B5EF4-FFF2-40B4-BE49-F238E27FC236}">
                <a16:creationId xmlns:a16="http://schemas.microsoft.com/office/drawing/2014/main" id="{5AB8E738-93D4-4D69-A91C-30713E515297}"/>
              </a:ext>
            </a:extLst>
          </p:cNvPr>
          <p:cNvSpPr txBox="1"/>
          <p:nvPr/>
        </p:nvSpPr>
        <p:spPr>
          <a:xfrm>
            <a:off x="1542908" y="2566794"/>
            <a:ext cx="3062837" cy="1723549"/>
          </a:xfrm>
          <a:prstGeom prst="rect">
            <a:avLst/>
          </a:prstGeom>
          <a:noFill/>
          <a:ln>
            <a:solidFill>
              <a:schemeClr val="tx1"/>
            </a:solidFill>
          </a:ln>
        </p:spPr>
        <p:txBody>
          <a:bodyPr wrap="square" rtlCol="0">
            <a:spAutoFit/>
          </a:bodyPr>
          <a:lstStyle/>
          <a:p>
            <a:endParaRPr lang="de-DE" sz="800" dirty="0"/>
          </a:p>
          <a:p>
            <a:r>
              <a:rPr lang="de-DE" sz="1800" dirty="0"/>
              <a:t>Forward /</a:t>
            </a:r>
          </a:p>
          <a:p>
            <a:endParaRPr lang="de-DE" sz="1800" dirty="0"/>
          </a:p>
          <a:p>
            <a:r>
              <a:rPr lang="de-DE" sz="1800" dirty="0"/>
              <a:t>Futures /</a:t>
            </a:r>
          </a:p>
          <a:p>
            <a:endParaRPr lang="de-DE" sz="1800" dirty="0"/>
          </a:p>
          <a:p>
            <a:r>
              <a:rPr lang="de-DE" sz="1800" dirty="0"/>
              <a:t>Term</a:t>
            </a:r>
          </a:p>
          <a:p>
            <a:endParaRPr lang="de-DE" sz="800" dirty="0"/>
          </a:p>
        </p:txBody>
      </p:sp>
      <p:sp>
        <p:nvSpPr>
          <p:cNvPr id="10" name="Textfeld 9">
            <a:extLst>
              <a:ext uri="{FF2B5EF4-FFF2-40B4-BE49-F238E27FC236}">
                <a16:creationId xmlns:a16="http://schemas.microsoft.com/office/drawing/2014/main" id="{939C4A76-DB5C-4AE5-A92E-DD1E70E62D0E}"/>
              </a:ext>
            </a:extLst>
          </p:cNvPr>
          <p:cNvSpPr txBox="1"/>
          <p:nvPr/>
        </p:nvSpPr>
        <p:spPr>
          <a:xfrm>
            <a:off x="4962370" y="2566794"/>
            <a:ext cx="2349587" cy="1723549"/>
          </a:xfrm>
          <a:prstGeom prst="rect">
            <a:avLst/>
          </a:prstGeom>
          <a:noFill/>
          <a:ln>
            <a:solidFill>
              <a:schemeClr val="tx1"/>
            </a:solidFill>
          </a:ln>
        </p:spPr>
        <p:txBody>
          <a:bodyPr wrap="square" rtlCol="0">
            <a:spAutoFit/>
          </a:bodyPr>
          <a:lstStyle/>
          <a:p>
            <a:endParaRPr lang="de-DE" sz="800" dirty="0"/>
          </a:p>
          <a:p>
            <a:r>
              <a:rPr lang="de-DE" sz="1800" dirty="0"/>
              <a:t>Spot /</a:t>
            </a:r>
          </a:p>
          <a:p>
            <a:endParaRPr lang="de-DE" sz="1800" dirty="0"/>
          </a:p>
          <a:p>
            <a:r>
              <a:rPr lang="de-DE" sz="1800" dirty="0"/>
              <a:t>Short-term /</a:t>
            </a:r>
          </a:p>
          <a:p>
            <a:endParaRPr lang="de-DE" sz="1800" dirty="0"/>
          </a:p>
          <a:p>
            <a:r>
              <a:rPr lang="de-DE" sz="1800" dirty="0"/>
              <a:t>Cash</a:t>
            </a:r>
          </a:p>
          <a:p>
            <a:endParaRPr lang="de-DE" sz="800" dirty="0"/>
          </a:p>
        </p:txBody>
      </p:sp>
      <p:sp>
        <p:nvSpPr>
          <p:cNvPr id="4" name="Textfeld 3">
            <a:extLst>
              <a:ext uri="{FF2B5EF4-FFF2-40B4-BE49-F238E27FC236}">
                <a16:creationId xmlns:a16="http://schemas.microsoft.com/office/drawing/2014/main" id="{61DD2C1F-8FA7-4F17-8E5C-E7F8D3CDD0E2}"/>
              </a:ext>
            </a:extLst>
          </p:cNvPr>
          <p:cNvSpPr txBox="1"/>
          <p:nvPr/>
        </p:nvSpPr>
        <p:spPr>
          <a:xfrm>
            <a:off x="4962370" y="4390824"/>
            <a:ext cx="1049790" cy="1200329"/>
          </a:xfrm>
          <a:prstGeom prst="rect">
            <a:avLst/>
          </a:prstGeom>
          <a:noFill/>
          <a:ln>
            <a:solidFill>
              <a:schemeClr val="tx1"/>
            </a:solidFill>
          </a:ln>
        </p:spPr>
        <p:txBody>
          <a:bodyPr wrap="square" rtlCol="0">
            <a:spAutoFit/>
          </a:bodyPr>
          <a:lstStyle/>
          <a:p>
            <a:endParaRPr lang="de-DE" sz="1800" dirty="0"/>
          </a:p>
          <a:p>
            <a:r>
              <a:rPr lang="de-DE" sz="1800" dirty="0"/>
              <a:t>Day-</a:t>
            </a:r>
            <a:r>
              <a:rPr lang="de-DE" sz="1800" dirty="0" err="1"/>
              <a:t>ahead</a:t>
            </a:r>
            <a:endParaRPr lang="de-DE" sz="1800" dirty="0"/>
          </a:p>
          <a:p>
            <a:endParaRPr lang="de-DE" sz="1800" dirty="0"/>
          </a:p>
        </p:txBody>
      </p:sp>
      <p:sp>
        <p:nvSpPr>
          <p:cNvPr id="11" name="Textfeld 10">
            <a:extLst>
              <a:ext uri="{FF2B5EF4-FFF2-40B4-BE49-F238E27FC236}">
                <a16:creationId xmlns:a16="http://schemas.microsoft.com/office/drawing/2014/main" id="{6191E229-8EDC-41CE-872F-6C233E4E92E3}"/>
              </a:ext>
            </a:extLst>
          </p:cNvPr>
          <p:cNvSpPr txBox="1"/>
          <p:nvPr/>
        </p:nvSpPr>
        <p:spPr>
          <a:xfrm>
            <a:off x="6249673" y="4390824"/>
            <a:ext cx="1049790" cy="923330"/>
          </a:xfrm>
          <a:prstGeom prst="rect">
            <a:avLst/>
          </a:prstGeom>
          <a:noFill/>
          <a:ln>
            <a:solidFill>
              <a:schemeClr val="tx1"/>
            </a:solidFill>
          </a:ln>
        </p:spPr>
        <p:txBody>
          <a:bodyPr wrap="square" rtlCol="0">
            <a:spAutoFit/>
          </a:bodyPr>
          <a:lstStyle/>
          <a:p>
            <a:endParaRPr lang="de-DE" sz="1800" dirty="0"/>
          </a:p>
          <a:p>
            <a:r>
              <a:rPr lang="de-DE" sz="1800" dirty="0"/>
              <a:t>Intraday</a:t>
            </a:r>
          </a:p>
          <a:p>
            <a:endParaRPr lang="de-DE" sz="1800" dirty="0"/>
          </a:p>
        </p:txBody>
      </p:sp>
      <p:sp>
        <p:nvSpPr>
          <p:cNvPr id="12" name="Textfeld 11">
            <a:extLst>
              <a:ext uri="{FF2B5EF4-FFF2-40B4-BE49-F238E27FC236}">
                <a16:creationId xmlns:a16="http://schemas.microsoft.com/office/drawing/2014/main" id="{9364A6D3-76E6-424E-877A-C2F86D41282B}"/>
              </a:ext>
            </a:extLst>
          </p:cNvPr>
          <p:cNvSpPr txBox="1"/>
          <p:nvPr/>
        </p:nvSpPr>
        <p:spPr>
          <a:xfrm>
            <a:off x="1544956" y="5601449"/>
            <a:ext cx="3062837" cy="646331"/>
          </a:xfrm>
          <a:prstGeom prst="rect">
            <a:avLst/>
          </a:prstGeom>
          <a:noFill/>
        </p:spPr>
        <p:txBody>
          <a:bodyPr wrap="square" rtlCol="0">
            <a:spAutoFit/>
          </a:bodyPr>
          <a:lstStyle/>
          <a:p>
            <a:r>
              <a:rPr lang="de-DE" sz="1800" dirty="0" err="1"/>
              <a:t>years</a:t>
            </a:r>
            <a:r>
              <a:rPr lang="de-DE" sz="1800" dirty="0"/>
              <a:t>, </a:t>
            </a:r>
            <a:r>
              <a:rPr lang="de-DE" sz="1800" dirty="0" err="1"/>
              <a:t>quarters</a:t>
            </a:r>
            <a:r>
              <a:rPr lang="de-DE" sz="1800" dirty="0"/>
              <a:t>, </a:t>
            </a:r>
            <a:r>
              <a:rPr lang="de-DE" sz="1800" dirty="0" err="1"/>
              <a:t>months</a:t>
            </a:r>
            <a:r>
              <a:rPr lang="de-DE" sz="1800" dirty="0"/>
              <a:t> </a:t>
            </a:r>
            <a:r>
              <a:rPr lang="de-DE" sz="1800" dirty="0" err="1"/>
              <a:t>ahead</a:t>
            </a:r>
            <a:r>
              <a:rPr lang="de-DE" sz="1800" dirty="0"/>
              <a:t> </a:t>
            </a:r>
            <a:r>
              <a:rPr lang="de-DE" sz="1800" dirty="0" err="1"/>
              <a:t>of</a:t>
            </a:r>
            <a:r>
              <a:rPr lang="de-DE" sz="1800" dirty="0"/>
              <a:t> </a:t>
            </a:r>
            <a:r>
              <a:rPr lang="de-DE" sz="1800" dirty="0" err="1"/>
              <a:t>delivery</a:t>
            </a:r>
            <a:endParaRPr lang="de-DE" sz="1800" dirty="0"/>
          </a:p>
        </p:txBody>
      </p:sp>
      <p:sp>
        <p:nvSpPr>
          <p:cNvPr id="13" name="Textfeld 12">
            <a:extLst>
              <a:ext uri="{FF2B5EF4-FFF2-40B4-BE49-F238E27FC236}">
                <a16:creationId xmlns:a16="http://schemas.microsoft.com/office/drawing/2014/main" id="{C05C8B0A-9D43-4D0E-AE16-368EE3A40444}"/>
              </a:ext>
            </a:extLst>
          </p:cNvPr>
          <p:cNvSpPr txBox="1"/>
          <p:nvPr/>
        </p:nvSpPr>
        <p:spPr>
          <a:xfrm>
            <a:off x="4962370" y="5634633"/>
            <a:ext cx="1049790" cy="923330"/>
          </a:xfrm>
          <a:prstGeom prst="rect">
            <a:avLst/>
          </a:prstGeom>
          <a:noFill/>
        </p:spPr>
        <p:txBody>
          <a:bodyPr wrap="square" rtlCol="0">
            <a:spAutoFit/>
          </a:bodyPr>
          <a:lstStyle/>
          <a:p>
            <a:r>
              <a:rPr lang="de-DE" sz="1800" dirty="0" err="1"/>
              <a:t>day</a:t>
            </a:r>
            <a:r>
              <a:rPr lang="de-DE" sz="1800" dirty="0"/>
              <a:t> </a:t>
            </a:r>
            <a:r>
              <a:rPr lang="de-DE" sz="1800" dirty="0" err="1"/>
              <a:t>ahead</a:t>
            </a:r>
            <a:r>
              <a:rPr lang="de-DE" sz="1800" dirty="0"/>
              <a:t> </a:t>
            </a:r>
            <a:r>
              <a:rPr lang="de-DE" sz="1800" dirty="0" err="1"/>
              <a:t>delivery</a:t>
            </a:r>
            <a:endParaRPr lang="de-DE" sz="1800" dirty="0"/>
          </a:p>
        </p:txBody>
      </p:sp>
      <p:sp>
        <p:nvSpPr>
          <p:cNvPr id="15" name="Textfeld 14">
            <a:extLst>
              <a:ext uri="{FF2B5EF4-FFF2-40B4-BE49-F238E27FC236}">
                <a16:creationId xmlns:a16="http://schemas.microsoft.com/office/drawing/2014/main" id="{D6331ABF-7234-4107-ACE1-1410A184F95A}"/>
              </a:ext>
            </a:extLst>
          </p:cNvPr>
          <p:cNvSpPr txBox="1"/>
          <p:nvPr/>
        </p:nvSpPr>
        <p:spPr>
          <a:xfrm>
            <a:off x="6159224" y="5634633"/>
            <a:ext cx="1294179" cy="923330"/>
          </a:xfrm>
          <a:prstGeom prst="rect">
            <a:avLst/>
          </a:prstGeom>
          <a:noFill/>
        </p:spPr>
        <p:txBody>
          <a:bodyPr wrap="square" rtlCol="0">
            <a:spAutoFit/>
          </a:bodyPr>
          <a:lstStyle/>
          <a:p>
            <a:r>
              <a:rPr lang="de-DE" sz="1800" dirty="0" err="1"/>
              <a:t>up</a:t>
            </a:r>
            <a:r>
              <a:rPr lang="de-DE" sz="1800" dirty="0"/>
              <a:t> </a:t>
            </a:r>
            <a:r>
              <a:rPr lang="de-DE" sz="1800" dirty="0" err="1"/>
              <a:t>to</a:t>
            </a:r>
            <a:r>
              <a:rPr lang="de-DE" sz="1800" dirty="0"/>
              <a:t> 45 min </a:t>
            </a:r>
            <a:r>
              <a:rPr lang="de-DE" sz="1800" dirty="0" err="1"/>
              <a:t>ahead</a:t>
            </a:r>
            <a:r>
              <a:rPr lang="de-DE" sz="1800" dirty="0"/>
              <a:t> </a:t>
            </a:r>
            <a:r>
              <a:rPr lang="de-DE" sz="1800" dirty="0" err="1"/>
              <a:t>of</a:t>
            </a:r>
            <a:r>
              <a:rPr lang="de-DE" sz="1800" dirty="0"/>
              <a:t> </a:t>
            </a:r>
            <a:r>
              <a:rPr lang="de-DE" sz="1800" dirty="0" err="1"/>
              <a:t>delivery</a:t>
            </a:r>
            <a:endParaRPr lang="de-DE" sz="1800" dirty="0"/>
          </a:p>
        </p:txBody>
      </p:sp>
    </p:spTree>
    <p:extLst>
      <p:ext uri="{BB962C8B-B14F-4D97-AF65-F5344CB8AC3E}">
        <p14:creationId xmlns:p14="http://schemas.microsoft.com/office/powerpoint/2010/main" val="164943086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Trading: Submarkets</a:t>
            </a:r>
          </a:p>
        </p:txBody>
      </p:sp>
      <p:cxnSp>
        <p:nvCxnSpPr>
          <p:cNvPr id="4" name="Gerade Verbindung mit Pfeil 3">
            <a:extLst>
              <a:ext uri="{FF2B5EF4-FFF2-40B4-BE49-F238E27FC236}">
                <a16:creationId xmlns:a16="http://schemas.microsoft.com/office/drawing/2014/main" id="{A556FA78-3AA3-494E-8698-FBB0D625A8F1}"/>
              </a:ext>
            </a:extLst>
          </p:cNvPr>
          <p:cNvCxnSpPr/>
          <p:nvPr/>
        </p:nvCxnSpPr>
        <p:spPr bwMode="auto">
          <a:xfrm>
            <a:off x="1115617" y="2132856"/>
            <a:ext cx="6825483" cy="0"/>
          </a:xfrm>
          <a:prstGeom prst="straightConnector1">
            <a:avLst/>
          </a:prstGeom>
          <a:solidFill>
            <a:schemeClr val="tx2"/>
          </a:solidFill>
          <a:ln w="57150" cap="flat" cmpd="sng" algn="ctr">
            <a:solidFill>
              <a:schemeClr val="tx2">
                <a:lumMod val="60000"/>
                <a:lumOff val="40000"/>
              </a:schemeClr>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feld 5">
            <a:extLst>
              <a:ext uri="{FF2B5EF4-FFF2-40B4-BE49-F238E27FC236}">
                <a16:creationId xmlns:a16="http://schemas.microsoft.com/office/drawing/2014/main" id="{FB9538EB-1008-466D-99DD-A611DCBBCC87}"/>
              </a:ext>
            </a:extLst>
          </p:cNvPr>
          <p:cNvSpPr txBox="1"/>
          <p:nvPr/>
        </p:nvSpPr>
        <p:spPr>
          <a:xfrm>
            <a:off x="632387" y="1799451"/>
            <a:ext cx="1079922" cy="276999"/>
          </a:xfrm>
          <a:prstGeom prst="rect">
            <a:avLst/>
          </a:prstGeom>
          <a:noFill/>
        </p:spPr>
        <p:txBody>
          <a:bodyPr wrap="square" rtlCol="0">
            <a:spAutoFit/>
          </a:bodyPr>
          <a:lstStyle/>
          <a:p>
            <a:r>
              <a:rPr lang="de-DE" dirty="0"/>
              <a:t>Time</a:t>
            </a:r>
          </a:p>
        </p:txBody>
      </p:sp>
      <p:sp>
        <p:nvSpPr>
          <p:cNvPr id="8" name="Textfeld 7">
            <a:extLst>
              <a:ext uri="{FF2B5EF4-FFF2-40B4-BE49-F238E27FC236}">
                <a16:creationId xmlns:a16="http://schemas.microsoft.com/office/drawing/2014/main" id="{B6DF6D38-F9AA-439A-9340-9436DB6714F0}"/>
              </a:ext>
            </a:extLst>
          </p:cNvPr>
          <p:cNvSpPr txBox="1"/>
          <p:nvPr/>
        </p:nvSpPr>
        <p:spPr>
          <a:xfrm>
            <a:off x="6804248" y="1799451"/>
            <a:ext cx="1503588" cy="276999"/>
          </a:xfrm>
          <a:prstGeom prst="rect">
            <a:avLst/>
          </a:prstGeom>
          <a:noFill/>
        </p:spPr>
        <p:txBody>
          <a:bodyPr wrap="square" rtlCol="0">
            <a:spAutoFit/>
          </a:bodyPr>
          <a:lstStyle/>
          <a:p>
            <a:r>
              <a:rPr lang="de-DE" dirty="0" err="1"/>
              <a:t>Delivery</a:t>
            </a:r>
            <a:r>
              <a:rPr lang="de-DE" dirty="0"/>
              <a:t> time (t0)</a:t>
            </a:r>
          </a:p>
        </p:txBody>
      </p:sp>
      <p:sp>
        <p:nvSpPr>
          <p:cNvPr id="9" name="Textfeld 8">
            <a:extLst>
              <a:ext uri="{FF2B5EF4-FFF2-40B4-BE49-F238E27FC236}">
                <a16:creationId xmlns:a16="http://schemas.microsoft.com/office/drawing/2014/main" id="{6CB14F6C-3DDC-4BAA-8553-4A0F7BA8490A}"/>
              </a:ext>
            </a:extLst>
          </p:cNvPr>
          <p:cNvSpPr txBox="1"/>
          <p:nvPr/>
        </p:nvSpPr>
        <p:spPr>
          <a:xfrm>
            <a:off x="209302" y="2564904"/>
            <a:ext cx="906315" cy="276999"/>
          </a:xfrm>
          <a:prstGeom prst="rect">
            <a:avLst/>
          </a:prstGeom>
          <a:noFill/>
        </p:spPr>
        <p:txBody>
          <a:bodyPr wrap="square" rtlCol="0">
            <a:spAutoFit/>
          </a:bodyPr>
          <a:lstStyle/>
          <a:p>
            <a:r>
              <a:rPr lang="de-DE" b="1" dirty="0"/>
              <a:t>Exchange</a:t>
            </a:r>
          </a:p>
        </p:txBody>
      </p:sp>
      <p:sp>
        <p:nvSpPr>
          <p:cNvPr id="10" name="Textfeld 9">
            <a:extLst>
              <a:ext uri="{FF2B5EF4-FFF2-40B4-BE49-F238E27FC236}">
                <a16:creationId xmlns:a16="http://schemas.microsoft.com/office/drawing/2014/main" id="{E8284428-9817-406A-9A53-31B6F776757B}"/>
              </a:ext>
            </a:extLst>
          </p:cNvPr>
          <p:cNvSpPr txBox="1"/>
          <p:nvPr/>
        </p:nvSpPr>
        <p:spPr>
          <a:xfrm>
            <a:off x="266033" y="4226897"/>
            <a:ext cx="906315" cy="276999"/>
          </a:xfrm>
          <a:prstGeom prst="rect">
            <a:avLst/>
          </a:prstGeom>
          <a:noFill/>
        </p:spPr>
        <p:txBody>
          <a:bodyPr wrap="square" rtlCol="0">
            <a:spAutoFit/>
          </a:bodyPr>
          <a:lstStyle/>
          <a:p>
            <a:r>
              <a:rPr lang="de-DE" b="1" dirty="0"/>
              <a:t>Bilateral</a:t>
            </a:r>
          </a:p>
        </p:txBody>
      </p:sp>
      <p:sp>
        <p:nvSpPr>
          <p:cNvPr id="11" name="Textfeld 10">
            <a:extLst>
              <a:ext uri="{FF2B5EF4-FFF2-40B4-BE49-F238E27FC236}">
                <a16:creationId xmlns:a16="http://schemas.microsoft.com/office/drawing/2014/main" id="{8D862B26-8C67-4C6D-B057-19EA898FC3A1}"/>
              </a:ext>
            </a:extLst>
          </p:cNvPr>
          <p:cNvSpPr txBox="1"/>
          <p:nvPr/>
        </p:nvSpPr>
        <p:spPr>
          <a:xfrm>
            <a:off x="274786" y="5120474"/>
            <a:ext cx="864097" cy="461665"/>
          </a:xfrm>
          <a:prstGeom prst="rect">
            <a:avLst/>
          </a:prstGeom>
          <a:noFill/>
        </p:spPr>
        <p:txBody>
          <a:bodyPr wrap="square" rtlCol="0">
            <a:spAutoFit/>
          </a:bodyPr>
          <a:lstStyle/>
          <a:p>
            <a:r>
              <a:rPr lang="de-DE" b="1" dirty="0"/>
              <a:t>Control power</a:t>
            </a:r>
          </a:p>
        </p:txBody>
      </p:sp>
      <p:sp>
        <p:nvSpPr>
          <p:cNvPr id="12" name="Textfeld 11">
            <a:extLst>
              <a:ext uri="{FF2B5EF4-FFF2-40B4-BE49-F238E27FC236}">
                <a16:creationId xmlns:a16="http://schemas.microsoft.com/office/drawing/2014/main" id="{059D867C-16A9-478A-8372-E0AD4EE97E2D}"/>
              </a:ext>
            </a:extLst>
          </p:cNvPr>
          <p:cNvSpPr txBox="1"/>
          <p:nvPr/>
        </p:nvSpPr>
        <p:spPr>
          <a:xfrm>
            <a:off x="1121360" y="2262187"/>
            <a:ext cx="1224135" cy="1938992"/>
          </a:xfrm>
          <a:prstGeom prst="rect">
            <a:avLst/>
          </a:prstGeom>
          <a:noFill/>
          <a:ln>
            <a:solidFill>
              <a:schemeClr val="tx1"/>
            </a:solidFill>
          </a:ln>
        </p:spPr>
        <p:txBody>
          <a:bodyPr wrap="square" rtlCol="0">
            <a:spAutoFit/>
          </a:bodyPr>
          <a:lstStyle/>
          <a:p>
            <a:r>
              <a:rPr lang="de-DE" b="1" dirty="0"/>
              <a:t>EEX Futures</a:t>
            </a:r>
          </a:p>
          <a:p>
            <a:endParaRPr lang="de-DE" sz="600" dirty="0"/>
          </a:p>
          <a:p>
            <a:r>
              <a:rPr lang="de-DE" dirty="0" err="1"/>
              <a:t>until</a:t>
            </a:r>
            <a:r>
              <a:rPr lang="de-DE" dirty="0"/>
              <a:t> 24:00 on </a:t>
            </a:r>
            <a:r>
              <a:rPr lang="de-DE" dirty="0" err="1"/>
              <a:t>the</a:t>
            </a:r>
            <a:r>
              <a:rPr lang="de-DE" dirty="0"/>
              <a:t> last </a:t>
            </a:r>
            <a:r>
              <a:rPr lang="de-DE" dirty="0" err="1"/>
              <a:t>day</a:t>
            </a:r>
            <a:r>
              <a:rPr lang="de-DE" dirty="0"/>
              <a:t>  </a:t>
            </a:r>
            <a:r>
              <a:rPr lang="de-DE" dirty="0" err="1"/>
              <a:t>of</a:t>
            </a:r>
            <a:r>
              <a:rPr lang="de-DE" dirty="0"/>
              <a:t> M-2</a:t>
            </a:r>
          </a:p>
          <a:p>
            <a:endParaRPr lang="de-DE" sz="600" dirty="0"/>
          </a:p>
          <a:p>
            <a:r>
              <a:rPr lang="de-DE" dirty="0"/>
              <a:t>Mo-Fr (</a:t>
            </a:r>
            <a:r>
              <a:rPr lang="de-DE" dirty="0" err="1"/>
              <a:t>no</a:t>
            </a:r>
            <a:r>
              <a:rPr lang="de-DE" dirty="0"/>
              <a:t> </a:t>
            </a:r>
            <a:r>
              <a:rPr lang="de-DE" dirty="0" err="1"/>
              <a:t>trading</a:t>
            </a:r>
            <a:r>
              <a:rPr lang="de-DE" dirty="0"/>
              <a:t> on </a:t>
            </a:r>
            <a:r>
              <a:rPr lang="de-DE" dirty="0" err="1"/>
              <a:t>weekend</a:t>
            </a:r>
            <a:r>
              <a:rPr lang="de-DE" dirty="0"/>
              <a:t> and </a:t>
            </a:r>
            <a:r>
              <a:rPr lang="de-DE" dirty="0" err="1"/>
              <a:t>public</a:t>
            </a:r>
            <a:r>
              <a:rPr lang="de-DE" dirty="0"/>
              <a:t> </a:t>
            </a:r>
            <a:r>
              <a:rPr lang="de-DE" dirty="0" err="1"/>
              <a:t>holidays</a:t>
            </a:r>
            <a:r>
              <a:rPr lang="de-DE" dirty="0"/>
              <a:t>)</a:t>
            </a:r>
          </a:p>
        </p:txBody>
      </p:sp>
      <p:sp>
        <p:nvSpPr>
          <p:cNvPr id="13" name="Textfeld 12">
            <a:extLst>
              <a:ext uri="{FF2B5EF4-FFF2-40B4-BE49-F238E27FC236}">
                <a16:creationId xmlns:a16="http://schemas.microsoft.com/office/drawing/2014/main" id="{90E9FBCD-A414-43EA-B12C-DC71E044A8FA}"/>
              </a:ext>
            </a:extLst>
          </p:cNvPr>
          <p:cNvSpPr txBox="1"/>
          <p:nvPr/>
        </p:nvSpPr>
        <p:spPr>
          <a:xfrm>
            <a:off x="2409853" y="2264931"/>
            <a:ext cx="1426137" cy="1661993"/>
          </a:xfrm>
          <a:prstGeom prst="rect">
            <a:avLst/>
          </a:prstGeom>
          <a:noFill/>
          <a:ln>
            <a:solidFill>
              <a:schemeClr val="tx1"/>
            </a:solidFill>
          </a:ln>
        </p:spPr>
        <p:txBody>
          <a:bodyPr wrap="square" rtlCol="0">
            <a:spAutoFit/>
          </a:bodyPr>
          <a:lstStyle/>
          <a:p>
            <a:r>
              <a:rPr lang="de-DE" b="1" dirty="0"/>
              <a:t>Day-</a:t>
            </a:r>
            <a:r>
              <a:rPr lang="de-DE" b="1" dirty="0" err="1"/>
              <a:t>Ahead</a:t>
            </a:r>
            <a:r>
              <a:rPr lang="de-DE" b="1" dirty="0"/>
              <a:t> </a:t>
            </a:r>
            <a:r>
              <a:rPr lang="de-DE" b="1" dirty="0" err="1"/>
              <a:t>Auction</a:t>
            </a:r>
            <a:r>
              <a:rPr lang="de-DE" b="1" dirty="0"/>
              <a:t> EXAA</a:t>
            </a:r>
          </a:p>
          <a:p>
            <a:endParaRPr lang="de-DE" sz="600" dirty="0"/>
          </a:p>
          <a:p>
            <a:r>
              <a:rPr lang="de-DE" dirty="0" err="1"/>
              <a:t>until</a:t>
            </a:r>
            <a:r>
              <a:rPr lang="de-DE" dirty="0"/>
              <a:t> 10:12</a:t>
            </a:r>
          </a:p>
          <a:p>
            <a:endParaRPr lang="de-DE" sz="600" dirty="0"/>
          </a:p>
          <a:p>
            <a:r>
              <a:rPr lang="de-DE" dirty="0" err="1"/>
              <a:t>hours</a:t>
            </a:r>
            <a:r>
              <a:rPr lang="de-DE" dirty="0"/>
              <a:t> and 15 min</a:t>
            </a:r>
          </a:p>
          <a:p>
            <a:endParaRPr lang="de-DE" sz="600" dirty="0"/>
          </a:p>
          <a:p>
            <a:r>
              <a:rPr lang="de-DE" dirty="0"/>
              <a:t>Mo-Fr (</a:t>
            </a:r>
            <a:r>
              <a:rPr lang="de-DE" dirty="0" err="1"/>
              <a:t>no</a:t>
            </a:r>
            <a:r>
              <a:rPr lang="de-DE" dirty="0"/>
              <a:t> </a:t>
            </a:r>
            <a:r>
              <a:rPr lang="de-DE" dirty="0" err="1"/>
              <a:t>trading</a:t>
            </a:r>
            <a:r>
              <a:rPr lang="de-DE" dirty="0"/>
              <a:t> on </a:t>
            </a:r>
            <a:r>
              <a:rPr lang="de-DE" dirty="0" err="1"/>
              <a:t>weekend</a:t>
            </a:r>
            <a:r>
              <a:rPr lang="de-DE" dirty="0"/>
              <a:t> and </a:t>
            </a:r>
            <a:r>
              <a:rPr lang="de-DE" dirty="0" err="1"/>
              <a:t>public</a:t>
            </a:r>
            <a:r>
              <a:rPr lang="de-DE" dirty="0"/>
              <a:t> </a:t>
            </a:r>
            <a:r>
              <a:rPr lang="de-DE" dirty="0" err="1"/>
              <a:t>holidays</a:t>
            </a:r>
            <a:r>
              <a:rPr lang="de-DE" dirty="0"/>
              <a:t>)</a:t>
            </a:r>
          </a:p>
        </p:txBody>
      </p:sp>
      <p:sp>
        <p:nvSpPr>
          <p:cNvPr id="14" name="Textfeld 13">
            <a:extLst>
              <a:ext uri="{FF2B5EF4-FFF2-40B4-BE49-F238E27FC236}">
                <a16:creationId xmlns:a16="http://schemas.microsoft.com/office/drawing/2014/main" id="{5BC9202A-7E7A-4184-9340-F47D0632FCAF}"/>
              </a:ext>
            </a:extLst>
          </p:cNvPr>
          <p:cNvSpPr txBox="1"/>
          <p:nvPr/>
        </p:nvSpPr>
        <p:spPr>
          <a:xfrm>
            <a:off x="3890307" y="2271209"/>
            <a:ext cx="1185749" cy="1569660"/>
          </a:xfrm>
          <a:prstGeom prst="rect">
            <a:avLst/>
          </a:prstGeom>
          <a:noFill/>
          <a:ln>
            <a:solidFill>
              <a:schemeClr val="tx1"/>
            </a:solidFill>
          </a:ln>
        </p:spPr>
        <p:txBody>
          <a:bodyPr wrap="square" rtlCol="0">
            <a:spAutoFit/>
          </a:bodyPr>
          <a:lstStyle/>
          <a:p>
            <a:r>
              <a:rPr lang="de-DE" b="1" dirty="0"/>
              <a:t>Day-</a:t>
            </a:r>
            <a:r>
              <a:rPr lang="de-DE" b="1" dirty="0" err="1"/>
              <a:t>Ahead</a:t>
            </a:r>
            <a:r>
              <a:rPr lang="de-DE" b="1" dirty="0"/>
              <a:t> </a:t>
            </a:r>
            <a:r>
              <a:rPr lang="de-DE" b="1" dirty="0" err="1"/>
              <a:t>Auction</a:t>
            </a:r>
            <a:r>
              <a:rPr lang="de-DE" b="1" dirty="0"/>
              <a:t> EPEX Spot</a:t>
            </a:r>
          </a:p>
          <a:p>
            <a:endParaRPr lang="de-DE" sz="600" dirty="0"/>
          </a:p>
          <a:p>
            <a:r>
              <a:rPr lang="de-DE" dirty="0" err="1"/>
              <a:t>until</a:t>
            </a:r>
            <a:r>
              <a:rPr lang="de-DE" dirty="0"/>
              <a:t> 12:00 on D-1</a:t>
            </a:r>
          </a:p>
          <a:p>
            <a:endParaRPr lang="de-DE" sz="600" dirty="0"/>
          </a:p>
          <a:p>
            <a:r>
              <a:rPr lang="de-DE" dirty="0" err="1"/>
              <a:t>hours</a:t>
            </a:r>
            <a:r>
              <a:rPr lang="de-DE" dirty="0"/>
              <a:t> and </a:t>
            </a:r>
            <a:r>
              <a:rPr lang="de-DE" dirty="0" err="1"/>
              <a:t>blocks</a:t>
            </a:r>
            <a:r>
              <a:rPr lang="de-DE" dirty="0"/>
              <a:t> </a:t>
            </a:r>
          </a:p>
        </p:txBody>
      </p:sp>
      <p:sp>
        <p:nvSpPr>
          <p:cNvPr id="15" name="Textfeld 14">
            <a:extLst>
              <a:ext uri="{FF2B5EF4-FFF2-40B4-BE49-F238E27FC236}">
                <a16:creationId xmlns:a16="http://schemas.microsoft.com/office/drawing/2014/main" id="{94654E29-3970-49B5-85EF-C00352EEC875}"/>
              </a:ext>
            </a:extLst>
          </p:cNvPr>
          <p:cNvSpPr txBox="1"/>
          <p:nvPr/>
        </p:nvSpPr>
        <p:spPr>
          <a:xfrm>
            <a:off x="5130373" y="2271209"/>
            <a:ext cx="1224135" cy="1384995"/>
          </a:xfrm>
          <a:prstGeom prst="rect">
            <a:avLst/>
          </a:prstGeom>
          <a:noFill/>
          <a:ln>
            <a:solidFill>
              <a:schemeClr val="tx1"/>
            </a:solidFill>
          </a:ln>
        </p:spPr>
        <p:txBody>
          <a:bodyPr wrap="square" rtlCol="0">
            <a:spAutoFit/>
          </a:bodyPr>
          <a:lstStyle/>
          <a:p>
            <a:r>
              <a:rPr lang="de-DE" b="1" dirty="0"/>
              <a:t>Intraday </a:t>
            </a:r>
            <a:r>
              <a:rPr lang="de-DE" b="1" dirty="0" err="1"/>
              <a:t>Auction</a:t>
            </a:r>
            <a:r>
              <a:rPr lang="de-DE" b="1" dirty="0"/>
              <a:t> EPEX Spot</a:t>
            </a:r>
          </a:p>
          <a:p>
            <a:endParaRPr lang="de-DE" sz="600" dirty="0"/>
          </a:p>
          <a:p>
            <a:r>
              <a:rPr lang="de-DE" dirty="0" err="1"/>
              <a:t>until</a:t>
            </a:r>
            <a:r>
              <a:rPr lang="de-DE" dirty="0"/>
              <a:t> 15:00 on D-1</a:t>
            </a:r>
          </a:p>
          <a:p>
            <a:endParaRPr lang="de-DE" sz="600" dirty="0"/>
          </a:p>
          <a:p>
            <a:r>
              <a:rPr lang="de-DE" dirty="0"/>
              <a:t>15 min </a:t>
            </a:r>
          </a:p>
        </p:txBody>
      </p:sp>
      <p:sp>
        <p:nvSpPr>
          <p:cNvPr id="16" name="Textfeld 15">
            <a:extLst>
              <a:ext uri="{FF2B5EF4-FFF2-40B4-BE49-F238E27FC236}">
                <a16:creationId xmlns:a16="http://schemas.microsoft.com/office/drawing/2014/main" id="{BDA3FE79-5BF0-48EC-B1E6-ACE776F9B275}"/>
              </a:ext>
            </a:extLst>
          </p:cNvPr>
          <p:cNvSpPr txBox="1"/>
          <p:nvPr/>
        </p:nvSpPr>
        <p:spPr>
          <a:xfrm>
            <a:off x="6408825" y="2271209"/>
            <a:ext cx="1262521" cy="1938992"/>
          </a:xfrm>
          <a:prstGeom prst="rect">
            <a:avLst/>
          </a:prstGeom>
          <a:noFill/>
          <a:ln>
            <a:solidFill>
              <a:schemeClr val="tx1"/>
            </a:solidFill>
          </a:ln>
        </p:spPr>
        <p:txBody>
          <a:bodyPr wrap="square" rtlCol="0">
            <a:spAutoFit/>
          </a:bodyPr>
          <a:lstStyle/>
          <a:p>
            <a:r>
              <a:rPr lang="de-DE" b="1" dirty="0"/>
              <a:t>Intraday </a:t>
            </a:r>
            <a:r>
              <a:rPr lang="de-DE" b="1" dirty="0" err="1"/>
              <a:t>continuous</a:t>
            </a:r>
            <a:r>
              <a:rPr lang="de-DE" b="1" dirty="0"/>
              <a:t> EPEX Spot</a:t>
            </a:r>
          </a:p>
          <a:p>
            <a:endParaRPr lang="de-DE" sz="600" dirty="0"/>
          </a:p>
          <a:p>
            <a:r>
              <a:rPr lang="de-DE" dirty="0" err="1"/>
              <a:t>from</a:t>
            </a:r>
            <a:r>
              <a:rPr lang="de-DE" dirty="0"/>
              <a:t> 15:00 on D-1 </a:t>
            </a:r>
            <a:r>
              <a:rPr lang="de-DE" dirty="0" err="1"/>
              <a:t>until</a:t>
            </a:r>
            <a:r>
              <a:rPr lang="de-DE" dirty="0"/>
              <a:t> 5 min </a:t>
            </a:r>
            <a:r>
              <a:rPr lang="de-DE" dirty="0" err="1"/>
              <a:t>before</a:t>
            </a:r>
            <a:r>
              <a:rPr lang="de-DE" dirty="0"/>
              <a:t> t0</a:t>
            </a:r>
          </a:p>
          <a:p>
            <a:endParaRPr lang="de-DE" sz="600" dirty="0"/>
          </a:p>
          <a:p>
            <a:r>
              <a:rPr lang="de-DE" dirty="0"/>
              <a:t>15 min </a:t>
            </a:r>
            <a:r>
              <a:rPr lang="en-GB" dirty="0"/>
              <a:t>[16:00 D-1 until 5 min before t0)</a:t>
            </a:r>
            <a:endParaRPr lang="de-DE" dirty="0"/>
          </a:p>
        </p:txBody>
      </p:sp>
      <p:sp>
        <p:nvSpPr>
          <p:cNvPr id="17" name="Textfeld 16">
            <a:extLst>
              <a:ext uri="{FF2B5EF4-FFF2-40B4-BE49-F238E27FC236}">
                <a16:creationId xmlns:a16="http://schemas.microsoft.com/office/drawing/2014/main" id="{EA34E1EA-FCFF-4ECB-AB06-523BE12F0D88}"/>
              </a:ext>
            </a:extLst>
          </p:cNvPr>
          <p:cNvSpPr txBox="1"/>
          <p:nvPr/>
        </p:nvSpPr>
        <p:spPr>
          <a:xfrm>
            <a:off x="1138883" y="4550310"/>
            <a:ext cx="6532463" cy="461665"/>
          </a:xfrm>
          <a:prstGeom prst="rect">
            <a:avLst/>
          </a:prstGeom>
          <a:noFill/>
          <a:ln>
            <a:solidFill>
              <a:schemeClr val="tx1"/>
            </a:solidFill>
          </a:ln>
        </p:spPr>
        <p:txBody>
          <a:bodyPr wrap="square" rtlCol="0">
            <a:spAutoFit/>
          </a:bodyPr>
          <a:lstStyle/>
          <a:p>
            <a:pPr algn="l"/>
            <a:r>
              <a:rPr lang="en-GB" dirty="0"/>
              <a:t>until 15 min before t0 across control areas; immediately before t0 for trades within the same </a:t>
            </a:r>
          </a:p>
          <a:p>
            <a:pPr algn="l"/>
            <a:r>
              <a:rPr lang="en-GB" dirty="0"/>
              <a:t>control area.		Forward and spot	All products are negotiated bilaterally. </a:t>
            </a:r>
            <a:endParaRPr lang="de-DE" dirty="0"/>
          </a:p>
        </p:txBody>
      </p:sp>
      <p:sp>
        <p:nvSpPr>
          <p:cNvPr id="18" name="Textfeld 17">
            <a:extLst>
              <a:ext uri="{FF2B5EF4-FFF2-40B4-BE49-F238E27FC236}">
                <a16:creationId xmlns:a16="http://schemas.microsoft.com/office/drawing/2014/main" id="{060E0471-9EBE-4B9D-BFE5-0615265B02EE}"/>
              </a:ext>
            </a:extLst>
          </p:cNvPr>
          <p:cNvSpPr txBox="1"/>
          <p:nvPr/>
        </p:nvSpPr>
        <p:spPr>
          <a:xfrm>
            <a:off x="2409852" y="5049572"/>
            <a:ext cx="2496478" cy="1015663"/>
          </a:xfrm>
          <a:prstGeom prst="rect">
            <a:avLst/>
          </a:prstGeom>
          <a:noFill/>
          <a:ln>
            <a:solidFill>
              <a:schemeClr val="tx1"/>
            </a:solidFill>
          </a:ln>
        </p:spPr>
        <p:txBody>
          <a:bodyPr wrap="square" rtlCol="0">
            <a:spAutoFit/>
          </a:bodyPr>
          <a:lstStyle/>
          <a:p>
            <a:pPr algn="l"/>
            <a:r>
              <a:rPr lang="en-GB" b="1" dirty="0"/>
              <a:t>Secondary reserve</a:t>
            </a:r>
          </a:p>
          <a:p>
            <a:pPr algn="l"/>
            <a:r>
              <a:rPr lang="en-GB" dirty="0"/>
              <a:t>daily</a:t>
            </a:r>
            <a:r>
              <a:rPr lang="de-DE" dirty="0"/>
              <a:t> </a:t>
            </a:r>
            <a:r>
              <a:rPr lang="de-DE" dirty="0" err="1"/>
              <a:t>until</a:t>
            </a:r>
            <a:r>
              <a:rPr lang="de-DE" dirty="0"/>
              <a:t> 8:00 </a:t>
            </a:r>
            <a:r>
              <a:rPr lang="de-DE" dirty="0" err="1"/>
              <a:t>for</a:t>
            </a:r>
            <a:r>
              <a:rPr lang="de-DE" dirty="0"/>
              <a:t> </a:t>
            </a:r>
            <a:r>
              <a:rPr lang="de-DE" dirty="0" err="1"/>
              <a:t>following</a:t>
            </a:r>
            <a:r>
              <a:rPr lang="de-DE" dirty="0"/>
              <a:t> </a:t>
            </a:r>
            <a:r>
              <a:rPr lang="de-DE" dirty="0" err="1"/>
              <a:t>day</a:t>
            </a:r>
            <a:r>
              <a:rPr lang="de-DE" dirty="0"/>
              <a:t> </a:t>
            </a:r>
            <a:r>
              <a:rPr lang="de-DE" dirty="0" err="1"/>
              <a:t>from</a:t>
            </a:r>
            <a:r>
              <a:rPr lang="de-DE" dirty="0"/>
              <a:t> 00:00</a:t>
            </a:r>
          </a:p>
          <a:p>
            <a:pPr algn="l"/>
            <a:endParaRPr lang="de-DE" dirty="0"/>
          </a:p>
          <a:p>
            <a:pPr algn="l"/>
            <a:r>
              <a:rPr lang="de-DE" dirty="0"/>
              <a:t>Time </a:t>
            </a:r>
            <a:r>
              <a:rPr lang="de-DE" dirty="0" err="1"/>
              <a:t>blocks</a:t>
            </a:r>
            <a:r>
              <a:rPr lang="de-DE" dirty="0"/>
              <a:t>: </a:t>
            </a:r>
            <a:r>
              <a:rPr lang="de-DE" dirty="0" err="1"/>
              <a:t>six</a:t>
            </a:r>
            <a:r>
              <a:rPr lang="de-DE" dirty="0"/>
              <a:t> 4-hour </a:t>
            </a:r>
            <a:r>
              <a:rPr lang="de-DE" dirty="0" err="1"/>
              <a:t>blocks</a:t>
            </a:r>
            <a:endParaRPr lang="de-DE" dirty="0"/>
          </a:p>
        </p:txBody>
      </p:sp>
      <p:sp>
        <p:nvSpPr>
          <p:cNvPr id="19" name="Textfeld 18">
            <a:extLst>
              <a:ext uri="{FF2B5EF4-FFF2-40B4-BE49-F238E27FC236}">
                <a16:creationId xmlns:a16="http://schemas.microsoft.com/office/drawing/2014/main" id="{637EFD6E-3396-4A57-9245-59DC47A1E703}"/>
              </a:ext>
            </a:extLst>
          </p:cNvPr>
          <p:cNvSpPr txBox="1"/>
          <p:nvPr/>
        </p:nvSpPr>
        <p:spPr>
          <a:xfrm>
            <a:off x="1122435" y="5049572"/>
            <a:ext cx="1224135" cy="1384995"/>
          </a:xfrm>
          <a:prstGeom prst="rect">
            <a:avLst/>
          </a:prstGeom>
          <a:noFill/>
          <a:ln>
            <a:solidFill>
              <a:schemeClr val="tx1"/>
            </a:solidFill>
          </a:ln>
        </p:spPr>
        <p:txBody>
          <a:bodyPr wrap="square" rtlCol="0">
            <a:spAutoFit/>
          </a:bodyPr>
          <a:lstStyle/>
          <a:p>
            <a:r>
              <a:rPr lang="de-DE" b="1" dirty="0"/>
              <a:t>Primary </a:t>
            </a:r>
            <a:r>
              <a:rPr lang="de-DE" b="1" dirty="0" err="1"/>
              <a:t>reserve</a:t>
            </a:r>
            <a:endParaRPr lang="de-DE" b="1" dirty="0"/>
          </a:p>
          <a:p>
            <a:r>
              <a:rPr lang="de-DE" dirty="0" err="1"/>
              <a:t>until</a:t>
            </a:r>
            <a:r>
              <a:rPr lang="de-DE" dirty="0"/>
              <a:t> Tue 15:00 </a:t>
            </a:r>
            <a:r>
              <a:rPr lang="de-DE" dirty="0" err="1"/>
              <a:t>for</a:t>
            </a:r>
            <a:r>
              <a:rPr lang="de-DE" dirty="0"/>
              <a:t> Mo </a:t>
            </a:r>
            <a:r>
              <a:rPr lang="de-DE" dirty="0" err="1"/>
              <a:t>from</a:t>
            </a:r>
            <a:r>
              <a:rPr lang="de-DE" dirty="0"/>
              <a:t> 00:00</a:t>
            </a:r>
          </a:p>
          <a:p>
            <a:r>
              <a:rPr lang="de-DE" dirty="0"/>
              <a:t>Time </a:t>
            </a:r>
            <a:r>
              <a:rPr lang="de-DE" dirty="0" err="1"/>
              <a:t>blocks</a:t>
            </a:r>
            <a:r>
              <a:rPr lang="de-DE" dirty="0"/>
              <a:t>: </a:t>
            </a:r>
            <a:r>
              <a:rPr lang="de-DE" dirty="0" err="1"/>
              <a:t>one</a:t>
            </a:r>
            <a:r>
              <a:rPr lang="de-DE" dirty="0"/>
              <a:t> </a:t>
            </a:r>
            <a:r>
              <a:rPr lang="de-DE" dirty="0" err="1"/>
              <a:t>week</a:t>
            </a:r>
            <a:endParaRPr lang="de-DE" dirty="0"/>
          </a:p>
        </p:txBody>
      </p:sp>
      <p:sp>
        <p:nvSpPr>
          <p:cNvPr id="20" name="Textfeld 19">
            <a:extLst>
              <a:ext uri="{FF2B5EF4-FFF2-40B4-BE49-F238E27FC236}">
                <a16:creationId xmlns:a16="http://schemas.microsoft.com/office/drawing/2014/main" id="{600BA2EB-81EB-4597-A422-2146C4CA9B07}"/>
              </a:ext>
            </a:extLst>
          </p:cNvPr>
          <p:cNvSpPr txBox="1"/>
          <p:nvPr/>
        </p:nvSpPr>
        <p:spPr>
          <a:xfrm>
            <a:off x="4946942" y="5045339"/>
            <a:ext cx="2724401" cy="1015663"/>
          </a:xfrm>
          <a:prstGeom prst="rect">
            <a:avLst/>
          </a:prstGeom>
          <a:noFill/>
          <a:ln>
            <a:solidFill>
              <a:schemeClr val="tx1"/>
            </a:solidFill>
          </a:ln>
        </p:spPr>
        <p:txBody>
          <a:bodyPr wrap="square" rtlCol="0">
            <a:spAutoFit/>
          </a:bodyPr>
          <a:lstStyle/>
          <a:p>
            <a:pPr algn="l"/>
            <a:r>
              <a:rPr lang="en-GB" b="1" dirty="0"/>
              <a:t>Minute reserve</a:t>
            </a:r>
          </a:p>
          <a:p>
            <a:pPr algn="l"/>
            <a:r>
              <a:rPr lang="en-GB" dirty="0"/>
              <a:t>daily</a:t>
            </a:r>
            <a:r>
              <a:rPr lang="de-DE" dirty="0"/>
              <a:t> </a:t>
            </a:r>
            <a:r>
              <a:rPr lang="de-DE" dirty="0" err="1"/>
              <a:t>until</a:t>
            </a:r>
            <a:r>
              <a:rPr lang="de-DE" dirty="0"/>
              <a:t> 8:00 </a:t>
            </a:r>
            <a:r>
              <a:rPr lang="de-DE" dirty="0" err="1"/>
              <a:t>for</a:t>
            </a:r>
            <a:r>
              <a:rPr lang="de-DE" dirty="0"/>
              <a:t> </a:t>
            </a:r>
            <a:r>
              <a:rPr lang="de-DE" dirty="0" err="1"/>
              <a:t>following</a:t>
            </a:r>
            <a:r>
              <a:rPr lang="de-DE" dirty="0"/>
              <a:t> </a:t>
            </a:r>
            <a:r>
              <a:rPr lang="de-DE" dirty="0" err="1"/>
              <a:t>day</a:t>
            </a:r>
            <a:r>
              <a:rPr lang="de-DE" dirty="0"/>
              <a:t> </a:t>
            </a:r>
            <a:r>
              <a:rPr lang="de-DE" dirty="0" err="1"/>
              <a:t>from</a:t>
            </a:r>
            <a:r>
              <a:rPr lang="de-DE" dirty="0"/>
              <a:t> 00:00</a:t>
            </a:r>
          </a:p>
          <a:p>
            <a:pPr algn="l"/>
            <a:endParaRPr lang="de-DE" dirty="0"/>
          </a:p>
          <a:p>
            <a:pPr algn="l"/>
            <a:r>
              <a:rPr lang="de-DE" dirty="0"/>
              <a:t>Time </a:t>
            </a:r>
            <a:r>
              <a:rPr lang="de-DE" dirty="0" err="1"/>
              <a:t>blocks</a:t>
            </a:r>
            <a:r>
              <a:rPr lang="de-DE" dirty="0"/>
              <a:t>: </a:t>
            </a:r>
            <a:r>
              <a:rPr lang="de-DE" dirty="0" err="1"/>
              <a:t>six</a:t>
            </a:r>
            <a:r>
              <a:rPr lang="de-DE" dirty="0"/>
              <a:t> 4-hour </a:t>
            </a:r>
            <a:r>
              <a:rPr lang="de-DE" dirty="0" err="1"/>
              <a:t>blocks</a:t>
            </a:r>
            <a:endParaRPr lang="de-DE" dirty="0"/>
          </a:p>
        </p:txBody>
      </p:sp>
      <p:sp>
        <p:nvSpPr>
          <p:cNvPr id="21" name="Textfeld 20">
            <a:extLst>
              <a:ext uri="{FF2B5EF4-FFF2-40B4-BE49-F238E27FC236}">
                <a16:creationId xmlns:a16="http://schemas.microsoft.com/office/drawing/2014/main" id="{4221FFFC-CAAF-4828-86F5-9D00E04BA983}"/>
              </a:ext>
            </a:extLst>
          </p:cNvPr>
          <p:cNvSpPr txBox="1"/>
          <p:nvPr/>
        </p:nvSpPr>
        <p:spPr>
          <a:xfrm>
            <a:off x="1122435" y="4264494"/>
            <a:ext cx="1223060" cy="276999"/>
          </a:xfrm>
          <a:prstGeom prst="rect">
            <a:avLst/>
          </a:prstGeom>
          <a:noFill/>
          <a:ln>
            <a:solidFill>
              <a:schemeClr val="tx1"/>
            </a:solidFill>
          </a:ln>
        </p:spPr>
        <p:txBody>
          <a:bodyPr wrap="square" rtlCol="0">
            <a:spAutoFit/>
          </a:bodyPr>
          <a:lstStyle/>
          <a:p>
            <a:r>
              <a:rPr lang="de-DE" dirty="0"/>
              <a:t>Forward / Term</a:t>
            </a:r>
          </a:p>
        </p:txBody>
      </p:sp>
      <p:sp>
        <p:nvSpPr>
          <p:cNvPr id="23" name="Textfeld 22">
            <a:extLst>
              <a:ext uri="{FF2B5EF4-FFF2-40B4-BE49-F238E27FC236}">
                <a16:creationId xmlns:a16="http://schemas.microsoft.com/office/drawing/2014/main" id="{52CB947D-4D81-44DD-821E-7439813CA00B}"/>
              </a:ext>
            </a:extLst>
          </p:cNvPr>
          <p:cNvSpPr txBox="1"/>
          <p:nvPr/>
        </p:nvSpPr>
        <p:spPr>
          <a:xfrm>
            <a:off x="2409851" y="4269184"/>
            <a:ext cx="5261493" cy="276999"/>
          </a:xfrm>
          <a:prstGeom prst="rect">
            <a:avLst/>
          </a:prstGeom>
          <a:noFill/>
          <a:ln>
            <a:solidFill>
              <a:schemeClr val="tx1"/>
            </a:solidFill>
          </a:ln>
        </p:spPr>
        <p:txBody>
          <a:bodyPr wrap="square" rtlCol="0">
            <a:spAutoFit/>
          </a:bodyPr>
          <a:lstStyle/>
          <a:p>
            <a:r>
              <a:rPr lang="de-DE" dirty="0"/>
              <a:t>Spot / Short-term</a:t>
            </a:r>
          </a:p>
        </p:txBody>
      </p:sp>
      <p:sp>
        <p:nvSpPr>
          <p:cNvPr id="24" name="Textfeld 23">
            <a:extLst>
              <a:ext uri="{FF2B5EF4-FFF2-40B4-BE49-F238E27FC236}">
                <a16:creationId xmlns:a16="http://schemas.microsoft.com/office/drawing/2014/main" id="{5D7A4089-5993-47DF-9E94-C93679CEF14C}"/>
              </a:ext>
            </a:extLst>
          </p:cNvPr>
          <p:cNvSpPr txBox="1"/>
          <p:nvPr/>
        </p:nvSpPr>
        <p:spPr>
          <a:xfrm>
            <a:off x="4394173" y="6206954"/>
            <a:ext cx="3387376" cy="276999"/>
          </a:xfrm>
          <a:prstGeom prst="rect">
            <a:avLst/>
          </a:prstGeom>
          <a:noFill/>
        </p:spPr>
        <p:txBody>
          <a:bodyPr wrap="square" rtlCol="0">
            <a:spAutoFit/>
          </a:bodyPr>
          <a:lstStyle/>
          <a:p>
            <a:pPr algn="r"/>
            <a:r>
              <a:rPr lang="de-DE" dirty="0"/>
              <a:t>Source: </a:t>
            </a:r>
            <a:r>
              <a:rPr lang="de-DE" dirty="0" err="1"/>
              <a:t>Adapted</a:t>
            </a:r>
            <a:r>
              <a:rPr lang="de-DE" dirty="0"/>
              <a:t> </a:t>
            </a:r>
            <a:r>
              <a:rPr lang="de-DE" dirty="0" err="1"/>
              <a:t>from</a:t>
            </a:r>
            <a:r>
              <a:rPr lang="de-DE" dirty="0"/>
              <a:t> Next Kraftwerke</a:t>
            </a:r>
          </a:p>
        </p:txBody>
      </p:sp>
    </p:spTree>
    <p:extLst>
      <p:ext uri="{BB962C8B-B14F-4D97-AF65-F5344CB8AC3E}">
        <p14:creationId xmlns:p14="http://schemas.microsoft.com/office/powerpoint/2010/main" val="12056127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rading </a:t>
            </a:r>
            <a:r>
              <a:rPr lang="de-DE" dirty="0" err="1"/>
              <a:t>product</a:t>
            </a:r>
            <a:r>
              <a:rPr lang="de-DE" dirty="0"/>
              <a:t> </a:t>
            </a:r>
            <a:r>
              <a:rPr lang="de-DE" dirty="0" err="1"/>
              <a:t>is</a:t>
            </a:r>
            <a:r>
              <a:rPr lang="de-DE" dirty="0"/>
              <a:t> </a:t>
            </a:r>
            <a:r>
              <a:rPr lang="de-DE" dirty="0" err="1"/>
              <a:t>combination</a:t>
            </a:r>
            <a:r>
              <a:rPr lang="de-DE" dirty="0"/>
              <a:t> </a:t>
            </a:r>
            <a:r>
              <a:rPr lang="de-DE" dirty="0" err="1"/>
              <a:t>of</a:t>
            </a:r>
            <a:r>
              <a:rPr lang="de-DE" dirty="0"/>
              <a:t> </a:t>
            </a:r>
            <a:r>
              <a:rPr lang="de-DE" dirty="0" err="1"/>
              <a:t>transaction</a:t>
            </a:r>
            <a:r>
              <a:rPr lang="de-DE" dirty="0"/>
              <a:t> </a:t>
            </a:r>
            <a:r>
              <a:rPr lang="de-DE" dirty="0" err="1"/>
              <a:t>features</a:t>
            </a:r>
            <a:r>
              <a:rPr lang="de-DE" dirty="0"/>
              <a:t>:</a:t>
            </a:r>
          </a:p>
          <a:p>
            <a:pPr marL="285750" indent="-285750">
              <a:buFont typeface="Arial" panose="020B0604020202020204" pitchFamily="34" charset="0"/>
              <a:buChar char="•"/>
            </a:pPr>
            <a:endParaRPr lang="de-DE" dirty="0"/>
          </a:p>
          <a:p>
            <a:pPr marL="285750" indent="-285750">
              <a:buFont typeface="Arial" panose="020B0604020202020204" pitchFamily="34" charset="0"/>
              <a:buChar char="•"/>
            </a:pPr>
            <a:r>
              <a:rPr lang="de-DE" dirty="0"/>
              <a:t>Underlying </a:t>
            </a:r>
            <a:r>
              <a:rPr lang="de-DE" dirty="0" err="1"/>
              <a:t>asset</a:t>
            </a:r>
            <a:r>
              <a:rPr lang="de-DE" dirty="0"/>
              <a:t>	</a:t>
            </a:r>
            <a:r>
              <a:rPr lang="de-DE" i="1" dirty="0" err="1"/>
              <a:t>electricity</a:t>
            </a:r>
            <a:endParaRPr lang="de-DE" i="1" dirty="0"/>
          </a:p>
          <a:p>
            <a:pPr marL="285750" indent="-285750">
              <a:buFont typeface="Arial" panose="020B0604020202020204" pitchFamily="34" charset="0"/>
              <a:buChar char="•"/>
            </a:pPr>
            <a:r>
              <a:rPr lang="de-DE" dirty="0" err="1"/>
              <a:t>Delivery</a:t>
            </a:r>
            <a:r>
              <a:rPr lang="de-DE" dirty="0"/>
              <a:t> </a:t>
            </a:r>
            <a:r>
              <a:rPr lang="de-DE" dirty="0" err="1"/>
              <a:t>point</a:t>
            </a:r>
            <a:r>
              <a:rPr lang="de-DE" dirty="0"/>
              <a:t>		</a:t>
            </a:r>
            <a:r>
              <a:rPr lang="de-DE" i="1" dirty="0"/>
              <a:t>TSO </a:t>
            </a:r>
            <a:r>
              <a:rPr lang="de-DE" i="1" dirty="0" err="1"/>
              <a:t>control</a:t>
            </a:r>
            <a:r>
              <a:rPr lang="de-DE" i="1" dirty="0"/>
              <a:t> </a:t>
            </a:r>
            <a:r>
              <a:rPr lang="de-DE" i="1" dirty="0" err="1"/>
              <a:t>area</a:t>
            </a:r>
            <a:endParaRPr lang="de-DE" i="1" dirty="0"/>
          </a:p>
          <a:p>
            <a:pPr marL="285750" indent="-285750">
              <a:buFont typeface="Arial" panose="020B0604020202020204" pitchFamily="34" charset="0"/>
              <a:buChar char="•"/>
            </a:pPr>
            <a:r>
              <a:rPr lang="de-DE" dirty="0" err="1"/>
              <a:t>Delivery</a:t>
            </a:r>
            <a:r>
              <a:rPr lang="de-DE" dirty="0"/>
              <a:t> </a:t>
            </a:r>
            <a:r>
              <a:rPr lang="de-DE" dirty="0" err="1"/>
              <a:t>period</a:t>
            </a:r>
            <a:r>
              <a:rPr lang="de-DE" dirty="0"/>
              <a:t>		</a:t>
            </a:r>
            <a:r>
              <a:rPr lang="de-DE" i="1" dirty="0" err="1"/>
              <a:t>start</a:t>
            </a:r>
            <a:r>
              <a:rPr lang="de-DE" i="1" dirty="0"/>
              <a:t> date / end date</a:t>
            </a:r>
          </a:p>
          <a:p>
            <a:pPr marL="285750" indent="-285750">
              <a:buFont typeface="Arial" panose="020B0604020202020204" pitchFamily="34" charset="0"/>
              <a:buChar char="•"/>
            </a:pPr>
            <a:endParaRPr lang="de-DE" i="1" dirty="0"/>
          </a:p>
          <a:p>
            <a:pPr marL="285750" indent="-285750">
              <a:buFont typeface="Arial" panose="020B0604020202020204" pitchFamily="34" charset="0"/>
              <a:buChar char="•"/>
            </a:pPr>
            <a:r>
              <a:rPr lang="de-DE" dirty="0" err="1"/>
              <a:t>Delivery</a:t>
            </a:r>
            <a:r>
              <a:rPr lang="de-DE" dirty="0"/>
              <a:t> </a:t>
            </a:r>
            <a:r>
              <a:rPr lang="de-DE" dirty="0" err="1"/>
              <a:t>amount</a:t>
            </a:r>
            <a:r>
              <a:rPr lang="de-DE" dirty="0"/>
              <a:t>	</a:t>
            </a:r>
            <a:r>
              <a:rPr lang="de-DE" i="1" dirty="0" err="1"/>
              <a:t>contract</a:t>
            </a:r>
            <a:r>
              <a:rPr lang="de-DE" i="1" dirty="0"/>
              <a:t> </a:t>
            </a:r>
            <a:r>
              <a:rPr lang="de-DE" i="1" dirty="0" err="1"/>
              <a:t>capacity</a:t>
            </a:r>
            <a:r>
              <a:rPr lang="de-DE" i="1" dirty="0"/>
              <a:t> </a:t>
            </a:r>
            <a:r>
              <a:rPr lang="en-GB" i="1" dirty="0"/>
              <a:t>[MW]</a:t>
            </a:r>
          </a:p>
          <a:p>
            <a:pPr marL="441325" lvl="1" indent="0">
              <a:buNone/>
            </a:pPr>
            <a:r>
              <a:rPr lang="en-GB" i="1" dirty="0"/>
              <a:t>			contract quantity [MWh]</a:t>
            </a:r>
            <a:endParaRPr lang="de-DE" i="1" dirty="0"/>
          </a:p>
          <a:p>
            <a:pPr marL="0" indent="0"/>
            <a:endParaRPr lang="de-DE" dirty="0"/>
          </a:p>
          <a:p>
            <a:pPr marL="0" indent="0"/>
            <a:r>
              <a:rPr lang="de-DE" dirty="0"/>
              <a:t>A </a:t>
            </a:r>
            <a:r>
              <a:rPr lang="de-DE" dirty="0" err="1"/>
              <a:t>bid</a:t>
            </a:r>
            <a:r>
              <a:rPr lang="de-DE" dirty="0"/>
              <a:t> (</a:t>
            </a:r>
            <a:r>
              <a:rPr lang="de-DE" dirty="0" err="1"/>
              <a:t>offer</a:t>
            </a:r>
            <a:r>
              <a:rPr lang="de-DE" dirty="0"/>
              <a:t> </a:t>
            </a:r>
            <a:r>
              <a:rPr lang="de-DE" dirty="0" err="1"/>
              <a:t>to</a:t>
            </a:r>
            <a:r>
              <a:rPr lang="de-DE" dirty="0"/>
              <a:t> </a:t>
            </a:r>
            <a:r>
              <a:rPr lang="de-DE" dirty="0" err="1"/>
              <a:t>buy</a:t>
            </a:r>
            <a:r>
              <a:rPr lang="de-DE" dirty="0"/>
              <a:t>) </a:t>
            </a:r>
            <a:r>
              <a:rPr lang="de-DE" dirty="0" err="1"/>
              <a:t>or</a:t>
            </a:r>
            <a:r>
              <a:rPr lang="de-DE" dirty="0"/>
              <a:t> </a:t>
            </a:r>
            <a:r>
              <a:rPr lang="de-DE" dirty="0" err="1"/>
              <a:t>ask</a:t>
            </a:r>
            <a:r>
              <a:rPr lang="de-DE" dirty="0"/>
              <a:t> (</a:t>
            </a:r>
            <a:r>
              <a:rPr lang="de-DE" dirty="0" err="1"/>
              <a:t>offer</a:t>
            </a:r>
            <a:r>
              <a:rPr lang="de-DE" dirty="0"/>
              <a:t> </a:t>
            </a:r>
            <a:r>
              <a:rPr lang="de-DE" dirty="0" err="1"/>
              <a:t>to</a:t>
            </a:r>
            <a:r>
              <a:rPr lang="de-DE" dirty="0"/>
              <a:t> </a:t>
            </a:r>
            <a:r>
              <a:rPr lang="de-DE" dirty="0" err="1"/>
              <a:t>sell</a:t>
            </a:r>
            <a:r>
              <a:rPr lang="de-DE" dirty="0"/>
              <a:t>) </a:t>
            </a:r>
            <a:r>
              <a:rPr lang="de-DE" dirty="0" err="1"/>
              <a:t>is</a:t>
            </a:r>
            <a:r>
              <a:rPr lang="de-DE" dirty="0"/>
              <a:t> </a:t>
            </a:r>
            <a:r>
              <a:rPr lang="de-DE" dirty="0" err="1"/>
              <a:t>characterised</a:t>
            </a:r>
            <a:r>
              <a:rPr lang="de-DE" dirty="0"/>
              <a:t> </a:t>
            </a:r>
            <a:r>
              <a:rPr lang="de-DE" dirty="0" err="1"/>
              <a:t>by</a:t>
            </a:r>
            <a:r>
              <a:rPr lang="de-DE" dirty="0"/>
              <a:t>: </a:t>
            </a:r>
            <a:r>
              <a:rPr lang="de-DE" dirty="0" err="1"/>
              <a:t>product</a:t>
            </a:r>
            <a:r>
              <a:rPr lang="de-DE" dirty="0"/>
              <a:t>, </a:t>
            </a:r>
            <a:r>
              <a:rPr lang="de-DE" dirty="0" err="1"/>
              <a:t>price</a:t>
            </a:r>
            <a:r>
              <a:rPr lang="de-DE" dirty="0"/>
              <a:t>, </a:t>
            </a:r>
            <a:r>
              <a:rPr lang="de-DE" dirty="0" err="1"/>
              <a:t>trading</a:t>
            </a:r>
            <a:r>
              <a:rPr lang="de-DE" dirty="0"/>
              <a:t> </a:t>
            </a:r>
            <a:r>
              <a:rPr lang="de-DE" dirty="0" err="1"/>
              <a:t>day</a:t>
            </a:r>
            <a:r>
              <a:rPr lang="de-DE" dirty="0"/>
              <a:t> and time. </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What is a trading product</a:t>
            </a:r>
          </a:p>
        </p:txBody>
      </p:sp>
      <mc:AlternateContent xmlns:mc="http://schemas.openxmlformats.org/markup-compatibility/2006" xmlns:p14="http://schemas.microsoft.com/office/powerpoint/2010/main">
        <mc:Choice Requires="p14">
          <p:contentPart p14:bwMode="auto" r:id="rId2">
            <p14:nvContentPartPr>
              <p14:cNvPr id="4" name="Freihand 3">
                <a:extLst>
                  <a:ext uri="{FF2B5EF4-FFF2-40B4-BE49-F238E27FC236}">
                    <a16:creationId xmlns:a16="http://schemas.microsoft.com/office/drawing/2014/main" id="{855E4FA5-F700-4994-8D68-667A41BB2902}"/>
                  </a:ext>
                </a:extLst>
              </p14:cNvPr>
              <p14:cNvContentPartPr/>
              <p14:nvPr/>
            </p14:nvContentPartPr>
            <p14:xfrm>
              <a:off x="871200" y="2165760"/>
              <a:ext cx="8262360" cy="4526280"/>
            </p14:xfrm>
          </p:contentPart>
        </mc:Choice>
        <mc:Fallback xmlns="">
          <p:pic>
            <p:nvPicPr>
              <p:cNvPr id="4" name="Freihand 3">
                <a:extLst>
                  <a:ext uri="{FF2B5EF4-FFF2-40B4-BE49-F238E27FC236}">
                    <a16:creationId xmlns:a16="http://schemas.microsoft.com/office/drawing/2014/main" id="{855E4FA5-F700-4994-8D68-667A41BB2902}"/>
                  </a:ext>
                </a:extLst>
              </p:cNvPr>
              <p:cNvPicPr/>
              <p:nvPr/>
            </p:nvPicPr>
            <p:blipFill>
              <a:blip r:embed="rId3"/>
              <a:stretch>
                <a:fillRect/>
              </a:stretch>
            </p:blipFill>
            <p:spPr>
              <a:xfrm>
                <a:off x="861840" y="2156400"/>
                <a:ext cx="8281080" cy="4545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Freihand 5">
                <a:extLst>
                  <a:ext uri="{FF2B5EF4-FFF2-40B4-BE49-F238E27FC236}">
                    <a16:creationId xmlns:a16="http://schemas.microsoft.com/office/drawing/2014/main" id="{9EFC67A2-DF12-4B69-90F7-C779E455B006}"/>
                  </a:ext>
                </a:extLst>
              </p14:cNvPr>
              <p14:cNvContentPartPr/>
              <p14:nvPr/>
            </p14:nvContentPartPr>
            <p14:xfrm>
              <a:off x="1233000" y="2208240"/>
              <a:ext cx="5515920" cy="1479600"/>
            </p14:xfrm>
          </p:contentPart>
        </mc:Choice>
        <mc:Fallback xmlns="">
          <p:pic>
            <p:nvPicPr>
              <p:cNvPr id="6" name="Freihand 5">
                <a:extLst>
                  <a:ext uri="{FF2B5EF4-FFF2-40B4-BE49-F238E27FC236}">
                    <a16:creationId xmlns:a16="http://schemas.microsoft.com/office/drawing/2014/main" id="{9EFC67A2-DF12-4B69-90F7-C779E455B006}"/>
                  </a:ext>
                </a:extLst>
              </p:cNvPr>
              <p:cNvPicPr/>
              <p:nvPr/>
            </p:nvPicPr>
            <p:blipFill>
              <a:blip r:embed="rId5"/>
              <a:stretch>
                <a:fillRect/>
              </a:stretch>
            </p:blipFill>
            <p:spPr>
              <a:xfrm>
                <a:off x="1223640" y="2198880"/>
                <a:ext cx="5534640" cy="1498320"/>
              </a:xfrm>
              <a:prstGeom prst="rect">
                <a:avLst/>
              </a:prstGeom>
            </p:spPr>
          </p:pic>
        </mc:Fallback>
      </mc:AlternateContent>
    </p:spTree>
    <p:extLst>
      <p:ext uri="{BB962C8B-B14F-4D97-AF65-F5344CB8AC3E}">
        <p14:creationId xmlns:p14="http://schemas.microsoft.com/office/powerpoint/2010/main" val="1332412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lectricity product types based on delivery period</a:t>
            </a:r>
          </a:p>
        </p:txBody>
      </p:sp>
      <p:sp>
        <p:nvSpPr>
          <p:cNvPr id="6" name="Textfeld 5">
            <a:extLst>
              <a:ext uri="{FF2B5EF4-FFF2-40B4-BE49-F238E27FC236}">
                <a16:creationId xmlns:a16="http://schemas.microsoft.com/office/drawing/2014/main" id="{BE4B57D0-5399-4040-ADCD-0C7F30FC475D}"/>
              </a:ext>
            </a:extLst>
          </p:cNvPr>
          <p:cNvSpPr txBox="1"/>
          <p:nvPr/>
        </p:nvSpPr>
        <p:spPr>
          <a:xfrm>
            <a:off x="4716016" y="6016154"/>
            <a:ext cx="3456384" cy="288032"/>
          </a:xfrm>
          <a:prstGeom prst="rect">
            <a:avLst/>
          </a:prstGeom>
          <a:noFill/>
        </p:spPr>
        <p:txBody>
          <a:bodyPr wrap="square" rtlCol="0">
            <a:spAutoFit/>
          </a:bodyPr>
          <a:lstStyle/>
          <a:p>
            <a:pPr algn="r"/>
            <a:r>
              <a:rPr lang="de-DE" dirty="0"/>
              <a:t>Source: Energy </a:t>
            </a:r>
            <a:r>
              <a:rPr lang="de-DE" dirty="0" err="1"/>
              <a:t>Brainpool</a:t>
            </a:r>
            <a:endParaRPr lang="de-DE" dirty="0"/>
          </a:p>
        </p:txBody>
      </p:sp>
      <p:pic>
        <p:nvPicPr>
          <p:cNvPr id="8" name="Grafik 7" descr="Ein Bild, das Schild, Screenshot, Straße, schwarz enthält.&#10;&#10;Automatisch generierte Beschreibung">
            <a:extLst>
              <a:ext uri="{FF2B5EF4-FFF2-40B4-BE49-F238E27FC236}">
                <a16:creationId xmlns:a16="http://schemas.microsoft.com/office/drawing/2014/main" id="{45A09B5F-1B2A-40A8-8F24-FA546F5F74B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4960" y="2081924"/>
            <a:ext cx="7110066" cy="3850116"/>
          </a:xfrm>
          <a:prstGeom prst="rect">
            <a:avLst/>
          </a:prstGeom>
        </p:spPr>
      </p:pic>
    </p:spTree>
    <p:extLst>
      <p:ext uri="{BB962C8B-B14F-4D97-AF65-F5344CB8AC3E}">
        <p14:creationId xmlns:p14="http://schemas.microsoft.com/office/powerpoint/2010/main" val="8788677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lnSpc>
                <a:spcPct val="150000"/>
              </a:lnSpc>
            </a:pPr>
            <a:r>
              <a:rPr lang="en-US" dirty="0"/>
              <a:t>How to value energy carriers which do not have a calorific value, e.g. wind, PV, nuclear energy, water, geothermal heat?</a:t>
            </a:r>
          </a:p>
          <a:p>
            <a:pPr marL="0" indent="0">
              <a:lnSpc>
                <a:spcPct val="150000"/>
              </a:lnSpc>
            </a:pPr>
            <a:r>
              <a:rPr lang="en-US" dirty="0"/>
              <a:t>electricity imports?</a:t>
            </a:r>
          </a:p>
          <a:p>
            <a:pPr marL="285750" indent="-285750">
              <a:lnSpc>
                <a:spcPct val="150000"/>
              </a:lnSpc>
              <a:buFont typeface="Arial" panose="020B0604020202020204" pitchFamily="34" charset="0"/>
              <a:buChar char="•"/>
            </a:pPr>
            <a:r>
              <a:rPr lang="en-US" dirty="0"/>
              <a:t>Substitution Principle: amount of fuel that would be necessary to produce that amount of electricity in a thermal powerplant (35-40%)</a:t>
            </a:r>
          </a:p>
          <a:p>
            <a:pPr marL="285750" indent="-285750">
              <a:lnSpc>
                <a:spcPct val="150000"/>
              </a:lnSpc>
              <a:buFont typeface="Arial" panose="020B0604020202020204" pitchFamily="34" charset="0"/>
              <a:buChar char="•"/>
            </a:pPr>
            <a:r>
              <a:rPr lang="en-US" dirty="0"/>
              <a:t>Efficiency Principle: actual efficiency of respective technology (hydro 80-90%, wind 30-55%, solar 10-25%)</a:t>
            </a:r>
          </a:p>
          <a:p>
            <a:pPr marL="285750" indent="-285750">
              <a:lnSpc>
                <a:spcPct val="150000"/>
              </a:lnSpc>
              <a:buFont typeface="Arial" panose="020B0604020202020204" pitchFamily="34" charset="0"/>
              <a:buChar char="•"/>
            </a:pPr>
            <a:r>
              <a:rPr lang="en-US" dirty="0"/>
              <a:t>Fictive Efficiency Principle (IEA): 100% for wind, solar, hydro</a:t>
            </a:r>
          </a:p>
          <a:p>
            <a:pPr marL="288000" indent="0">
              <a:lnSpc>
                <a:spcPct val="150000"/>
              </a:lnSpc>
            </a:pPr>
            <a:r>
              <a:rPr lang="en-US" dirty="0"/>
              <a:t>(underestimated RES share)</a:t>
            </a:r>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p>
          <a:p>
            <a:pPr marL="0" indent="0"/>
            <a:r>
              <a:rPr lang="de-DE" dirty="0"/>
              <a:t>   </a:t>
            </a:r>
            <a:r>
              <a:rPr lang="de-DE" sz="1400" dirty="0"/>
              <a:t>                                                                                                                  Source: IEA</a:t>
            </a:r>
          </a:p>
          <a:p>
            <a:pPr marL="0" indent="0"/>
            <a:endParaRPr lang="de-DE" dirty="0"/>
          </a:p>
          <a:p>
            <a:pPr marL="0" indent="0"/>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dirty="0"/>
              <a:t>Seite </a:t>
            </a:r>
            <a:fld id="{E66A7B7C-08CC-4993-82C8-3B54832252F2}" type="slidenum">
              <a:rPr lang="de-DE" smtClean="0"/>
              <a:pPr/>
              <a:t>9</a:t>
            </a:fld>
            <a:endParaRPr lang="de-DE" dirty="0"/>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Balances: Measuring RES</a:t>
            </a:r>
          </a:p>
        </p:txBody>
      </p:sp>
    </p:spTree>
    <p:extLst>
      <p:ext uri="{BB962C8B-B14F-4D97-AF65-F5344CB8AC3E}">
        <p14:creationId xmlns:p14="http://schemas.microsoft.com/office/powerpoint/2010/main" val="153524046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Standardised</a:t>
            </a:r>
            <a:r>
              <a:rPr lang="de-DE" dirty="0"/>
              <a:t> </a:t>
            </a:r>
            <a:r>
              <a:rPr lang="de-DE" dirty="0" err="1"/>
              <a:t>futures</a:t>
            </a:r>
            <a:r>
              <a:rPr lang="de-DE" dirty="0"/>
              <a:t> do not </a:t>
            </a:r>
            <a:r>
              <a:rPr lang="de-DE" dirty="0" err="1"/>
              <a:t>match</a:t>
            </a:r>
            <a:r>
              <a:rPr lang="de-DE" dirty="0"/>
              <a:t> </a:t>
            </a:r>
            <a:r>
              <a:rPr lang="de-DE" dirty="0" err="1"/>
              <a:t>with</a:t>
            </a:r>
            <a:r>
              <a:rPr lang="de-DE" dirty="0"/>
              <a:t> </a:t>
            </a:r>
            <a:r>
              <a:rPr lang="de-DE" dirty="0" err="1"/>
              <a:t>typical</a:t>
            </a:r>
            <a:r>
              <a:rPr lang="de-DE" dirty="0"/>
              <a:t> </a:t>
            </a:r>
            <a:r>
              <a:rPr lang="de-DE" dirty="0" err="1"/>
              <a:t>load</a:t>
            </a:r>
            <a:r>
              <a:rPr lang="de-DE" dirty="0"/>
              <a:t> </a:t>
            </a:r>
            <a:r>
              <a:rPr lang="de-DE" dirty="0" err="1"/>
              <a:t>schedules</a:t>
            </a:r>
            <a:r>
              <a:rPr lang="de-DE" dirty="0"/>
              <a:t>.</a:t>
            </a:r>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ample power purchase portfolio</a:t>
            </a:r>
          </a:p>
        </p:txBody>
      </p:sp>
      <p:pic>
        <p:nvPicPr>
          <p:cNvPr id="4" name="Grafik 3">
            <a:extLst>
              <a:ext uri="{FF2B5EF4-FFF2-40B4-BE49-F238E27FC236}">
                <a16:creationId xmlns:a16="http://schemas.microsoft.com/office/drawing/2014/main" id="{21653FFA-2947-45F2-9D91-00AEBD50BD8C}"/>
              </a:ext>
            </a:extLst>
          </p:cNvPr>
          <p:cNvPicPr>
            <a:picLocks noChangeAspect="1"/>
          </p:cNvPicPr>
          <p:nvPr/>
        </p:nvPicPr>
        <p:blipFill>
          <a:blip r:embed="rId3"/>
          <a:stretch>
            <a:fillRect/>
          </a:stretch>
        </p:blipFill>
        <p:spPr>
          <a:xfrm>
            <a:off x="615185" y="2165569"/>
            <a:ext cx="7413198" cy="4067175"/>
          </a:xfrm>
          <a:prstGeom prst="rect">
            <a:avLst/>
          </a:prstGeom>
        </p:spPr>
      </p:pic>
      <p:sp>
        <p:nvSpPr>
          <p:cNvPr id="8" name="Textfeld 7">
            <a:extLst>
              <a:ext uri="{FF2B5EF4-FFF2-40B4-BE49-F238E27FC236}">
                <a16:creationId xmlns:a16="http://schemas.microsoft.com/office/drawing/2014/main" id="{9C1DCA81-8DB8-4922-90E1-0E8596A521BC}"/>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spTree>
    <p:extLst>
      <p:ext uri="{BB962C8B-B14F-4D97-AF65-F5344CB8AC3E}">
        <p14:creationId xmlns:p14="http://schemas.microsoft.com/office/powerpoint/2010/main" val="47403327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E0EE7308-E778-45DC-A9C7-20F7D8A9598F}"/>
              </a:ext>
            </a:extLst>
          </p:cNvPr>
          <p:cNvPicPr>
            <a:picLocks noGrp="1" noChangeAspect="1"/>
          </p:cNvPicPr>
          <p:nvPr>
            <p:ph idx="1"/>
          </p:nvPr>
        </p:nvPicPr>
        <p:blipFill>
          <a:blip r:embed="rId3"/>
          <a:stretch>
            <a:fillRect/>
          </a:stretch>
        </p:blipFill>
        <p:spPr>
          <a:xfrm>
            <a:off x="1116013" y="1984004"/>
            <a:ext cx="6769100" cy="3947266"/>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ortfolio management of a power retailer</a:t>
            </a:r>
          </a:p>
        </p:txBody>
      </p:sp>
      <p:sp>
        <p:nvSpPr>
          <p:cNvPr id="8" name="Textfeld 7">
            <a:extLst>
              <a:ext uri="{FF2B5EF4-FFF2-40B4-BE49-F238E27FC236}">
                <a16:creationId xmlns:a16="http://schemas.microsoft.com/office/drawing/2014/main" id="{9C1DCA81-8DB8-4922-90E1-0E8596A521BC}"/>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mc:AlternateContent xmlns:mc="http://schemas.openxmlformats.org/markup-compatibility/2006" xmlns:p14="http://schemas.microsoft.com/office/powerpoint/2010/main">
        <mc:Choice Requires="p14">
          <p:contentPart p14:bwMode="auto" r:id="rId4">
            <p14:nvContentPartPr>
              <p14:cNvPr id="3" name="Freihand 2">
                <a:extLst>
                  <a:ext uri="{FF2B5EF4-FFF2-40B4-BE49-F238E27FC236}">
                    <a16:creationId xmlns:a16="http://schemas.microsoft.com/office/drawing/2014/main" id="{DFCF465E-1160-463A-B19E-8E502722D139}"/>
                  </a:ext>
                </a:extLst>
              </p14:cNvPr>
              <p14:cNvContentPartPr/>
              <p14:nvPr/>
            </p14:nvContentPartPr>
            <p14:xfrm>
              <a:off x="5836680" y="1828080"/>
              <a:ext cx="2858400" cy="778320"/>
            </p14:xfrm>
          </p:contentPart>
        </mc:Choice>
        <mc:Fallback xmlns="">
          <p:pic>
            <p:nvPicPr>
              <p:cNvPr id="3" name="Freihand 2">
                <a:extLst>
                  <a:ext uri="{FF2B5EF4-FFF2-40B4-BE49-F238E27FC236}">
                    <a16:creationId xmlns:a16="http://schemas.microsoft.com/office/drawing/2014/main" id="{DFCF465E-1160-463A-B19E-8E502722D139}"/>
                  </a:ext>
                </a:extLst>
              </p:cNvPr>
              <p:cNvPicPr/>
              <p:nvPr/>
            </p:nvPicPr>
            <p:blipFill>
              <a:blip r:embed="rId5"/>
              <a:stretch>
                <a:fillRect/>
              </a:stretch>
            </p:blipFill>
            <p:spPr>
              <a:xfrm>
                <a:off x="5827320" y="1818720"/>
                <a:ext cx="2877120" cy="797040"/>
              </a:xfrm>
              <a:prstGeom prst="rect">
                <a:avLst/>
              </a:prstGeom>
            </p:spPr>
          </p:pic>
        </mc:Fallback>
      </mc:AlternateContent>
    </p:spTree>
    <p:extLst>
      <p:ext uri="{BB962C8B-B14F-4D97-AF65-F5344CB8AC3E}">
        <p14:creationId xmlns:p14="http://schemas.microsoft.com/office/powerpoint/2010/main" val="143701024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Day-ahead contracts for singular hours</a:t>
            </a:r>
          </a:p>
        </p:txBody>
      </p:sp>
      <p:sp>
        <p:nvSpPr>
          <p:cNvPr id="8" name="Textfeld 7">
            <a:extLst>
              <a:ext uri="{FF2B5EF4-FFF2-40B4-BE49-F238E27FC236}">
                <a16:creationId xmlns:a16="http://schemas.microsoft.com/office/drawing/2014/main" id="{9C1DCA81-8DB8-4922-90E1-0E8596A521BC}"/>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sp>
        <p:nvSpPr>
          <p:cNvPr id="3" name="Inhaltsplatzhalter 2">
            <a:extLst>
              <a:ext uri="{FF2B5EF4-FFF2-40B4-BE49-F238E27FC236}">
                <a16:creationId xmlns:a16="http://schemas.microsoft.com/office/drawing/2014/main" id="{4746DF22-77B3-493A-A093-9ECDFCE8FE73}"/>
              </a:ext>
            </a:extLst>
          </p:cNvPr>
          <p:cNvSpPr>
            <a:spLocks noGrp="1"/>
          </p:cNvSpPr>
          <p:nvPr>
            <p:ph idx="1"/>
          </p:nvPr>
        </p:nvSpPr>
        <p:spPr/>
        <p:txBody>
          <a:bodyPr/>
          <a:lstStyle/>
          <a:p>
            <a:endParaRPr lang="de-DE"/>
          </a:p>
        </p:txBody>
      </p:sp>
      <p:pic>
        <p:nvPicPr>
          <p:cNvPr id="4" name="Grafik 3">
            <a:extLst>
              <a:ext uri="{FF2B5EF4-FFF2-40B4-BE49-F238E27FC236}">
                <a16:creationId xmlns:a16="http://schemas.microsoft.com/office/drawing/2014/main" id="{E5CC6EF2-0B82-4538-9ECB-66009F4557D8}"/>
              </a:ext>
            </a:extLst>
          </p:cNvPr>
          <p:cNvPicPr>
            <a:picLocks noChangeAspect="1"/>
          </p:cNvPicPr>
          <p:nvPr/>
        </p:nvPicPr>
        <p:blipFill>
          <a:blip r:embed="rId3"/>
          <a:stretch>
            <a:fillRect/>
          </a:stretch>
        </p:blipFill>
        <p:spPr>
          <a:xfrm>
            <a:off x="988268" y="1851108"/>
            <a:ext cx="7164287" cy="4213057"/>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Freihand 1">
                <a:extLst>
                  <a:ext uri="{FF2B5EF4-FFF2-40B4-BE49-F238E27FC236}">
                    <a16:creationId xmlns:a16="http://schemas.microsoft.com/office/drawing/2014/main" id="{67109F88-2F4A-4C3F-BF53-644CCD724C83}"/>
                  </a:ext>
                </a:extLst>
              </p14:cNvPr>
              <p14:cNvContentPartPr/>
              <p14:nvPr/>
            </p14:nvContentPartPr>
            <p14:xfrm>
              <a:off x="28440" y="2007360"/>
              <a:ext cx="5545080" cy="3668760"/>
            </p14:xfrm>
          </p:contentPart>
        </mc:Choice>
        <mc:Fallback xmlns="">
          <p:pic>
            <p:nvPicPr>
              <p:cNvPr id="2" name="Freihand 1">
                <a:extLst>
                  <a:ext uri="{FF2B5EF4-FFF2-40B4-BE49-F238E27FC236}">
                    <a16:creationId xmlns:a16="http://schemas.microsoft.com/office/drawing/2014/main" id="{67109F88-2F4A-4C3F-BF53-644CCD724C83}"/>
                  </a:ext>
                </a:extLst>
              </p:cNvPr>
              <p:cNvPicPr/>
              <p:nvPr/>
            </p:nvPicPr>
            <p:blipFill>
              <a:blip r:embed="rId5"/>
              <a:stretch>
                <a:fillRect/>
              </a:stretch>
            </p:blipFill>
            <p:spPr>
              <a:xfrm>
                <a:off x="19080" y="1998000"/>
                <a:ext cx="5563800" cy="3687480"/>
              </a:xfrm>
              <a:prstGeom prst="rect">
                <a:avLst/>
              </a:prstGeom>
            </p:spPr>
          </p:pic>
        </mc:Fallback>
      </mc:AlternateContent>
    </p:spTree>
    <p:extLst>
      <p:ext uri="{BB962C8B-B14F-4D97-AF65-F5344CB8AC3E}">
        <p14:creationId xmlns:p14="http://schemas.microsoft.com/office/powerpoint/2010/main" val="347638319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Double-</a:t>
            </a:r>
            <a:r>
              <a:rPr lang="de-DE" dirty="0" err="1"/>
              <a:t>sided</a:t>
            </a:r>
            <a:r>
              <a:rPr lang="de-DE" dirty="0"/>
              <a:t> </a:t>
            </a:r>
            <a:r>
              <a:rPr lang="de-DE" dirty="0" err="1"/>
              <a:t>auction</a:t>
            </a:r>
            <a:r>
              <a:rPr lang="de-DE" dirty="0"/>
              <a:t>: </a:t>
            </a:r>
            <a:r>
              <a:rPr lang="de-DE" dirty="0" err="1"/>
              <a:t>bid</a:t>
            </a:r>
            <a:r>
              <a:rPr lang="de-DE" dirty="0"/>
              <a:t> and </a:t>
            </a:r>
            <a:r>
              <a:rPr lang="de-DE" dirty="0" err="1"/>
              <a:t>ask</a:t>
            </a:r>
            <a:r>
              <a:rPr lang="de-DE" dirty="0"/>
              <a:t> </a:t>
            </a:r>
            <a:r>
              <a:rPr lang="de-DE" dirty="0" err="1"/>
              <a:t>order</a:t>
            </a:r>
            <a:r>
              <a:rPr lang="de-DE" dirty="0"/>
              <a:t> </a:t>
            </a:r>
            <a:r>
              <a:rPr lang="de-DE" dirty="0" err="1"/>
              <a:t>book</a:t>
            </a:r>
            <a:r>
              <a:rPr lang="de-DE" dirty="0"/>
              <a:t> (</a:t>
            </a:r>
            <a:r>
              <a:rPr lang="de-DE" dirty="0" err="1"/>
              <a:t>order</a:t>
            </a:r>
            <a:r>
              <a:rPr lang="de-DE" dirty="0"/>
              <a:t> </a:t>
            </a:r>
            <a:r>
              <a:rPr lang="de-DE" dirty="0" err="1"/>
              <a:t>book</a:t>
            </a:r>
            <a:r>
              <a:rPr lang="de-DE" dirty="0"/>
              <a:t> </a:t>
            </a:r>
            <a:r>
              <a:rPr lang="de-DE" dirty="0" err="1"/>
              <a:t>trading</a:t>
            </a:r>
            <a:r>
              <a:rPr lang="de-DE" dirty="0"/>
              <a:t>)</a:t>
            </a:r>
          </a:p>
          <a:p>
            <a:pPr marL="0" indent="0"/>
            <a:endParaRPr lang="de-DE" dirty="0"/>
          </a:p>
          <a:p>
            <a:pPr marL="0" indent="0"/>
            <a:r>
              <a:rPr lang="de-DE" dirty="0"/>
              <a:t>Uniform </a:t>
            </a:r>
            <a:r>
              <a:rPr lang="de-DE" dirty="0" err="1"/>
              <a:t>price</a:t>
            </a:r>
            <a:r>
              <a:rPr lang="de-DE" dirty="0"/>
              <a:t> </a:t>
            </a:r>
            <a:r>
              <a:rPr lang="de-DE" dirty="0" err="1"/>
              <a:t>auction</a:t>
            </a:r>
            <a:r>
              <a:rPr lang="de-DE" dirty="0"/>
              <a:t>: </a:t>
            </a:r>
            <a:r>
              <a:rPr lang="de-DE" dirty="0" err="1"/>
              <a:t>market</a:t>
            </a:r>
            <a:r>
              <a:rPr lang="de-DE" dirty="0"/>
              <a:t> </a:t>
            </a:r>
            <a:r>
              <a:rPr lang="de-DE" dirty="0" err="1"/>
              <a:t>clearing</a:t>
            </a:r>
            <a:r>
              <a:rPr lang="de-DE" dirty="0"/>
              <a:t> </a:t>
            </a:r>
            <a:r>
              <a:rPr lang="de-DE" dirty="0" err="1"/>
              <a:t>price</a:t>
            </a:r>
            <a:r>
              <a:rPr lang="de-DE" dirty="0"/>
              <a:t> </a:t>
            </a:r>
            <a:r>
              <a:rPr lang="de-DE" dirty="0" err="1"/>
              <a:t>for</a:t>
            </a:r>
            <a:r>
              <a:rPr lang="de-DE" dirty="0"/>
              <a:t> </a:t>
            </a:r>
            <a:r>
              <a:rPr lang="de-DE" dirty="0" err="1"/>
              <a:t>each</a:t>
            </a:r>
            <a:r>
              <a:rPr lang="de-DE" dirty="0"/>
              <a:t> </a:t>
            </a:r>
            <a:r>
              <a:rPr lang="de-DE" dirty="0" err="1"/>
              <a:t>product</a:t>
            </a:r>
            <a:r>
              <a:rPr lang="de-DE" dirty="0"/>
              <a:t> (</a:t>
            </a:r>
            <a:r>
              <a:rPr lang="de-DE" dirty="0" err="1"/>
              <a:t>hour</a:t>
            </a:r>
            <a:r>
              <a:rPr lang="de-DE" dirty="0"/>
              <a:t> </a:t>
            </a:r>
            <a:r>
              <a:rPr lang="de-DE" dirty="0" err="1"/>
              <a:t>or</a:t>
            </a:r>
            <a:r>
              <a:rPr lang="de-DE" dirty="0"/>
              <a:t> block)</a:t>
            </a:r>
          </a:p>
          <a:p>
            <a:pPr marL="0" indent="0"/>
            <a:endParaRPr lang="de-DE" dirty="0"/>
          </a:p>
          <a:p>
            <a:pPr marL="0" indent="0"/>
            <a:r>
              <a:rPr lang="de-DE" dirty="0" err="1"/>
              <a:t>Hourly</a:t>
            </a:r>
            <a:r>
              <a:rPr lang="de-DE" dirty="0"/>
              <a:t> </a:t>
            </a:r>
            <a:r>
              <a:rPr lang="de-DE" dirty="0" err="1"/>
              <a:t>contracts</a:t>
            </a:r>
            <a:r>
              <a:rPr lang="de-DE" dirty="0"/>
              <a:t> and </a:t>
            </a:r>
            <a:r>
              <a:rPr lang="de-DE" dirty="0" err="1"/>
              <a:t>blocks</a:t>
            </a:r>
            <a:r>
              <a:rPr lang="de-DE" dirty="0"/>
              <a:t> (</a:t>
            </a:r>
            <a:r>
              <a:rPr lang="de-DE" dirty="0" err="1"/>
              <a:t>base</a:t>
            </a:r>
            <a:r>
              <a:rPr lang="de-DE" dirty="0"/>
              <a:t>, </a:t>
            </a:r>
            <a:r>
              <a:rPr lang="de-DE" dirty="0" err="1"/>
              <a:t>peak</a:t>
            </a:r>
            <a:r>
              <a:rPr lang="de-DE" dirty="0"/>
              <a:t> etc.)</a:t>
            </a:r>
          </a:p>
          <a:p>
            <a:pPr marL="0" indent="0"/>
            <a:endParaRPr lang="de-DE" dirty="0"/>
          </a:p>
          <a:p>
            <a:pPr marL="0" indent="0"/>
            <a:r>
              <a:rPr lang="de-DE" dirty="0" err="1"/>
              <a:t>Occurs</a:t>
            </a:r>
            <a:r>
              <a:rPr lang="de-DE" dirty="0"/>
              <a:t> </a:t>
            </a:r>
            <a:r>
              <a:rPr lang="de-DE" dirty="0" err="1"/>
              <a:t>daily</a:t>
            </a:r>
            <a:r>
              <a:rPr lang="de-DE" dirty="0"/>
              <a:t> at 12h </a:t>
            </a:r>
            <a:r>
              <a:rPr lang="de-DE" dirty="0" err="1"/>
              <a:t>for</a:t>
            </a:r>
            <a:r>
              <a:rPr lang="de-DE" dirty="0"/>
              <a:t> </a:t>
            </a:r>
            <a:r>
              <a:rPr lang="de-DE" dirty="0" err="1"/>
              <a:t>delivery</a:t>
            </a:r>
            <a:r>
              <a:rPr lang="de-DE" dirty="0"/>
              <a:t> on </a:t>
            </a:r>
            <a:r>
              <a:rPr lang="de-DE" dirty="0" err="1"/>
              <a:t>the</a:t>
            </a:r>
            <a:r>
              <a:rPr lang="de-DE" dirty="0"/>
              <a:t> </a:t>
            </a:r>
            <a:r>
              <a:rPr lang="de-DE" dirty="0" err="1"/>
              <a:t>following</a:t>
            </a:r>
            <a:r>
              <a:rPr lang="de-DE" dirty="0"/>
              <a:t> </a:t>
            </a:r>
            <a:r>
              <a:rPr lang="de-DE" dirty="0" err="1"/>
              <a:t>day</a:t>
            </a:r>
            <a:r>
              <a:rPr lang="de-DE" dirty="0"/>
              <a:t> (0-24h)</a:t>
            </a:r>
          </a:p>
          <a:p>
            <a:pPr marL="0" indent="0"/>
            <a:r>
              <a:rPr lang="de-DE" dirty="0"/>
              <a:t>Price </a:t>
            </a:r>
            <a:r>
              <a:rPr lang="de-DE" dirty="0" err="1"/>
              <a:t>publication</a:t>
            </a:r>
            <a:r>
              <a:rPr lang="de-DE" dirty="0"/>
              <a:t> time: </a:t>
            </a:r>
            <a:r>
              <a:rPr lang="de-DE" dirty="0" err="1"/>
              <a:t>asap</a:t>
            </a:r>
            <a:r>
              <a:rPr lang="de-DE" dirty="0"/>
              <a:t> </a:t>
            </a:r>
            <a:r>
              <a:rPr lang="de-DE" dirty="0" err="1"/>
              <a:t>from</a:t>
            </a:r>
            <a:r>
              <a:rPr lang="de-DE" dirty="0"/>
              <a:t> 12:42h</a:t>
            </a:r>
          </a:p>
          <a:p>
            <a:pPr marL="0" indent="0"/>
            <a:endParaRPr lang="de-DE" dirty="0"/>
          </a:p>
          <a:p>
            <a:pPr marL="0" indent="0"/>
            <a:r>
              <a:rPr lang="de-DE" dirty="0"/>
              <a:t>Volume tick (min </a:t>
            </a:r>
            <a:r>
              <a:rPr lang="de-DE" dirty="0" err="1"/>
              <a:t>order</a:t>
            </a:r>
            <a:r>
              <a:rPr lang="de-DE" dirty="0"/>
              <a:t> </a:t>
            </a:r>
            <a:r>
              <a:rPr lang="de-DE" dirty="0" err="1"/>
              <a:t>amount</a:t>
            </a:r>
            <a:r>
              <a:rPr lang="de-DE" dirty="0"/>
              <a:t>/</a:t>
            </a:r>
            <a:r>
              <a:rPr lang="de-DE" dirty="0" err="1"/>
              <a:t>amount</a:t>
            </a:r>
            <a:r>
              <a:rPr lang="de-DE" dirty="0"/>
              <a:t> </a:t>
            </a:r>
            <a:r>
              <a:rPr lang="de-DE" dirty="0" err="1"/>
              <a:t>increment</a:t>
            </a:r>
            <a:r>
              <a:rPr lang="de-DE" dirty="0"/>
              <a:t>): 0,1 MWh</a:t>
            </a:r>
          </a:p>
          <a:p>
            <a:pPr marL="0" indent="0"/>
            <a:endParaRPr lang="de-DE" dirty="0"/>
          </a:p>
          <a:p>
            <a:pPr marL="0" indent="0"/>
            <a:r>
              <a:rPr lang="de-DE" dirty="0"/>
              <a:t>Min </a:t>
            </a:r>
            <a:r>
              <a:rPr lang="de-DE" dirty="0" err="1"/>
              <a:t>price</a:t>
            </a:r>
            <a:r>
              <a:rPr lang="de-DE" dirty="0"/>
              <a:t>: -500 €/MWh; Max </a:t>
            </a:r>
            <a:r>
              <a:rPr lang="de-DE" dirty="0" err="1"/>
              <a:t>price</a:t>
            </a:r>
            <a:r>
              <a:rPr lang="de-DE" dirty="0"/>
              <a:t>: 3.000 €/MWh</a:t>
            </a:r>
          </a:p>
          <a:p>
            <a:pPr marL="0" indent="0"/>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PEX Spot Day-ahead auction</a:t>
            </a:r>
          </a:p>
        </p:txBody>
      </p:sp>
    </p:spTree>
    <p:extLst>
      <p:ext uri="{BB962C8B-B14F-4D97-AF65-F5344CB8AC3E}">
        <p14:creationId xmlns:p14="http://schemas.microsoft.com/office/powerpoint/2010/main" val="9062296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Auction design</a:t>
            </a:r>
          </a:p>
        </p:txBody>
      </p:sp>
      <p:sp>
        <p:nvSpPr>
          <p:cNvPr id="3" name="Inhaltsplatzhalter 2"/>
          <p:cNvSpPr>
            <a:spLocks noGrp="1"/>
          </p:cNvSpPr>
          <p:nvPr>
            <p:ph idx="1"/>
          </p:nvPr>
        </p:nvSpPr>
        <p:spPr/>
        <p:txBody>
          <a:bodyPr/>
          <a:lstStyle/>
          <a:p>
            <a:pPr marL="0" indent="0"/>
            <a:r>
              <a:rPr lang="en-GB" dirty="0"/>
              <a:t>Goal of an auction is the least-cost dispatch of generation.</a:t>
            </a:r>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4</a:t>
            </a:fld>
            <a:endParaRPr lang="de-DE"/>
          </a:p>
        </p:txBody>
      </p:sp>
      <p:pic>
        <p:nvPicPr>
          <p:cNvPr id="6" name="Grafik 5">
            <a:extLst>
              <a:ext uri="{FF2B5EF4-FFF2-40B4-BE49-F238E27FC236}">
                <a16:creationId xmlns:a16="http://schemas.microsoft.com/office/drawing/2014/main" id="{D1ED8013-0164-4F4D-B9E5-F20BB61874A1}"/>
              </a:ext>
            </a:extLst>
          </p:cNvPr>
          <p:cNvPicPr>
            <a:picLocks noChangeAspect="1"/>
          </p:cNvPicPr>
          <p:nvPr/>
        </p:nvPicPr>
        <p:blipFill>
          <a:blip r:embed="rId3"/>
          <a:stretch>
            <a:fillRect/>
          </a:stretch>
        </p:blipFill>
        <p:spPr>
          <a:xfrm>
            <a:off x="1043608" y="2506043"/>
            <a:ext cx="6485438" cy="3284189"/>
          </a:xfrm>
          <a:prstGeom prst="rect">
            <a:avLst/>
          </a:prstGeom>
        </p:spPr>
      </p:pic>
      <p:sp>
        <p:nvSpPr>
          <p:cNvPr id="9" name="Textfeld 8">
            <a:extLst>
              <a:ext uri="{FF2B5EF4-FFF2-40B4-BE49-F238E27FC236}">
                <a16:creationId xmlns:a16="http://schemas.microsoft.com/office/drawing/2014/main" id="{1A6EB00F-BBE5-4D6E-906D-B5B5E4A1CB95}"/>
              </a:ext>
            </a:extLst>
          </p:cNvPr>
          <p:cNvSpPr txBox="1"/>
          <p:nvPr/>
        </p:nvSpPr>
        <p:spPr>
          <a:xfrm>
            <a:off x="3635896" y="6260992"/>
            <a:ext cx="4536504" cy="276999"/>
          </a:xfrm>
          <a:prstGeom prst="rect">
            <a:avLst/>
          </a:prstGeom>
          <a:noFill/>
        </p:spPr>
        <p:txBody>
          <a:bodyPr wrap="square" rtlCol="0">
            <a:spAutoFit/>
          </a:bodyPr>
          <a:lstStyle/>
          <a:p>
            <a:pPr algn="r"/>
            <a:r>
              <a:rPr lang="en-GB" dirty="0"/>
              <a:t>Source: Morey, Power market auction design, EEI, 2001, p. 20.</a:t>
            </a:r>
            <a:endParaRPr lang="de-DE" dirty="0"/>
          </a:p>
        </p:txBody>
      </p:sp>
    </p:spTree>
    <p:extLst>
      <p:ext uri="{BB962C8B-B14F-4D97-AF65-F5344CB8AC3E}">
        <p14:creationId xmlns:p14="http://schemas.microsoft.com/office/powerpoint/2010/main" val="418162740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Balancing</a:t>
            </a:r>
            <a:r>
              <a:rPr lang="de-DE" dirty="0"/>
              <a:t> </a:t>
            </a:r>
            <a:r>
              <a:rPr lang="de-DE" dirty="0" err="1"/>
              <a:t>group</a:t>
            </a:r>
            <a:r>
              <a:rPr lang="de-DE" dirty="0"/>
              <a:t> (BG) </a:t>
            </a:r>
            <a:r>
              <a:rPr lang="de-DE" dirty="0" err="1"/>
              <a:t>is</a:t>
            </a:r>
            <a:r>
              <a:rPr lang="de-DE" dirty="0"/>
              <a:t> a virtual </a:t>
            </a:r>
            <a:r>
              <a:rPr lang="de-DE" dirty="0" err="1"/>
              <a:t>energy</a:t>
            </a:r>
            <a:r>
              <a:rPr lang="de-DE" dirty="0"/>
              <a:t> </a:t>
            </a:r>
            <a:r>
              <a:rPr lang="de-DE" dirty="0" err="1"/>
              <a:t>volume</a:t>
            </a:r>
            <a:r>
              <a:rPr lang="de-DE" dirty="0"/>
              <a:t> </a:t>
            </a:r>
            <a:r>
              <a:rPr lang="de-DE" dirty="0" err="1"/>
              <a:t>account</a:t>
            </a:r>
            <a:r>
              <a:rPr lang="de-DE" dirty="0"/>
              <a:t> </a:t>
            </a:r>
            <a:r>
              <a:rPr lang="de-DE" dirty="0" err="1"/>
              <a:t>associated</a:t>
            </a:r>
            <a:r>
              <a:rPr lang="de-DE" dirty="0"/>
              <a:t> </a:t>
            </a:r>
            <a:r>
              <a:rPr lang="de-DE" dirty="0" err="1"/>
              <a:t>with</a:t>
            </a:r>
            <a:r>
              <a:rPr lang="de-DE" dirty="0"/>
              <a:t> </a:t>
            </a:r>
            <a:r>
              <a:rPr lang="de-DE" dirty="0" err="1"/>
              <a:t>one</a:t>
            </a:r>
            <a:r>
              <a:rPr lang="de-DE" dirty="0"/>
              <a:t> </a:t>
            </a:r>
            <a:r>
              <a:rPr lang="de-DE" dirty="0" err="1"/>
              <a:t>or</a:t>
            </a:r>
            <a:r>
              <a:rPr lang="de-DE" dirty="0"/>
              <a:t> </a:t>
            </a:r>
            <a:r>
              <a:rPr lang="de-DE" dirty="0" err="1"/>
              <a:t>more</a:t>
            </a:r>
            <a:r>
              <a:rPr lang="de-DE" dirty="0"/>
              <a:t> </a:t>
            </a:r>
            <a:r>
              <a:rPr lang="de-DE" dirty="0" err="1"/>
              <a:t>grid</a:t>
            </a:r>
            <a:r>
              <a:rPr lang="de-DE" dirty="0"/>
              <a:t> </a:t>
            </a:r>
            <a:r>
              <a:rPr lang="de-DE" dirty="0" err="1"/>
              <a:t>users</a:t>
            </a:r>
            <a:r>
              <a:rPr lang="de-DE" dirty="0"/>
              <a:t> </a:t>
            </a:r>
            <a:r>
              <a:rPr lang="de-DE" dirty="0" err="1"/>
              <a:t>within</a:t>
            </a:r>
            <a:r>
              <a:rPr lang="de-DE" dirty="0"/>
              <a:t> a </a:t>
            </a:r>
            <a:r>
              <a:rPr lang="de-DE" dirty="0" err="1"/>
              <a:t>control</a:t>
            </a:r>
            <a:r>
              <a:rPr lang="de-DE" dirty="0"/>
              <a:t> </a:t>
            </a:r>
            <a:r>
              <a:rPr lang="de-DE" dirty="0" err="1"/>
              <a:t>area</a:t>
            </a:r>
            <a:r>
              <a:rPr lang="de-DE" dirty="0"/>
              <a:t>.</a:t>
            </a:r>
          </a:p>
          <a:p>
            <a:pPr marL="285750" indent="-285750">
              <a:buFont typeface="Arial" panose="020B0604020202020204" pitchFamily="34" charset="0"/>
              <a:buChar char="•"/>
            </a:pPr>
            <a:r>
              <a:rPr lang="de-DE" dirty="0" err="1"/>
              <a:t>each</a:t>
            </a:r>
            <a:r>
              <a:rPr lang="de-DE" dirty="0"/>
              <a:t> </a:t>
            </a:r>
            <a:r>
              <a:rPr lang="de-DE" dirty="0" err="1"/>
              <a:t>grid</a:t>
            </a:r>
            <a:r>
              <a:rPr lang="de-DE" dirty="0"/>
              <a:t> </a:t>
            </a:r>
            <a:r>
              <a:rPr lang="de-DE" dirty="0" err="1"/>
              <a:t>connection</a:t>
            </a:r>
            <a:r>
              <a:rPr lang="de-DE" dirty="0"/>
              <a:t> </a:t>
            </a:r>
            <a:r>
              <a:rPr lang="de-DE" dirty="0" err="1"/>
              <a:t>point</a:t>
            </a:r>
            <a:r>
              <a:rPr lang="de-DE" dirty="0"/>
              <a:t> </a:t>
            </a:r>
            <a:r>
              <a:rPr lang="de-DE" dirty="0" err="1"/>
              <a:t>is</a:t>
            </a:r>
            <a:r>
              <a:rPr lang="de-DE" dirty="0"/>
              <a:t> </a:t>
            </a:r>
            <a:r>
              <a:rPr lang="de-DE" dirty="0" err="1"/>
              <a:t>allocated</a:t>
            </a:r>
            <a:r>
              <a:rPr lang="de-DE" dirty="0"/>
              <a:t> </a:t>
            </a:r>
            <a:r>
              <a:rPr lang="de-DE" dirty="0" err="1"/>
              <a:t>to</a:t>
            </a:r>
            <a:r>
              <a:rPr lang="de-DE" dirty="0"/>
              <a:t> </a:t>
            </a:r>
            <a:r>
              <a:rPr lang="de-DE" dirty="0" err="1"/>
              <a:t>one</a:t>
            </a:r>
            <a:r>
              <a:rPr lang="de-DE" dirty="0"/>
              <a:t> </a:t>
            </a:r>
            <a:r>
              <a:rPr lang="de-DE" dirty="0" err="1"/>
              <a:t>balancing</a:t>
            </a:r>
            <a:r>
              <a:rPr lang="de-DE" dirty="0"/>
              <a:t> </a:t>
            </a:r>
            <a:r>
              <a:rPr lang="de-DE" dirty="0" err="1"/>
              <a:t>group</a:t>
            </a:r>
            <a:endParaRPr lang="de-DE" dirty="0"/>
          </a:p>
          <a:p>
            <a:pPr marL="285750" indent="-285750">
              <a:buFont typeface="Arial" panose="020B0604020202020204" pitchFamily="34" charset="0"/>
              <a:buChar char="•"/>
            </a:pPr>
            <a:r>
              <a:rPr lang="de-DE" dirty="0" err="1"/>
              <a:t>balance</a:t>
            </a:r>
            <a:r>
              <a:rPr lang="de-DE" dirty="0"/>
              <a:t> </a:t>
            </a:r>
            <a:r>
              <a:rPr lang="de-DE" dirty="0" err="1"/>
              <a:t>responsible</a:t>
            </a:r>
            <a:r>
              <a:rPr lang="de-DE" dirty="0"/>
              <a:t> </a:t>
            </a:r>
            <a:r>
              <a:rPr lang="de-DE" dirty="0" err="1"/>
              <a:t>party</a:t>
            </a:r>
            <a:r>
              <a:rPr lang="de-DE" dirty="0"/>
              <a:t> (BRP) </a:t>
            </a:r>
            <a:r>
              <a:rPr lang="de-DE" dirty="0" err="1"/>
              <a:t>is</a:t>
            </a:r>
            <a:r>
              <a:rPr lang="de-DE" dirty="0"/>
              <a:t> </a:t>
            </a:r>
            <a:r>
              <a:rPr lang="de-DE" dirty="0" err="1"/>
              <a:t>responsible</a:t>
            </a:r>
            <a:r>
              <a:rPr lang="de-DE" dirty="0"/>
              <a:t> </a:t>
            </a:r>
            <a:r>
              <a:rPr lang="de-DE" dirty="0" err="1"/>
              <a:t>for</a:t>
            </a:r>
            <a:r>
              <a:rPr lang="de-DE" dirty="0"/>
              <a:t> </a:t>
            </a:r>
            <a:r>
              <a:rPr lang="de-DE" dirty="0" err="1"/>
              <a:t>balancing</a:t>
            </a:r>
            <a:r>
              <a:rPr lang="de-DE" dirty="0"/>
              <a:t> </a:t>
            </a:r>
            <a:r>
              <a:rPr lang="de-DE" dirty="0" err="1"/>
              <a:t>its</a:t>
            </a:r>
            <a:r>
              <a:rPr lang="de-DE" dirty="0"/>
              <a:t> BG</a:t>
            </a:r>
            <a:r>
              <a:rPr lang="en-GB" dirty="0"/>
              <a:t>’s </a:t>
            </a:r>
            <a:r>
              <a:rPr lang="en-GB" dirty="0" err="1"/>
              <a:t>saldo</a:t>
            </a:r>
            <a:r>
              <a:rPr lang="en-GB" dirty="0"/>
              <a:t> (feed-in and consumption) for each 15 min – incl. through trading on spot markets</a:t>
            </a:r>
            <a:endParaRPr lang="de-DE" dirty="0"/>
          </a:p>
          <a:p>
            <a:pPr marL="285750" indent="-285750">
              <a:buFont typeface="Arial" panose="020B0604020202020204" pitchFamily="34" charset="0"/>
              <a:buChar char="•"/>
            </a:pPr>
            <a:r>
              <a:rPr lang="de-DE" dirty="0" err="1"/>
              <a:t>deviations</a:t>
            </a:r>
            <a:r>
              <a:rPr lang="de-DE" dirty="0"/>
              <a:t> </a:t>
            </a:r>
            <a:r>
              <a:rPr lang="de-DE" dirty="0" err="1"/>
              <a:t>are</a:t>
            </a:r>
            <a:r>
              <a:rPr lang="de-DE" dirty="0"/>
              <a:t> </a:t>
            </a:r>
            <a:r>
              <a:rPr lang="de-DE" dirty="0" err="1"/>
              <a:t>penalised</a:t>
            </a:r>
            <a:r>
              <a:rPr lang="de-DE" dirty="0"/>
              <a:t> </a:t>
            </a:r>
            <a:r>
              <a:rPr lang="de-DE" dirty="0" err="1"/>
              <a:t>by</a:t>
            </a:r>
            <a:r>
              <a:rPr lang="de-DE" dirty="0"/>
              <a:t> </a:t>
            </a:r>
            <a:r>
              <a:rPr lang="de-DE" dirty="0" err="1"/>
              <a:t>imbalance</a:t>
            </a:r>
            <a:r>
              <a:rPr lang="de-DE" dirty="0"/>
              <a:t> </a:t>
            </a:r>
            <a:r>
              <a:rPr lang="de-DE" dirty="0" err="1"/>
              <a:t>fees</a:t>
            </a:r>
            <a:endParaRPr lang="de-DE" dirty="0"/>
          </a:p>
          <a:p>
            <a:pPr marL="0" indent="0"/>
            <a:r>
              <a:rPr lang="de-DE" i="1" dirty="0" err="1"/>
              <a:t>Analogy</a:t>
            </a:r>
            <a:r>
              <a:rPr lang="de-DE" i="1" dirty="0"/>
              <a:t> </a:t>
            </a:r>
            <a:r>
              <a:rPr lang="de-DE" i="1" dirty="0" err="1"/>
              <a:t>to</a:t>
            </a:r>
            <a:r>
              <a:rPr lang="de-DE" i="1" dirty="0"/>
              <a:t> a </a:t>
            </a:r>
            <a:r>
              <a:rPr lang="de-DE" i="1" dirty="0" err="1"/>
              <a:t>bank</a:t>
            </a:r>
            <a:r>
              <a:rPr lang="de-DE" i="1" dirty="0"/>
              <a:t> </a:t>
            </a:r>
            <a:r>
              <a:rPr lang="de-DE" i="1" dirty="0" err="1"/>
              <a:t>account</a:t>
            </a:r>
            <a:r>
              <a:rPr lang="de-DE" dirty="0"/>
              <a:t>:</a:t>
            </a:r>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ing group: Linking the virtual and physical worlds</a:t>
            </a:r>
          </a:p>
        </p:txBody>
      </p:sp>
      <p:graphicFrame>
        <p:nvGraphicFramePr>
          <p:cNvPr id="2" name="Tabelle 3">
            <a:extLst>
              <a:ext uri="{FF2B5EF4-FFF2-40B4-BE49-F238E27FC236}">
                <a16:creationId xmlns:a16="http://schemas.microsoft.com/office/drawing/2014/main" id="{F6F5D5F5-0B2E-4810-BD5C-6C4E2932732C}"/>
              </a:ext>
            </a:extLst>
          </p:cNvPr>
          <p:cNvGraphicFramePr>
            <a:graphicFrameLocks noGrp="1"/>
          </p:cNvGraphicFramePr>
          <p:nvPr/>
        </p:nvGraphicFramePr>
        <p:xfrm>
          <a:off x="1451993" y="4551147"/>
          <a:ext cx="6096000" cy="1854200"/>
        </p:xfrm>
        <a:graphic>
          <a:graphicData uri="http://schemas.openxmlformats.org/drawingml/2006/table">
            <a:tbl>
              <a:tblPr firstRow="1" bandRow="1">
                <a:tableStyleId>{BC89EF96-8CEA-46FF-86C4-4CE0E7609802}</a:tableStyleId>
              </a:tblPr>
              <a:tblGrid>
                <a:gridCol w="3048000">
                  <a:extLst>
                    <a:ext uri="{9D8B030D-6E8A-4147-A177-3AD203B41FA5}">
                      <a16:colId xmlns:a16="http://schemas.microsoft.com/office/drawing/2014/main" val="3881794928"/>
                    </a:ext>
                  </a:extLst>
                </a:gridCol>
                <a:gridCol w="3048000">
                  <a:extLst>
                    <a:ext uri="{9D8B030D-6E8A-4147-A177-3AD203B41FA5}">
                      <a16:colId xmlns:a16="http://schemas.microsoft.com/office/drawing/2014/main" val="4049130160"/>
                    </a:ext>
                  </a:extLst>
                </a:gridCol>
              </a:tblGrid>
              <a:tr h="370840">
                <a:tc>
                  <a:txBody>
                    <a:bodyPr/>
                    <a:lstStyle/>
                    <a:p>
                      <a:r>
                        <a:rPr lang="de-DE" i="1" dirty="0"/>
                        <a:t>TSO</a:t>
                      </a:r>
                    </a:p>
                  </a:txBody>
                  <a:tcPr/>
                </a:tc>
                <a:tc>
                  <a:txBody>
                    <a:bodyPr/>
                    <a:lstStyle/>
                    <a:p>
                      <a:r>
                        <a:rPr lang="de-DE" i="1" dirty="0"/>
                        <a:t>≈Bank</a:t>
                      </a:r>
                    </a:p>
                  </a:txBody>
                  <a:tcPr/>
                </a:tc>
                <a:extLst>
                  <a:ext uri="{0D108BD9-81ED-4DB2-BD59-A6C34878D82A}">
                    <a16:rowId xmlns:a16="http://schemas.microsoft.com/office/drawing/2014/main" val="1394350609"/>
                  </a:ext>
                </a:extLst>
              </a:tr>
              <a:tr h="370840">
                <a:tc>
                  <a:txBody>
                    <a:bodyPr/>
                    <a:lstStyle/>
                    <a:p>
                      <a:r>
                        <a:rPr lang="de-DE" i="1" dirty="0"/>
                        <a:t>Balance </a:t>
                      </a:r>
                      <a:r>
                        <a:rPr lang="de-DE" i="1" dirty="0" err="1"/>
                        <a:t>responsible</a:t>
                      </a:r>
                      <a:r>
                        <a:rPr lang="de-DE" i="1" dirty="0"/>
                        <a:t> </a:t>
                      </a:r>
                      <a:r>
                        <a:rPr lang="de-DE" i="1" dirty="0" err="1"/>
                        <a:t>party</a:t>
                      </a:r>
                      <a:endParaRPr lang="de-DE" i="1" dirty="0"/>
                    </a:p>
                  </a:txBody>
                  <a:tcPr/>
                </a:tc>
                <a:tc>
                  <a:txBody>
                    <a:bodyPr/>
                    <a:lstStyle/>
                    <a:p>
                      <a:r>
                        <a:rPr lang="de-DE" i="1" dirty="0"/>
                        <a:t>≈Account holder</a:t>
                      </a:r>
                    </a:p>
                  </a:txBody>
                  <a:tcPr/>
                </a:tc>
                <a:extLst>
                  <a:ext uri="{0D108BD9-81ED-4DB2-BD59-A6C34878D82A}">
                    <a16:rowId xmlns:a16="http://schemas.microsoft.com/office/drawing/2014/main" val="4041675857"/>
                  </a:ext>
                </a:extLst>
              </a:tr>
              <a:tr h="370840">
                <a:tc>
                  <a:txBody>
                    <a:bodyPr/>
                    <a:lstStyle/>
                    <a:p>
                      <a:r>
                        <a:rPr lang="de-DE" i="1" dirty="0"/>
                        <a:t>EIC</a:t>
                      </a:r>
                    </a:p>
                  </a:txBody>
                  <a:tcPr/>
                </a:tc>
                <a:tc>
                  <a:txBody>
                    <a:bodyPr/>
                    <a:lstStyle/>
                    <a:p>
                      <a:r>
                        <a:rPr lang="de-DE" i="1" dirty="0"/>
                        <a:t>≈Account </a:t>
                      </a:r>
                      <a:r>
                        <a:rPr lang="de-DE" i="1" dirty="0" err="1"/>
                        <a:t>number</a:t>
                      </a:r>
                      <a:endParaRPr lang="de-DE" i="1" dirty="0"/>
                    </a:p>
                  </a:txBody>
                  <a:tcPr/>
                </a:tc>
                <a:extLst>
                  <a:ext uri="{0D108BD9-81ED-4DB2-BD59-A6C34878D82A}">
                    <a16:rowId xmlns:a16="http://schemas.microsoft.com/office/drawing/2014/main" val="730543151"/>
                  </a:ext>
                </a:extLst>
              </a:tr>
              <a:tr h="370840">
                <a:tc>
                  <a:txBody>
                    <a:bodyPr/>
                    <a:lstStyle/>
                    <a:p>
                      <a:r>
                        <a:rPr lang="de-DE" i="1" dirty="0" err="1"/>
                        <a:t>Balancing</a:t>
                      </a:r>
                      <a:r>
                        <a:rPr lang="de-DE" i="1" dirty="0"/>
                        <a:t> </a:t>
                      </a:r>
                      <a:r>
                        <a:rPr lang="de-DE" i="1" dirty="0" err="1"/>
                        <a:t>circle</a:t>
                      </a:r>
                      <a:endParaRPr lang="de-DE" i="1" dirty="0"/>
                    </a:p>
                  </a:txBody>
                  <a:tcPr/>
                </a:tc>
                <a:tc>
                  <a:txBody>
                    <a:bodyPr/>
                    <a:lstStyle/>
                    <a:p>
                      <a:r>
                        <a:rPr lang="de-DE" i="1" dirty="0"/>
                        <a:t>≈Bank </a:t>
                      </a:r>
                      <a:r>
                        <a:rPr lang="de-DE" i="1" dirty="0" err="1"/>
                        <a:t>account</a:t>
                      </a:r>
                      <a:endParaRPr lang="de-DE" i="1" dirty="0"/>
                    </a:p>
                  </a:txBody>
                  <a:tcPr/>
                </a:tc>
                <a:extLst>
                  <a:ext uri="{0D108BD9-81ED-4DB2-BD59-A6C34878D82A}">
                    <a16:rowId xmlns:a16="http://schemas.microsoft.com/office/drawing/2014/main" val="386498091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i="1" dirty="0"/>
                        <a:t>Energy </a:t>
                      </a:r>
                      <a:r>
                        <a:rPr lang="de-DE" i="1" dirty="0" err="1"/>
                        <a:t>deliveries</a:t>
                      </a:r>
                      <a:endParaRPr lang="de-DE" i="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i="1" dirty="0"/>
                        <a:t>≈Payments</a:t>
                      </a:r>
                    </a:p>
                  </a:txBody>
                  <a:tcPr/>
                </a:tc>
                <a:extLst>
                  <a:ext uri="{0D108BD9-81ED-4DB2-BD59-A6C34878D82A}">
                    <a16:rowId xmlns:a16="http://schemas.microsoft.com/office/drawing/2014/main" val="2014413594"/>
                  </a:ext>
                </a:extLst>
              </a:tr>
            </a:tbl>
          </a:graphicData>
        </a:graphic>
      </p:graphicFrame>
    </p:spTree>
    <p:extLst>
      <p:ext uri="{BB962C8B-B14F-4D97-AF65-F5344CB8AC3E}">
        <p14:creationId xmlns:p14="http://schemas.microsoft.com/office/powerpoint/2010/main" val="209773499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Trading on </a:t>
            </a:r>
            <a:r>
              <a:rPr lang="de-DE" dirty="0" err="1"/>
              <a:t>transmission</a:t>
            </a:r>
            <a:r>
              <a:rPr lang="de-DE" dirty="0"/>
              <a:t> </a:t>
            </a:r>
            <a:r>
              <a:rPr lang="de-DE" dirty="0" err="1"/>
              <a:t>grid</a:t>
            </a:r>
            <a:r>
              <a:rPr lang="de-DE" dirty="0"/>
              <a:t> </a:t>
            </a:r>
            <a:r>
              <a:rPr lang="de-DE" dirty="0" err="1"/>
              <a:t>level</a:t>
            </a:r>
            <a:r>
              <a:rPr lang="de-DE" dirty="0"/>
              <a:t>, i.e. </a:t>
            </a:r>
            <a:r>
              <a:rPr lang="de-DE" dirty="0" err="1"/>
              <a:t>performing</a:t>
            </a:r>
            <a:r>
              <a:rPr lang="de-DE" dirty="0"/>
              <a:t> </a:t>
            </a:r>
            <a:r>
              <a:rPr lang="de-DE" dirty="0" err="1"/>
              <a:t>delivery</a:t>
            </a:r>
            <a:r>
              <a:rPr lang="de-DE" dirty="0"/>
              <a:t> </a:t>
            </a:r>
            <a:r>
              <a:rPr lang="de-DE" dirty="0" err="1"/>
              <a:t>by</a:t>
            </a:r>
            <a:r>
              <a:rPr lang="de-DE" dirty="0"/>
              <a:t> </a:t>
            </a:r>
            <a:r>
              <a:rPr lang="de-DE" dirty="0" err="1"/>
              <a:t>scheduling</a:t>
            </a:r>
            <a:r>
              <a:rPr lang="de-DE" dirty="0"/>
              <a:t> </a:t>
            </a:r>
            <a:r>
              <a:rPr lang="de-DE" dirty="0" err="1"/>
              <a:t>to</a:t>
            </a:r>
            <a:r>
              <a:rPr lang="de-DE" dirty="0"/>
              <a:t> TSO, </a:t>
            </a:r>
            <a:r>
              <a:rPr lang="de-DE" dirty="0" err="1"/>
              <a:t>assumes</a:t>
            </a:r>
            <a:r>
              <a:rPr lang="de-DE" dirty="0"/>
              <a:t> </a:t>
            </a:r>
            <a:r>
              <a:rPr lang="de-DE" dirty="0" err="1"/>
              <a:t>no</a:t>
            </a:r>
            <a:r>
              <a:rPr lang="de-DE" dirty="0"/>
              <a:t> </a:t>
            </a:r>
            <a:r>
              <a:rPr lang="de-DE" dirty="0" err="1"/>
              <a:t>physical</a:t>
            </a:r>
            <a:r>
              <a:rPr lang="de-DE" dirty="0"/>
              <a:t> </a:t>
            </a:r>
            <a:r>
              <a:rPr lang="de-DE" dirty="0" err="1"/>
              <a:t>restrictions</a:t>
            </a:r>
            <a:r>
              <a:rPr lang="de-DE" dirty="0"/>
              <a:t> </a:t>
            </a:r>
            <a:r>
              <a:rPr lang="de-DE" dirty="0" err="1"/>
              <a:t>within</a:t>
            </a:r>
            <a:r>
              <a:rPr lang="de-DE" dirty="0"/>
              <a:t> a </a:t>
            </a:r>
            <a:r>
              <a:rPr lang="de-DE" dirty="0" err="1"/>
              <a:t>market</a:t>
            </a:r>
            <a:r>
              <a:rPr lang="de-DE" dirty="0"/>
              <a:t> </a:t>
            </a:r>
            <a:r>
              <a:rPr lang="de-DE" dirty="0" err="1"/>
              <a:t>area</a:t>
            </a:r>
            <a:r>
              <a:rPr lang="de-DE" dirty="0"/>
              <a:t>.</a:t>
            </a:r>
          </a:p>
          <a:p>
            <a:pPr marL="0" indent="0"/>
            <a:r>
              <a:rPr lang="de-DE" dirty="0" err="1"/>
              <a:t>Depending</a:t>
            </a:r>
            <a:r>
              <a:rPr lang="de-DE" dirty="0"/>
              <a:t> on </a:t>
            </a:r>
            <a:r>
              <a:rPr lang="de-DE" dirty="0" err="1"/>
              <a:t>the</a:t>
            </a:r>
            <a:r>
              <a:rPr lang="de-DE" dirty="0"/>
              <a:t> </a:t>
            </a:r>
            <a:r>
              <a:rPr lang="de-DE" dirty="0" err="1"/>
              <a:t>nature</a:t>
            </a:r>
            <a:r>
              <a:rPr lang="de-DE" dirty="0"/>
              <a:t> and </a:t>
            </a:r>
            <a:r>
              <a:rPr lang="de-DE" dirty="0" err="1"/>
              <a:t>composition</a:t>
            </a:r>
            <a:r>
              <a:rPr lang="de-DE" dirty="0"/>
              <a:t> </a:t>
            </a:r>
            <a:r>
              <a:rPr lang="de-DE" dirty="0" err="1"/>
              <a:t>of</a:t>
            </a:r>
            <a:r>
              <a:rPr lang="de-DE" dirty="0"/>
              <a:t> a </a:t>
            </a:r>
            <a:r>
              <a:rPr lang="de-DE" dirty="0" err="1"/>
              <a:t>balancing</a:t>
            </a:r>
            <a:r>
              <a:rPr lang="de-DE" dirty="0"/>
              <a:t> </a:t>
            </a:r>
            <a:r>
              <a:rPr lang="de-DE" dirty="0" err="1"/>
              <a:t>group</a:t>
            </a:r>
            <a:r>
              <a:rPr lang="de-DE" dirty="0"/>
              <a:t>, </a:t>
            </a:r>
            <a:r>
              <a:rPr lang="de-DE" dirty="0" err="1"/>
              <a:t>the</a:t>
            </a:r>
            <a:r>
              <a:rPr lang="de-DE" dirty="0"/>
              <a:t> BGR </a:t>
            </a:r>
            <a:r>
              <a:rPr lang="de-DE" dirty="0" err="1"/>
              <a:t>transmits</a:t>
            </a:r>
            <a:r>
              <a:rPr lang="de-DE" dirty="0"/>
              <a:t> </a:t>
            </a:r>
            <a:r>
              <a:rPr lang="de-DE" dirty="0" err="1"/>
              <a:t>to</a:t>
            </a:r>
            <a:r>
              <a:rPr lang="de-DE" dirty="0"/>
              <a:t> </a:t>
            </a:r>
            <a:r>
              <a:rPr lang="de-DE" dirty="0" err="1"/>
              <a:t>the</a:t>
            </a:r>
            <a:r>
              <a:rPr lang="de-DE" dirty="0"/>
              <a:t> TSO </a:t>
            </a:r>
            <a:r>
              <a:rPr lang="de-DE" dirty="0" err="1"/>
              <a:t>forecasted</a:t>
            </a:r>
            <a:r>
              <a:rPr lang="de-DE" dirty="0"/>
              <a:t> </a:t>
            </a:r>
            <a:r>
              <a:rPr lang="de-DE" dirty="0" err="1"/>
              <a:t>load</a:t>
            </a:r>
            <a:r>
              <a:rPr lang="de-DE" dirty="0"/>
              <a:t> </a:t>
            </a:r>
            <a:r>
              <a:rPr lang="de-DE" dirty="0" err="1"/>
              <a:t>or</a:t>
            </a:r>
            <a:r>
              <a:rPr lang="de-DE" dirty="0"/>
              <a:t> </a:t>
            </a:r>
            <a:r>
              <a:rPr lang="de-DE" dirty="0" err="1"/>
              <a:t>generation</a:t>
            </a:r>
            <a:r>
              <a:rPr lang="de-DE" dirty="0"/>
              <a:t> and/</a:t>
            </a:r>
            <a:r>
              <a:rPr lang="de-DE" dirty="0" err="1"/>
              <a:t>or</a:t>
            </a:r>
            <a:r>
              <a:rPr lang="de-DE" dirty="0"/>
              <a:t> </a:t>
            </a:r>
            <a:r>
              <a:rPr lang="de-DE" dirty="0" err="1"/>
              <a:t>buy</a:t>
            </a:r>
            <a:r>
              <a:rPr lang="de-DE" dirty="0"/>
              <a:t> and </a:t>
            </a:r>
            <a:r>
              <a:rPr lang="de-DE" dirty="0" err="1"/>
              <a:t>sell</a:t>
            </a:r>
            <a:r>
              <a:rPr lang="de-DE" dirty="0"/>
              <a:t> </a:t>
            </a:r>
            <a:r>
              <a:rPr lang="de-DE" dirty="0" err="1"/>
              <a:t>amounts</a:t>
            </a:r>
            <a:r>
              <a:rPr lang="de-DE" dirty="0"/>
              <a:t>.</a:t>
            </a:r>
          </a:p>
          <a:p>
            <a:pPr marL="0" indent="0"/>
            <a:r>
              <a:rPr lang="de-DE" dirty="0"/>
              <a:t>Imbalance </a:t>
            </a:r>
            <a:r>
              <a:rPr lang="de-DE" dirty="0" err="1"/>
              <a:t>fee</a:t>
            </a:r>
            <a:r>
              <a:rPr lang="de-DE" dirty="0"/>
              <a:t> </a:t>
            </a:r>
            <a:r>
              <a:rPr lang="de-DE" dirty="0" err="1"/>
              <a:t>is</a:t>
            </a:r>
            <a:r>
              <a:rPr lang="de-DE" dirty="0"/>
              <a:t> uniform </a:t>
            </a:r>
            <a:r>
              <a:rPr lang="de-DE" dirty="0" err="1"/>
              <a:t>for</a:t>
            </a:r>
            <a:r>
              <a:rPr lang="de-DE" dirty="0"/>
              <a:t> </a:t>
            </a:r>
            <a:r>
              <a:rPr lang="de-DE" dirty="0" err="1"/>
              <a:t>the</a:t>
            </a:r>
            <a:r>
              <a:rPr lang="de-DE" dirty="0"/>
              <a:t> </a:t>
            </a:r>
            <a:r>
              <a:rPr lang="de-DE" dirty="0" err="1"/>
              <a:t>control</a:t>
            </a:r>
            <a:r>
              <a:rPr lang="de-DE" dirty="0"/>
              <a:t> </a:t>
            </a:r>
            <a:r>
              <a:rPr lang="de-DE" dirty="0" err="1"/>
              <a:t>area</a:t>
            </a:r>
            <a:r>
              <a:rPr lang="de-DE" dirty="0"/>
              <a:t> (in Germany: </a:t>
            </a:r>
            <a:r>
              <a:rPr lang="de-DE" dirty="0" err="1"/>
              <a:t>for</a:t>
            </a:r>
            <a:r>
              <a:rPr lang="de-DE" dirty="0"/>
              <a:t> all </a:t>
            </a:r>
            <a:r>
              <a:rPr lang="de-DE" dirty="0" err="1"/>
              <a:t>four</a:t>
            </a:r>
            <a:r>
              <a:rPr lang="de-DE" dirty="0"/>
              <a:t> </a:t>
            </a:r>
            <a:r>
              <a:rPr lang="de-DE" dirty="0" err="1"/>
              <a:t>control</a:t>
            </a:r>
            <a:r>
              <a:rPr lang="de-DE" dirty="0"/>
              <a:t> </a:t>
            </a:r>
            <a:r>
              <a:rPr lang="de-DE" dirty="0" err="1"/>
              <a:t>areas</a:t>
            </a:r>
            <a:r>
              <a:rPr lang="de-DE" dirty="0"/>
              <a:t>), </a:t>
            </a:r>
            <a:r>
              <a:rPr lang="de-DE" dirty="0" err="1"/>
              <a:t>symmetric</a:t>
            </a:r>
            <a:r>
              <a:rPr lang="de-DE" dirty="0"/>
              <a:t> and </a:t>
            </a:r>
            <a:r>
              <a:rPr lang="de-DE" dirty="0" err="1"/>
              <a:t>based</a:t>
            </a:r>
            <a:r>
              <a:rPr lang="de-DE" dirty="0"/>
              <a:t> on </a:t>
            </a:r>
            <a:r>
              <a:rPr lang="de-DE" dirty="0" err="1"/>
              <a:t>actual</a:t>
            </a:r>
            <a:r>
              <a:rPr lang="de-DE" dirty="0"/>
              <a:t> </a:t>
            </a:r>
            <a:r>
              <a:rPr lang="de-DE" dirty="0" err="1"/>
              <a:t>activation</a:t>
            </a:r>
            <a:r>
              <a:rPr lang="de-DE" dirty="0"/>
              <a:t> </a:t>
            </a:r>
            <a:r>
              <a:rPr lang="de-DE" dirty="0" err="1"/>
              <a:t>of</a:t>
            </a:r>
            <a:r>
              <a:rPr lang="de-DE" dirty="0"/>
              <a:t> </a:t>
            </a:r>
            <a:r>
              <a:rPr lang="de-DE" dirty="0" err="1"/>
              <a:t>control</a:t>
            </a:r>
            <a:r>
              <a:rPr lang="de-DE" dirty="0"/>
              <a:t> power.</a:t>
            </a:r>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Balancing group (continued)</a:t>
            </a:r>
          </a:p>
        </p:txBody>
      </p:sp>
      <p:pic>
        <p:nvPicPr>
          <p:cNvPr id="11" name="Grafik 10" descr="Ein Bild, das Text enthält.&#10;&#10;Automatisch generierte Beschreibung">
            <a:extLst>
              <a:ext uri="{FF2B5EF4-FFF2-40B4-BE49-F238E27FC236}">
                <a16:creationId xmlns:a16="http://schemas.microsoft.com/office/drawing/2014/main" id="{8F441093-EE63-4631-A666-FE85771016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5856" y="4247879"/>
            <a:ext cx="5220072" cy="2460735"/>
          </a:xfrm>
          <a:prstGeom prst="rect">
            <a:avLst/>
          </a:prstGeom>
        </p:spPr>
      </p:pic>
    </p:spTree>
    <p:extLst>
      <p:ext uri="{BB962C8B-B14F-4D97-AF65-F5344CB8AC3E}">
        <p14:creationId xmlns:p14="http://schemas.microsoft.com/office/powerpoint/2010/main" val="311248917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haltsplatzhalter 1">
            <a:extLst>
              <a:ext uri="{FF2B5EF4-FFF2-40B4-BE49-F238E27FC236}">
                <a16:creationId xmlns:a16="http://schemas.microsoft.com/office/drawing/2014/main" id="{D5E6DA90-F8DD-453E-9536-ED136A076BC0}"/>
              </a:ext>
            </a:extLst>
          </p:cNvPr>
          <p:cNvPicPr>
            <a:picLocks noGrp="1" noChangeAspect="1"/>
          </p:cNvPicPr>
          <p:nvPr>
            <p:ph idx="1"/>
          </p:nvPr>
        </p:nvPicPr>
        <p:blipFill>
          <a:blip r:embed="rId3"/>
          <a:stretch>
            <a:fillRect/>
          </a:stretch>
        </p:blipFill>
        <p:spPr>
          <a:xfrm>
            <a:off x="1116013" y="1967244"/>
            <a:ext cx="6769100" cy="3980786"/>
          </a:xfrm>
          <a:prstGeom prst="rect">
            <a:avLst/>
          </a:prstGeom>
        </p:spPr>
      </p:pic>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roles and processes at TSO level</a:t>
            </a:r>
          </a:p>
        </p:txBody>
      </p:sp>
      <p:sp>
        <p:nvSpPr>
          <p:cNvPr id="4" name="Textfeld 3">
            <a:extLst>
              <a:ext uri="{FF2B5EF4-FFF2-40B4-BE49-F238E27FC236}">
                <a16:creationId xmlns:a16="http://schemas.microsoft.com/office/drawing/2014/main" id="{A39DB1AF-63C0-4EF1-AA38-62A05BE0032D}"/>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spTree>
    <p:extLst>
      <p:ext uri="{BB962C8B-B14F-4D97-AF65-F5344CB8AC3E}">
        <p14:creationId xmlns:p14="http://schemas.microsoft.com/office/powerpoint/2010/main" val="235048482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asks of the Balancing group management</a:t>
            </a:r>
          </a:p>
        </p:txBody>
      </p:sp>
      <p:sp>
        <p:nvSpPr>
          <p:cNvPr id="4" name="Textfeld 3">
            <a:extLst>
              <a:ext uri="{FF2B5EF4-FFF2-40B4-BE49-F238E27FC236}">
                <a16:creationId xmlns:a16="http://schemas.microsoft.com/office/drawing/2014/main" id="{A39DB1AF-63C0-4EF1-AA38-62A05BE0032D}"/>
              </a:ext>
            </a:extLst>
          </p:cNvPr>
          <p:cNvSpPr txBox="1"/>
          <p:nvPr/>
        </p:nvSpPr>
        <p:spPr>
          <a:xfrm>
            <a:off x="5724128" y="6280964"/>
            <a:ext cx="2664296" cy="276999"/>
          </a:xfrm>
          <a:prstGeom prst="rect">
            <a:avLst/>
          </a:prstGeom>
          <a:noFill/>
        </p:spPr>
        <p:txBody>
          <a:bodyPr wrap="square" rtlCol="0">
            <a:spAutoFit/>
          </a:bodyPr>
          <a:lstStyle/>
          <a:p>
            <a:pPr algn="r"/>
            <a:r>
              <a:rPr lang="de-DE" dirty="0"/>
              <a:t>© Prof. Dr. Georg Erdmann</a:t>
            </a:r>
          </a:p>
        </p:txBody>
      </p:sp>
      <p:pic>
        <p:nvPicPr>
          <p:cNvPr id="3" name="Inhaltsplatzhalter 2">
            <a:extLst>
              <a:ext uri="{FF2B5EF4-FFF2-40B4-BE49-F238E27FC236}">
                <a16:creationId xmlns:a16="http://schemas.microsoft.com/office/drawing/2014/main" id="{1EC0BD42-8729-4D1E-8C2C-AB76B77A426D}"/>
              </a:ext>
            </a:extLst>
          </p:cNvPr>
          <p:cNvPicPr>
            <a:picLocks noGrp="1" noChangeAspect="1"/>
          </p:cNvPicPr>
          <p:nvPr>
            <p:ph idx="1"/>
          </p:nvPr>
        </p:nvPicPr>
        <p:blipFill>
          <a:blip r:embed="rId3"/>
          <a:stretch>
            <a:fillRect/>
          </a:stretch>
        </p:blipFill>
        <p:spPr>
          <a:xfrm>
            <a:off x="1138134" y="1924050"/>
            <a:ext cx="6724858" cy="4067175"/>
          </a:xfrm>
          <a:prstGeom prst="rect">
            <a:avLst/>
          </a:prstGeom>
        </p:spPr>
      </p:pic>
    </p:spTree>
    <p:extLst>
      <p:ext uri="{BB962C8B-B14F-4D97-AF65-F5344CB8AC3E}">
        <p14:creationId xmlns:p14="http://schemas.microsoft.com/office/powerpoint/2010/main" val="292814304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99</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Reasons for imbalances</a:t>
            </a:r>
          </a:p>
        </p:txBody>
      </p:sp>
      <p:sp>
        <p:nvSpPr>
          <p:cNvPr id="2" name="Inhaltsplatzhalter 1">
            <a:extLst>
              <a:ext uri="{FF2B5EF4-FFF2-40B4-BE49-F238E27FC236}">
                <a16:creationId xmlns:a16="http://schemas.microsoft.com/office/drawing/2014/main" id="{2138E182-3615-46EF-9FFC-CD41E87C1A1C}"/>
              </a:ext>
            </a:extLst>
          </p:cNvPr>
          <p:cNvSpPr>
            <a:spLocks noGrp="1"/>
          </p:cNvSpPr>
          <p:nvPr>
            <p:ph idx="1"/>
          </p:nvPr>
        </p:nvSpPr>
        <p:spPr/>
        <p:txBody>
          <a:bodyPr/>
          <a:lstStyle/>
          <a:p>
            <a:pPr>
              <a:buFont typeface="Arial" panose="020B0604020202020204" pitchFamily="34" charset="0"/>
              <a:buChar char="•"/>
            </a:pPr>
            <a:r>
              <a:rPr lang="de-DE" dirty="0" err="1"/>
              <a:t>Unplanned</a:t>
            </a:r>
            <a:r>
              <a:rPr lang="de-DE" dirty="0"/>
              <a:t> </a:t>
            </a:r>
            <a:r>
              <a:rPr lang="de-DE" dirty="0" err="1"/>
              <a:t>outage</a:t>
            </a:r>
            <a:r>
              <a:rPr lang="de-DE" dirty="0"/>
              <a:t> </a:t>
            </a:r>
            <a:r>
              <a:rPr lang="de-DE" dirty="0" err="1"/>
              <a:t>of</a:t>
            </a:r>
            <a:r>
              <a:rPr lang="de-DE" dirty="0"/>
              <a:t> </a:t>
            </a:r>
            <a:r>
              <a:rPr lang="de-DE" dirty="0" err="1"/>
              <a:t>generation</a:t>
            </a:r>
            <a:r>
              <a:rPr lang="de-DE" dirty="0"/>
              <a:t> </a:t>
            </a:r>
            <a:r>
              <a:rPr lang="de-DE" dirty="0" err="1"/>
              <a:t>units</a:t>
            </a:r>
            <a:endParaRPr lang="de-DE" dirty="0"/>
          </a:p>
          <a:p>
            <a:pPr>
              <a:buFont typeface="Arial" panose="020B0604020202020204" pitchFamily="34" charset="0"/>
              <a:buChar char="•"/>
            </a:pPr>
            <a:endParaRPr lang="de-DE" dirty="0"/>
          </a:p>
          <a:p>
            <a:pPr>
              <a:buFont typeface="Arial" panose="020B0604020202020204" pitchFamily="34" charset="0"/>
              <a:buChar char="•"/>
            </a:pPr>
            <a:r>
              <a:rPr lang="de-DE" dirty="0" err="1"/>
              <a:t>Unplanned</a:t>
            </a:r>
            <a:r>
              <a:rPr lang="de-DE" dirty="0"/>
              <a:t> </a:t>
            </a:r>
            <a:r>
              <a:rPr lang="de-DE" dirty="0" err="1"/>
              <a:t>outage</a:t>
            </a:r>
            <a:r>
              <a:rPr lang="de-DE" dirty="0"/>
              <a:t> </a:t>
            </a:r>
            <a:r>
              <a:rPr lang="de-DE" dirty="0" err="1"/>
              <a:t>or</a:t>
            </a:r>
            <a:r>
              <a:rPr lang="de-DE" dirty="0"/>
              <a:t> </a:t>
            </a:r>
            <a:r>
              <a:rPr lang="de-DE" dirty="0" err="1"/>
              <a:t>activation</a:t>
            </a:r>
            <a:r>
              <a:rPr lang="de-DE" dirty="0"/>
              <a:t> </a:t>
            </a:r>
            <a:r>
              <a:rPr lang="de-DE" dirty="0" err="1"/>
              <a:t>of</a:t>
            </a:r>
            <a:r>
              <a:rPr lang="de-DE" dirty="0"/>
              <a:t> large </a:t>
            </a:r>
            <a:r>
              <a:rPr lang="de-DE" dirty="0" err="1"/>
              <a:t>loads</a:t>
            </a:r>
            <a:endParaRPr lang="de-DE" dirty="0"/>
          </a:p>
          <a:p>
            <a:pPr>
              <a:buFont typeface="Arial" panose="020B0604020202020204" pitchFamily="34" charset="0"/>
              <a:buChar char="•"/>
            </a:pPr>
            <a:endParaRPr lang="de-DE" dirty="0"/>
          </a:p>
          <a:p>
            <a:pPr>
              <a:buFont typeface="Arial" panose="020B0604020202020204" pitchFamily="34" charset="0"/>
              <a:buChar char="•"/>
            </a:pPr>
            <a:r>
              <a:rPr lang="de-DE" dirty="0"/>
              <a:t>Forecast </a:t>
            </a:r>
            <a:r>
              <a:rPr lang="de-DE" dirty="0" err="1"/>
              <a:t>gap</a:t>
            </a:r>
            <a:r>
              <a:rPr lang="de-DE" dirty="0"/>
              <a:t> in volatile RES </a:t>
            </a:r>
            <a:r>
              <a:rPr lang="de-DE" dirty="0" err="1"/>
              <a:t>generation</a:t>
            </a:r>
            <a:endParaRPr lang="de-DE" dirty="0"/>
          </a:p>
          <a:p>
            <a:pPr>
              <a:buFont typeface="Arial" panose="020B0604020202020204" pitchFamily="34" charset="0"/>
              <a:buChar char="•"/>
            </a:pPr>
            <a:endParaRPr lang="de-DE" dirty="0"/>
          </a:p>
          <a:p>
            <a:pPr>
              <a:buFont typeface="Arial" panose="020B0604020202020204" pitchFamily="34" charset="0"/>
              <a:buChar char="•"/>
            </a:pPr>
            <a:r>
              <a:rPr lang="de-DE" dirty="0" err="1"/>
              <a:t>Inaccurate</a:t>
            </a:r>
            <a:r>
              <a:rPr lang="de-DE" dirty="0"/>
              <a:t> </a:t>
            </a:r>
            <a:r>
              <a:rPr lang="de-DE" dirty="0" err="1"/>
              <a:t>forecast</a:t>
            </a:r>
            <a:r>
              <a:rPr lang="de-DE" dirty="0"/>
              <a:t> </a:t>
            </a:r>
            <a:r>
              <a:rPr lang="de-DE" dirty="0" err="1"/>
              <a:t>of</a:t>
            </a:r>
            <a:r>
              <a:rPr lang="de-DE" dirty="0"/>
              <a:t> </a:t>
            </a:r>
            <a:r>
              <a:rPr lang="de-DE" dirty="0" err="1"/>
              <a:t>demand</a:t>
            </a:r>
            <a:endParaRPr lang="de-DE" dirty="0"/>
          </a:p>
          <a:p>
            <a:pPr marL="0" indent="0"/>
            <a:endParaRPr lang="de-DE" dirty="0"/>
          </a:p>
        </p:txBody>
      </p:sp>
      <p:sp>
        <p:nvSpPr>
          <p:cNvPr id="3" name="Rechteck 2">
            <a:extLst>
              <a:ext uri="{FF2B5EF4-FFF2-40B4-BE49-F238E27FC236}">
                <a16:creationId xmlns:a16="http://schemas.microsoft.com/office/drawing/2014/main" id="{6B164680-FCA7-40A1-853E-9B5F04F584DE}"/>
              </a:ext>
            </a:extLst>
          </p:cNvPr>
          <p:cNvSpPr/>
          <p:nvPr/>
        </p:nvSpPr>
        <p:spPr>
          <a:xfrm>
            <a:off x="4437187" y="3290501"/>
            <a:ext cx="269625" cy="276999"/>
          </a:xfrm>
          <a:prstGeom prst="rect">
            <a:avLst/>
          </a:prstGeom>
        </p:spPr>
        <p:txBody>
          <a:bodyPr wrap="none">
            <a:spAutoFit/>
          </a:bodyPr>
          <a:lstStyle/>
          <a:p>
            <a:r>
              <a:rPr lang="de-DE" dirty="0"/>
              <a:t>≈</a:t>
            </a:r>
          </a:p>
        </p:txBody>
      </p:sp>
    </p:spTree>
    <p:extLst>
      <p:ext uri="{BB962C8B-B14F-4D97-AF65-F5344CB8AC3E}">
        <p14:creationId xmlns:p14="http://schemas.microsoft.com/office/powerpoint/2010/main" val="3502642113"/>
      </p:ext>
    </p:extLst>
  </p:cSld>
  <p:clrMapOvr>
    <a:masterClrMapping/>
  </p:clrMapOvr>
</p:sld>
</file>

<file path=ppt/theme/theme1.xml><?xml version="1.0" encoding="utf-8"?>
<a:theme xmlns:a="http://schemas.openxmlformats.org/drawingml/2006/main" name="Technische Universität Berlin | PowerPoint Master">
  <a:themeElements>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fontScheme name="Technische Universität Berlin | PowerPoint Mast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U_PPT_Master_ohneBild_HDL-zweizeilig</Template>
  <TotalTime>0</TotalTime>
  <Words>10508</Words>
  <Application>Microsoft Office PowerPoint</Application>
  <PresentationFormat>Bildschirmpräsentation (4:3)</PresentationFormat>
  <Paragraphs>2242</Paragraphs>
  <Slides>172</Slides>
  <Notes>97</Notes>
  <HiddenSlides>1</HiddenSlides>
  <MMClips>0</MMClips>
  <ScaleCrop>false</ScaleCrop>
  <HeadingPairs>
    <vt:vector size="8" baseType="variant">
      <vt:variant>
        <vt:lpstr>Verwendete Schriftarten</vt:lpstr>
      </vt:variant>
      <vt:variant>
        <vt:i4>7</vt:i4>
      </vt:variant>
      <vt:variant>
        <vt:lpstr>Design</vt:lpstr>
      </vt:variant>
      <vt:variant>
        <vt:i4>1</vt:i4>
      </vt:variant>
      <vt:variant>
        <vt:lpstr>Eingebettete OLE-Server</vt:lpstr>
      </vt:variant>
      <vt:variant>
        <vt:i4>3</vt:i4>
      </vt:variant>
      <vt:variant>
        <vt:lpstr>Folientitel</vt:lpstr>
      </vt:variant>
      <vt:variant>
        <vt:i4>172</vt:i4>
      </vt:variant>
    </vt:vector>
  </HeadingPairs>
  <TitlesOfParts>
    <vt:vector size="183" baseType="lpstr">
      <vt:lpstr>Arial</vt:lpstr>
      <vt:lpstr>Book Antiqua</vt:lpstr>
      <vt:lpstr>Calibri</vt:lpstr>
      <vt:lpstr>Symbol</vt:lpstr>
      <vt:lpstr>Times</vt:lpstr>
      <vt:lpstr>Times New Roman</vt:lpstr>
      <vt:lpstr>Verdana</vt:lpstr>
      <vt:lpstr>Technische Universität Berlin | PowerPoint Master</vt:lpstr>
      <vt:lpstr>Document</vt:lpstr>
      <vt:lpstr>Equation</vt:lpstr>
      <vt:lpstr>Formel</vt:lpstr>
      <vt:lpstr>Integrated course „Energy Economics“ - Exam Preparation: Key Theories Revisited</vt:lpstr>
      <vt:lpstr>Outline</vt:lpstr>
      <vt:lpstr>Energy Balances: Energy flow chart</vt:lpstr>
      <vt:lpstr>Terms and definitions</vt:lpstr>
      <vt:lpstr>Energy Balances: Energy sources</vt:lpstr>
      <vt:lpstr>Energy Balances: Measuring primary energy</vt:lpstr>
      <vt:lpstr>Energy Balances: Lower calorific value of energy fuels</vt:lpstr>
      <vt:lpstr>Energy Balances: Units of energy</vt:lpstr>
      <vt:lpstr>Energy Balances: Measuring RES</vt:lpstr>
      <vt:lpstr>Energy Balances: Energy flow chart for Germany in 2018</vt:lpstr>
      <vt:lpstr>Energy Balance: Simplified structure</vt:lpstr>
      <vt:lpstr>Energy Balance: Cumulated energy requirement</vt:lpstr>
      <vt:lpstr>Outline</vt:lpstr>
      <vt:lpstr>Market structures</vt:lpstr>
      <vt:lpstr>Market structures</vt:lpstr>
      <vt:lpstr>Demand and Supply  </vt:lpstr>
      <vt:lpstr>Demand and Supply  </vt:lpstr>
      <vt:lpstr>Demand and Supply  </vt:lpstr>
      <vt:lpstr>Bidding curves at EEX  [delivery period Monday, 6.11.2006, 8-9 h] </vt:lpstr>
      <vt:lpstr>Price reaction to change in demand</vt:lpstr>
      <vt:lpstr>Price reaction to change in supply </vt:lpstr>
      <vt:lpstr>State regulation: Minimum price (floor price)</vt:lpstr>
      <vt:lpstr>State regulation: Maximum price (price cap)</vt:lpstr>
      <vt:lpstr>Demand and Supply: Welfare effect of markets</vt:lpstr>
      <vt:lpstr>Demand and Supply: Welfare effect of markets  </vt:lpstr>
      <vt:lpstr>Price elasticity</vt:lpstr>
      <vt:lpstr>Price elasticity (continued)</vt:lpstr>
      <vt:lpstr>Price elasticity of demand: Electricity</vt:lpstr>
      <vt:lpstr>Supply side: Cost of production</vt:lpstr>
      <vt:lpstr>Terms and definitions of cost accounting</vt:lpstr>
      <vt:lpstr>Terms and definitions of cost accounting (continued)</vt:lpstr>
      <vt:lpstr>Total cost consideration  </vt:lpstr>
      <vt:lpstr>Total cost consideration without product C  </vt:lpstr>
      <vt:lpstr>Variable cost  </vt:lpstr>
      <vt:lpstr>Cubic cost structure – cost structure  </vt:lpstr>
      <vt:lpstr>Cubic cost structure – conclusions for a price taker  </vt:lpstr>
      <vt:lpstr>Market structures - 1</vt:lpstr>
      <vt:lpstr>Monopoly Pricing</vt:lpstr>
      <vt:lpstr>Supply and pricing  </vt:lpstr>
      <vt:lpstr>Market structures - 2</vt:lpstr>
      <vt:lpstr>Outline</vt:lpstr>
      <vt:lpstr>Introduction to corporate finance</vt:lpstr>
      <vt:lpstr>Balance sheet model of the firm</vt:lpstr>
      <vt:lpstr>Methods of project valuation</vt:lpstr>
      <vt:lpstr>Time value of money</vt:lpstr>
      <vt:lpstr>Cashflows: Discounting and compounding </vt:lpstr>
      <vt:lpstr>Cash flows: Compounding </vt:lpstr>
      <vt:lpstr>Cash flows: Discounting</vt:lpstr>
      <vt:lpstr>Present value of a future cash flow</vt:lpstr>
      <vt:lpstr>Annuity: NPV with constant cash flows</vt:lpstr>
      <vt:lpstr>Annuity factor</vt:lpstr>
      <vt:lpstr>Capital recovery factor</vt:lpstr>
      <vt:lpstr>Capital structure</vt:lpstr>
      <vt:lpstr>Capital structure: Weighted average cost of capital</vt:lpstr>
      <vt:lpstr>Capital budgeting: NPV (DCF) method</vt:lpstr>
      <vt:lpstr>Capital budgeting: NPV (DCF) method</vt:lpstr>
      <vt:lpstr>Relevant cash flows</vt:lpstr>
      <vt:lpstr>Relevant cash flows (continued)</vt:lpstr>
      <vt:lpstr>NPV method: Calculation example</vt:lpstr>
      <vt:lpstr>Levelised cost of electricity (LCOE)</vt:lpstr>
      <vt:lpstr>Levelised cost of electricity (LCOE)</vt:lpstr>
      <vt:lpstr>Levelised cost of electricity (LCOE)</vt:lpstr>
      <vt:lpstr>Outline</vt:lpstr>
      <vt:lpstr>Electricity market: Technical view</vt:lpstr>
      <vt:lpstr>Electricity market: Economic view</vt:lpstr>
      <vt:lpstr>Electricity market: Natural monopoly</vt:lpstr>
      <vt:lpstr>Electricity market: Unbundling</vt:lpstr>
      <vt:lpstr>Competitive and natural monopoly activities </vt:lpstr>
      <vt:lpstr>Outline</vt:lpstr>
      <vt:lpstr>Matching supply and demand</vt:lpstr>
      <vt:lpstr>Load Curve and Load Duration Curve </vt:lpstr>
      <vt:lpstr>Load and Residual Load </vt:lpstr>
      <vt:lpstr>Categories of costs in power production </vt:lpstr>
      <vt:lpstr>Merit Order </vt:lpstr>
      <vt:lpstr>Merit Order </vt:lpstr>
      <vt:lpstr>Merit Order Effect of Renewables </vt:lpstr>
      <vt:lpstr>Merit Order </vt:lpstr>
      <vt:lpstr>Merit Order - Impact of CO2 – Prices </vt:lpstr>
      <vt:lpstr>Levelised cost of electricity (LCOE)</vt:lpstr>
      <vt:lpstr>Screening Curves </vt:lpstr>
      <vt:lpstr>Cost-optimal mix of thermal technologies </vt:lpstr>
      <vt:lpstr>Power plants in the merit order</vt:lpstr>
      <vt:lpstr>Power plants in the merit order</vt:lpstr>
      <vt:lpstr>Outline</vt:lpstr>
      <vt:lpstr>Trading forms: Exchange vs. OTC</vt:lpstr>
      <vt:lpstr>Energy trading: Submarkets</vt:lpstr>
      <vt:lpstr>Energy Trading: Submarkets</vt:lpstr>
      <vt:lpstr>What is a trading product</vt:lpstr>
      <vt:lpstr>Electricity product types based on delivery period</vt:lpstr>
      <vt:lpstr>Sample power purchase portfolio</vt:lpstr>
      <vt:lpstr>Portfolio management of a power retailer</vt:lpstr>
      <vt:lpstr>Day-ahead contracts for singular hours</vt:lpstr>
      <vt:lpstr>EPEX Spot Day-ahead auction</vt:lpstr>
      <vt:lpstr>Auction design</vt:lpstr>
      <vt:lpstr>Balancing group: Linking the virtual and physical worlds</vt:lpstr>
      <vt:lpstr>Balancing group (continued)</vt:lpstr>
      <vt:lpstr>Market roles and processes at TSO level</vt:lpstr>
      <vt:lpstr>Tasks of the Balancing group management</vt:lpstr>
      <vt:lpstr>Reasons for imbalances</vt:lpstr>
      <vt:lpstr>Credit risk management: Terminology</vt:lpstr>
      <vt:lpstr>Credit risk management: Credit risk exposure – OTC</vt:lpstr>
      <vt:lpstr>Clearing</vt:lpstr>
      <vt:lpstr>Clearing (continued)</vt:lpstr>
      <vt:lpstr>Markets for control power</vt:lpstr>
      <vt:lpstr>Netting of balancing power</vt:lpstr>
      <vt:lpstr>Markets for control power</vt:lpstr>
      <vt:lpstr>Balancing market processes</vt:lpstr>
      <vt:lpstr>Control power auction</vt:lpstr>
      <vt:lpstr>Outline</vt:lpstr>
      <vt:lpstr>Congestion management</vt:lpstr>
      <vt:lpstr>Redispatch: example</vt:lpstr>
      <vt:lpstr>Outline</vt:lpstr>
      <vt:lpstr>Motives for renewables support</vt:lpstr>
      <vt:lpstr>Renewable Electricity Support Schemes in Europe</vt:lpstr>
      <vt:lpstr>RES support mechanisms: Administered fees (all-inclusive or premium)</vt:lpstr>
      <vt:lpstr>RES support mechanisms: Green Certificates (GC)</vt:lpstr>
      <vt:lpstr>Green Certificates Mechanism</vt:lpstr>
      <vt:lpstr>Feed-in-tariff and Market Premium Mechanisms</vt:lpstr>
      <vt:lpstr>Renewables support levy (green fee)</vt:lpstr>
      <vt:lpstr>Retail price composition: Household customers</vt:lpstr>
      <vt:lpstr>Outline</vt:lpstr>
      <vt:lpstr>External Costs and Market Failure</vt:lpstr>
      <vt:lpstr>Strategies to Correct Market Failure</vt:lpstr>
      <vt:lpstr>Costs of abating CO2-Emissions (Source: McKinsey &amp; Company 2007)  </vt:lpstr>
      <vt:lpstr>GHG Abatement Costs and a Pigou Tax</vt:lpstr>
      <vt:lpstr>Unknown GHG Abatement Costs and Pigou Tax</vt:lpstr>
      <vt:lpstr>Pigou Tax</vt:lpstr>
      <vt:lpstr>Uncertain GHG Abatement Costs Under Cap and Trade</vt:lpstr>
      <vt:lpstr>EU Emission Trading System (ETS)</vt:lpstr>
      <vt:lpstr>Emission Allowances and Abatement Cost</vt:lpstr>
      <vt:lpstr>Trade of Emission Allowances</vt:lpstr>
      <vt:lpstr>Trade of Emission Allowances</vt:lpstr>
      <vt:lpstr>Trade of Emission Allowances</vt:lpstr>
      <vt:lpstr>Designing Emissions Trading System</vt:lpstr>
      <vt:lpstr>Outline</vt:lpstr>
      <vt:lpstr>Brief theoretical summary of the topic: Exhaustible Resources</vt:lpstr>
      <vt:lpstr>Resources and Reserves </vt:lpstr>
      <vt:lpstr>Resource Extraction: Hotelling's Rule </vt:lpstr>
      <vt:lpstr>Resource Extraction: Hotelling's Rule </vt:lpstr>
      <vt:lpstr>Resource Extraction: Hotelling's Rule </vt:lpstr>
      <vt:lpstr>Resource Extraction: Hotelling's Rule Price Formation </vt:lpstr>
      <vt:lpstr>Hotelling Price Trajectory </vt:lpstr>
      <vt:lpstr>Hotelling Price Trajectory: Demand P(Q) </vt:lpstr>
      <vt:lpstr>Task 2) Hotelling‘s Rule   </vt:lpstr>
      <vt:lpstr>Outline</vt:lpstr>
      <vt:lpstr>Oil Market</vt:lpstr>
      <vt:lpstr>Cost of Production by Oil Source</vt:lpstr>
      <vt:lpstr>Cost of Production by Country</vt:lpstr>
      <vt:lpstr>Crude Oil Specifications</vt:lpstr>
      <vt:lpstr>Properties of Crude Oil Varieties</vt:lpstr>
      <vt:lpstr>Transformations of the Oil Industry</vt:lpstr>
      <vt:lpstr>Crude Oil Benchmarks</vt:lpstr>
      <vt:lpstr>Petroleum Products</vt:lpstr>
      <vt:lpstr>Natural gas value chain</vt:lpstr>
      <vt:lpstr>Economics of Gas Pipelines</vt:lpstr>
      <vt:lpstr>Game Theory: Double Marginalisation</vt:lpstr>
      <vt:lpstr>Retail Gas Price set by the Monopolistic Gas Importer</vt:lpstr>
      <vt:lpstr>Game Theoretical View of the Gas Importer</vt:lpstr>
      <vt:lpstr>Game Theoretical View of the Pipeline Operator</vt:lpstr>
      <vt:lpstr>Solution under “Cooperation”</vt:lpstr>
      <vt:lpstr>Dynamics of Gas Market Development</vt:lpstr>
      <vt:lpstr>Take-or-Pay Clause in Long Term Contracts</vt:lpstr>
      <vt:lpstr>Index-based Gas Price</vt:lpstr>
      <vt:lpstr>Oil-product linked gas prices</vt:lpstr>
      <vt:lpstr>Third-party access: Point-to-point Model</vt:lpstr>
      <vt:lpstr>Third-party access: Entry-exit Model</vt:lpstr>
      <vt:lpstr>European gas regions, markets and hubs</vt:lpstr>
      <vt:lpstr>Transportation Cost of Hydrocarbons</vt:lpstr>
      <vt:lpstr>LNG Process Chain</vt:lpstr>
      <vt:lpstr>Cost Structure of LNG Process Chain</vt:lpstr>
      <vt:lpstr>LTC Renegotiation</vt:lpstr>
      <vt:lpstr>Comparison Electricity – Ga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ys_SS19_LP</dc:title>
  <dc:creator>David Schröder</dc:creator>
  <cp:lastModifiedBy>Elena Timofeeva</cp:lastModifiedBy>
  <cp:revision>667</cp:revision>
  <cp:lastPrinted>2020-02-04T08:38:05Z</cp:lastPrinted>
  <dcterms:created xsi:type="dcterms:W3CDTF">2013-12-11T15:42:54Z</dcterms:created>
  <dcterms:modified xsi:type="dcterms:W3CDTF">2021-02-22T12:12:41Z</dcterms:modified>
</cp:coreProperties>
</file>